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81"/>
  </p:notesMasterIdLst>
  <p:handoutMasterIdLst>
    <p:handoutMasterId r:id="rId82"/>
  </p:handoutMasterIdLst>
  <p:sldIdLst>
    <p:sldId id="256" r:id="rId2"/>
    <p:sldId id="284" r:id="rId3"/>
    <p:sldId id="259" r:id="rId4"/>
    <p:sldId id="301" r:id="rId5"/>
    <p:sldId id="302" r:id="rId6"/>
    <p:sldId id="303" r:id="rId7"/>
    <p:sldId id="289" r:id="rId8"/>
    <p:sldId id="263" r:id="rId9"/>
    <p:sldId id="286" r:id="rId10"/>
    <p:sldId id="310" r:id="rId11"/>
    <p:sldId id="312" r:id="rId12"/>
    <p:sldId id="313" r:id="rId13"/>
    <p:sldId id="292" r:id="rId14"/>
    <p:sldId id="355" r:id="rId15"/>
    <p:sldId id="320" r:id="rId16"/>
    <p:sldId id="297" r:id="rId17"/>
    <p:sldId id="333" r:id="rId18"/>
    <p:sldId id="336" r:id="rId19"/>
    <p:sldId id="331" r:id="rId20"/>
    <p:sldId id="314" r:id="rId21"/>
    <p:sldId id="353" r:id="rId22"/>
    <p:sldId id="339" r:id="rId23"/>
    <p:sldId id="354" r:id="rId24"/>
    <p:sldId id="295" r:id="rId25"/>
    <p:sldId id="315" r:id="rId26"/>
    <p:sldId id="316" r:id="rId27"/>
    <p:sldId id="340" r:id="rId28"/>
    <p:sldId id="341" r:id="rId29"/>
    <p:sldId id="317" r:id="rId30"/>
    <p:sldId id="350" r:id="rId31"/>
    <p:sldId id="330" r:id="rId32"/>
    <p:sldId id="325" r:id="rId33"/>
    <p:sldId id="318" r:id="rId34"/>
    <p:sldId id="344" r:id="rId35"/>
    <p:sldId id="351" r:id="rId36"/>
    <p:sldId id="345" r:id="rId37"/>
    <p:sldId id="326" r:id="rId38"/>
    <p:sldId id="299" r:id="rId39"/>
    <p:sldId id="285" r:id="rId40"/>
    <p:sldId id="346" r:id="rId41"/>
    <p:sldId id="280" r:id="rId42"/>
    <p:sldId id="357" r:id="rId43"/>
    <p:sldId id="335" r:id="rId44"/>
    <p:sldId id="356" r:id="rId45"/>
    <p:sldId id="352" r:id="rId46"/>
    <p:sldId id="349" r:id="rId47"/>
    <p:sldId id="348" r:id="rId48"/>
    <p:sldId id="343" r:id="rId49"/>
    <p:sldId id="261" r:id="rId50"/>
    <p:sldId id="337" r:id="rId51"/>
    <p:sldId id="332" r:id="rId52"/>
    <p:sldId id="321" r:id="rId53"/>
    <p:sldId id="323" r:id="rId54"/>
    <p:sldId id="329" r:id="rId55"/>
    <p:sldId id="294" r:id="rId56"/>
    <p:sldId id="300" r:id="rId57"/>
    <p:sldId id="296" r:id="rId58"/>
    <p:sldId id="258" r:id="rId59"/>
    <p:sldId id="260" r:id="rId60"/>
    <p:sldId id="262" r:id="rId61"/>
    <p:sldId id="264" r:id="rId62"/>
    <p:sldId id="265" r:id="rId63"/>
    <p:sldId id="266" r:id="rId64"/>
    <p:sldId id="267" r:id="rId65"/>
    <p:sldId id="268" r:id="rId66"/>
    <p:sldId id="269" r:id="rId67"/>
    <p:sldId id="270" r:id="rId68"/>
    <p:sldId id="271" r:id="rId69"/>
    <p:sldId id="272" r:id="rId70"/>
    <p:sldId id="273" r:id="rId71"/>
    <p:sldId id="274" r:id="rId72"/>
    <p:sldId id="275" r:id="rId73"/>
    <p:sldId id="276" r:id="rId74"/>
    <p:sldId id="277" r:id="rId75"/>
    <p:sldId id="278" r:id="rId76"/>
    <p:sldId id="279" r:id="rId77"/>
    <p:sldId id="281" r:id="rId78"/>
    <p:sldId id="282" r:id="rId79"/>
    <p:sldId id="283" r:id="rId80"/>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4354"/>
    <a:srgbClr val="1863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49CDCF4-2816-4276-B8C8-17E176291B72}">
  <a:tblStyle styleId="{049CDCF4-2816-4276-B8C8-17E176291B72}" styleName="Table_0">
    <a:wholeTbl>
      <a:tcStyle>
        <a:tcBdr>
          <a:left>
            <a:ln w="9525" cap="flat" cmpd="sng">
              <a:solidFill>
                <a:srgbClr val="000000"/>
              </a:solidFill>
              <a:prstDash val="solid"/>
              <a:round/>
              <a:headEnd type="none" w="med" len="med"/>
              <a:tailEnd type="none" w="med" len="med"/>
            </a:ln>
          </a:left>
          <a:right>
            <a:ln w="9525" cap="flat" cmpd="sng">
              <a:solidFill>
                <a:srgbClr val="000000"/>
              </a:solidFill>
              <a:prstDash val="solid"/>
              <a:round/>
              <a:headEnd type="none" w="med" len="med"/>
              <a:tailEnd type="none" w="med" len="med"/>
            </a:ln>
          </a:right>
          <a:top>
            <a:ln w="9525" cap="flat" cmpd="sng">
              <a:solidFill>
                <a:srgbClr val="000000"/>
              </a:solidFill>
              <a:prstDash val="solid"/>
              <a:round/>
              <a:headEnd type="none" w="med" len="med"/>
              <a:tailEnd type="none" w="med" len="med"/>
            </a:ln>
          </a:top>
          <a:bottom>
            <a:ln w="9525" cap="flat" cmpd="sng">
              <a:solidFill>
                <a:srgbClr val="000000"/>
              </a:solidFill>
              <a:prstDash val="solid"/>
              <a:round/>
              <a:headEnd type="none" w="med" len="med"/>
              <a:tailEnd type="none" w="med" len="med"/>
            </a:ln>
          </a:bottom>
          <a:insideH>
            <a:ln w="9525" cap="flat" cmpd="sng">
              <a:solidFill>
                <a:srgbClr val="000000"/>
              </a:solidFill>
              <a:prstDash val="solid"/>
              <a:round/>
              <a:headEnd type="none" w="med" len="med"/>
              <a:tailEnd type="none" w="med" len="med"/>
            </a:ln>
          </a:insideH>
          <a:insideV>
            <a:ln w="9525" cap="flat" cmpd="sng">
              <a:solidFill>
                <a:srgbClr val="000000"/>
              </a:solidFill>
              <a:prstDash val="solid"/>
              <a:round/>
              <a:headEnd type="none" w="med" len="med"/>
              <a:tailEnd type="none" w="med" len="med"/>
            </a:ln>
          </a:insideV>
        </a:tcBdr>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16"/>
    <p:restoredTop sz="76037"/>
  </p:normalViewPr>
  <p:slideViewPr>
    <p:cSldViewPr snapToGrid="0" snapToObjects="1">
      <p:cViewPr varScale="1">
        <p:scale>
          <a:sx n="112" d="100"/>
          <a:sy n="112" d="100"/>
        </p:scale>
        <p:origin x="912"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notesMaster" Target="notesMasters/notesMaster1.xml"/><Relationship Id="rId82" Type="http://schemas.openxmlformats.org/officeDocument/2006/relationships/handoutMaster" Target="handoutMasters/handoutMaster1.xml"/><Relationship Id="rId83" Type="http://schemas.openxmlformats.org/officeDocument/2006/relationships/presProps" Target="presProps.xml"/><Relationship Id="rId84" Type="http://schemas.openxmlformats.org/officeDocument/2006/relationships/viewProps" Target="viewProps.xml"/><Relationship Id="rId85" Type="http://schemas.openxmlformats.org/officeDocument/2006/relationships/theme" Target="theme/theme1.xml"/><Relationship Id="rId86"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B971D4-DA76-7A47-A69E-48A1442F59EF}" type="doc">
      <dgm:prSet loTypeId="urn:microsoft.com/office/officeart/2005/8/layout/orgChart1" loCatId="" qsTypeId="urn:microsoft.com/office/officeart/2005/8/quickstyle/3D1" qsCatId="3D" csTypeId="urn:microsoft.com/office/officeart/2005/8/colors/colorful5" csCatId="colorful" phldr="1"/>
      <dgm:spPr/>
      <dgm:t>
        <a:bodyPr/>
        <a:lstStyle/>
        <a:p>
          <a:endParaRPr lang="zh-CN" altLang="en-US"/>
        </a:p>
      </dgm:t>
    </dgm:pt>
    <dgm:pt modelId="{BEEE8AD2-0FD7-8F4A-9530-F3B3146FDFB2}">
      <dgm:prSet phldrT="[文本]"/>
      <dgm:spPr/>
      <dgm:t>
        <a:bodyPr/>
        <a:lstStyle/>
        <a:p>
          <a:pPr algn="ctr"/>
          <a:r>
            <a:rPr lang="zh-CN" altLang="en-US" dirty="0" smtClean="0"/>
            <a:t>聚类算法</a:t>
          </a:r>
          <a:endParaRPr lang="zh-CN" altLang="en-US" dirty="0"/>
        </a:p>
      </dgm:t>
    </dgm:pt>
    <dgm:pt modelId="{DEB64013-F16E-4445-9724-2C0C7E87C0E0}" type="parTrans" cxnId="{6A4BA348-9782-4E43-9550-F3A48436E7C7}">
      <dgm:prSet/>
      <dgm:spPr/>
      <dgm:t>
        <a:bodyPr/>
        <a:lstStyle/>
        <a:p>
          <a:pPr algn="ctr"/>
          <a:endParaRPr lang="zh-CN" altLang="en-US"/>
        </a:p>
      </dgm:t>
    </dgm:pt>
    <dgm:pt modelId="{6EE9DBFB-EAF3-6540-9CFD-74AE4741CFD6}" type="sibTrans" cxnId="{6A4BA348-9782-4E43-9550-F3A48436E7C7}">
      <dgm:prSet/>
      <dgm:spPr/>
      <dgm:t>
        <a:bodyPr/>
        <a:lstStyle/>
        <a:p>
          <a:pPr algn="ctr"/>
          <a:endParaRPr lang="zh-CN" altLang="en-US"/>
        </a:p>
      </dgm:t>
    </dgm:pt>
    <dgm:pt modelId="{FF54B73D-11EB-374A-B95A-E32CAFC56AC9}">
      <dgm:prSet phldrT="[文本]"/>
      <dgm:spPr/>
      <dgm:t>
        <a:bodyPr/>
        <a:lstStyle/>
        <a:p>
          <a:pPr algn="ctr"/>
          <a:r>
            <a:rPr lang="zh-CN" altLang="en-US" dirty="0" smtClean="0"/>
            <a:t>划分聚类</a:t>
          </a:r>
          <a:endParaRPr lang="zh-CN" altLang="en-US" dirty="0"/>
        </a:p>
      </dgm:t>
    </dgm:pt>
    <dgm:pt modelId="{5886D8F2-33C1-6F40-9B4D-A973F65B59E7}" type="parTrans" cxnId="{DE919C8E-52A1-1C43-9BE1-240D6B3F6442}">
      <dgm:prSet/>
      <dgm:spPr/>
      <dgm:t>
        <a:bodyPr/>
        <a:lstStyle/>
        <a:p>
          <a:pPr algn="ctr"/>
          <a:endParaRPr lang="zh-CN" altLang="en-US"/>
        </a:p>
      </dgm:t>
    </dgm:pt>
    <dgm:pt modelId="{C30F4D17-6100-F54E-8DF4-26F2343B4844}" type="sibTrans" cxnId="{DE919C8E-52A1-1C43-9BE1-240D6B3F6442}">
      <dgm:prSet/>
      <dgm:spPr/>
      <dgm:t>
        <a:bodyPr/>
        <a:lstStyle/>
        <a:p>
          <a:pPr algn="ctr"/>
          <a:endParaRPr lang="zh-CN" altLang="en-US"/>
        </a:p>
      </dgm:t>
    </dgm:pt>
    <dgm:pt modelId="{64ED4BDD-9706-CD4B-8BAD-425B3D3324DD}">
      <dgm:prSet phldrT="[文本]"/>
      <dgm:spPr/>
      <dgm:t>
        <a:bodyPr/>
        <a:lstStyle/>
        <a:p>
          <a:pPr algn="ctr"/>
          <a:r>
            <a:rPr lang="zh-CN" altLang="en-US" dirty="0" smtClean="0"/>
            <a:t>层次聚类</a:t>
          </a:r>
          <a:endParaRPr lang="zh-CN" altLang="en-US" dirty="0"/>
        </a:p>
      </dgm:t>
    </dgm:pt>
    <dgm:pt modelId="{5CCEA4DF-CC8B-DE47-AABA-AF6CFAA25753}" type="parTrans" cxnId="{4EF58278-42A4-8B42-B414-0FA2F79D6DBA}">
      <dgm:prSet/>
      <dgm:spPr/>
      <dgm:t>
        <a:bodyPr/>
        <a:lstStyle/>
        <a:p>
          <a:pPr algn="ctr"/>
          <a:endParaRPr lang="zh-CN" altLang="en-US"/>
        </a:p>
      </dgm:t>
    </dgm:pt>
    <dgm:pt modelId="{09021C83-BCA9-D54E-A56A-9C85B815EA68}" type="sibTrans" cxnId="{4EF58278-42A4-8B42-B414-0FA2F79D6DBA}">
      <dgm:prSet/>
      <dgm:spPr/>
      <dgm:t>
        <a:bodyPr/>
        <a:lstStyle/>
        <a:p>
          <a:pPr algn="ctr"/>
          <a:endParaRPr lang="zh-CN" altLang="en-US"/>
        </a:p>
      </dgm:t>
    </dgm:pt>
    <dgm:pt modelId="{A0EE9F37-8815-D849-BA5D-9C8221BAC581}">
      <dgm:prSet phldrT="[文本]"/>
      <dgm:spPr/>
      <dgm:t>
        <a:bodyPr/>
        <a:lstStyle/>
        <a:p>
          <a:pPr algn="ctr"/>
          <a:r>
            <a:rPr lang="zh-CN" altLang="en-US" dirty="0" smtClean="0"/>
            <a:t>基于密度的聚类</a:t>
          </a:r>
          <a:endParaRPr lang="zh-CN" altLang="en-US" dirty="0"/>
        </a:p>
      </dgm:t>
    </dgm:pt>
    <dgm:pt modelId="{FDCA9718-3F39-DD41-B130-BF99245512F8}" type="parTrans" cxnId="{B3B872C1-E2A3-D343-B69F-62F6B56C2EC5}">
      <dgm:prSet/>
      <dgm:spPr/>
      <dgm:t>
        <a:bodyPr/>
        <a:lstStyle/>
        <a:p>
          <a:pPr algn="ctr"/>
          <a:endParaRPr lang="zh-CN" altLang="en-US"/>
        </a:p>
      </dgm:t>
    </dgm:pt>
    <dgm:pt modelId="{AFB3F50D-00F4-C645-8524-E03E9C78C4F8}" type="sibTrans" cxnId="{B3B872C1-E2A3-D343-B69F-62F6B56C2EC5}">
      <dgm:prSet/>
      <dgm:spPr/>
      <dgm:t>
        <a:bodyPr/>
        <a:lstStyle/>
        <a:p>
          <a:pPr algn="ctr"/>
          <a:endParaRPr lang="zh-CN" altLang="en-US"/>
        </a:p>
      </dgm:t>
    </dgm:pt>
    <dgm:pt modelId="{A9000CF8-449D-7045-A118-04C7D7769580}">
      <dgm:prSet/>
      <dgm:spPr/>
      <dgm:t>
        <a:bodyPr/>
        <a:lstStyle/>
        <a:p>
          <a:pPr algn="ctr"/>
          <a:r>
            <a:rPr lang="zh-CN" altLang="en-US" dirty="0" smtClean="0"/>
            <a:t>基于网格的聚类</a:t>
          </a:r>
          <a:endParaRPr lang="zh-CN" altLang="en-US" dirty="0"/>
        </a:p>
      </dgm:t>
    </dgm:pt>
    <dgm:pt modelId="{C87F7B7A-7BCA-4044-98D7-56666E93C480}" type="parTrans" cxnId="{AF12FB28-6315-3D48-B180-71C6AC8F2487}">
      <dgm:prSet/>
      <dgm:spPr/>
      <dgm:t>
        <a:bodyPr/>
        <a:lstStyle/>
        <a:p>
          <a:pPr algn="ctr"/>
          <a:endParaRPr lang="zh-CN" altLang="en-US"/>
        </a:p>
      </dgm:t>
    </dgm:pt>
    <dgm:pt modelId="{27F6DBB4-3C4A-A04D-A152-63BEC109F6CC}" type="sibTrans" cxnId="{AF12FB28-6315-3D48-B180-71C6AC8F2487}">
      <dgm:prSet/>
      <dgm:spPr/>
      <dgm:t>
        <a:bodyPr/>
        <a:lstStyle/>
        <a:p>
          <a:pPr algn="ctr"/>
          <a:endParaRPr lang="zh-CN" altLang="en-US"/>
        </a:p>
      </dgm:t>
    </dgm:pt>
    <dgm:pt modelId="{C3C6AD44-94EA-1F44-93CC-942C39407A1E}">
      <dgm:prSet/>
      <dgm:spPr/>
      <dgm:t>
        <a:bodyPr/>
        <a:lstStyle/>
        <a:p>
          <a:pPr algn="ctr"/>
          <a:r>
            <a:rPr lang="zh-CN" altLang="en-US" dirty="0" smtClean="0"/>
            <a:t>基于模型的聚类</a:t>
          </a:r>
          <a:endParaRPr lang="zh-CN" altLang="en-US" dirty="0"/>
        </a:p>
      </dgm:t>
    </dgm:pt>
    <dgm:pt modelId="{5E081146-5F3D-BB4C-AD04-0D7CE19A3872}" type="parTrans" cxnId="{00FFB399-1796-0140-864E-416BCC563AA1}">
      <dgm:prSet/>
      <dgm:spPr/>
      <dgm:t>
        <a:bodyPr/>
        <a:lstStyle/>
        <a:p>
          <a:pPr algn="ctr"/>
          <a:endParaRPr lang="zh-CN" altLang="en-US"/>
        </a:p>
      </dgm:t>
    </dgm:pt>
    <dgm:pt modelId="{AA25E698-843B-FF47-BDAA-F3E60465AB45}" type="sibTrans" cxnId="{00FFB399-1796-0140-864E-416BCC563AA1}">
      <dgm:prSet/>
      <dgm:spPr/>
      <dgm:t>
        <a:bodyPr/>
        <a:lstStyle/>
        <a:p>
          <a:pPr algn="ctr"/>
          <a:endParaRPr lang="zh-CN" altLang="en-US"/>
        </a:p>
      </dgm:t>
    </dgm:pt>
    <dgm:pt modelId="{78CE6F2D-A992-5A4D-AEA7-D315AACDC964}">
      <dgm:prSet/>
      <dgm:spPr/>
      <dgm:t>
        <a:bodyPr/>
        <a:lstStyle/>
        <a:p>
          <a:pPr algn="ctr"/>
          <a:r>
            <a:rPr lang="en-US" altLang="zh-CN" dirty="0" smtClean="0"/>
            <a:t>K-Means</a:t>
          </a:r>
          <a:endParaRPr lang="zh-CN" altLang="en-US" dirty="0"/>
        </a:p>
      </dgm:t>
    </dgm:pt>
    <dgm:pt modelId="{5B8321F7-3125-B54B-A34F-A521F3688363}" type="parTrans" cxnId="{3423B6A6-3A1C-1C4B-AA1E-C140F9ED7CB2}">
      <dgm:prSet/>
      <dgm:spPr/>
      <dgm:t>
        <a:bodyPr/>
        <a:lstStyle/>
        <a:p>
          <a:pPr algn="ctr"/>
          <a:endParaRPr lang="zh-CN" altLang="en-US"/>
        </a:p>
      </dgm:t>
    </dgm:pt>
    <dgm:pt modelId="{2DAC1038-CFFF-0D42-BE68-9DF44DF1C4BD}" type="sibTrans" cxnId="{3423B6A6-3A1C-1C4B-AA1E-C140F9ED7CB2}">
      <dgm:prSet/>
      <dgm:spPr/>
      <dgm:t>
        <a:bodyPr/>
        <a:lstStyle/>
        <a:p>
          <a:pPr algn="ctr"/>
          <a:endParaRPr lang="zh-CN" altLang="en-US"/>
        </a:p>
      </dgm:t>
    </dgm:pt>
    <dgm:pt modelId="{CF7EC859-6499-F14E-BB72-3D0233597D04}">
      <dgm:prSet/>
      <dgm:spPr/>
      <dgm:t>
        <a:bodyPr/>
        <a:lstStyle/>
        <a:p>
          <a:pPr algn="ctr"/>
          <a:r>
            <a:rPr lang="en-US" altLang="zh-CN" dirty="0" smtClean="0"/>
            <a:t>Hub</a:t>
          </a:r>
          <a:r>
            <a:rPr lang="zh-CN" altLang="en-US" dirty="0" smtClean="0"/>
            <a:t>聚类</a:t>
          </a:r>
          <a:endParaRPr lang="zh-CN" altLang="en-US" dirty="0"/>
        </a:p>
      </dgm:t>
    </dgm:pt>
    <dgm:pt modelId="{794FC621-48A6-B846-B465-91133A5484CE}" type="parTrans" cxnId="{C9CF1F48-496E-6746-8ABB-5BF89FACD4EF}">
      <dgm:prSet/>
      <dgm:spPr/>
      <dgm:t>
        <a:bodyPr/>
        <a:lstStyle/>
        <a:p>
          <a:pPr algn="ctr"/>
          <a:endParaRPr lang="zh-CN" altLang="en-US"/>
        </a:p>
      </dgm:t>
    </dgm:pt>
    <dgm:pt modelId="{A2FEE1BD-3A29-714C-8782-F9127DB26FCC}" type="sibTrans" cxnId="{C9CF1F48-496E-6746-8ABB-5BF89FACD4EF}">
      <dgm:prSet/>
      <dgm:spPr/>
      <dgm:t>
        <a:bodyPr/>
        <a:lstStyle/>
        <a:p>
          <a:pPr algn="ctr"/>
          <a:endParaRPr lang="zh-CN" altLang="en-US"/>
        </a:p>
      </dgm:t>
    </dgm:pt>
    <dgm:pt modelId="{6B084DBE-71F0-7248-9AAF-646B41C7F2EF}">
      <dgm:prSet/>
      <dgm:spPr/>
      <dgm:t>
        <a:bodyPr/>
        <a:lstStyle/>
        <a:p>
          <a:pPr algn="ctr"/>
          <a:r>
            <a:rPr lang="en-US" altLang="zh-CN" dirty="0" smtClean="0"/>
            <a:t>Rock</a:t>
          </a:r>
          <a:endParaRPr lang="zh-CN" altLang="en-US" dirty="0"/>
        </a:p>
      </dgm:t>
    </dgm:pt>
    <dgm:pt modelId="{00CB7986-D008-DC4F-82F5-64568F544658}" type="parTrans" cxnId="{D2D99799-D1A6-A947-AC41-7E6BE2857D43}">
      <dgm:prSet/>
      <dgm:spPr/>
      <dgm:t>
        <a:bodyPr/>
        <a:lstStyle/>
        <a:p>
          <a:pPr algn="ctr"/>
          <a:endParaRPr lang="zh-CN" altLang="en-US"/>
        </a:p>
      </dgm:t>
    </dgm:pt>
    <dgm:pt modelId="{EB78A44B-D848-C040-BCC7-56140B4EF154}" type="sibTrans" cxnId="{D2D99799-D1A6-A947-AC41-7E6BE2857D43}">
      <dgm:prSet/>
      <dgm:spPr/>
      <dgm:t>
        <a:bodyPr/>
        <a:lstStyle/>
        <a:p>
          <a:pPr algn="ctr"/>
          <a:endParaRPr lang="zh-CN" altLang="en-US"/>
        </a:p>
      </dgm:t>
    </dgm:pt>
    <dgm:pt modelId="{4CFB49AE-D6EA-CA4D-B1B8-4F814FDCE1D3}">
      <dgm:prSet/>
      <dgm:spPr/>
      <dgm:t>
        <a:bodyPr/>
        <a:lstStyle/>
        <a:p>
          <a:pPr algn="ctr"/>
          <a:r>
            <a:rPr lang="en-US" altLang="zh-CN" dirty="0" smtClean="0"/>
            <a:t>Cure</a:t>
          </a:r>
          <a:endParaRPr lang="zh-CN" altLang="en-US" dirty="0"/>
        </a:p>
      </dgm:t>
    </dgm:pt>
    <dgm:pt modelId="{E2B0E1D6-5DB9-D044-B06E-97C706B3CAF0}" type="parTrans" cxnId="{4282C854-3B4E-FE43-BC3B-CF5DA7979FEC}">
      <dgm:prSet/>
      <dgm:spPr/>
      <dgm:t>
        <a:bodyPr/>
        <a:lstStyle/>
        <a:p>
          <a:pPr algn="ctr"/>
          <a:endParaRPr lang="zh-CN" altLang="en-US"/>
        </a:p>
      </dgm:t>
    </dgm:pt>
    <dgm:pt modelId="{0406483D-1C1B-D348-8420-30F5CCB2B482}" type="sibTrans" cxnId="{4282C854-3B4E-FE43-BC3B-CF5DA7979FEC}">
      <dgm:prSet/>
      <dgm:spPr/>
      <dgm:t>
        <a:bodyPr/>
        <a:lstStyle/>
        <a:p>
          <a:pPr algn="ctr"/>
          <a:endParaRPr lang="zh-CN" altLang="en-US"/>
        </a:p>
      </dgm:t>
    </dgm:pt>
    <dgm:pt modelId="{42FBBC8C-E706-2149-B389-2D612C2A7946}">
      <dgm:prSet/>
      <dgm:spPr/>
      <dgm:t>
        <a:bodyPr/>
        <a:lstStyle/>
        <a:p>
          <a:pPr algn="ctr"/>
          <a:r>
            <a:rPr lang="en-US" altLang="zh-CN" dirty="0" smtClean="0"/>
            <a:t>DBSCAN</a:t>
          </a:r>
          <a:endParaRPr lang="zh-CN" altLang="en-US" dirty="0"/>
        </a:p>
      </dgm:t>
    </dgm:pt>
    <dgm:pt modelId="{44CF84CD-5006-214A-8548-C6F34A6A3E32}" type="parTrans" cxnId="{AA67A670-08D6-F944-8B41-2A1A205F1982}">
      <dgm:prSet/>
      <dgm:spPr/>
      <dgm:t>
        <a:bodyPr/>
        <a:lstStyle/>
        <a:p>
          <a:pPr algn="ctr"/>
          <a:endParaRPr lang="zh-CN" altLang="en-US"/>
        </a:p>
      </dgm:t>
    </dgm:pt>
    <dgm:pt modelId="{0E157722-B370-B14E-8550-DF21D669AD49}" type="sibTrans" cxnId="{AA67A670-08D6-F944-8B41-2A1A205F1982}">
      <dgm:prSet/>
      <dgm:spPr/>
      <dgm:t>
        <a:bodyPr/>
        <a:lstStyle/>
        <a:p>
          <a:pPr algn="ctr"/>
          <a:endParaRPr lang="zh-CN" altLang="en-US"/>
        </a:p>
      </dgm:t>
    </dgm:pt>
    <dgm:pt modelId="{F5B98ECD-A460-BB41-961C-CD43FF69D5E3}">
      <dgm:prSet/>
      <dgm:spPr/>
      <dgm:t>
        <a:bodyPr/>
        <a:lstStyle/>
        <a:p>
          <a:pPr algn="ctr"/>
          <a:r>
            <a:rPr lang="en-US" altLang="zh-CN" dirty="0" smtClean="0"/>
            <a:t>OPTICS</a:t>
          </a:r>
          <a:endParaRPr lang="zh-CN" altLang="en-US" dirty="0"/>
        </a:p>
      </dgm:t>
    </dgm:pt>
    <dgm:pt modelId="{262ADED3-2D7D-CE48-B41F-4FEA58E7F26B}" type="parTrans" cxnId="{9B34D03C-0F4B-1042-BF3C-154BCBEF8E61}">
      <dgm:prSet/>
      <dgm:spPr/>
      <dgm:t>
        <a:bodyPr/>
        <a:lstStyle/>
        <a:p>
          <a:pPr algn="ctr"/>
          <a:endParaRPr lang="zh-CN" altLang="en-US"/>
        </a:p>
      </dgm:t>
    </dgm:pt>
    <dgm:pt modelId="{0CE8364D-6B71-6840-9C28-EAB24202BAA2}" type="sibTrans" cxnId="{9B34D03C-0F4B-1042-BF3C-154BCBEF8E61}">
      <dgm:prSet/>
      <dgm:spPr/>
      <dgm:t>
        <a:bodyPr/>
        <a:lstStyle/>
        <a:p>
          <a:pPr algn="ctr"/>
          <a:endParaRPr lang="zh-CN" altLang="en-US"/>
        </a:p>
      </dgm:t>
    </dgm:pt>
    <dgm:pt modelId="{84831306-BB17-DD4E-BEB5-96A68E8DCC80}">
      <dgm:prSet/>
      <dgm:spPr/>
      <dgm:t>
        <a:bodyPr/>
        <a:lstStyle/>
        <a:p>
          <a:pPr algn="ctr"/>
          <a:r>
            <a:rPr lang="en-US" altLang="zh-CN" dirty="0" smtClean="0"/>
            <a:t>STING</a:t>
          </a:r>
          <a:endParaRPr lang="zh-CN" altLang="en-US" dirty="0"/>
        </a:p>
      </dgm:t>
    </dgm:pt>
    <dgm:pt modelId="{5F1016E2-8F34-354C-BE06-608298F7B411}" type="parTrans" cxnId="{AA5D760B-2A40-3644-8A75-BC2093DB3EC5}">
      <dgm:prSet/>
      <dgm:spPr/>
      <dgm:t>
        <a:bodyPr/>
        <a:lstStyle/>
        <a:p>
          <a:pPr algn="ctr"/>
          <a:endParaRPr lang="zh-CN" altLang="en-US"/>
        </a:p>
      </dgm:t>
    </dgm:pt>
    <dgm:pt modelId="{8AB02A13-DCD9-A64D-A20E-1D9C76F97D02}" type="sibTrans" cxnId="{AA5D760B-2A40-3644-8A75-BC2093DB3EC5}">
      <dgm:prSet/>
      <dgm:spPr/>
      <dgm:t>
        <a:bodyPr/>
        <a:lstStyle/>
        <a:p>
          <a:pPr algn="ctr"/>
          <a:endParaRPr lang="zh-CN" altLang="en-US"/>
        </a:p>
      </dgm:t>
    </dgm:pt>
    <dgm:pt modelId="{6F3CCC1E-A368-B34D-95C6-660EADB085E2}">
      <dgm:prSet/>
      <dgm:spPr/>
      <dgm:t>
        <a:bodyPr/>
        <a:lstStyle/>
        <a:p>
          <a:pPr algn="ctr"/>
          <a:r>
            <a:rPr lang="en-US" altLang="zh-CN" dirty="0" smtClean="0"/>
            <a:t>CLUQUE</a:t>
          </a:r>
          <a:endParaRPr lang="zh-CN" altLang="en-US" dirty="0"/>
        </a:p>
      </dgm:t>
    </dgm:pt>
    <dgm:pt modelId="{E3E88451-857F-E14C-91C0-76312BF5444D}" type="parTrans" cxnId="{B8AD7909-DA53-E741-9605-29502658AD79}">
      <dgm:prSet/>
      <dgm:spPr/>
      <dgm:t>
        <a:bodyPr/>
        <a:lstStyle/>
        <a:p>
          <a:pPr algn="ctr"/>
          <a:endParaRPr lang="zh-CN" altLang="en-US"/>
        </a:p>
      </dgm:t>
    </dgm:pt>
    <dgm:pt modelId="{F5AFCDC7-CEC1-9242-BFF4-247E3E7B3652}" type="sibTrans" cxnId="{B8AD7909-DA53-E741-9605-29502658AD79}">
      <dgm:prSet/>
      <dgm:spPr/>
      <dgm:t>
        <a:bodyPr/>
        <a:lstStyle/>
        <a:p>
          <a:pPr algn="ctr"/>
          <a:endParaRPr lang="zh-CN" altLang="en-US"/>
        </a:p>
      </dgm:t>
    </dgm:pt>
    <dgm:pt modelId="{DE0770F5-CC9A-E346-AA9A-4A7B8417346A}">
      <dgm:prSet/>
      <dgm:spPr/>
      <dgm:t>
        <a:bodyPr/>
        <a:lstStyle/>
        <a:p>
          <a:pPr algn="ctr"/>
          <a:r>
            <a:rPr lang="en-US" altLang="zh-CN" dirty="0" smtClean="0"/>
            <a:t>COBWEB</a:t>
          </a:r>
          <a:endParaRPr lang="zh-CN" altLang="en-US" dirty="0"/>
        </a:p>
      </dgm:t>
    </dgm:pt>
    <dgm:pt modelId="{EF14A8BE-AA09-1143-BC18-C094DF4FCD4D}" type="parTrans" cxnId="{89214C2F-BA75-0841-BB16-647C992A2764}">
      <dgm:prSet/>
      <dgm:spPr/>
      <dgm:t>
        <a:bodyPr/>
        <a:lstStyle/>
        <a:p>
          <a:pPr algn="ctr"/>
          <a:endParaRPr lang="zh-CN" altLang="en-US"/>
        </a:p>
      </dgm:t>
    </dgm:pt>
    <dgm:pt modelId="{549AD6EB-99A0-C448-A15C-2E1B29ED73F9}" type="sibTrans" cxnId="{89214C2F-BA75-0841-BB16-647C992A2764}">
      <dgm:prSet/>
      <dgm:spPr/>
      <dgm:t>
        <a:bodyPr/>
        <a:lstStyle/>
        <a:p>
          <a:pPr algn="ctr"/>
          <a:endParaRPr lang="zh-CN" altLang="en-US"/>
        </a:p>
      </dgm:t>
    </dgm:pt>
    <dgm:pt modelId="{3D2A55FA-E133-F745-9E1C-7F7D97E265EA}">
      <dgm:prSet/>
      <dgm:spPr/>
      <dgm:t>
        <a:bodyPr/>
        <a:lstStyle/>
        <a:p>
          <a:pPr algn="ctr"/>
          <a:r>
            <a:rPr lang="en-US" altLang="zh-CN" dirty="0" smtClean="0"/>
            <a:t>CLASSIT</a:t>
          </a:r>
          <a:endParaRPr lang="zh-CN" altLang="en-US" dirty="0"/>
        </a:p>
      </dgm:t>
    </dgm:pt>
    <dgm:pt modelId="{EB7B9FDB-D229-EF4B-B752-05FA7D2AD3A7}" type="parTrans" cxnId="{4928EF16-1C78-8C4D-AE37-F1B11FC5DEE3}">
      <dgm:prSet/>
      <dgm:spPr/>
      <dgm:t>
        <a:bodyPr/>
        <a:lstStyle/>
        <a:p>
          <a:pPr algn="ctr"/>
          <a:endParaRPr lang="zh-CN" altLang="en-US"/>
        </a:p>
      </dgm:t>
    </dgm:pt>
    <dgm:pt modelId="{E1EC9B5A-E082-7C4A-B4A6-4FA40F822D58}" type="sibTrans" cxnId="{4928EF16-1C78-8C4D-AE37-F1B11FC5DEE3}">
      <dgm:prSet/>
      <dgm:spPr/>
      <dgm:t>
        <a:bodyPr/>
        <a:lstStyle/>
        <a:p>
          <a:pPr algn="ctr"/>
          <a:endParaRPr lang="zh-CN" altLang="en-US"/>
        </a:p>
      </dgm:t>
    </dgm:pt>
    <dgm:pt modelId="{F0B2A5F2-8542-3C49-8F18-A4429D683162}">
      <dgm:prSet/>
      <dgm:spPr/>
      <dgm:t>
        <a:bodyPr/>
        <a:lstStyle/>
        <a:p>
          <a:r>
            <a:rPr lang="en-US" altLang="zh-CN" dirty="0" smtClean="0"/>
            <a:t>......</a:t>
          </a:r>
          <a:endParaRPr lang="zh-CN" altLang="en-US" dirty="0"/>
        </a:p>
      </dgm:t>
    </dgm:pt>
    <dgm:pt modelId="{4FF3F5C8-95C0-CD47-8FB4-501370D5D0FA}" type="parTrans" cxnId="{4AE7D7DC-9F6E-B646-90E9-B44DF8ACAE29}">
      <dgm:prSet/>
      <dgm:spPr/>
      <dgm:t>
        <a:bodyPr/>
        <a:lstStyle/>
        <a:p>
          <a:endParaRPr lang="zh-CN" altLang="en-US"/>
        </a:p>
      </dgm:t>
    </dgm:pt>
    <dgm:pt modelId="{F92CB84D-A7EF-D747-A7E6-E0D545131AA3}" type="sibTrans" cxnId="{4AE7D7DC-9F6E-B646-90E9-B44DF8ACAE29}">
      <dgm:prSet/>
      <dgm:spPr/>
      <dgm:t>
        <a:bodyPr/>
        <a:lstStyle/>
        <a:p>
          <a:endParaRPr lang="zh-CN" altLang="en-US"/>
        </a:p>
      </dgm:t>
    </dgm:pt>
    <dgm:pt modelId="{57A80DEC-067B-5640-B02D-0EDD46063E0D}">
      <dgm:prSet/>
      <dgm:spPr/>
      <dgm:t>
        <a:bodyPr/>
        <a:lstStyle/>
        <a:p>
          <a:r>
            <a:rPr lang="en-US" altLang="zh-CN" dirty="0" smtClean="0"/>
            <a:t>......</a:t>
          </a:r>
          <a:endParaRPr lang="zh-CN" altLang="en-US" dirty="0"/>
        </a:p>
      </dgm:t>
    </dgm:pt>
    <dgm:pt modelId="{287C851A-9CB6-1D45-BD54-4C566C45DEB7}" type="parTrans" cxnId="{EDC21E43-47DA-F54E-8F5F-40FF516F3FF3}">
      <dgm:prSet/>
      <dgm:spPr/>
      <dgm:t>
        <a:bodyPr/>
        <a:lstStyle/>
        <a:p>
          <a:endParaRPr lang="zh-CN" altLang="en-US"/>
        </a:p>
      </dgm:t>
    </dgm:pt>
    <dgm:pt modelId="{0C6E4202-8142-A242-94FF-2FF7CFFD3204}" type="sibTrans" cxnId="{EDC21E43-47DA-F54E-8F5F-40FF516F3FF3}">
      <dgm:prSet/>
      <dgm:spPr/>
      <dgm:t>
        <a:bodyPr/>
        <a:lstStyle/>
        <a:p>
          <a:endParaRPr lang="zh-CN" altLang="en-US"/>
        </a:p>
      </dgm:t>
    </dgm:pt>
    <dgm:pt modelId="{C0838336-B41B-6D4D-8FA6-0F4B5EA83D3D}">
      <dgm:prSet/>
      <dgm:spPr/>
      <dgm:t>
        <a:bodyPr/>
        <a:lstStyle/>
        <a:p>
          <a:r>
            <a:rPr lang="en-US" altLang="zh-CN" dirty="0" smtClean="0"/>
            <a:t>......</a:t>
          </a:r>
          <a:endParaRPr lang="zh-CN" altLang="en-US" dirty="0"/>
        </a:p>
      </dgm:t>
    </dgm:pt>
    <dgm:pt modelId="{90EF9990-D340-DD46-9C19-5229597BA2E5}" type="parTrans" cxnId="{E4FC3A29-03BA-B04E-B197-06DD981F5F4E}">
      <dgm:prSet/>
      <dgm:spPr/>
      <dgm:t>
        <a:bodyPr/>
        <a:lstStyle/>
        <a:p>
          <a:endParaRPr lang="zh-CN" altLang="en-US"/>
        </a:p>
      </dgm:t>
    </dgm:pt>
    <dgm:pt modelId="{E65644FA-33E3-A84F-B11E-807EF55AFF4D}" type="sibTrans" cxnId="{E4FC3A29-03BA-B04E-B197-06DD981F5F4E}">
      <dgm:prSet/>
      <dgm:spPr/>
      <dgm:t>
        <a:bodyPr/>
        <a:lstStyle/>
        <a:p>
          <a:endParaRPr lang="zh-CN" altLang="en-US"/>
        </a:p>
      </dgm:t>
    </dgm:pt>
    <dgm:pt modelId="{2FDEAA78-2B3E-164D-8FDF-5D06EC3BFD4C}">
      <dgm:prSet/>
      <dgm:spPr/>
      <dgm:t>
        <a:bodyPr/>
        <a:lstStyle/>
        <a:p>
          <a:r>
            <a:rPr lang="en-US" altLang="zh-CN" dirty="0" smtClean="0"/>
            <a:t>......</a:t>
          </a:r>
          <a:endParaRPr lang="zh-CN" altLang="en-US" dirty="0"/>
        </a:p>
      </dgm:t>
    </dgm:pt>
    <dgm:pt modelId="{C60ED276-A846-A345-87E5-5654835AB489}" type="parTrans" cxnId="{33348673-684D-AD4B-B377-E0B4AA2B8B60}">
      <dgm:prSet/>
      <dgm:spPr/>
      <dgm:t>
        <a:bodyPr/>
        <a:lstStyle/>
        <a:p>
          <a:endParaRPr lang="zh-CN" altLang="en-US"/>
        </a:p>
      </dgm:t>
    </dgm:pt>
    <dgm:pt modelId="{078829F3-576D-124E-9A03-261037F19C6E}" type="sibTrans" cxnId="{33348673-684D-AD4B-B377-E0B4AA2B8B60}">
      <dgm:prSet/>
      <dgm:spPr/>
      <dgm:t>
        <a:bodyPr/>
        <a:lstStyle/>
        <a:p>
          <a:endParaRPr lang="zh-CN" altLang="en-US"/>
        </a:p>
      </dgm:t>
    </dgm:pt>
    <dgm:pt modelId="{F7164C8A-C2E8-8A4E-B64F-8A99065AB450}">
      <dgm:prSet/>
      <dgm:spPr/>
      <dgm:t>
        <a:bodyPr/>
        <a:lstStyle/>
        <a:p>
          <a:r>
            <a:rPr lang="en-US" altLang="zh-CN" dirty="0" smtClean="0"/>
            <a:t>......</a:t>
          </a:r>
          <a:endParaRPr lang="zh-CN" altLang="en-US" dirty="0"/>
        </a:p>
      </dgm:t>
    </dgm:pt>
    <dgm:pt modelId="{FD5B93EB-C1A5-FD4D-991A-9C7CC9CD5B52}" type="parTrans" cxnId="{A7F4F0CF-57CA-2043-B942-7061EB7C792C}">
      <dgm:prSet/>
      <dgm:spPr/>
      <dgm:t>
        <a:bodyPr/>
        <a:lstStyle/>
        <a:p>
          <a:endParaRPr lang="zh-CN" altLang="en-US"/>
        </a:p>
      </dgm:t>
    </dgm:pt>
    <dgm:pt modelId="{5060A91A-2F88-C74B-BED1-B20167957167}" type="sibTrans" cxnId="{A7F4F0CF-57CA-2043-B942-7061EB7C792C}">
      <dgm:prSet/>
      <dgm:spPr/>
      <dgm:t>
        <a:bodyPr/>
        <a:lstStyle/>
        <a:p>
          <a:endParaRPr lang="zh-CN" altLang="en-US"/>
        </a:p>
      </dgm:t>
    </dgm:pt>
    <dgm:pt modelId="{171E0C77-9BD0-9344-9C3C-6F2F3528E51E}" type="pres">
      <dgm:prSet presAssocID="{13B971D4-DA76-7A47-A69E-48A1442F59EF}" presName="hierChild1" presStyleCnt="0">
        <dgm:presLayoutVars>
          <dgm:orgChart val="1"/>
          <dgm:chPref val="1"/>
          <dgm:dir/>
          <dgm:animOne val="branch"/>
          <dgm:animLvl val="lvl"/>
          <dgm:resizeHandles/>
        </dgm:presLayoutVars>
      </dgm:prSet>
      <dgm:spPr/>
      <dgm:t>
        <a:bodyPr/>
        <a:lstStyle/>
        <a:p>
          <a:endParaRPr lang="zh-CN" altLang="en-US"/>
        </a:p>
      </dgm:t>
    </dgm:pt>
    <dgm:pt modelId="{C4F9C963-3661-C741-A3C8-8593491F7CB6}" type="pres">
      <dgm:prSet presAssocID="{BEEE8AD2-0FD7-8F4A-9530-F3B3146FDFB2}" presName="hierRoot1" presStyleCnt="0">
        <dgm:presLayoutVars>
          <dgm:hierBranch val="init"/>
        </dgm:presLayoutVars>
      </dgm:prSet>
      <dgm:spPr/>
    </dgm:pt>
    <dgm:pt modelId="{C9AAD73C-57DF-994E-911F-5B66ACF99DBC}" type="pres">
      <dgm:prSet presAssocID="{BEEE8AD2-0FD7-8F4A-9530-F3B3146FDFB2}" presName="rootComposite1" presStyleCnt="0"/>
      <dgm:spPr/>
    </dgm:pt>
    <dgm:pt modelId="{F6ED2EE8-0816-1944-AAC1-547FC25B185B}" type="pres">
      <dgm:prSet presAssocID="{BEEE8AD2-0FD7-8F4A-9530-F3B3146FDFB2}" presName="rootText1" presStyleLbl="node0" presStyleIdx="0" presStyleCnt="1">
        <dgm:presLayoutVars>
          <dgm:chPref val="3"/>
        </dgm:presLayoutVars>
      </dgm:prSet>
      <dgm:spPr/>
      <dgm:t>
        <a:bodyPr/>
        <a:lstStyle/>
        <a:p>
          <a:endParaRPr lang="zh-CN" altLang="en-US"/>
        </a:p>
      </dgm:t>
    </dgm:pt>
    <dgm:pt modelId="{93E64E68-2D4B-6E4D-BFE9-D59935AA72DA}" type="pres">
      <dgm:prSet presAssocID="{BEEE8AD2-0FD7-8F4A-9530-F3B3146FDFB2}" presName="rootConnector1" presStyleLbl="node1" presStyleIdx="0" presStyleCnt="0"/>
      <dgm:spPr/>
      <dgm:t>
        <a:bodyPr/>
        <a:lstStyle/>
        <a:p>
          <a:endParaRPr lang="zh-CN" altLang="en-US"/>
        </a:p>
      </dgm:t>
    </dgm:pt>
    <dgm:pt modelId="{1E473433-C5A3-5542-9E96-6E772832E0B0}" type="pres">
      <dgm:prSet presAssocID="{BEEE8AD2-0FD7-8F4A-9530-F3B3146FDFB2}" presName="hierChild2" presStyleCnt="0"/>
      <dgm:spPr/>
    </dgm:pt>
    <dgm:pt modelId="{7497048F-F54C-F544-8074-28CE5E4F568E}" type="pres">
      <dgm:prSet presAssocID="{5886D8F2-33C1-6F40-9B4D-A973F65B59E7}" presName="Name37" presStyleLbl="parChTrans1D2" presStyleIdx="0" presStyleCnt="5"/>
      <dgm:spPr/>
      <dgm:t>
        <a:bodyPr/>
        <a:lstStyle/>
        <a:p>
          <a:endParaRPr lang="zh-CN" altLang="en-US"/>
        </a:p>
      </dgm:t>
    </dgm:pt>
    <dgm:pt modelId="{2B09159D-6A64-204D-A1CA-1B4F82D5B3ED}" type="pres">
      <dgm:prSet presAssocID="{FF54B73D-11EB-374A-B95A-E32CAFC56AC9}" presName="hierRoot2" presStyleCnt="0">
        <dgm:presLayoutVars>
          <dgm:hierBranch val="init"/>
        </dgm:presLayoutVars>
      </dgm:prSet>
      <dgm:spPr/>
    </dgm:pt>
    <dgm:pt modelId="{2870D2CC-E9DC-1F48-A861-B38A7BA3B09B}" type="pres">
      <dgm:prSet presAssocID="{FF54B73D-11EB-374A-B95A-E32CAFC56AC9}" presName="rootComposite" presStyleCnt="0"/>
      <dgm:spPr/>
    </dgm:pt>
    <dgm:pt modelId="{90D27354-7214-2D46-8579-ECFD3821FCCC}" type="pres">
      <dgm:prSet presAssocID="{FF54B73D-11EB-374A-B95A-E32CAFC56AC9}" presName="rootText" presStyleLbl="node2" presStyleIdx="0" presStyleCnt="5">
        <dgm:presLayoutVars>
          <dgm:chPref val="3"/>
        </dgm:presLayoutVars>
      </dgm:prSet>
      <dgm:spPr/>
      <dgm:t>
        <a:bodyPr/>
        <a:lstStyle/>
        <a:p>
          <a:endParaRPr lang="zh-CN" altLang="en-US"/>
        </a:p>
      </dgm:t>
    </dgm:pt>
    <dgm:pt modelId="{F2127890-6BAB-A54F-A803-DD4234C1C4B5}" type="pres">
      <dgm:prSet presAssocID="{FF54B73D-11EB-374A-B95A-E32CAFC56AC9}" presName="rootConnector" presStyleLbl="node2" presStyleIdx="0" presStyleCnt="5"/>
      <dgm:spPr/>
      <dgm:t>
        <a:bodyPr/>
        <a:lstStyle/>
        <a:p>
          <a:endParaRPr lang="zh-CN" altLang="en-US"/>
        </a:p>
      </dgm:t>
    </dgm:pt>
    <dgm:pt modelId="{1DACFDAE-2E1F-4F48-B109-055AAA90F066}" type="pres">
      <dgm:prSet presAssocID="{FF54B73D-11EB-374A-B95A-E32CAFC56AC9}" presName="hierChild4" presStyleCnt="0"/>
      <dgm:spPr/>
    </dgm:pt>
    <dgm:pt modelId="{8D650EFC-A911-E24F-A480-64B31D26995A}" type="pres">
      <dgm:prSet presAssocID="{5B8321F7-3125-B54B-A34F-A521F3688363}" presName="Name37" presStyleLbl="parChTrans1D3" presStyleIdx="0" presStyleCnt="15"/>
      <dgm:spPr/>
      <dgm:t>
        <a:bodyPr/>
        <a:lstStyle/>
        <a:p>
          <a:endParaRPr lang="zh-CN" altLang="en-US"/>
        </a:p>
      </dgm:t>
    </dgm:pt>
    <dgm:pt modelId="{88E999FC-AE81-9E49-8986-B82EB0009550}" type="pres">
      <dgm:prSet presAssocID="{78CE6F2D-A992-5A4D-AEA7-D315AACDC964}" presName="hierRoot2" presStyleCnt="0">
        <dgm:presLayoutVars>
          <dgm:hierBranch val="init"/>
        </dgm:presLayoutVars>
      </dgm:prSet>
      <dgm:spPr/>
    </dgm:pt>
    <dgm:pt modelId="{BC697837-7980-B342-8D05-E5802A7A8BE5}" type="pres">
      <dgm:prSet presAssocID="{78CE6F2D-A992-5A4D-AEA7-D315AACDC964}" presName="rootComposite" presStyleCnt="0"/>
      <dgm:spPr/>
    </dgm:pt>
    <dgm:pt modelId="{F84E5E27-0E6B-FE48-A524-27714DD2401B}" type="pres">
      <dgm:prSet presAssocID="{78CE6F2D-A992-5A4D-AEA7-D315AACDC964}" presName="rootText" presStyleLbl="node3" presStyleIdx="0" presStyleCnt="15">
        <dgm:presLayoutVars>
          <dgm:chPref val="3"/>
        </dgm:presLayoutVars>
      </dgm:prSet>
      <dgm:spPr/>
      <dgm:t>
        <a:bodyPr/>
        <a:lstStyle/>
        <a:p>
          <a:endParaRPr lang="zh-CN" altLang="en-US"/>
        </a:p>
      </dgm:t>
    </dgm:pt>
    <dgm:pt modelId="{61150404-AC08-DF48-8FD5-980847535CE7}" type="pres">
      <dgm:prSet presAssocID="{78CE6F2D-A992-5A4D-AEA7-D315AACDC964}" presName="rootConnector" presStyleLbl="node3" presStyleIdx="0" presStyleCnt="15"/>
      <dgm:spPr/>
      <dgm:t>
        <a:bodyPr/>
        <a:lstStyle/>
        <a:p>
          <a:endParaRPr lang="zh-CN" altLang="en-US"/>
        </a:p>
      </dgm:t>
    </dgm:pt>
    <dgm:pt modelId="{6C16EE49-279D-D246-A667-66D8EB7CFB28}" type="pres">
      <dgm:prSet presAssocID="{78CE6F2D-A992-5A4D-AEA7-D315AACDC964}" presName="hierChild4" presStyleCnt="0"/>
      <dgm:spPr/>
    </dgm:pt>
    <dgm:pt modelId="{821B0E01-EB50-E74B-9CF8-BE698604B024}" type="pres">
      <dgm:prSet presAssocID="{78CE6F2D-A992-5A4D-AEA7-D315AACDC964}" presName="hierChild5" presStyleCnt="0"/>
      <dgm:spPr/>
    </dgm:pt>
    <dgm:pt modelId="{7C1F2CA8-D5FA-2C4D-885A-4427C2C2C1CF}" type="pres">
      <dgm:prSet presAssocID="{794FC621-48A6-B846-B465-91133A5484CE}" presName="Name37" presStyleLbl="parChTrans1D3" presStyleIdx="1" presStyleCnt="15"/>
      <dgm:spPr/>
      <dgm:t>
        <a:bodyPr/>
        <a:lstStyle/>
        <a:p>
          <a:endParaRPr lang="zh-CN" altLang="en-US"/>
        </a:p>
      </dgm:t>
    </dgm:pt>
    <dgm:pt modelId="{73352448-32D9-2048-853B-800311B29054}" type="pres">
      <dgm:prSet presAssocID="{CF7EC859-6499-F14E-BB72-3D0233597D04}" presName="hierRoot2" presStyleCnt="0">
        <dgm:presLayoutVars>
          <dgm:hierBranch val="init"/>
        </dgm:presLayoutVars>
      </dgm:prSet>
      <dgm:spPr/>
    </dgm:pt>
    <dgm:pt modelId="{56FCF924-57D6-A144-AFEC-59C1A6D28121}" type="pres">
      <dgm:prSet presAssocID="{CF7EC859-6499-F14E-BB72-3D0233597D04}" presName="rootComposite" presStyleCnt="0"/>
      <dgm:spPr/>
    </dgm:pt>
    <dgm:pt modelId="{E3E866E4-264A-6F47-A5FB-8467AA7BD6F0}" type="pres">
      <dgm:prSet presAssocID="{CF7EC859-6499-F14E-BB72-3D0233597D04}" presName="rootText" presStyleLbl="node3" presStyleIdx="1" presStyleCnt="15">
        <dgm:presLayoutVars>
          <dgm:chPref val="3"/>
        </dgm:presLayoutVars>
      </dgm:prSet>
      <dgm:spPr/>
      <dgm:t>
        <a:bodyPr/>
        <a:lstStyle/>
        <a:p>
          <a:endParaRPr lang="zh-CN" altLang="en-US"/>
        </a:p>
      </dgm:t>
    </dgm:pt>
    <dgm:pt modelId="{DD4A38F9-4BAC-424E-9C89-08DAA76572A5}" type="pres">
      <dgm:prSet presAssocID="{CF7EC859-6499-F14E-BB72-3D0233597D04}" presName="rootConnector" presStyleLbl="node3" presStyleIdx="1" presStyleCnt="15"/>
      <dgm:spPr/>
      <dgm:t>
        <a:bodyPr/>
        <a:lstStyle/>
        <a:p>
          <a:endParaRPr lang="zh-CN" altLang="en-US"/>
        </a:p>
      </dgm:t>
    </dgm:pt>
    <dgm:pt modelId="{490ACFBE-F263-1E44-964E-D7C9574F32A7}" type="pres">
      <dgm:prSet presAssocID="{CF7EC859-6499-F14E-BB72-3D0233597D04}" presName="hierChild4" presStyleCnt="0"/>
      <dgm:spPr/>
    </dgm:pt>
    <dgm:pt modelId="{02F21DAC-6D68-D542-801F-5869B451C702}" type="pres">
      <dgm:prSet presAssocID="{CF7EC859-6499-F14E-BB72-3D0233597D04}" presName="hierChild5" presStyleCnt="0"/>
      <dgm:spPr/>
    </dgm:pt>
    <dgm:pt modelId="{83F89C82-B8AF-AB45-8261-18B2A58F8D58}" type="pres">
      <dgm:prSet presAssocID="{4FF3F5C8-95C0-CD47-8FB4-501370D5D0FA}" presName="Name37" presStyleLbl="parChTrans1D3" presStyleIdx="2" presStyleCnt="15"/>
      <dgm:spPr/>
      <dgm:t>
        <a:bodyPr/>
        <a:lstStyle/>
        <a:p>
          <a:endParaRPr lang="zh-CN" altLang="en-US"/>
        </a:p>
      </dgm:t>
    </dgm:pt>
    <dgm:pt modelId="{90213196-97B9-6B44-A1A3-FEEDAAB00843}" type="pres">
      <dgm:prSet presAssocID="{F0B2A5F2-8542-3C49-8F18-A4429D683162}" presName="hierRoot2" presStyleCnt="0">
        <dgm:presLayoutVars>
          <dgm:hierBranch val="init"/>
        </dgm:presLayoutVars>
      </dgm:prSet>
      <dgm:spPr/>
    </dgm:pt>
    <dgm:pt modelId="{ABA45A22-F13C-A847-AA81-B6A15F6AAB53}" type="pres">
      <dgm:prSet presAssocID="{F0B2A5F2-8542-3C49-8F18-A4429D683162}" presName="rootComposite" presStyleCnt="0"/>
      <dgm:spPr/>
    </dgm:pt>
    <dgm:pt modelId="{C209F254-929B-AA4B-BB0E-5071A83AD04B}" type="pres">
      <dgm:prSet presAssocID="{F0B2A5F2-8542-3C49-8F18-A4429D683162}" presName="rootText" presStyleLbl="node3" presStyleIdx="2" presStyleCnt="15">
        <dgm:presLayoutVars>
          <dgm:chPref val="3"/>
        </dgm:presLayoutVars>
      </dgm:prSet>
      <dgm:spPr/>
      <dgm:t>
        <a:bodyPr/>
        <a:lstStyle/>
        <a:p>
          <a:endParaRPr lang="zh-CN" altLang="en-US"/>
        </a:p>
      </dgm:t>
    </dgm:pt>
    <dgm:pt modelId="{98CAC864-4C97-EC49-BBC6-A1FEA220DA8A}" type="pres">
      <dgm:prSet presAssocID="{F0B2A5F2-8542-3C49-8F18-A4429D683162}" presName="rootConnector" presStyleLbl="node3" presStyleIdx="2" presStyleCnt="15"/>
      <dgm:spPr/>
      <dgm:t>
        <a:bodyPr/>
        <a:lstStyle/>
        <a:p>
          <a:endParaRPr lang="zh-CN" altLang="en-US"/>
        </a:p>
      </dgm:t>
    </dgm:pt>
    <dgm:pt modelId="{193543F8-A80A-7546-A80C-65E060698F51}" type="pres">
      <dgm:prSet presAssocID="{F0B2A5F2-8542-3C49-8F18-A4429D683162}" presName="hierChild4" presStyleCnt="0"/>
      <dgm:spPr/>
    </dgm:pt>
    <dgm:pt modelId="{0AB317DF-ECCA-1C4D-A24B-ACAD42792B2F}" type="pres">
      <dgm:prSet presAssocID="{F0B2A5F2-8542-3C49-8F18-A4429D683162}" presName="hierChild5" presStyleCnt="0"/>
      <dgm:spPr/>
    </dgm:pt>
    <dgm:pt modelId="{E9AA171E-8A04-4D43-B66A-E1D9FD84F5D6}" type="pres">
      <dgm:prSet presAssocID="{FF54B73D-11EB-374A-B95A-E32CAFC56AC9}" presName="hierChild5" presStyleCnt="0"/>
      <dgm:spPr/>
    </dgm:pt>
    <dgm:pt modelId="{98183220-5E9A-B24F-9830-819B0D7CD406}" type="pres">
      <dgm:prSet presAssocID="{5CCEA4DF-CC8B-DE47-AABA-AF6CFAA25753}" presName="Name37" presStyleLbl="parChTrans1D2" presStyleIdx="1" presStyleCnt="5"/>
      <dgm:spPr/>
      <dgm:t>
        <a:bodyPr/>
        <a:lstStyle/>
        <a:p>
          <a:endParaRPr lang="zh-CN" altLang="en-US"/>
        </a:p>
      </dgm:t>
    </dgm:pt>
    <dgm:pt modelId="{55986F8A-D644-3644-970A-654223364E18}" type="pres">
      <dgm:prSet presAssocID="{64ED4BDD-9706-CD4B-8BAD-425B3D3324DD}" presName="hierRoot2" presStyleCnt="0">
        <dgm:presLayoutVars>
          <dgm:hierBranch val="init"/>
        </dgm:presLayoutVars>
      </dgm:prSet>
      <dgm:spPr/>
    </dgm:pt>
    <dgm:pt modelId="{AF02A998-6D7E-5C4E-AD7E-87607EEAFBBA}" type="pres">
      <dgm:prSet presAssocID="{64ED4BDD-9706-CD4B-8BAD-425B3D3324DD}" presName="rootComposite" presStyleCnt="0"/>
      <dgm:spPr/>
    </dgm:pt>
    <dgm:pt modelId="{40715770-97AC-4143-AC0F-B9ED3D903DB2}" type="pres">
      <dgm:prSet presAssocID="{64ED4BDD-9706-CD4B-8BAD-425B3D3324DD}" presName="rootText" presStyleLbl="node2" presStyleIdx="1" presStyleCnt="5">
        <dgm:presLayoutVars>
          <dgm:chPref val="3"/>
        </dgm:presLayoutVars>
      </dgm:prSet>
      <dgm:spPr/>
      <dgm:t>
        <a:bodyPr/>
        <a:lstStyle/>
        <a:p>
          <a:endParaRPr lang="zh-CN" altLang="en-US"/>
        </a:p>
      </dgm:t>
    </dgm:pt>
    <dgm:pt modelId="{4479A64C-FA6D-D24B-96BB-204703B282A8}" type="pres">
      <dgm:prSet presAssocID="{64ED4BDD-9706-CD4B-8BAD-425B3D3324DD}" presName="rootConnector" presStyleLbl="node2" presStyleIdx="1" presStyleCnt="5"/>
      <dgm:spPr/>
      <dgm:t>
        <a:bodyPr/>
        <a:lstStyle/>
        <a:p>
          <a:endParaRPr lang="zh-CN" altLang="en-US"/>
        </a:p>
      </dgm:t>
    </dgm:pt>
    <dgm:pt modelId="{1BC90ADD-40C5-AA4A-B2D9-75DF9C57D1BC}" type="pres">
      <dgm:prSet presAssocID="{64ED4BDD-9706-CD4B-8BAD-425B3D3324DD}" presName="hierChild4" presStyleCnt="0"/>
      <dgm:spPr/>
    </dgm:pt>
    <dgm:pt modelId="{4249648D-31F1-7A4A-BF47-EE8361CF7E3B}" type="pres">
      <dgm:prSet presAssocID="{00CB7986-D008-DC4F-82F5-64568F544658}" presName="Name37" presStyleLbl="parChTrans1D3" presStyleIdx="3" presStyleCnt="15"/>
      <dgm:spPr/>
      <dgm:t>
        <a:bodyPr/>
        <a:lstStyle/>
        <a:p>
          <a:endParaRPr lang="zh-CN" altLang="en-US"/>
        </a:p>
      </dgm:t>
    </dgm:pt>
    <dgm:pt modelId="{17E857D6-0CC5-2A4D-8FAA-A0D792318911}" type="pres">
      <dgm:prSet presAssocID="{6B084DBE-71F0-7248-9AAF-646B41C7F2EF}" presName="hierRoot2" presStyleCnt="0">
        <dgm:presLayoutVars>
          <dgm:hierBranch val="init"/>
        </dgm:presLayoutVars>
      </dgm:prSet>
      <dgm:spPr/>
    </dgm:pt>
    <dgm:pt modelId="{B2B65815-05A8-6B48-B9DB-F88F8EE65DA3}" type="pres">
      <dgm:prSet presAssocID="{6B084DBE-71F0-7248-9AAF-646B41C7F2EF}" presName="rootComposite" presStyleCnt="0"/>
      <dgm:spPr/>
    </dgm:pt>
    <dgm:pt modelId="{BC7FD433-7C91-A04A-9878-9CD4964F7D17}" type="pres">
      <dgm:prSet presAssocID="{6B084DBE-71F0-7248-9AAF-646B41C7F2EF}" presName="rootText" presStyleLbl="node3" presStyleIdx="3" presStyleCnt="15">
        <dgm:presLayoutVars>
          <dgm:chPref val="3"/>
        </dgm:presLayoutVars>
      </dgm:prSet>
      <dgm:spPr/>
      <dgm:t>
        <a:bodyPr/>
        <a:lstStyle/>
        <a:p>
          <a:endParaRPr lang="zh-CN" altLang="en-US"/>
        </a:p>
      </dgm:t>
    </dgm:pt>
    <dgm:pt modelId="{F8DFE314-238B-CF43-9781-F6AFB24A9A2B}" type="pres">
      <dgm:prSet presAssocID="{6B084DBE-71F0-7248-9AAF-646B41C7F2EF}" presName="rootConnector" presStyleLbl="node3" presStyleIdx="3" presStyleCnt="15"/>
      <dgm:spPr/>
      <dgm:t>
        <a:bodyPr/>
        <a:lstStyle/>
        <a:p>
          <a:endParaRPr lang="zh-CN" altLang="en-US"/>
        </a:p>
      </dgm:t>
    </dgm:pt>
    <dgm:pt modelId="{577D5C4F-CA0E-E845-8601-4B126AE69CBA}" type="pres">
      <dgm:prSet presAssocID="{6B084DBE-71F0-7248-9AAF-646B41C7F2EF}" presName="hierChild4" presStyleCnt="0"/>
      <dgm:spPr/>
    </dgm:pt>
    <dgm:pt modelId="{7B6276FE-F320-084E-B82E-D59DC0CFBD7D}" type="pres">
      <dgm:prSet presAssocID="{6B084DBE-71F0-7248-9AAF-646B41C7F2EF}" presName="hierChild5" presStyleCnt="0"/>
      <dgm:spPr/>
    </dgm:pt>
    <dgm:pt modelId="{76601424-6E50-0D45-ADE8-96BECBC8D2CA}" type="pres">
      <dgm:prSet presAssocID="{E2B0E1D6-5DB9-D044-B06E-97C706B3CAF0}" presName="Name37" presStyleLbl="parChTrans1D3" presStyleIdx="4" presStyleCnt="15"/>
      <dgm:spPr/>
      <dgm:t>
        <a:bodyPr/>
        <a:lstStyle/>
        <a:p>
          <a:endParaRPr lang="zh-CN" altLang="en-US"/>
        </a:p>
      </dgm:t>
    </dgm:pt>
    <dgm:pt modelId="{352F165A-9C79-8043-AC57-A3F418C57133}" type="pres">
      <dgm:prSet presAssocID="{4CFB49AE-D6EA-CA4D-B1B8-4F814FDCE1D3}" presName="hierRoot2" presStyleCnt="0">
        <dgm:presLayoutVars>
          <dgm:hierBranch val="init"/>
        </dgm:presLayoutVars>
      </dgm:prSet>
      <dgm:spPr/>
    </dgm:pt>
    <dgm:pt modelId="{A8B088D9-996E-8A4B-80C1-394B52842D7D}" type="pres">
      <dgm:prSet presAssocID="{4CFB49AE-D6EA-CA4D-B1B8-4F814FDCE1D3}" presName="rootComposite" presStyleCnt="0"/>
      <dgm:spPr/>
    </dgm:pt>
    <dgm:pt modelId="{0DCBFCF2-72A3-0449-9326-471A7F445E4D}" type="pres">
      <dgm:prSet presAssocID="{4CFB49AE-D6EA-CA4D-B1B8-4F814FDCE1D3}" presName="rootText" presStyleLbl="node3" presStyleIdx="4" presStyleCnt="15">
        <dgm:presLayoutVars>
          <dgm:chPref val="3"/>
        </dgm:presLayoutVars>
      </dgm:prSet>
      <dgm:spPr/>
      <dgm:t>
        <a:bodyPr/>
        <a:lstStyle/>
        <a:p>
          <a:endParaRPr lang="zh-CN" altLang="en-US"/>
        </a:p>
      </dgm:t>
    </dgm:pt>
    <dgm:pt modelId="{61E9AC78-AF89-8E40-AA9D-773B4A867DB1}" type="pres">
      <dgm:prSet presAssocID="{4CFB49AE-D6EA-CA4D-B1B8-4F814FDCE1D3}" presName="rootConnector" presStyleLbl="node3" presStyleIdx="4" presStyleCnt="15"/>
      <dgm:spPr/>
      <dgm:t>
        <a:bodyPr/>
        <a:lstStyle/>
        <a:p>
          <a:endParaRPr lang="zh-CN" altLang="en-US"/>
        </a:p>
      </dgm:t>
    </dgm:pt>
    <dgm:pt modelId="{627C20F9-8B2B-E747-8B8D-A549651586DF}" type="pres">
      <dgm:prSet presAssocID="{4CFB49AE-D6EA-CA4D-B1B8-4F814FDCE1D3}" presName="hierChild4" presStyleCnt="0"/>
      <dgm:spPr/>
    </dgm:pt>
    <dgm:pt modelId="{2F3372F2-5D20-1F4D-8870-8AD8E9A33EA3}" type="pres">
      <dgm:prSet presAssocID="{4CFB49AE-D6EA-CA4D-B1B8-4F814FDCE1D3}" presName="hierChild5" presStyleCnt="0"/>
      <dgm:spPr/>
    </dgm:pt>
    <dgm:pt modelId="{5BE0CC94-0348-4849-B9DE-766C9B8BA818}" type="pres">
      <dgm:prSet presAssocID="{287C851A-9CB6-1D45-BD54-4C566C45DEB7}" presName="Name37" presStyleLbl="parChTrans1D3" presStyleIdx="5" presStyleCnt="15"/>
      <dgm:spPr/>
      <dgm:t>
        <a:bodyPr/>
        <a:lstStyle/>
        <a:p>
          <a:endParaRPr lang="zh-CN" altLang="en-US"/>
        </a:p>
      </dgm:t>
    </dgm:pt>
    <dgm:pt modelId="{28F10B31-2187-0843-A39E-0FB710F300E3}" type="pres">
      <dgm:prSet presAssocID="{57A80DEC-067B-5640-B02D-0EDD46063E0D}" presName="hierRoot2" presStyleCnt="0">
        <dgm:presLayoutVars>
          <dgm:hierBranch val="init"/>
        </dgm:presLayoutVars>
      </dgm:prSet>
      <dgm:spPr/>
    </dgm:pt>
    <dgm:pt modelId="{1E3ECE9A-2DF0-B74D-A6D8-8AC1F274D3BE}" type="pres">
      <dgm:prSet presAssocID="{57A80DEC-067B-5640-B02D-0EDD46063E0D}" presName="rootComposite" presStyleCnt="0"/>
      <dgm:spPr/>
    </dgm:pt>
    <dgm:pt modelId="{24ECE156-9E73-1B41-B010-20A8E95EFCE8}" type="pres">
      <dgm:prSet presAssocID="{57A80DEC-067B-5640-B02D-0EDD46063E0D}" presName="rootText" presStyleLbl="node3" presStyleIdx="5" presStyleCnt="15">
        <dgm:presLayoutVars>
          <dgm:chPref val="3"/>
        </dgm:presLayoutVars>
      </dgm:prSet>
      <dgm:spPr/>
      <dgm:t>
        <a:bodyPr/>
        <a:lstStyle/>
        <a:p>
          <a:endParaRPr lang="zh-CN" altLang="en-US"/>
        </a:p>
      </dgm:t>
    </dgm:pt>
    <dgm:pt modelId="{B66BBD06-41E7-994D-8AFC-DA19BC97D7CB}" type="pres">
      <dgm:prSet presAssocID="{57A80DEC-067B-5640-B02D-0EDD46063E0D}" presName="rootConnector" presStyleLbl="node3" presStyleIdx="5" presStyleCnt="15"/>
      <dgm:spPr/>
      <dgm:t>
        <a:bodyPr/>
        <a:lstStyle/>
        <a:p>
          <a:endParaRPr lang="zh-CN" altLang="en-US"/>
        </a:p>
      </dgm:t>
    </dgm:pt>
    <dgm:pt modelId="{D00220C2-26E4-9B48-BB38-6D474F0FB83D}" type="pres">
      <dgm:prSet presAssocID="{57A80DEC-067B-5640-B02D-0EDD46063E0D}" presName="hierChild4" presStyleCnt="0"/>
      <dgm:spPr/>
    </dgm:pt>
    <dgm:pt modelId="{16228578-CEA3-024D-9AA7-B2999EBBAD68}" type="pres">
      <dgm:prSet presAssocID="{57A80DEC-067B-5640-B02D-0EDD46063E0D}" presName="hierChild5" presStyleCnt="0"/>
      <dgm:spPr/>
    </dgm:pt>
    <dgm:pt modelId="{CF73004F-646C-C043-BAB5-18EC0F8F5F7E}" type="pres">
      <dgm:prSet presAssocID="{64ED4BDD-9706-CD4B-8BAD-425B3D3324DD}" presName="hierChild5" presStyleCnt="0"/>
      <dgm:spPr/>
    </dgm:pt>
    <dgm:pt modelId="{9777585C-4AF5-0E4D-8788-3F07CBB0E719}" type="pres">
      <dgm:prSet presAssocID="{FDCA9718-3F39-DD41-B130-BF99245512F8}" presName="Name37" presStyleLbl="parChTrans1D2" presStyleIdx="2" presStyleCnt="5"/>
      <dgm:spPr/>
      <dgm:t>
        <a:bodyPr/>
        <a:lstStyle/>
        <a:p>
          <a:endParaRPr lang="zh-CN" altLang="en-US"/>
        </a:p>
      </dgm:t>
    </dgm:pt>
    <dgm:pt modelId="{88D1607C-0BAB-2448-B419-CF920F2592DD}" type="pres">
      <dgm:prSet presAssocID="{A0EE9F37-8815-D849-BA5D-9C8221BAC581}" presName="hierRoot2" presStyleCnt="0">
        <dgm:presLayoutVars>
          <dgm:hierBranch val="init"/>
        </dgm:presLayoutVars>
      </dgm:prSet>
      <dgm:spPr/>
    </dgm:pt>
    <dgm:pt modelId="{A737A352-3BBC-6E40-96B0-2DAC5D9506C4}" type="pres">
      <dgm:prSet presAssocID="{A0EE9F37-8815-D849-BA5D-9C8221BAC581}" presName="rootComposite" presStyleCnt="0"/>
      <dgm:spPr/>
    </dgm:pt>
    <dgm:pt modelId="{B7B94D91-7069-004E-BA26-F1E8B7A279D6}" type="pres">
      <dgm:prSet presAssocID="{A0EE9F37-8815-D849-BA5D-9C8221BAC581}" presName="rootText" presStyleLbl="node2" presStyleIdx="2" presStyleCnt="5">
        <dgm:presLayoutVars>
          <dgm:chPref val="3"/>
        </dgm:presLayoutVars>
      </dgm:prSet>
      <dgm:spPr/>
      <dgm:t>
        <a:bodyPr/>
        <a:lstStyle/>
        <a:p>
          <a:endParaRPr lang="zh-CN" altLang="en-US"/>
        </a:p>
      </dgm:t>
    </dgm:pt>
    <dgm:pt modelId="{09CECB3E-A818-594E-B2AA-A23B5F3F214E}" type="pres">
      <dgm:prSet presAssocID="{A0EE9F37-8815-D849-BA5D-9C8221BAC581}" presName="rootConnector" presStyleLbl="node2" presStyleIdx="2" presStyleCnt="5"/>
      <dgm:spPr/>
      <dgm:t>
        <a:bodyPr/>
        <a:lstStyle/>
        <a:p>
          <a:endParaRPr lang="zh-CN" altLang="en-US"/>
        </a:p>
      </dgm:t>
    </dgm:pt>
    <dgm:pt modelId="{E9362C1C-BF59-9B49-A9FA-4052108E4094}" type="pres">
      <dgm:prSet presAssocID="{A0EE9F37-8815-D849-BA5D-9C8221BAC581}" presName="hierChild4" presStyleCnt="0"/>
      <dgm:spPr/>
    </dgm:pt>
    <dgm:pt modelId="{57C14F71-FC06-AC41-B8E9-20DFEDE75BAA}" type="pres">
      <dgm:prSet presAssocID="{44CF84CD-5006-214A-8548-C6F34A6A3E32}" presName="Name37" presStyleLbl="parChTrans1D3" presStyleIdx="6" presStyleCnt="15"/>
      <dgm:spPr/>
      <dgm:t>
        <a:bodyPr/>
        <a:lstStyle/>
        <a:p>
          <a:endParaRPr lang="zh-CN" altLang="en-US"/>
        </a:p>
      </dgm:t>
    </dgm:pt>
    <dgm:pt modelId="{F4D5DF70-740A-0549-909A-B910DF363C7C}" type="pres">
      <dgm:prSet presAssocID="{42FBBC8C-E706-2149-B389-2D612C2A7946}" presName="hierRoot2" presStyleCnt="0">
        <dgm:presLayoutVars>
          <dgm:hierBranch val="init"/>
        </dgm:presLayoutVars>
      </dgm:prSet>
      <dgm:spPr/>
    </dgm:pt>
    <dgm:pt modelId="{88CA668F-6864-934E-B8CF-79CA711091A1}" type="pres">
      <dgm:prSet presAssocID="{42FBBC8C-E706-2149-B389-2D612C2A7946}" presName="rootComposite" presStyleCnt="0"/>
      <dgm:spPr/>
    </dgm:pt>
    <dgm:pt modelId="{E899A39E-0EB4-E742-83D7-5FC77D0533E1}" type="pres">
      <dgm:prSet presAssocID="{42FBBC8C-E706-2149-B389-2D612C2A7946}" presName="rootText" presStyleLbl="node3" presStyleIdx="6" presStyleCnt="15">
        <dgm:presLayoutVars>
          <dgm:chPref val="3"/>
        </dgm:presLayoutVars>
      </dgm:prSet>
      <dgm:spPr/>
      <dgm:t>
        <a:bodyPr/>
        <a:lstStyle/>
        <a:p>
          <a:endParaRPr lang="zh-CN" altLang="en-US"/>
        </a:p>
      </dgm:t>
    </dgm:pt>
    <dgm:pt modelId="{10D28243-EB9D-0243-BCD8-49109B86ED40}" type="pres">
      <dgm:prSet presAssocID="{42FBBC8C-E706-2149-B389-2D612C2A7946}" presName="rootConnector" presStyleLbl="node3" presStyleIdx="6" presStyleCnt="15"/>
      <dgm:spPr/>
      <dgm:t>
        <a:bodyPr/>
        <a:lstStyle/>
        <a:p>
          <a:endParaRPr lang="zh-CN" altLang="en-US"/>
        </a:p>
      </dgm:t>
    </dgm:pt>
    <dgm:pt modelId="{C45E95CD-96C1-4347-A99D-971CDBC83C5F}" type="pres">
      <dgm:prSet presAssocID="{42FBBC8C-E706-2149-B389-2D612C2A7946}" presName="hierChild4" presStyleCnt="0"/>
      <dgm:spPr/>
    </dgm:pt>
    <dgm:pt modelId="{9853084B-250B-5941-9484-E2B31A7D439D}" type="pres">
      <dgm:prSet presAssocID="{42FBBC8C-E706-2149-B389-2D612C2A7946}" presName="hierChild5" presStyleCnt="0"/>
      <dgm:spPr/>
    </dgm:pt>
    <dgm:pt modelId="{6AE83864-51C9-BB42-A376-230063B3D782}" type="pres">
      <dgm:prSet presAssocID="{262ADED3-2D7D-CE48-B41F-4FEA58E7F26B}" presName="Name37" presStyleLbl="parChTrans1D3" presStyleIdx="7" presStyleCnt="15"/>
      <dgm:spPr/>
      <dgm:t>
        <a:bodyPr/>
        <a:lstStyle/>
        <a:p>
          <a:endParaRPr lang="zh-CN" altLang="en-US"/>
        </a:p>
      </dgm:t>
    </dgm:pt>
    <dgm:pt modelId="{11ACAB62-12C5-D743-A974-FD30DC4BE886}" type="pres">
      <dgm:prSet presAssocID="{F5B98ECD-A460-BB41-961C-CD43FF69D5E3}" presName="hierRoot2" presStyleCnt="0">
        <dgm:presLayoutVars>
          <dgm:hierBranch val="init"/>
        </dgm:presLayoutVars>
      </dgm:prSet>
      <dgm:spPr/>
    </dgm:pt>
    <dgm:pt modelId="{8FBF31E3-E88F-504D-8369-B354A216E5F9}" type="pres">
      <dgm:prSet presAssocID="{F5B98ECD-A460-BB41-961C-CD43FF69D5E3}" presName="rootComposite" presStyleCnt="0"/>
      <dgm:spPr/>
    </dgm:pt>
    <dgm:pt modelId="{B7EA1F92-A105-4047-AF89-6555AA16332D}" type="pres">
      <dgm:prSet presAssocID="{F5B98ECD-A460-BB41-961C-CD43FF69D5E3}" presName="rootText" presStyleLbl="node3" presStyleIdx="7" presStyleCnt="15">
        <dgm:presLayoutVars>
          <dgm:chPref val="3"/>
        </dgm:presLayoutVars>
      </dgm:prSet>
      <dgm:spPr/>
      <dgm:t>
        <a:bodyPr/>
        <a:lstStyle/>
        <a:p>
          <a:endParaRPr lang="zh-CN" altLang="en-US"/>
        </a:p>
      </dgm:t>
    </dgm:pt>
    <dgm:pt modelId="{F60C43A9-6726-0D45-9322-21D8D81D242B}" type="pres">
      <dgm:prSet presAssocID="{F5B98ECD-A460-BB41-961C-CD43FF69D5E3}" presName="rootConnector" presStyleLbl="node3" presStyleIdx="7" presStyleCnt="15"/>
      <dgm:spPr/>
      <dgm:t>
        <a:bodyPr/>
        <a:lstStyle/>
        <a:p>
          <a:endParaRPr lang="zh-CN" altLang="en-US"/>
        </a:p>
      </dgm:t>
    </dgm:pt>
    <dgm:pt modelId="{9B71BDFF-9DFA-5140-A586-A4F6CB1FC480}" type="pres">
      <dgm:prSet presAssocID="{F5B98ECD-A460-BB41-961C-CD43FF69D5E3}" presName="hierChild4" presStyleCnt="0"/>
      <dgm:spPr/>
    </dgm:pt>
    <dgm:pt modelId="{5134BA7C-DF59-164F-8A79-F532A30F26F7}" type="pres">
      <dgm:prSet presAssocID="{F5B98ECD-A460-BB41-961C-CD43FF69D5E3}" presName="hierChild5" presStyleCnt="0"/>
      <dgm:spPr/>
    </dgm:pt>
    <dgm:pt modelId="{3075718B-A619-2F47-B4F6-CB1F9996BAFF}" type="pres">
      <dgm:prSet presAssocID="{90EF9990-D340-DD46-9C19-5229597BA2E5}" presName="Name37" presStyleLbl="parChTrans1D3" presStyleIdx="8" presStyleCnt="15"/>
      <dgm:spPr/>
      <dgm:t>
        <a:bodyPr/>
        <a:lstStyle/>
        <a:p>
          <a:endParaRPr lang="zh-CN" altLang="en-US"/>
        </a:p>
      </dgm:t>
    </dgm:pt>
    <dgm:pt modelId="{5D4AA50C-DD49-584F-9A7F-4535BBD8F6E0}" type="pres">
      <dgm:prSet presAssocID="{C0838336-B41B-6D4D-8FA6-0F4B5EA83D3D}" presName="hierRoot2" presStyleCnt="0">
        <dgm:presLayoutVars>
          <dgm:hierBranch val="init"/>
        </dgm:presLayoutVars>
      </dgm:prSet>
      <dgm:spPr/>
    </dgm:pt>
    <dgm:pt modelId="{BF0F0FDE-3D8B-9A4B-9175-A31E4DBE5100}" type="pres">
      <dgm:prSet presAssocID="{C0838336-B41B-6D4D-8FA6-0F4B5EA83D3D}" presName="rootComposite" presStyleCnt="0"/>
      <dgm:spPr/>
    </dgm:pt>
    <dgm:pt modelId="{1E1896F5-A5A1-C94D-9D1D-46A8F28648DC}" type="pres">
      <dgm:prSet presAssocID="{C0838336-B41B-6D4D-8FA6-0F4B5EA83D3D}" presName="rootText" presStyleLbl="node3" presStyleIdx="8" presStyleCnt="15">
        <dgm:presLayoutVars>
          <dgm:chPref val="3"/>
        </dgm:presLayoutVars>
      </dgm:prSet>
      <dgm:spPr/>
      <dgm:t>
        <a:bodyPr/>
        <a:lstStyle/>
        <a:p>
          <a:endParaRPr lang="zh-CN" altLang="en-US"/>
        </a:p>
      </dgm:t>
    </dgm:pt>
    <dgm:pt modelId="{B48ABB07-CB3C-4B43-9053-E22EC05F3092}" type="pres">
      <dgm:prSet presAssocID="{C0838336-B41B-6D4D-8FA6-0F4B5EA83D3D}" presName="rootConnector" presStyleLbl="node3" presStyleIdx="8" presStyleCnt="15"/>
      <dgm:spPr/>
      <dgm:t>
        <a:bodyPr/>
        <a:lstStyle/>
        <a:p>
          <a:endParaRPr lang="zh-CN" altLang="en-US"/>
        </a:p>
      </dgm:t>
    </dgm:pt>
    <dgm:pt modelId="{438C11F1-3F93-B64B-8489-6957BDECBF9D}" type="pres">
      <dgm:prSet presAssocID="{C0838336-B41B-6D4D-8FA6-0F4B5EA83D3D}" presName="hierChild4" presStyleCnt="0"/>
      <dgm:spPr/>
    </dgm:pt>
    <dgm:pt modelId="{B790F208-F6D7-0E41-AE4F-252B4353271C}" type="pres">
      <dgm:prSet presAssocID="{C0838336-B41B-6D4D-8FA6-0F4B5EA83D3D}" presName="hierChild5" presStyleCnt="0"/>
      <dgm:spPr/>
    </dgm:pt>
    <dgm:pt modelId="{C62BE426-1238-E44E-8267-BEEA423429CF}" type="pres">
      <dgm:prSet presAssocID="{A0EE9F37-8815-D849-BA5D-9C8221BAC581}" presName="hierChild5" presStyleCnt="0"/>
      <dgm:spPr/>
    </dgm:pt>
    <dgm:pt modelId="{D67855BF-4A53-524C-BD43-077134CF55BE}" type="pres">
      <dgm:prSet presAssocID="{C87F7B7A-7BCA-4044-98D7-56666E93C480}" presName="Name37" presStyleLbl="parChTrans1D2" presStyleIdx="3" presStyleCnt="5"/>
      <dgm:spPr/>
      <dgm:t>
        <a:bodyPr/>
        <a:lstStyle/>
        <a:p>
          <a:endParaRPr lang="zh-CN" altLang="en-US"/>
        </a:p>
      </dgm:t>
    </dgm:pt>
    <dgm:pt modelId="{9D69D8D1-7F34-F242-8C35-AEA0A0F2EE94}" type="pres">
      <dgm:prSet presAssocID="{A9000CF8-449D-7045-A118-04C7D7769580}" presName="hierRoot2" presStyleCnt="0">
        <dgm:presLayoutVars>
          <dgm:hierBranch val="init"/>
        </dgm:presLayoutVars>
      </dgm:prSet>
      <dgm:spPr/>
    </dgm:pt>
    <dgm:pt modelId="{4A87AFA6-7ADA-0C4F-8654-CF9F9567EA3B}" type="pres">
      <dgm:prSet presAssocID="{A9000CF8-449D-7045-A118-04C7D7769580}" presName="rootComposite" presStyleCnt="0"/>
      <dgm:spPr/>
    </dgm:pt>
    <dgm:pt modelId="{2D4BD3EA-C353-2D43-92CC-2676F2AD2600}" type="pres">
      <dgm:prSet presAssocID="{A9000CF8-449D-7045-A118-04C7D7769580}" presName="rootText" presStyleLbl="node2" presStyleIdx="3" presStyleCnt="5">
        <dgm:presLayoutVars>
          <dgm:chPref val="3"/>
        </dgm:presLayoutVars>
      </dgm:prSet>
      <dgm:spPr/>
      <dgm:t>
        <a:bodyPr/>
        <a:lstStyle/>
        <a:p>
          <a:endParaRPr lang="zh-CN" altLang="en-US"/>
        </a:p>
      </dgm:t>
    </dgm:pt>
    <dgm:pt modelId="{BC1B57D0-D9AB-434B-AC8C-586B41D76F0F}" type="pres">
      <dgm:prSet presAssocID="{A9000CF8-449D-7045-A118-04C7D7769580}" presName="rootConnector" presStyleLbl="node2" presStyleIdx="3" presStyleCnt="5"/>
      <dgm:spPr/>
      <dgm:t>
        <a:bodyPr/>
        <a:lstStyle/>
        <a:p>
          <a:endParaRPr lang="zh-CN" altLang="en-US"/>
        </a:p>
      </dgm:t>
    </dgm:pt>
    <dgm:pt modelId="{EDADAF0A-5ADA-6549-831D-C0A9A23F5BE7}" type="pres">
      <dgm:prSet presAssocID="{A9000CF8-449D-7045-A118-04C7D7769580}" presName="hierChild4" presStyleCnt="0"/>
      <dgm:spPr/>
    </dgm:pt>
    <dgm:pt modelId="{6FC5803E-146E-4247-BA93-5D4BD167EC16}" type="pres">
      <dgm:prSet presAssocID="{5F1016E2-8F34-354C-BE06-608298F7B411}" presName="Name37" presStyleLbl="parChTrans1D3" presStyleIdx="9" presStyleCnt="15"/>
      <dgm:spPr/>
      <dgm:t>
        <a:bodyPr/>
        <a:lstStyle/>
        <a:p>
          <a:endParaRPr lang="zh-CN" altLang="en-US"/>
        </a:p>
      </dgm:t>
    </dgm:pt>
    <dgm:pt modelId="{61D090F5-E2CF-5B45-A660-0BD7AD94F3C6}" type="pres">
      <dgm:prSet presAssocID="{84831306-BB17-DD4E-BEB5-96A68E8DCC80}" presName="hierRoot2" presStyleCnt="0">
        <dgm:presLayoutVars>
          <dgm:hierBranch val="init"/>
        </dgm:presLayoutVars>
      </dgm:prSet>
      <dgm:spPr/>
    </dgm:pt>
    <dgm:pt modelId="{E13EDB7C-3C8A-C741-8888-7DC15FFD0EB1}" type="pres">
      <dgm:prSet presAssocID="{84831306-BB17-DD4E-BEB5-96A68E8DCC80}" presName="rootComposite" presStyleCnt="0"/>
      <dgm:spPr/>
    </dgm:pt>
    <dgm:pt modelId="{2626A984-6580-4D4A-9DB3-255E8FD773EE}" type="pres">
      <dgm:prSet presAssocID="{84831306-BB17-DD4E-BEB5-96A68E8DCC80}" presName="rootText" presStyleLbl="node3" presStyleIdx="9" presStyleCnt="15">
        <dgm:presLayoutVars>
          <dgm:chPref val="3"/>
        </dgm:presLayoutVars>
      </dgm:prSet>
      <dgm:spPr/>
      <dgm:t>
        <a:bodyPr/>
        <a:lstStyle/>
        <a:p>
          <a:endParaRPr lang="zh-CN" altLang="en-US"/>
        </a:p>
      </dgm:t>
    </dgm:pt>
    <dgm:pt modelId="{57FC8DC7-6934-AD4E-A7F8-44F2CBAC578D}" type="pres">
      <dgm:prSet presAssocID="{84831306-BB17-DD4E-BEB5-96A68E8DCC80}" presName="rootConnector" presStyleLbl="node3" presStyleIdx="9" presStyleCnt="15"/>
      <dgm:spPr/>
      <dgm:t>
        <a:bodyPr/>
        <a:lstStyle/>
        <a:p>
          <a:endParaRPr lang="zh-CN" altLang="en-US"/>
        </a:p>
      </dgm:t>
    </dgm:pt>
    <dgm:pt modelId="{FB6E060C-2A82-6C47-A5C7-9506537CA379}" type="pres">
      <dgm:prSet presAssocID="{84831306-BB17-DD4E-BEB5-96A68E8DCC80}" presName="hierChild4" presStyleCnt="0"/>
      <dgm:spPr/>
    </dgm:pt>
    <dgm:pt modelId="{8F918924-0AC4-C44E-92DB-1C3A1AB8F304}" type="pres">
      <dgm:prSet presAssocID="{84831306-BB17-DD4E-BEB5-96A68E8DCC80}" presName="hierChild5" presStyleCnt="0"/>
      <dgm:spPr/>
    </dgm:pt>
    <dgm:pt modelId="{F8AA79C2-1B35-2D47-B8E6-FD7C7230A348}" type="pres">
      <dgm:prSet presAssocID="{E3E88451-857F-E14C-91C0-76312BF5444D}" presName="Name37" presStyleLbl="parChTrans1D3" presStyleIdx="10" presStyleCnt="15"/>
      <dgm:spPr/>
      <dgm:t>
        <a:bodyPr/>
        <a:lstStyle/>
        <a:p>
          <a:endParaRPr lang="zh-CN" altLang="en-US"/>
        </a:p>
      </dgm:t>
    </dgm:pt>
    <dgm:pt modelId="{5CB52809-27C1-0E49-8CF7-2D012CFB200A}" type="pres">
      <dgm:prSet presAssocID="{6F3CCC1E-A368-B34D-95C6-660EADB085E2}" presName="hierRoot2" presStyleCnt="0">
        <dgm:presLayoutVars>
          <dgm:hierBranch val="init"/>
        </dgm:presLayoutVars>
      </dgm:prSet>
      <dgm:spPr/>
    </dgm:pt>
    <dgm:pt modelId="{EF6C19A9-74D4-374D-ABBF-530E7CEF1425}" type="pres">
      <dgm:prSet presAssocID="{6F3CCC1E-A368-B34D-95C6-660EADB085E2}" presName="rootComposite" presStyleCnt="0"/>
      <dgm:spPr/>
    </dgm:pt>
    <dgm:pt modelId="{5E862B0E-7148-D04D-8ED9-656144A2F0A7}" type="pres">
      <dgm:prSet presAssocID="{6F3CCC1E-A368-B34D-95C6-660EADB085E2}" presName="rootText" presStyleLbl="node3" presStyleIdx="10" presStyleCnt="15">
        <dgm:presLayoutVars>
          <dgm:chPref val="3"/>
        </dgm:presLayoutVars>
      </dgm:prSet>
      <dgm:spPr/>
      <dgm:t>
        <a:bodyPr/>
        <a:lstStyle/>
        <a:p>
          <a:endParaRPr lang="zh-CN" altLang="en-US"/>
        </a:p>
      </dgm:t>
    </dgm:pt>
    <dgm:pt modelId="{4B716504-52DB-564D-A446-AA446654E371}" type="pres">
      <dgm:prSet presAssocID="{6F3CCC1E-A368-B34D-95C6-660EADB085E2}" presName="rootConnector" presStyleLbl="node3" presStyleIdx="10" presStyleCnt="15"/>
      <dgm:spPr/>
      <dgm:t>
        <a:bodyPr/>
        <a:lstStyle/>
        <a:p>
          <a:endParaRPr lang="zh-CN" altLang="en-US"/>
        </a:p>
      </dgm:t>
    </dgm:pt>
    <dgm:pt modelId="{466B883E-59E6-AA46-B543-BA891B1A24FB}" type="pres">
      <dgm:prSet presAssocID="{6F3CCC1E-A368-B34D-95C6-660EADB085E2}" presName="hierChild4" presStyleCnt="0"/>
      <dgm:spPr/>
    </dgm:pt>
    <dgm:pt modelId="{305CD8A0-94FF-384C-90DC-BAF6FE84A886}" type="pres">
      <dgm:prSet presAssocID="{6F3CCC1E-A368-B34D-95C6-660EADB085E2}" presName="hierChild5" presStyleCnt="0"/>
      <dgm:spPr/>
    </dgm:pt>
    <dgm:pt modelId="{0879FD1B-F5E0-9E42-9FAF-640FAA038FC7}" type="pres">
      <dgm:prSet presAssocID="{C60ED276-A846-A345-87E5-5654835AB489}" presName="Name37" presStyleLbl="parChTrans1D3" presStyleIdx="11" presStyleCnt="15"/>
      <dgm:spPr/>
      <dgm:t>
        <a:bodyPr/>
        <a:lstStyle/>
        <a:p>
          <a:endParaRPr lang="zh-CN" altLang="en-US"/>
        </a:p>
      </dgm:t>
    </dgm:pt>
    <dgm:pt modelId="{C0CF7012-9C8D-5C4B-B60F-B7D8D954F5AC}" type="pres">
      <dgm:prSet presAssocID="{2FDEAA78-2B3E-164D-8FDF-5D06EC3BFD4C}" presName="hierRoot2" presStyleCnt="0">
        <dgm:presLayoutVars>
          <dgm:hierBranch val="init"/>
        </dgm:presLayoutVars>
      </dgm:prSet>
      <dgm:spPr/>
    </dgm:pt>
    <dgm:pt modelId="{9A638104-AF50-5946-B888-0DFA4D442DCF}" type="pres">
      <dgm:prSet presAssocID="{2FDEAA78-2B3E-164D-8FDF-5D06EC3BFD4C}" presName="rootComposite" presStyleCnt="0"/>
      <dgm:spPr/>
    </dgm:pt>
    <dgm:pt modelId="{3AF00C03-58F5-3F45-8462-0A5BAC3EAD34}" type="pres">
      <dgm:prSet presAssocID="{2FDEAA78-2B3E-164D-8FDF-5D06EC3BFD4C}" presName="rootText" presStyleLbl="node3" presStyleIdx="11" presStyleCnt="15">
        <dgm:presLayoutVars>
          <dgm:chPref val="3"/>
        </dgm:presLayoutVars>
      </dgm:prSet>
      <dgm:spPr/>
      <dgm:t>
        <a:bodyPr/>
        <a:lstStyle/>
        <a:p>
          <a:endParaRPr lang="zh-CN" altLang="en-US"/>
        </a:p>
      </dgm:t>
    </dgm:pt>
    <dgm:pt modelId="{97D695BA-0C0A-C34D-A107-E394228721AD}" type="pres">
      <dgm:prSet presAssocID="{2FDEAA78-2B3E-164D-8FDF-5D06EC3BFD4C}" presName="rootConnector" presStyleLbl="node3" presStyleIdx="11" presStyleCnt="15"/>
      <dgm:spPr/>
      <dgm:t>
        <a:bodyPr/>
        <a:lstStyle/>
        <a:p>
          <a:endParaRPr lang="zh-CN" altLang="en-US"/>
        </a:p>
      </dgm:t>
    </dgm:pt>
    <dgm:pt modelId="{7A4A7982-6A04-B949-AF56-B2ED0E287ADD}" type="pres">
      <dgm:prSet presAssocID="{2FDEAA78-2B3E-164D-8FDF-5D06EC3BFD4C}" presName="hierChild4" presStyleCnt="0"/>
      <dgm:spPr/>
    </dgm:pt>
    <dgm:pt modelId="{23E4DCC7-EBB4-BC40-8022-D849E8B4AE70}" type="pres">
      <dgm:prSet presAssocID="{2FDEAA78-2B3E-164D-8FDF-5D06EC3BFD4C}" presName="hierChild5" presStyleCnt="0"/>
      <dgm:spPr/>
    </dgm:pt>
    <dgm:pt modelId="{AA20509C-A3A5-AD43-8979-BFDF1CA87DED}" type="pres">
      <dgm:prSet presAssocID="{A9000CF8-449D-7045-A118-04C7D7769580}" presName="hierChild5" presStyleCnt="0"/>
      <dgm:spPr/>
    </dgm:pt>
    <dgm:pt modelId="{42DBFB4C-4EA6-074F-96A8-6CCC31AAB149}" type="pres">
      <dgm:prSet presAssocID="{5E081146-5F3D-BB4C-AD04-0D7CE19A3872}" presName="Name37" presStyleLbl="parChTrans1D2" presStyleIdx="4" presStyleCnt="5"/>
      <dgm:spPr/>
      <dgm:t>
        <a:bodyPr/>
        <a:lstStyle/>
        <a:p>
          <a:endParaRPr lang="zh-CN" altLang="en-US"/>
        </a:p>
      </dgm:t>
    </dgm:pt>
    <dgm:pt modelId="{54BB323F-6099-A340-88DC-085281C011EF}" type="pres">
      <dgm:prSet presAssocID="{C3C6AD44-94EA-1F44-93CC-942C39407A1E}" presName="hierRoot2" presStyleCnt="0">
        <dgm:presLayoutVars>
          <dgm:hierBranch val="init"/>
        </dgm:presLayoutVars>
      </dgm:prSet>
      <dgm:spPr/>
    </dgm:pt>
    <dgm:pt modelId="{FA045AFE-DB05-D044-95A4-1A3B50AD1322}" type="pres">
      <dgm:prSet presAssocID="{C3C6AD44-94EA-1F44-93CC-942C39407A1E}" presName="rootComposite" presStyleCnt="0"/>
      <dgm:spPr/>
    </dgm:pt>
    <dgm:pt modelId="{ADB15374-2169-C041-88D9-43E0FEE00291}" type="pres">
      <dgm:prSet presAssocID="{C3C6AD44-94EA-1F44-93CC-942C39407A1E}" presName="rootText" presStyleLbl="node2" presStyleIdx="4" presStyleCnt="5">
        <dgm:presLayoutVars>
          <dgm:chPref val="3"/>
        </dgm:presLayoutVars>
      </dgm:prSet>
      <dgm:spPr/>
      <dgm:t>
        <a:bodyPr/>
        <a:lstStyle/>
        <a:p>
          <a:endParaRPr lang="zh-CN" altLang="en-US"/>
        </a:p>
      </dgm:t>
    </dgm:pt>
    <dgm:pt modelId="{894DBFEC-4AE2-404E-B8DB-937F405FF611}" type="pres">
      <dgm:prSet presAssocID="{C3C6AD44-94EA-1F44-93CC-942C39407A1E}" presName="rootConnector" presStyleLbl="node2" presStyleIdx="4" presStyleCnt="5"/>
      <dgm:spPr/>
      <dgm:t>
        <a:bodyPr/>
        <a:lstStyle/>
        <a:p>
          <a:endParaRPr lang="zh-CN" altLang="en-US"/>
        </a:p>
      </dgm:t>
    </dgm:pt>
    <dgm:pt modelId="{ECD429CF-7C4B-9641-8724-A23EC5F8AE9E}" type="pres">
      <dgm:prSet presAssocID="{C3C6AD44-94EA-1F44-93CC-942C39407A1E}" presName="hierChild4" presStyleCnt="0"/>
      <dgm:spPr/>
    </dgm:pt>
    <dgm:pt modelId="{6E14FEE7-25AF-A740-9275-EA216082F7DD}" type="pres">
      <dgm:prSet presAssocID="{EF14A8BE-AA09-1143-BC18-C094DF4FCD4D}" presName="Name37" presStyleLbl="parChTrans1D3" presStyleIdx="12" presStyleCnt="15"/>
      <dgm:spPr/>
      <dgm:t>
        <a:bodyPr/>
        <a:lstStyle/>
        <a:p>
          <a:endParaRPr lang="zh-CN" altLang="en-US"/>
        </a:p>
      </dgm:t>
    </dgm:pt>
    <dgm:pt modelId="{6EA859C1-C553-3B4E-99DC-0FCD39108884}" type="pres">
      <dgm:prSet presAssocID="{DE0770F5-CC9A-E346-AA9A-4A7B8417346A}" presName="hierRoot2" presStyleCnt="0">
        <dgm:presLayoutVars>
          <dgm:hierBranch val="init"/>
        </dgm:presLayoutVars>
      </dgm:prSet>
      <dgm:spPr/>
    </dgm:pt>
    <dgm:pt modelId="{DFEBD1D4-A050-E94A-93F5-060C1BF96876}" type="pres">
      <dgm:prSet presAssocID="{DE0770F5-CC9A-E346-AA9A-4A7B8417346A}" presName="rootComposite" presStyleCnt="0"/>
      <dgm:spPr/>
    </dgm:pt>
    <dgm:pt modelId="{C3739BE1-AD1F-934A-ACBB-A49729693D92}" type="pres">
      <dgm:prSet presAssocID="{DE0770F5-CC9A-E346-AA9A-4A7B8417346A}" presName="rootText" presStyleLbl="node3" presStyleIdx="12" presStyleCnt="15">
        <dgm:presLayoutVars>
          <dgm:chPref val="3"/>
        </dgm:presLayoutVars>
      </dgm:prSet>
      <dgm:spPr/>
      <dgm:t>
        <a:bodyPr/>
        <a:lstStyle/>
        <a:p>
          <a:endParaRPr lang="zh-CN" altLang="en-US"/>
        </a:p>
      </dgm:t>
    </dgm:pt>
    <dgm:pt modelId="{BCF5EB28-B450-B24C-AF7D-A58AE16FD6E7}" type="pres">
      <dgm:prSet presAssocID="{DE0770F5-CC9A-E346-AA9A-4A7B8417346A}" presName="rootConnector" presStyleLbl="node3" presStyleIdx="12" presStyleCnt="15"/>
      <dgm:spPr/>
      <dgm:t>
        <a:bodyPr/>
        <a:lstStyle/>
        <a:p>
          <a:endParaRPr lang="zh-CN" altLang="en-US"/>
        </a:p>
      </dgm:t>
    </dgm:pt>
    <dgm:pt modelId="{BFF5526E-2B5E-C644-B3C4-751BE95E6A95}" type="pres">
      <dgm:prSet presAssocID="{DE0770F5-CC9A-E346-AA9A-4A7B8417346A}" presName="hierChild4" presStyleCnt="0"/>
      <dgm:spPr/>
    </dgm:pt>
    <dgm:pt modelId="{63AEE0D6-4FA5-274F-8E4C-847D8A8B1E53}" type="pres">
      <dgm:prSet presAssocID="{DE0770F5-CC9A-E346-AA9A-4A7B8417346A}" presName="hierChild5" presStyleCnt="0"/>
      <dgm:spPr/>
    </dgm:pt>
    <dgm:pt modelId="{798F3453-56CF-434E-8F1D-E556222DAF24}" type="pres">
      <dgm:prSet presAssocID="{EB7B9FDB-D229-EF4B-B752-05FA7D2AD3A7}" presName="Name37" presStyleLbl="parChTrans1D3" presStyleIdx="13" presStyleCnt="15"/>
      <dgm:spPr/>
      <dgm:t>
        <a:bodyPr/>
        <a:lstStyle/>
        <a:p>
          <a:endParaRPr lang="zh-CN" altLang="en-US"/>
        </a:p>
      </dgm:t>
    </dgm:pt>
    <dgm:pt modelId="{3E6B1443-F737-7341-8FE8-5BB05BC8A943}" type="pres">
      <dgm:prSet presAssocID="{3D2A55FA-E133-F745-9E1C-7F7D97E265EA}" presName="hierRoot2" presStyleCnt="0">
        <dgm:presLayoutVars>
          <dgm:hierBranch val="init"/>
        </dgm:presLayoutVars>
      </dgm:prSet>
      <dgm:spPr/>
    </dgm:pt>
    <dgm:pt modelId="{C00E389F-8786-9147-9CE3-C4AAFFDEC352}" type="pres">
      <dgm:prSet presAssocID="{3D2A55FA-E133-F745-9E1C-7F7D97E265EA}" presName="rootComposite" presStyleCnt="0"/>
      <dgm:spPr/>
    </dgm:pt>
    <dgm:pt modelId="{06FD4D4B-E2C2-4847-A78D-E5DF03EBA76E}" type="pres">
      <dgm:prSet presAssocID="{3D2A55FA-E133-F745-9E1C-7F7D97E265EA}" presName="rootText" presStyleLbl="node3" presStyleIdx="13" presStyleCnt="15">
        <dgm:presLayoutVars>
          <dgm:chPref val="3"/>
        </dgm:presLayoutVars>
      </dgm:prSet>
      <dgm:spPr/>
      <dgm:t>
        <a:bodyPr/>
        <a:lstStyle/>
        <a:p>
          <a:endParaRPr lang="zh-CN" altLang="en-US"/>
        </a:p>
      </dgm:t>
    </dgm:pt>
    <dgm:pt modelId="{2054A9EA-1D85-704A-AC4B-FE113A99B3D9}" type="pres">
      <dgm:prSet presAssocID="{3D2A55FA-E133-F745-9E1C-7F7D97E265EA}" presName="rootConnector" presStyleLbl="node3" presStyleIdx="13" presStyleCnt="15"/>
      <dgm:spPr/>
      <dgm:t>
        <a:bodyPr/>
        <a:lstStyle/>
        <a:p>
          <a:endParaRPr lang="zh-CN" altLang="en-US"/>
        </a:p>
      </dgm:t>
    </dgm:pt>
    <dgm:pt modelId="{EBACD861-0F42-064A-A99B-89FA36F72AE1}" type="pres">
      <dgm:prSet presAssocID="{3D2A55FA-E133-F745-9E1C-7F7D97E265EA}" presName="hierChild4" presStyleCnt="0"/>
      <dgm:spPr/>
    </dgm:pt>
    <dgm:pt modelId="{80D8EA0E-BA42-4840-B427-B579D5B22A89}" type="pres">
      <dgm:prSet presAssocID="{3D2A55FA-E133-F745-9E1C-7F7D97E265EA}" presName="hierChild5" presStyleCnt="0"/>
      <dgm:spPr/>
    </dgm:pt>
    <dgm:pt modelId="{83DC8B4A-3DC2-AC48-A68C-C255A9A675CA}" type="pres">
      <dgm:prSet presAssocID="{FD5B93EB-C1A5-FD4D-991A-9C7CC9CD5B52}" presName="Name37" presStyleLbl="parChTrans1D3" presStyleIdx="14" presStyleCnt="15"/>
      <dgm:spPr/>
      <dgm:t>
        <a:bodyPr/>
        <a:lstStyle/>
        <a:p>
          <a:endParaRPr lang="zh-CN" altLang="en-US"/>
        </a:p>
      </dgm:t>
    </dgm:pt>
    <dgm:pt modelId="{5461F6EB-7E0A-6044-A97A-512324E9DA2E}" type="pres">
      <dgm:prSet presAssocID="{F7164C8A-C2E8-8A4E-B64F-8A99065AB450}" presName="hierRoot2" presStyleCnt="0">
        <dgm:presLayoutVars>
          <dgm:hierBranch val="init"/>
        </dgm:presLayoutVars>
      </dgm:prSet>
      <dgm:spPr/>
    </dgm:pt>
    <dgm:pt modelId="{4A996D36-FFDA-E242-91FD-AD91717C6F98}" type="pres">
      <dgm:prSet presAssocID="{F7164C8A-C2E8-8A4E-B64F-8A99065AB450}" presName="rootComposite" presStyleCnt="0"/>
      <dgm:spPr/>
    </dgm:pt>
    <dgm:pt modelId="{2251F259-CE53-884F-96C7-3B96525485B6}" type="pres">
      <dgm:prSet presAssocID="{F7164C8A-C2E8-8A4E-B64F-8A99065AB450}" presName="rootText" presStyleLbl="node3" presStyleIdx="14" presStyleCnt="15">
        <dgm:presLayoutVars>
          <dgm:chPref val="3"/>
        </dgm:presLayoutVars>
      </dgm:prSet>
      <dgm:spPr/>
      <dgm:t>
        <a:bodyPr/>
        <a:lstStyle/>
        <a:p>
          <a:endParaRPr lang="zh-CN" altLang="en-US"/>
        </a:p>
      </dgm:t>
    </dgm:pt>
    <dgm:pt modelId="{B06BA9A8-A5A4-8F45-AE00-30DDE989A64F}" type="pres">
      <dgm:prSet presAssocID="{F7164C8A-C2E8-8A4E-B64F-8A99065AB450}" presName="rootConnector" presStyleLbl="node3" presStyleIdx="14" presStyleCnt="15"/>
      <dgm:spPr/>
      <dgm:t>
        <a:bodyPr/>
        <a:lstStyle/>
        <a:p>
          <a:endParaRPr lang="zh-CN" altLang="en-US"/>
        </a:p>
      </dgm:t>
    </dgm:pt>
    <dgm:pt modelId="{FCC043E2-5001-2C40-B5AF-5754D9556907}" type="pres">
      <dgm:prSet presAssocID="{F7164C8A-C2E8-8A4E-B64F-8A99065AB450}" presName="hierChild4" presStyleCnt="0"/>
      <dgm:spPr/>
    </dgm:pt>
    <dgm:pt modelId="{BB847284-0433-3A46-8EE7-2A369557ABA7}" type="pres">
      <dgm:prSet presAssocID="{F7164C8A-C2E8-8A4E-B64F-8A99065AB450}" presName="hierChild5" presStyleCnt="0"/>
      <dgm:spPr/>
    </dgm:pt>
    <dgm:pt modelId="{9F1E6383-A860-9C43-B7EF-88438C31D9F2}" type="pres">
      <dgm:prSet presAssocID="{C3C6AD44-94EA-1F44-93CC-942C39407A1E}" presName="hierChild5" presStyleCnt="0"/>
      <dgm:spPr/>
    </dgm:pt>
    <dgm:pt modelId="{D65C5E4A-8833-D548-B286-36545D4C77F2}" type="pres">
      <dgm:prSet presAssocID="{BEEE8AD2-0FD7-8F4A-9530-F3B3146FDFB2}" presName="hierChild3" presStyleCnt="0"/>
      <dgm:spPr/>
    </dgm:pt>
  </dgm:ptLst>
  <dgm:cxnLst>
    <dgm:cxn modelId="{398DC65F-EC0F-A349-965A-4AF7C52442DC}" type="presOf" srcId="{6B084DBE-71F0-7248-9AAF-646B41C7F2EF}" destId="{F8DFE314-238B-CF43-9781-F6AFB24A9A2B}" srcOrd="1" destOrd="0" presId="urn:microsoft.com/office/officeart/2005/8/layout/orgChart1"/>
    <dgm:cxn modelId="{2CF1E185-CFE0-3542-A543-3660533112CF}" type="presOf" srcId="{A0EE9F37-8815-D849-BA5D-9C8221BAC581}" destId="{09CECB3E-A818-594E-B2AA-A23B5F3F214E}" srcOrd="1" destOrd="0" presId="urn:microsoft.com/office/officeart/2005/8/layout/orgChart1"/>
    <dgm:cxn modelId="{5C0BAC95-464B-BB47-ACF8-787E081E2A1F}" type="presOf" srcId="{78CE6F2D-A992-5A4D-AEA7-D315AACDC964}" destId="{F84E5E27-0E6B-FE48-A524-27714DD2401B}" srcOrd="0" destOrd="0" presId="urn:microsoft.com/office/officeart/2005/8/layout/orgChart1"/>
    <dgm:cxn modelId="{EDC21E43-47DA-F54E-8F5F-40FF516F3FF3}" srcId="{64ED4BDD-9706-CD4B-8BAD-425B3D3324DD}" destId="{57A80DEC-067B-5640-B02D-0EDD46063E0D}" srcOrd="2" destOrd="0" parTransId="{287C851A-9CB6-1D45-BD54-4C566C45DEB7}" sibTransId="{0C6E4202-8142-A242-94FF-2FF7CFFD3204}"/>
    <dgm:cxn modelId="{6DE726FA-9AE3-0B40-AD21-7C7EA75BC0DF}" type="presOf" srcId="{64ED4BDD-9706-CD4B-8BAD-425B3D3324DD}" destId="{4479A64C-FA6D-D24B-96BB-204703B282A8}" srcOrd="1" destOrd="0" presId="urn:microsoft.com/office/officeart/2005/8/layout/orgChart1"/>
    <dgm:cxn modelId="{85566010-80C7-824B-9C4C-0E2725D51003}" type="presOf" srcId="{287C851A-9CB6-1D45-BD54-4C566C45DEB7}" destId="{5BE0CC94-0348-4849-B9DE-766C9B8BA818}" srcOrd="0" destOrd="0" presId="urn:microsoft.com/office/officeart/2005/8/layout/orgChart1"/>
    <dgm:cxn modelId="{DB168C30-9762-134C-A09B-AE1D39ADD461}" type="presOf" srcId="{F0B2A5F2-8542-3C49-8F18-A4429D683162}" destId="{98CAC864-4C97-EC49-BBC6-A1FEA220DA8A}" srcOrd="1" destOrd="0" presId="urn:microsoft.com/office/officeart/2005/8/layout/orgChart1"/>
    <dgm:cxn modelId="{4D53C09A-9438-0E49-91A4-38DD843806D1}" type="presOf" srcId="{F5B98ECD-A460-BB41-961C-CD43FF69D5E3}" destId="{F60C43A9-6726-0D45-9322-21D8D81D242B}" srcOrd="1" destOrd="0" presId="urn:microsoft.com/office/officeart/2005/8/layout/orgChart1"/>
    <dgm:cxn modelId="{48CA8779-A4E0-7F4D-B5CC-2124285BB7D4}" type="presOf" srcId="{C3C6AD44-94EA-1F44-93CC-942C39407A1E}" destId="{ADB15374-2169-C041-88D9-43E0FEE00291}" srcOrd="0" destOrd="0" presId="urn:microsoft.com/office/officeart/2005/8/layout/orgChart1"/>
    <dgm:cxn modelId="{1D841BE5-68A2-8B4A-B4DB-62062B39B79D}" type="presOf" srcId="{A9000CF8-449D-7045-A118-04C7D7769580}" destId="{BC1B57D0-D9AB-434B-AC8C-586B41D76F0F}" srcOrd="1" destOrd="0" presId="urn:microsoft.com/office/officeart/2005/8/layout/orgChart1"/>
    <dgm:cxn modelId="{89214C2F-BA75-0841-BB16-647C992A2764}" srcId="{C3C6AD44-94EA-1F44-93CC-942C39407A1E}" destId="{DE0770F5-CC9A-E346-AA9A-4A7B8417346A}" srcOrd="0" destOrd="0" parTransId="{EF14A8BE-AA09-1143-BC18-C094DF4FCD4D}" sibTransId="{549AD6EB-99A0-C448-A15C-2E1B29ED73F9}"/>
    <dgm:cxn modelId="{B6E6967A-9DC3-5D4E-AC69-3E92AF109727}" type="presOf" srcId="{00CB7986-D008-DC4F-82F5-64568F544658}" destId="{4249648D-31F1-7A4A-BF47-EE8361CF7E3B}" srcOrd="0" destOrd="0" presId="urn:microsoft.com/office/officeart/2005/8/layout/orgChart1"/>
    <dgm:cxn modelId="{36223BB7-DD77-A449-AAF5-03C495BE60D8}" type="presOf" srcId="{C0838336-B41B-6D4D-8FA6-0F4B5EA83D3D}" destId="{1E1896F5-A5A1-C94D-9D1D-46A8F28648DC}" srcOrd="0" destOrd="0" presId="urn:microsoft.com/office/officeart/2005/8/layout/orgChart1"/>
    <dgm:cxn modelId="{CCDC5C83-AF6A-2145-B0F1-FC3206A04F67}" type="presOf" srcId="{42FBBC8C-E706-2149-B389-2D612C2A7946}" destId="{E899A39E-0EB4-E742-83D7-5FC77D0533E1}" srcOrd="0" destOrd="0" presId="urn:microsoft.com/office/officeart/2005/8/layout/orgChart1"/>
    <dgm:cxn modelId="{D44218B1-627F-734A-A7F5-BD95F43213A8}" type="presOf" srcId="{EF14A8BE-AA09-1143-BC18-C094DF4FCD4D}" destId="{6E14FEE7-25AF-A740-9275-EA216082F7DD}" srcOrd="0" destOrd="0" presId="urn:microsoft.com/office/officeart/2005/8/layout/orgChart1"/>
    <dgm:cxn modelId="{5EDF6F9F-592A-FE49-8D38-4107A5992710}" type="presOf" srcId="{BEEE8AD2-0FD7-8F4A-9530-F3B3146FDFB2}" destId="{93E64E68-2D4B-6E4D-BFE9-D59935AA72DA}" srcOrd="1" destOrd="0" presId="urn:microsoft.com/office/officeart/2005/8/layout/orgChart1"/>
    <dgm:cxn modelId="{DFD01C37-3F8A-464D-94D8-1C1C7C997CB0}" type="presOf" srcId="{84831306-BB17-DD4E-BEB5-96A68E8DCC80}" destId="{57FC8DC7-6934-AD4E-A7F8-44F2CBAC578D}" srcOrd="1" destOrd="0" presId="urn:microsoft.com/office/officeart/2005/8/layout/orgChart1"/>
    <dgm:cxn modelId="{C9CF1F48-496E-6746-8ABB-5BF89FACD4EF}" srcId="{FF54B73D-11EB-374A-B95A-E32CAFC56AC9}" destId="{CF7EC859-6499-F14E-BB72-3D0233597D04}" srcOrd="1" destOrd="0" parTransId="{794FC621-48A6-B846-B465-91133A5484CE}" sibTransId="{A2FEE1BD-3A29-714C-8782-F9127DB26FCC}"/>
    <dgm:cxn modelId="{5C626250-4077-0D4B-B866-53225F21493B}" type="presOf" srcId="{84831306-BB17-DD4E-BEB5-96A68E8DCC80}" destId="{2626A984-6580-4D4A-9DB3-255E8FD773EE}" srcOrd="0" destOrd="0" presId="urn:microsoft.com/office/officeart/2005/8/layout/orgChart1"/>
    <dgm:cxn modelId="{271FE76A-04C8-3744-B759-F13E0D59B298}" type="presOf" srcId="{90EF9990-D340-DD46-9C19-5229597BA2E5}" destId="{3075718B-A619-2F47-B4F6-CB1F9996BAFF}" srcOrd="0" destOrd="0" presId="urn:microsoft.com/office/officeart/2005/8/layout/orgChart1"/>
    <dgm:cxn modelId="{33348673-684D-AD4B-B377-E0B4AA2B8B60}" srcId="{A9000CF8-449D-7045-A118-04C7D7769580}" destId="{2FDEAA78-2B3E-164D-8FDF-5D06EC3BFD4C}" srcOrd="2" destOrd="0" parTransId="{C60ED276-A846-A345-87E5-5654835AB489}" sibTransId="{078829F3-576D-124E-9A03-261037F19C6E}"/>
    <dgm:cxn modelId="{00FFB399-1796-0140-864E-416BCC563AA1}" srcId="{BEEE8AD2-0FD7-8F4A-9530-F3B3146FDFB2}" destId="{C3C6AD44-94EA-1F44-93CC-942C39407A1E}" srcOrd="4" destOrd="0" parTransId="{5E081146-5F3D-BB4C-AD04-0D7CE19A3872}" sibTransId="{AA25E698-843B-FF47-BDAA-F3E60465AB45}"/>
    <dgm:cxn modelId="{6038F74C-BE3F-C74D-A7FB-D16079AB1ED5}" type="presOf" srcId="{57A80DEC-067B-5640-B02D-0EDD46063E0D}" destId="{B66BBD06-41E7-994D-8AFC-DA19BC97D7CB}" srcOrd="1" destOrd="0" presId="urn:microsoft.com/office/officeart/2005/8/layout/orgChart1"/>
    <dgm:cxn modelId="{79EC44DB-81C7-2C4E-A5C2-5EEEA4AA56FA}" type="presOf" srcId="{2FDEAA78-2B3E-164D-8FDF-5D06EC3BFD4C}" destId="{3AF00C03-58F5-3F45-8462-0A5BAC3EAD34}" srcOrd="0" destOrd="0" presId="urn:microsoft.com/office/officeart/2005/8/layout/orgChart1"/>
    <dgm:cxn modelId="{DA337253-A414-5249-ABF1-56FEFA116558}" type="presOf" srcId="{6F3CCC1E-A368-B34D-95C6-660EADB085E2}" destId="{5E862B0E-7148-D04D-8ED9-656144A2F0A7}" srcOrd="0" destOrd="0" presId="urn:microsoft.com/office/officeart/2005/8/layout/orgChart1"/>
    <dgm:cxn modelId="{4E24CC00-4898-994B-816A-E5BB4E2250FC}" type="presOf" srcId="{44CF84CD-5006-214A-8548-C6F34A6A3E32}" destId="{57C14F71-FC06-AC41-B8E9-20DFEDE75BAA}" srcOrd="0" destOrd="0" presId="urn:microsoft.com/office/officeart/2005/8/layout/orgChart1"/>
    <dgm:cxn modelId="{6A4BA348-9782-4E43-9550-F3A48436E7C7}" srcId="{13B971D4-DA76-7A47-A69E-48A1442F59EF}" destId="{BEEE8AD2-0FD7-8F4A-9530-F3B3146FDFB2}" srcOrd="0" destOrd="0" parTransId="{DEB64013-F16E-4445-9724-2C0C7E87C0E0}" sibTransId="{6EE9DBFB-EAF3-6540-9CFD-74AE4741CFD6}"/>
    <dgm:cxn modelId="{3423B6A6-3A1C-1C4B-AA1E-C140F9ED7CB2}" srcId="{FF54B73D-11EB-374A-B95A-E32CAFC56AC9}" destId="{78CE6F2D-A992-5A4D-AEA7-D315AACDC964}" srcOrd="0" destOrd="0" parTransId="{5B8321F7-3125-B54B-A34F-A521F3688363}" sibTransId="{2DAC1038-CFFF-0D42-BE68-9DF44DF1C4BD}"/>
    <dgm:cxn modelId="{1760B9E1-053A-6F46-9293-CBA40C992868}" type="presOf" srcId="{5CCEA4DF-CC8B-DE47-AABA-AF6CFAA25753}" destId="{98183220-5E9A-B24F-9830-819B0D7CD406}" srcOrd="0" destOrd="0" presId="urn:microsoft.com/office/officeart/2005/8/layout/orgChart1"/>
    <dgm:cxn modelId="{FCDEE10C-6228-DB40-96B5-F3A95EB63218}" type="presOf" srcId="{4FF3F5C8-95C0-CD47-8FB4-501370D5D0FA}" destId="{83F89C82-B8AF-AB45-8261-18B2A58F8D58}" srcOrd="0" destOrd="0" presId="urn:microsoft.com/office/officeart/2005/8/layout/orgChart1"/>
    <dgm:cxn modelId="{A7F4F0CF-57CA-2043-B942-7061EB7C792C}" srcId="{C3C6AD44-94EA-1F44-93CC-942C39407A1E}" destId="{F7164C8A-C2E8-8A4E-B64F-8A99065AB450}" srcOrd="2" destOrd="0" parTransId="{FD5B93EB-C1A5-FD4D-991A-9C7CC9CD5B52}" sibTransId="{5060A91A-2F88-C74B-BED1-B20167957167}"/>
    <dgm:cxn modelId="{D13C62D5-21E8-4144-8C63-814E365EC50D}" type="presOf" srcId="{F7164C8A-C2E8-8A4E-B64F-8A99065AB450}" destId="{2251F259-CE53-884F-96C7-3B96525485B6}" srcOrd="0" destOrd="0" presId="urn:microsoft.com/office/officeart/2005/8/layout/orgChart1"/>
    <dgm:cxn modelId="{4E4959A7-C9D8-D245-9943-9E9273F3F6E0}" type="presOf" srcId="{5886D8F2-33C1-6F40-9B4D-A973F65B59E7}" destId="{7497048F-F54C-F544-8074-28CE5E4F568E}" srcOrd="0" destOrd="0" presId="urn:microsoft.com/office/officeart/2005/8/layout/orgChart1"/>
    <dgm:cxn modelId="{9C732E89-C7DD-6549-831B-F349F704D11B}" type="presOf" srcId="{BEEE8AD2-0FD7-8F4A-9530-F3B3146FDFB2}" destId="{F6ED2EE8-0816-1944-AAC1-547FC25B185B}" srcOrd="0" destOrd="0" presId="urn:microsoft.com/office/officeart/2005/8/layout/orgChart1"/>
    <dgm:cxn modelId="{AA5D760B-2A40-3644-8A75-BC2093DB3EC5}" srcId="{A9000CF8-449D-7045-A118-04C7D7769580}" destId="{84831306-BB17-DD4E-BEB5-96A68E8DCC80}" srcOrd="0" destOrd="0" parTransId="{5F1016E2-8F34-354C-BE06-608298F7B411}" sibTransId="{8AB02A13-DCD9-A64D-A20E-1D9C76F97D02}"/>
    <dgm:cxn modelId="{45A16DAA-8262-C14B-87EE-5F4BD7E5355E}" type="presOf" srcId="{C60ED276-A846-A345-87E5-5654835AB489}" destId="{0879FD1B-F5E0-9E42-9FAF-640FAA038FC7}" srcOrd="0" destOrd="0" presId="urn:microsoft.com/office/officeart/2005/8/layout/orgChart1"/>
    <dgm:cxn modelId="{FBF44844-549B-A445-9C35-1F0B63B1A7D5}" type="presOf" srcId="{78CE6F2D-A992-5A4D-AEA7-D315AACDC964}" destId="{61150404-AC08-DF48-8FD5-980847535CE7}" srcOrd="1" destOrd="0" presId="urn:microsoft.com/office/officeart/2005/8/layout/orgChart1"/>
    <dgm:cxn modelId="{842101C0-8A25-5445-A393-A0199A0A5D12}" type="presOf" srcId="{2FDEAA78-2B3E-164D-8FDF-5D06EC3BFD4C}" destId="{97D695BA-0C0A-C34D-A107-E394228721AD}" srcOrd="1" destOrd="0" presId="urn:microsoft.com/office/officeart/2005/8/layout/orgChart1"/>
    <dgm:cxn modelId="{D2D99799-D1A6-A947-AC41-7E6BE2857D43}" srcId="{64ED4BDD-9706-CD4B-8BAD-425B3D3324DD}" destId="{6B084DBE-71F0-7248-9AAF-646B41C7F2EF}" srcOrd="0" destOrd="0" parTransId="{00CB7986-D008-DC4F-82F5-64568F544658}" sibTransId="{EB78A44B-D848-C040-BCC7-56140B4EF154}"/>
    <dgm:cxn modelId="{1D3DFC12-A0BB-E94B-B665-07F9AF7CFE19}" type="presOf" srcId="{3D2A55FA-E133-F745-9E1C-7F7D97E265EA}" destId="{2054A9EA-1D85-704A-AC4B-FE113A99B3D9}" srcOrd="1" destOrd="0" presId="urn:microsoft.com/office/officeart/2005/8/layout/orgChart1"/>
    <dgm:cxn modelId="{B8AD7909-DA53-E741-9605-29502658AD79}" srcId="{A9000CF8-449D-7045-A118-04C7D7769580}" destId="{6F3CCC1E-A368-B34D-95C6-660EADB085E2}" srcOrd="1" destOrd="0" parTransId="{E3E88451-857F-E14C-91C0-76312BF5444D}" sibTransId="{F5AFCDC7-CEC1-9242-BFF4-247E3E7B3652}"/>
    <dgm:cxn modelId="{E4FC3A29-03BA-B04E-B197-06DD981F5F4E}" srcId="{A0EE9F37-8815-D849-BA5D-9C8221BAC581}" destId="{C0838336-B41B-6D4D-8FA6-0F4B5EA83D3D}" srcOrd="2" destOrd="0" parTransId="{90EF9990-D340-DD46-9C19-5229597BA2E5}" sibTransId="{E65644FA-33E3-A84F-B11E-807EF55AFF4D}"/>
    <dgm:cxn modelId="{E8CB4F24-80D4-DA4C-B2DA-4DDD92835F93}" type="presOf" srcId="{42FBBC8C-E706-2149-B389-2D612C2A7946}" destId="{10D28243-EB9D-0243-BCD8-49109B86ED40}" srcOrd="1" destOrd="0" presId="urn:microsoft.com/office/officeart/2005/8/layout/orgChart1"/>
    <dgm:cxn modelId="{797D420F-7E5A-CB42-922D-601035D3D44B}" type="presOf" srcId="{F0B2A5F2-8542-3C49-8F18-A4429D683162}" destId="{C209F254-929B-AA4B-BB0E-5071A83AD04B}" srcOrd="0" destOrd="0" presId="urn:microsoft.com/office/officeart/2005/8/layout/orgChart1"/>
    <dgm:cxn modelId="{AA67A670-08D6-F944-8B41-2A1A205F1982}" srcId="{A0EE9F37-8815-D849-BA5D-9C8221BAC581}" destId="{42FBBC8C-E706-2149-B389-2D612C2A7946}" srcOrd="0" destOrd="0" parTransId="{44CF84CD-5006-214A-8548-C6F34A6A3E32}" sibTransId="{0E157722-B370-B14E-8550-DF21D669AD49}"/>
    <dgm:cxn modelId="{FCB40462-DFAC-4C44-A955-8066AB5C0446}" type="presOf" srcId="{EB7B9FDB-D229-EF4B-B752-05FA7D2AD3A7}" destId="{798F3453-56CF-434E-8F1D-E556222DAF24}" srcOrd="0" destOrd="0" presId="urn:microsoft.com/office/officeart/2005/8/layout/orgChart1"/>
    <dgm:cxn modelId="{DE919C8E-52A1-1C43-9BE1-240D6B3F6442}" srcId="{BEEE8AD2-0FD7-8F4A-9530-F3B3146FDFB2}" destId="{FF54B73D-11EB-374A-B95A-E32CAFC56AC9}" srcOrd="0" destOrd="0" parTransId="{5886D8F2-33C1-6F40-9B4D-A973F65B59E7}" sibTransId="{C30F4D17-6100-F54E-8DF4-26F2343B4844}"/>
    <dgm:cxn modelId="{B5B5DEFC-5E9F-F84F-AAE2-9BAE7A4259B3}" type="presOf" srcId="{794FC621-48A6-B846-B465-91133A5484CE}" destId="{7C1F2CA8-D5FA-2C4D-885A-4427C2C2C1CF}" srcOrd="0" destOrd="0" presId="urn:microsoft.com/office/officeart/2005/8/layout/orgChart1"/>
    <dgm:cxn modelId="{6F7473B6-FA62-DE4A-B365-5C531101ED29}" type="presOf" srcId="{E2B0E1D6-5DB9-D044-B06E-97C706B3CAF0}" destId="{76601424-6E50-0D45-ADE8-96BECBC8D2CA}" srcOrd="0" destOrd="0" presId="urn:microsoft.com/office/officeart/2005/8/layout/orgChart1"/>
    <dgm:cxn modelId="{AF12FB28-6315-3D48-B180-71C6AC8F2487}" srcId="{BEEE8AD2-0FD7-8F4A-9530-F3B3146FDFB2}" destId="{A9000CF8-449D-7045-A118-04C7D7769580}" srcOrd="3" destOrd="0" parTransId="{C87F7B7A-7BCA-4044-98D7-56666E93C480}" sibTransId="{27F6DBB4-3C4A-A04D-A152-63BEC109F6CC}"/>
    <dgm:cxn modelId="{869D8DB9-E4A6-2343-ABAD-212B2377264F}" type="presOf" srcId="{6F3CCC1E-A368-B34D-95C6-660EADB085E2}" destId="{4B716504-52DB-564D-A446-AA446654E371}" srcOrd="1" destOrd="0" presId="urn:microsoft.com/office/officeart/2005/8/layout/orgChart1"/>
    <dgm:cxn modelId="{4768E4A9-094D-1A40-971E-AE20D7BE32D4}" type="presOf" srcId="{FDCA9718-3F39-DD41-B130-BF99245512F8}" destId="{9777585C-4AF5-0E4D-8788-3F07CBB0E719}" srcOrd="0" destOrd="0" presId="urn:microsoft.com/office/officeart/2005/8/layout/orgChart1"/>
    <dgm:cxn modelId="{55787F8D-3AFB-DC43-8881-B540CADF025D}" type="presOf" srcId="{F5B98ECD-A460-BB41-961C-CD43FF69D5E3}" destId="{B7EA1F92-A105-4047-AF89-6555AA16332D}" srcOrd="0" destOrd="0" presId="urn:microsoft.com/office/officeart/2005/8/layout/orgChart1"/>
    <dgm:cxn modelId="{9B34D03C-0F4B-1042-BF3C-154BCBEF8E61}" srcId="{A0EE9F37-8815-D849-BA5D-9C8221BAC581}" destId="{F5B98ECD-A460-BB41-961C-CD43FF69D5E3}" srcOrd="1" destOrd="0" parTransId="{262ADED3-2D7D-CE48-B41F-4FEA58E7F26B}" sibTransId="{0CE8364D-6B71-6840-9C28-EAB24202BAA2}"/>
    <dgm:cxn modelId="{1AF3207C-1305-DD40-8B23-752F9E2059C5}" type="presOf" srcId="{4CFB49AE-D6EA-CA4D-B1B8-4F814FDCE1D3}" destId="{0DCBFCF2-72A3-0449-9326-471A7F445E4D}" srcOrd="0" destOrd="0" presId="urn:microsoft.com/office/officeart/2005/8/layout/orgChart1"/>
    <dgm:cxn modelId="{4AE7D7DC-9F6E-B646-90E9-B44DF8ACAE29}" srcId="{FF54B73D-11EB-374A-B95A-E32CAFC56AC9}" destId="{F0B2A5F2-8542-3C49-8F18-A4429D683162}" srcOrd="2" destOrd="0" parTransId="{4FF3F5C8-95C0-CD47-8FB4-501370D5D0FA}" sibTransId="{F92CB84D-A7EF-D747-A7E6-E0D545131AA3}"/>
    <dgm:cxn modelId="{72D10AB2-A2BF-E54A-B77C-B9D2C18E1766}" type="presOf" srcId="{DE0770F5-CC9A-E346-AA9A-4A7B8417346A}" destId="{BCF5EB28-B450-B24C-AF7D-A58AE16FD6E7}" srcOrd="1" destOrd="0" presId="urn:microsoft.com/office/officeart/2005/8/layout/orgChart1"/>
    <dgm:cxn modelId="{CC617B34-8DA0-6644-80E9-85F3BEF133C8}" type="presOf" srcId="{C3C6AD44-94EA-1F44-93CC-942C39407A1E}" destId="{894DBFEC-4AE2-404E-B8DB-937F405FF611}" srcOrd="1" destOrd="0" presId="urn:microsoft.com/office/officeart/2005/8/layout/orgChart1"/>
    <dgm:cxn modelId="{D8BEF0E3-8ABC-A44E-A786-CE0101C6526E}" type="presOf" srcId="{DE0770F5-CC9A-E346-AA9A-4A7B8417346A}" destId="{C3739BE1-AD1F-934A-ACBB-A49729693D92}" srcOrd="0" destOrd="0" presId="urn:microsoft.com/office/officeart/2005/8/layout/orgChart1"/>
    <dgm:cxn modelId="{4282C854-3B4E-FE43-BC3B-CF5DA7979FEC}" srcId="{64ED4BDD-9706-CD4B-8BAD-425B3D3324DD}" destId="{4CFB49AE-D6EA-CA4D-B1B8-4F814FDCE1D3}" srcOrd="1" destOrd="0" parTransId="{E2B0E1D6-5DB9-D044-B06E-97C706B3CAF0}" sibTransId="{0406483D-1C1B-D348-8420-30F5CCB2B482}"/>
    <dgm:cxn modelId="{4EF58278-42A4-8B42-B414-0FA2F79D6DBA}" srcId="{BEEE8AD2-0FD7-8F4A-9530-F3B3146FDFB2}" destId="{64ED4BDD-9706-CD4B-8BAD-425B3D3324DD}" srcOrd="1" destOrd="0" parTransId="{5CCEA4DF-CC8B-DE47-AABA-AF6CFAA25753}" sibTransId="{09021C83-BCA9-D54E-A56A-9C85B815EA68}"/>
    <dgm:cxn modelId="{2A238151-DBB2-794E-A964-9DB05528A9FC}" type="presOf" srcId="{C87F7B7A-7BCA-4044-98D7-56666E93C480}" destId="{D67855BF-4A53-524C-BD43-077134CF55BE}" srcOrd="0" destOrd="0" presId="urn:microsoft.com/office/officeart/2005/8/layout/orgChart1"/>
    <dgm:cxn modelId="{2B52AD92-C925-2A4F-A0D3-50BF4F438DAF}" type="presOf" srcId="{A0EE9F37-8815-D849-BA5D-9C8221BAC581}" destId="{B7B94D91-7069-004E-BA26-F1E8B7A279D6}" srcOrd="0" destOrd="0" presId="urn:microsoft.com/office/officeart/2005/8/layout/orgChart1"/>
    <dgm:cxn modelId="{DA93E7F9-8426-0D44-8041-C17209092B80}" type="presOf" srcId="{A9000CF8-449D-7045-A118-04C7D7769580}" destId="{2D4BD3EA-C353-2D43-92CC-2676F2AD2600}" srcOrd="0" destOrd="0" presId="urn:microsoft.com/office/officeart/2005/8/layout/orgChart1"/>
    <dgm:cxn modelId="{98CE4DB2-AE03-9C45-8F29-2B9A55B6A540}" type="presOf" srcId="{FD5B93EB-C1A5-FD4D-991A-9C7CC9CD5B52}" destId="{83DC8B4A-3DC2-AC48-A68C-C255A9A675CA}" srcOrd="0" destOrd="0" presId="urn:microsoft.com/office/officeart/2005/8/layout/orgChart1"/>
    <dgm:cxn modelId="{A6BEECF2-92F2-474A-87AF-DA228852038F}" type="presOf" srcId="{F7164C8A-C2E8-8A4E-B64F-8A99065AB450}" destId="{B06BA9A8-A5A4-8F45-AE00-30DDE989A64F}" srcOrd="1" destOrd="0" presId="urn:microsoft.com/office/officeart/2005/8/layout/orgChart1"/>
    <dgm:cxn modelId="{96265D86-D057-0341-96B3-B6A88B9F2439}" type="presOf" srcId="{FF54B73D-11EB-374A-B95A-E32CAFC56AC9}" destId="{F2127890-6BAB-A54F-A803-DD4234C1C4B5}" srcOrd="1" destOrd="0" presId="urn:microsoft.com/office/officeart/2005/8/layout/orgChart1"/>
    <dgm:cxn modelId="{BA0034E6-ED3F-B442-BF77-58BB94F13167}" type="presOf" srcId="{C0838336-B41B-6D4D-8FA6-0F4B5EA83D3D}" destId="{B48ABB07-CB3C-4B43-9053-E22EC05F3092}" srcOrd="1" destOrd="0" presId="urn:microsoft.com/office/officeart/2005/8/layout/orgChart1"/>
    <dgm:cxn modelId="{1FBFDE2E-CC8A-9A47-8175-024AEFAA1947}" type="presOf" srcId="{6B084DBE-71F0-7248-9AAF-646B41C7F2EF}" destId="{BC7FD433-7C91-A04A-9878-9CD4964F7D17}" srcOrd="0" destOrd="0" presId="urn:microsoft.com/office/officeart/2005/8/layout/orgChart1"/>
    <dgm:cxn modelId="{D89D7EAF-B2AB-394C-A465-C942A700B4BC}" type="presOf" srcId="{E3E88451-857F-E14C-91C0-76312BF5444D}" destId="{F8AA79C2-1B35-2D47-B8E6-FD7C7230A348}" srcOrd="0" destOrd="0" presId="urn:microsoft.com/office/officeart/2005/8/layout/orgChart1"/>
    <dgm:cxn modelId="{F31FA752-EB3A-3648-B2A7-08EA99717242}" type="presOf" srcId="{FF54B73D-11EB-374A-B95A-E32CAFC56AC9}" destId="{90D27354-7214-2D46-8579-ECFD3821FCCC}" srcOrd="0" destOrd="0" presId="urn:microsoft.com/office/officeart/2005/8/layout/orgChart1"/>
    <dgm:cxn modelId="{2F586661-A720-2C44-B927-087B23F8369F}" type="presOf" srcId="{3D2A55FA-E133-F745-9E1C-7F7D97E265EA}" destId="{06FD4D4B-E2C2-4847-A78D-E5DF03EBA76E}" srcOrd="0" destOrd="0" presId="urn:microsoft.com/office/officeart/2005/8/layout/orgChart1"/>
    <dgm:cxn modelId="{1FAAAA95-365C-F14F-AAC8-5B8DDECDE1C2}" type="presOf" srcId="{57A80DEC-067B-5640-B02D-0EDD46063E0D}" destId="{24ECE156-9E73-1B41-B010-20A8E95EFCE8}" srcOrd="0" destOrd="0" presId="urn:microsoft.com/office/officeart/2005/8/layout/orgChart1"/>
    <dgm:cxn modelId="{EB183E90-789E-3148-98AD-906946AE1C4C}" type="presOf" srcId="{CF7EC859-6499-F14E-BB72-3D0233597D04}" destId="{E3E866E4-264A-6F47-A5FB-8467AA7BD6F0}" srcOrd="0" destOrd="0" presId="urn:microsoft.com/office/officeart/2005/8/layout/orgChart1"/>
    <dgm:cxn modelId="{4928EF16-1C78-8C4D-AE37-F1B11FC5DEE3}" srcId="{C3C6AD44-94EA-1F44-93CC-942C39407A1E}" destId="{3D2A55FA-E133-F745-9E1C-7F7D97E265EA}" srcOrd="1" destOrd="0" parTransId="{EB7B9FDB-D229-EF4B-B752-05FA7D2AD3A7}" sibTransId="{E1EC9B5A-E082-7C4A-B4A6-4FA40F822D58}"/>
    <dgm:cxn modelId="{B3B872C1-E2A3-D343-B69F-62F6B56C2EC5}" srcId="{BEEE8AD2-0FD7-8F4A-9530-F3B3146FDFB2}" destId="{A0EE9F37-8815-D849-BA5D-9C8221BAC581}" srcOrd="2" destOrd="0" parTransId="{FDCA9718-3F39-DD41-B130-BF99245512F8}" sibTransId="{AFB3F50D-00F4-C645-8524-E03E9C78C4F8}"/>
    <dgm:cxn modelId="{A88AFD97-F205-CD4B-ADE5-A2B9D20672CC}" type="presOf" srcId="{CF7EC859-6499-F14E-BB72-3D0233597D04}" destId="{DD4A38F9-4BAC-424E-9C89-08DAA76572A5}" srcOrd="1" destOrd="0" presId="urn:microsoft.com/office/officeart/2005/8/layout/orgChart1"/>
    <dgm:cxn modelId="{D02F71E2-B20A-B04D-8804-9743CF1D6379}" type="presOf" srcId="{64ED4BDD-9706-CD4B-8BAD-425B3D3324DD}" destId="{40715770-97AC-4143-AC0F-B9ED3D903DB2}" srcOrd="0" destOrd="0" presId="urn:microsoft.com/office/officeart/2005/8/layout/orgChart1"/>
    <dgm:cxn modelId="{9501BA81-05DB-0A4C-83EE-C129C464896A}" type="presOf" srcId="{13B971D4-DA76-7A47-A69E-48A1442F59EF}" destId="{171E0C77-9BD0-9344-9C3C-6F2F3528E51E}" srcOrd="0" destOrd="0" presId="urn:microsoft.com/office/officeart/2005/8/layout/orgChart1"/>
    <dgm:cxn modelId="{C7197EA5-7C44-2E42-8509-DB088D0E3BFF}" type="presOf" srcId="{5E081146-5F3D-BB4C-AD04-0D7CE19A3872}" destId="{42DBFB4C-4EA6-074F-96A8-6CCC31AAB149}" srcOrd="0" destOrd="0" presId="urn:microsoft.com/office/officeart/2005/8/layout/orgChart1"/>
    <dgm:cxn modelId="{CB954AD3-CE56-F34F-BD2D-2BA752F0C9C7}" type="presOf" srcId="{262ADED3-2D7D-CE48-B41F-4FEA58E7F26B}" destId="{6AE83864-51C9-BB42-A376-230063B3D782}" srcOrd="0" destOrd="0" presId="urn:microsoft.com/office/officeart/2005/8/layout/orgChart1"/>
    <dgm:cxn modelId="{CB72F22D-34A8-124A-96DA-58F24DDD343C}" type="presOf" srcId="{4CFB49AE-D6EA-CA4D-B1B8-4F814FDCE1D3}" destId="{61E9AC78-AF89-8E40-AA9D-773B4A867DB1}" srcOrd="1" destOrd="0" presId="urn:microsoft.com/office/officeart/2005/8/layout/orgChart1"/>
    <dgm:cxn modelId="{D1A4D54C-8D3A-CC43-B7B2-46793BE2CAE5}" type="presOf" srcId="{5F1016E2-8F34-354C-BE06-608298F7B411}" destId="{6FC5803E-146E-4247-BA93-5D4BD167EC16}" srcOrd="0" destOrd="0" presId="urn:microsoft.com/office/officeart/2005/8/layout/orgChart1"/>
    <dgm:cxn modelId="{1705DFD0-6A05-6F49-ACA9-A4CD8006BD13}" type="presOf" srcId="{5B8321F7-3125-B54B-A34F-A521F3688363}" destId="{8D650EFC-A911-E24F-A480-64B31D26995A}" srcOrd="0" destOrd="0" presId="urn:microsoft.com/office/officeart/2005/8/layout/orgChart1"/>
    <dgm:cxn modelId="{D5D44A13-E5F3-FC46-83FA-FA5BB3615B7B}" type="presParOf" srcId="{171E0C77-9BD0-9344-9C3C-6F2F3528E51E}" destId="{C4F9C963-3661-C741-A3C8-8593491F7CB6}" srcOrd="0" destOrd="0" presId="urn:microsoft.com/office/officeart/2005/8/layout/orgChart1"/>
    <dgm:cxn modelId="{0150FF7B-9A4D-CF43-9BCB-C446E2460491}" type="presParOf" srcId="{C4F9C963-3661-C741-A3C8-8593491F7CB6}" destId="{C9AAD73C-57DF-994E-911F-5B66ACF99DBC}" srcOrd="0" destOrd="0" presId="urn:microsoft.com/office/officeart/2005/8/layout/orgChart1"/>
    <dgm:cxn modelId="{E33FA97D-C941-4C4A-B205-A7FB3FCAA990}" type="presParOf" srcId="{C9AAD73C-57DF-994E-911F-5B66ACF99DBC}" destId="{F6ED2EE8-0816-1944-AAC1-547FC25B185B}" srcOrd="0" destOrd="0" presId="urn:microsoft.com/office/officeart/2005/8/layout/orgChart1"/>
    <dgm:cxn modelId="{DCEB9D6D-7FC1-DE44-A475-F239CCCE65E6}" type="presParOf" srcId="{C9AAD73C-57DF-994E-911F-5B66ACF99DBC}" destId="{93E64E68-2D4B-6E4D-BFE9-D59935AA72DA}" srcOrd="1" destOrd="0" presId="urn:microsoft.com/office/officeart/2005/8/layout/orgChart1"/>
    <dgm:cxn modelId="{A6670A1A-F07E-DC44-B733-7FA47E499A02}" type="presParOf" srcId="{C4F9C963-3661-C741-A3C8-8593491F7CB6}" destId="{1E473433-C5A3-5542-9E96-6E772832E0B0}" srcOrd="1" destOrd="0" presId="urn:microsoft.com/office/officeart/2005/8/layout/orgChart1"/>
    <dgm:cxn modelId="{2B84CDD7-B204-2849-88EE-AFF7CDD498C9}" type="presParOf" srcId="{1E473433-C5A3-5542-9E96-6E772832E0B0}" destId="{7497048F-F54C-F544-8074-28CE5E4F568E}" srcOrd="0" destOrd="0" presId="urn:microsoft.com/office/officeart/2005/8/layout/orgChart1"/>
    <dgm:cxn modelId="{F473312F-216D-7C49-B52C-5FE927B8CB65}" type="presParOf" srcId="{1E473433-C5A3-5542-9E96-6E772832E0B0}" destId="{2B09159D-6A64-204D-A1CA-1B4F82D5B3ED}" srcOrd="1" destOrd="0" presId="urn:microsoft.com/office/officeart/2005/8/layout/orgChart1"/>
    <dgm:cxn modelId="{A672AC87-4CEE-3849-8850-1C035C1C1C68}" type="presParOf" srcId="{2B09159D-6A64-204D-A1CA-1B4F82D5B3ED}" destId="{2870D2CC-E9DC-1F48-A861-B38A7BA3B09B}" srcOrd="0" destOrd="0" presId="urn:microsoft.com/office/officeart/2005/8/layout/orgChart1"/>
    <dgm:cxn modelId="{16CD5A36-6C98-6B47-85E8-217C382339E1}" type="presParOf" srcId="{2870D2CC-E9DC-1F48-A861-B38A7BA3B09B}" destId="{90D27354-7214-2D46-8579-ECFD3821FCCC}" srcOrd="0" destOrd="0" presId="urn:microsoft.com/office/officeart/2005/8/layout/orgChart1"/>
    <dgm:cxn modelId="{7A744880-1DF4-1B4A-A4F3-EB353FBFF34B}" type="presParOf" srcId="{2870D2CC-E9DC-1F48-A861-B38A7BA3B09B}" destId="{F2127890-6BAB-A54F-A803-DD4234C1C4B5}" srcOrd="1" destOrd="0" presId="urn:microsoft.com/office/officeart/2005/8/layout/orgChart1"/>
    <dgm:cxn modelId="{6C969A30-AA32-FE4F-90AE-61D1B4748FE5}" type="presParOf" srcId="{2B09159D-6A64-204D-A1CA-1B4F82D5B3ED}" destId="{1DACFDAE-2E1F-4F48-B109-055AAA90F066}" srcOrd="1" destOrd="0" presId="urn:microsoft.com/office/officeart/2005/8/layout/orgChart1"/>
    <dgm:cxn modelId="{E241CD6E-5012-0D44-809F-B9CF2E531C96}" type="presParOf" srcId="{1DACFDAE-2E1F-4F48-B109-055AAA90F066}" destId="{8D650EFC-A911-E24F-A480-64B31D26995A}" srcOrd="0" destOrd="0" presId="urn:microsoft.com/office/officeart/2005/8/layout/orgChart1"/>
    <dgm:cxn modelId="{26984BFF-7B4A-3A4F-9CD3-CFC122559E9A}" type="presParOf" srcId="{1DACFDAE-2E1F-4F48-B109-055AAA90F066}" destId="{88E999FC-AE81-9E49-8986-B82EB0009550}" srcOrd="1" destOrd="0" presId="urn:microsoft.com/office/officeart/2005/8/layout/orgChart1"/>
    <dgm:cxn modelId="{F920D841-4F73-2044-A229-CB6E8A796616}" type="presParOf" srcId="{88E999FC-AE81-9E49-8986-B82EB0009550}" destId="{BC697837-7980-B342-8D05-E5802A7A8BE5}" srcOrd="0" destOrd="0" presId="urn:microsoft.com/office/officeart/2005/8/layout/orgChart1"/>
    <dgm:cxn modelId="{65B7E07D-3B86-744B-A3EA-7A01C159454D}" type="presParOf" srcId="{BC697837-7980-B342-8D05-E5802A7A8BE5}" destId="{F84E5E27-0E6B-FE48-A524-27714DD2401B}" srcOrd="0" destOrd="0" presId="urn:microsoft.com/office/officeart/2005/8/layout/orgChart1"/>
    <dgm:cxn modelId="{9359DAE1-4741-A144-9FA5-E196719A7C16}" type="presParOf" srcId="{BC697837-7980-B342-8D05-E5802A7A8BE5}" destId="{61150404-AC08-DF48-8FD5-980847535CE7}" srcOrd="1" destOrd="0" presId="urn:microsoft.com/office/officeart/2005/8/layout/orgChart1"/>
    <dgm:cxn modelId="{BA23EDEE-E759-F341-B3F8-08995B1B6D81}" type="presParOf" srcId="{88E999FC-AE81-9E49-8986-B82EB0009550}" destId="{6C16EE49-279D-D246-A667-66D8EB7CFB28}" srcOrd="1" destOrd="0" presId="urn:microsoft.com/office/officeart/2005/8/layout/orgChart1"/>
    <dgm:cxn modelId="{D9E43C36-102E-3646-B8AF-68E79ECEC2B5}" type="presParOf" srcId="{88E999FC-AE81-9E49-8986-B82EB0009550}" destId="{821B0E01-EB50-E74B-9CF8-BE698604B024}" srcOrd="2" destOrd="0" presId="urn:microsoft.com/office/officeart/2005/8/layout/orgChart1"/>
    <dgm:cxn modelId="{2B34A40B-5CD4-6843-9E62-8CE812E1446D}" type="presParOf" srcId="{1DACFDAE-2E1F-4F48-B109-055AAA90F066}" destId="{7C1F2CA8-D5FA-2C4D-885A-4427C2C2C1CF}" srcOrd="2" destOrd="0" presId="urn:microsoft.com/office/officeart/2005/8/layout/orgChart1"/>
    <dgm:cxn modelId="{5EB3C9B2-19D3-2345-8E8D-75B3180182DF}" type="presParOf" srcId="{1DACFDAE-2E1F-4F48-B109-055AAA90F066}" destId="{73352448-32D9-2048-853B-800311B29054}" srcOrd="3" destOrd="0" presId="urn:microsoft.com/office/officeart/2005/8/layout/orgChart1"/>
    <dgm:cxn modelId="{D209B4AE-908B-4C43-A493-FB4818F27311}" type="presParOf" srcId="{73352448-32D9-2048-853B-800311B29054}" destId="{56FCF924-57D6-A144-AFEC-59C1A6D28121}" srcOrd="0" destOrd="0" presId="urn:microsoft.com/office/officeart/2005/8/layout/orgChart1"/>
    <dgm:cxn modelId="{237FFD7D-5C12-A340-BB1C-067F57E15309}" type="presParOf" srcId="{56FCF924-57D6-A144-AFEC-59C1A6D28121}" destId="{E3E866E4-264A-6F47-A5FB-8467AA7BD6F0}" srcOrd="0" destOrd="0" presId="urn:microsoft.com/office/officeart/2005/8/layout/orgChart1"/>
    <dgm:cxn modelId="{9499B6B8-2FB6-7848-98BA-7D0B2CBE816B}" type="presParOf" srcId="{56FCF924-57D6-A144-AFEC-59C1A6D28121}" destId="{DD4A38F9-4BAC-424E-9C89-08DAA76572A5}" srcOrd="1" destOrd="0" presId="urn:microsoft.com/office/officeart/2005/8/layout/orgChart1"/>
    <dgm:cxn modelId="{1917F254-3B03-8C49-B07A-811CC697958D}" type="presParOf" srcId="{73352448-32D9-2048-853B-800311B29054}" destId="{490ACFBE-F263-1E44-964E-D7C9574F32A7}" srcOrd="1" destOrd="0" presId="urn:microsoft.com/office/officeart/2005/8/layout/orgChart1"/>
    <dgm:cxn modelId="{0AFB5E29-6F95-DD4A-A10B-66CB5EF3A53B}" type="presParOf" srcId="{73352448-32D9-2048-853B-800311B29054}" destId="{02F21DAC-6D68-D542-801F-5869B451C702}" srcOrd="2" destOrd="0" presId="urn:microsoft.com/office/officeart/2005/8/layout/orgChart1"/>
    <dgm:cxn modelId="{977748C3-F0D0-1E44-B510-5D90B1E27FD9}" type="presParOf" srcId="{1DACFDAE-2E1F-4F48-B109-055AAA90F066}" destId="{83F89C82-B8AF-AB45-8261-18B2A58F8D58}" srcOrd="4" destOrd="0" presId="urn:microsoft.com/office/officeart/2005/8/layout/orgChart1"/>
    <dgm:cxn modelId="{3403605F-A9C1-4745-9076-36FBF32BD40D}" type="presParOf" srcId="{1DACFDAE-2E1F-4F48-B109-055AAA90F066}" destId="{90213196-97B9-6B44-A1A3-FEEDAAB00843}" srcOrd="5" destOrd="0" presId="urn:microsoft.com/office/officeart/2005/8/layout/orgChart1"/>
    <dgm:cxn modelId="{B7D9EFB2-3929-CF40-8EAA-8284DAEAB2E3}" type="presParOf" srcId="{90213196-97B9-6B44-A1A3-FEEDAAB00843}" destId="{ABA45A22-F13C-A847-AA81-B6A15F6AAB53}" srcOrd="0" destOrd="0" presId="urn:microsoft.com/office/officeart/2005/8/layout/orgChart1"/>
    <dgm:cxn modelId="{D550FF40-3C8E-AA41-B13D-7801A137A7F3}" type="presParOf" srcId="{ABA45A22-F13C-A847-AA81-B6A15F6AAB53}" destId="{C209F254-929B-AA4B-BB0E-5071A83AD04B}" srcOrd="0" destOrd="0" presId="urn:microsoft.com/office/officeart/2005/8/layout/orgChart1"/>
    <dgm:cxn modelId="{916980AF-BC4C-4641-8F76-77BD1AE55D71}" type="presParOf" srcId="{ABA45A22-F13C-A847-AA81-B6A15F6AAB53}" destId="{98CAC864-4C97-EC49-BBC6-A1FEA220DA8A}" srcOrd="1" destOrd="0" presId="urn:microsoft.com/office/officeart/2005/8/layout/orgChart1"/>
    <dgm:cxn modelId="{24408734-1210-F74B-99B4-1DEFE9A3BFE3}" type="presParOf" srcId="{90213196-97B9-6B44-A1A3-FEEDAAB00843}" destId="{193543F8-A80A-7546-A80C-65E060698F51}" srcOrd="1" destOrd="0" presId="urn:microsoft.com/office/officeart/2005/8/layout/orgChart1"/>
    <dgm:cxn modelId="{5F2AE172-45B2-EA42-ACC7-8CE5B1FC36CC}" type="presParOf" srcId="{90213196-97B9-6B44-A1A3-FEEDAAB00843}" destId="{0AB317DF-ECCA-1C4D-A24B-ACAD42792B2F}" srcOrd="2" destOrd="0" presId="urn:microsoft.com/office/officeart/2005/8/layout/orgChart1"/>
    <dgm:cxn modelId="{1E7C38F3-F6E6-CE4E-825E-80FC1078BD68}" type="presParOf" srcId="{2B09159D-6A64-204D-A1CA-1B4F82D5B3ED}" destId="{E9AA171E-8A04-4D43-B66A-E1D9FD84F5D6}" srcOrd="2" destOrd="0" presId="urn:microsoft.com/office/officeart/2005/8/layout/orgChart1"/>
    <dgm:cxn modelId="{CA8E04B6-D637-284F-9679-0513B402C1AD}" type="presParOf" srcId="{1E473433-C5A3-5542-9E96-6E772832E0B0}" destId="{98183220-5E9A-B24F-9830-819B0D7CD406}" srcOrd="2" destOrd="0" presId="urn:microsoft.com/office/officeart/2005/8/layout/orgChart1"/>
    <dgm:cxn modelId="{F943A6E8-4AA3-6246-813B-4B962E93F098}" type="presParOf" srcId="{1E473433-C5A3-5542-9E96-6E772832E0B0}" destId="{55986F8A-D644-3644-970A-654223364E18}" srcOrd="3" destOrd="0" presId="urn:microsoft.com/office/officeart/2005/8/layout/orgChart1"/>
    <dgm:cxn modelId="{C7BFD6F5-DEDE-9F42-8082-CA690A101B4F}" type="presParOf" srcId="{55986F8A-D644-3644-970A-654223364E18}" destId="{AF02A998-6D7E-5C4E-AD7E-87607EEAFBBA}" srcOrd="0" destOrd="0" presId="urn:microsoft.com/office/officeart/2005/8/layout/orgChart1"/>
    <dgm:cxn modelId="{7835476E-C0F8-E446-8B7F-102F31A837F0}" type="presParOf" srcId="{AF02A998-6D7E-5C4E-AD7E-87607EEAFBBA}" destId="{40715770-97AC-4143-AC0F-B9ED3D903DB2}" srcOrd="0" destOrd="0" presId="urn:microsoft.com/office/officeart/2005/8/layout/orgChart1"/>
    <dgm:cxn modelId="{65DBB2A7-9AC5-494D-BBBB-3573073A4267}" type="presParOf" srcId="{AF02A998-6D7E-5C4E-AD7E-87607EEAFBBA}" destId="{4479A64C-FA6D-D24B-96BB-204703B282A8}" srcOrd="1" destOrd="0" presId="urn:microsoft.com/office/officeart/2005/8/layout/orgChart1"/>
    <dgm:cxn modelId="{01FC87E2-C359-504A-8972-FFA47F71FCE8}" type="presParOf" srcId="{55986F8A-D644-3644-970A-654223364E18}" destId="{1BC90ADD-40C5-AA4A-B2D9-75DF9C57D1BC}" srcOrd="1" destOrd="0" presId="urn:microsoft.com/office/officeart/2005/8/layout/orgChart1"/>
    <dgm:cxn modelId="{AE6E7BA1-F296-CD4A-BF77-A92C3B496C30}" type="presParOf" srcId="{1BC90ADD-40C5-AA4A-B2D9-75DF9C57D1BC}" destId="{4249648D-31F1-7A4A-BF47-EE8361CF7E3B}" srcOrd="0" destOrd="0" presId="urn:microsoft.com/office/officeart/2005/8/layout/orgChart1"/>
    <dgm:cxn modelId="{8E21449E-4FF8-6347-B452-B2D0237FC907}" type="presParOf" srcId="{1BC90ADD-40C5-AA4A-B2D9-75DF9C57D1BC}" destId="{17E857D6-0CC5-2A4D-8FAA-A0D792318911}" srcOrd="1" destOrd="0" presId="urn:microsoft.com/office/officeart/2005/8/layout/orgChart1"/>
    <dgm:cxn modelId="{A70524A9-98A3-4848-8FF8-E5575DA2FAE7}" type="presParOf" srcId="{17E857D6-0CC5-2A4D-8FAA-A0D792318911}" destId="{B2B65815-05A8-6B48-B9DB-F88F8EE65DA3}" srcOrd="0" destOrd="0" presId="urn:microsoft.com/office/officeart/2005/8/layout/orgChart1"/>
    <dgm:cxn modelId="{43CB3DC5-8C57-4E46-8321-53937EF6F425}" type="presParOf" srcId="{B2B65815-05A8-6B48-B9DB-F88F8EE65DA3}" destId="{BC7FD433-7C91-A04A-9878-9CD4964F7D17}" srcOrd="0" destOrd="0" presId="urn:microsoft.com/office/officeart/2005/8/layout/orgChart1"/>
    <dgm:cxn modelId="{B9C73A57-553F-A144-937A-DEF8A2656FE5}" type="presParOf" srcId="{B2B65815-05A8-6B48-B9DB-F88F8EE65DA3}" destId="{F8DFE314-238B-CF43-9781-F6AFB24A9A2B}" srcOrd="1" destOrd="0" presId="urn:microsoft.com/office/officeart/2005/8/layout/orgChart1"/>
    <dgm:cxn modelId="{7EE1472E-29B9-AB4C-AF7A-F022CA7261F6}" type="presParOf" srcId="{17E857D6-0CC5-2A4D-8FAA-A0D792318911}" destId="{577D5C4F-CA0E-E845-8601-4B126AE69CBA}" srcOrd="1" destOrd="0" presId="urn:microsoft.com/office/officeart/2005/8/layout/orgChart1"/>
    <dgm:cxn modelId="{2AE240A2-43AD-2443-AF0F-411EF0134FC3}" type="presParOf" srcId="{17E857D6-0CC5-2A4D-8FAA-A0D792318911}" destId="{7B6276FE-F320-084E-B82E-D59DC0CFBD7D}" srcOrd="2" destOrd="0" presId="urn:microsoft.com/office/officeart/2005/8/layout/orgChart1"/>
    <dgm:cxn modelId="{0CFE47CE-FC2B-1247-A7A0-5B2949F7CF73}" type="presParOf" srcId="{1BC90ADD-40C5-AA4A-B2D9-75DF9C57D1BC}" destId="{76601424-6E50-0D45-ADE8-96BECBC8D2CA}" srcOrd="2" destOrd="0" presId="urn:microsoft.com/office/officeart/2005/8/layout/orgChart1"/>
    <dgm:cxn modelId="{CC05CA9D-4C3C-5843-82AD-0E592CAEA76E}" type="presParOf" srcId="{1BC90ADD-40C5-AA4A-B2D9-75DF9C57D1BC}" destId="{352F165A-9C79-8043-AC57-A3F418C57133}" srcOrd="3" destOrd="0" presId="urn:microsoft.com/office/officeart/2005/8/layout/orgChart1"/>
    <dgm:cxn modelId="{101AE318-6321-3842-9E79-9718E7A8F763}" type="presParOf" srcId="{352F165A-9C79-8043-AC57-A3F418C57133}" destId="{A8B088D9-996E-8A4B-80C1-394B52842D7D}" srcOrd="0" destOrd="0" presId="urn:microsoft.com/office/officeart/2005/8/layout/orgChart1"/>
    <dgm:cxn modelId="{092A61AF-23A6-6E48-B2E6-E5D0C55EDD4E}" type="presParOf" srcId="{A8B088D9-996E-8A4B-80C1-394B52842D7D}" destId="{0DCBFCF2-72A3-0449-9326-471A7F445E4D}" srcOrd="0" destOrd="0" presId="urn:microsoft.com/office/officeart/2005/8/layout/orgChart1"/>
    <dgm:cxn modelId="{3EBBAFE0-041D-2D41-B6CA-C8C047D59FCF}" type="presParOf" srcId="{A8B088D9-996E-8A4B-80C1-394B52842D7D}" destId="{61E9AC78-AF89-8E40-AA9D-773B4A867DB1}" srcOrd="1" destOrd="0" presId="urn:microsoft.com/office/officeart/2005/8/layout/orgChart1"/>
    <dgm:cxn modelId="{D568C611-097C-8749-B59B-C81B64BC6CC7}" type="presParOf" srcId="{352F165A-9C79-8043-AC57-A3F418C57133}" destId="{627C20F9-8B2B-E747-8B8D-A549651586DF}" srcOrd="1" destOrd="0" presId="urn:microsoft.com/office/officeart/2005/8/layout/orgChart1"/>
    <dgm:cxn modelId="{2B876192-CB90-5744-8394-51D8ECC9F38C}" type="presParOf" srcId="{352F165A-9C79-8043-AC57-A3F418C57133}" destId="{2F3372F2-5D20-1F4D-8870-8AD8E9A33EA3}" srcOrd="2" destOrd="0" presId="urn:microsoft.com/office/officeart/2005/8/layout/orgChart1"/>
    <dgm:cxn modelId="{50B3EA50-28B4-1049-8949-1F0DF4EE73B0}" type="presParOf" srcId="{1BC90ADD-40C5-AA4A-B2D9-75DF9C57D1BC}" destId="{5BE0CC94-0348-4849-B9DE-766C9B8BA818}" srcOrd="4" destOrd="0" presId="urn:microsoft.com/office/officeart/2005/8/layout/orgChart1"/>
    <dgm:cxn modelId="{1EFE6BC2-E1A1-5540-A4DC-4CF453919DB8}" type="presParOf" srcId="{1BC90ADD-40C5-AA4A-B2D9-75DF9C57D1BC}" destId="{28F10B31-2187-0843-A39E-0FB710F300E3}" srcOrd="5" destOrd="0" presId="urn:microsoft.com/office/officeart/2005/8/layout/orgChart1"/>
    <dgm:cxn modelId="{D6CCA8AA-9DA0-7F43-B02A-8A46E10F3E49}" type="presParOf" srcId="{28F10B31-2187-0843-A39E-0FB710F300E3}" destId="{1E3ECE9A-2DF0-B74D-A6D8-8AC1F274D3BE}" srcOrd="0" destOrd="0" presId="urn:microsoft.com/office/officeart/2005/8/layout/orgChart1"/>
    <dgm:cxn modelId="{D58D4FB8-2240-C440-94E9-DC77CDC45869}" type="presParOf" srcId="{1E3ECE9A-2DF0-B74D-A6D8-8AC1F274D3BE}" destId="{24ECE156-9E73-1B41-B010-20A8E95EFCE8}" srcOrd="0" destOrd="0" presId="urn:microsoft.com/office/officeart/2005/8/layout/orgChart1"/>
    <dgm:cxn modelId="{4F71B0E1-EB66-0D46-A89C-B8A6835406D2}" type="presParOf" srcId="{1E3ECE9A-2DF0-B74D-A6D8-8AC1F274D3BE}" destId="{B66BBD06-41E7-994D-8AFC-DA19BC97D7CB}" srcOrd="1" destOrd="0" presId="urn:microsoft.com/office/officeart/2005/8/layout/orgChart1"/>
    <dgm:cxn modelId="{651DA569-EF38-D843-BE91-75117527DF3D}" type="presParOf" srcId="{28F10B31-2187-0843-A39E-0FB710F300E3}" destId="{D00220C2-26E4-9B48-BB38-6D474F0FB83D}" srcOrd="1" destOrd="0" presId="urn:microsoft.com/office/officeart/2005/8/layout/orgChart1"/>
    <dgm:cxn modelId="{A691D612-5931-FA45-9AAE-9E394348F55B}" type="presParOf" srcId="{28F10B31-2187-0843-A39E-0FB710F300E3}" destId="{16228578-CEA3-024D-9AA7-B2999EBBAD68}" srcOrd="2" destOrd="0" presId="urn:microsoft.com/office/officeart/2005/8/layout/orgChart1"/>
    <dgm:cxn modelId="{558FA47D-CC58-D54D-B8F9-6F5F1D8AF237}" type="presParOf" srcId="{55986F8A-D644-3644-970A-654223364E18}" destId="{CF73004F-646C-C043-BAB5-18EC0F8F5F7E}" srcOrd="2" destOrd="0" presId="urn:microsoft.com/office/officeart/2005/8/layout/orgChart1"/>
    <dgm:cxn modelId="{026E3DC2-30BE-ED49-B285-1CDE081018AA}" type="presParOf" srcId="{1E473433-C5A3-5542-9E96-6E772832E0B0}" destId="{9777585C-4AF5-0E4D-8788-3F07CBB0E719}" srcOrd="4" destOrd="0" presId="urn:microsoft.com/office/officeart/2005/8/layout/orgChart1"/>
    <dgm:cxn modelId="{2B226F7C-044F-5E4C-AF5C-FAAB9EEA3C64}" type="presParOf" srcId="{1E473433-C5A3-5542-9E96-6E772832E0B0}" destId="{88D1607C-0BAB-2448-B419-CF920F2592DD}" srcOrd="5" destOrd="0" presId="urn:microsoft.com/office/officeart/2005/8/layout/orgChart1"/>
    <dgm:cxn modelId="{2FBCF2FB-EA35-EE41-91D4-415FAF67C51C}" type="presParOf" srcId="{88D1607C-0BAB-2448-B419-CF920F2592DD}" destId="{A737A352-3BBC-6E40-96B0-2DAC5D9506C4}" srcOrd="0" destOrd="0" presId="urn:microsoft.com/office/officeart/2005/8/layout/orgChart1"/>
    <dgm:cxn modelId="{4E4EF276-8E96-9140-BD71-A91128C737AE}" type="presParOf" srcId="{A737A352-3BBC-6E40-96B0-2DAC5D9506C4}" destId="{B7B94D91-7069-004E-BA26-F1E8B7A279D6}" srcOrd="0" destOrd="0" presId="urn:microsoft.com/office/officeart/2005/8/layout/orgChart1"/>
    <dgm:cxn modelId="{07E1AF07-F117-304D-BF6D-094F84DF3608}" type="presParOf" srcId="{A737A352-3BBC-6E40-96B0-2DAC5D9506C4}" destId="{09CECB3E-A818-594E-B2AA-A23B5F3F214E}" srcOrd="1" destOrd="0" presId="urn:microsoft.com/office/officeart/2005/8/layout/orgChart1"/>
    <dgm:cxn modelId="{885B4EC9-5129-A546-95FE-D175195AE930}" type="presParOf" srcId="{88D1607C-0BAB-2448-B419-CF920F2592DD}" destId="{E9362C1C-BF59-9B49-A9FA-4052108E4094}" srcOrd="1" destOrd="0" presId="urn:microsoft.com/office/officeart/2005/8/layout/orgChart1"/>
    <dgm:cxn modelId="{F33DBAEC-96F0-6E42-B3EC-D6DF8B2BEEAE}" type="presParOf" srcId="{E9362C1C-BF59-9B49-A9FA-4052108E4094}" destId="{57C14F71-FC06-AC41-B8E9-20DFEDE75BAA}" srcOrd="0" destOrd="0" presId="urn:microsoft.com/office/officeart/2005/8/layout/orgChart1"/>
    <dgm:cxn modelId="{4DF49E45-2FD5-6245-A8C9-3F4A5380AA17}" type="presParOf" srcId="{E9362C1C-BF59-9B49-A9FA-4052108E4094}" destId="{F4D5DF70-740A-0549-909A-B910DF363C7C}" srcOrd="1" destOrd="0" presId="urn:microsoft.com/office/officeart/2005/8/layout/orgChart1"/>
    <dgm:cxn modelId="{4AF55EE5-A3D3-C540-A335-29BD955B3FB8}" type="presParOf" srcId="{F4D5DF70-740A-0549-909A-B910DF363C7C}" destId="{88CA668F-6864-934E-B8CF-79CA711091A1}" srcOrd="0" destOrd="0" presId="urn:microsoft.com/office/officeart/2005/8/layout/orgChart1"/>
    <dgm:cxn modelId="{0264480F-AEA8-AF4D-8503-355E1A2B1043}" type="presParOf" srcId="{88CA668F-6864-934E-B8CF-79CA711091A1}" destId="{E899A39E-0EB4-E742-83D7-5FC77D0533E1}" srcOrd="0" destOrd="0" presId="urn:microsoft.com/office/officeart/2005/8/layout/orgChart1"/>
    <dgm:cxn modelId="{527C4089-BD3C-7C48-8B3A-8B14E8B53B39}" type="presParOf" srcId="{88CA668F-6864-934E-B8CF-79CA711091A1}" destId="{10D28243-EB9D-0243-BCD8-49109B86ED40}" srcOrd="1" destOrd="0" presId="urn:microsoft.com/office/officeart/2005/8/layout/orgChart1"/>
    <dgm:cxn modelId="{132C8328-8C35-4244-B19F-A0E29D6EEFC0}" type="presParOf" srcId="{F4D5DF70-740A-0549-909A-B910DF363C7C}" destId="{C45E95CD-96C1-4347-A99D-971CDBC83C5F}" srcOrd="1" destOrd="0" presId="urn:microsoft.com/office/officeart/2005/8/layout/orgChart1"/>
    <dgm:cxn modelId="{D33CDAD1-EDA1-6A4A-8EA9-F8E031AEC217}" type="presParOf" srcId="{F4D5DF70-740A-0549-909A-B910DF363C7C}" destId="{9853084B-250B-5941-9484-E2B31A7D439D}" srcOrd="2" destOrd="0" presId="urn:microsoft.com/office/officeart/2005/8/layout/orgChart1"/>
    <dgm:cxn modelId="{5D4E1E80-FE85-C846-8667-9897060C8EE7}" type="presParOf" srcId="{E9362C1C-BF59-9B49-A9FA-4052108E4094}" destId="{6AE83864-51C9-BB42-A376-230063B3D782}" srcOrd="2" destOrd="0" presId="urn:microsoft.com/office/officeart/2005/8/layout/orgChart1"/>
    <dgm:cxn modelId="{1FD9504E-32AC-F647-B748-2D00E9E162D8}" type="presParOf" srcId="{E9362C1C-BF59-9B49-A9FA-4052108E4094}" destId="{11ACAB62-12C5-D743-A974-FD30DC4BE886}" srcOrd="3" destOrd="0" presId="urn:microsoft.com/office/officeart/2005/8/layout/orgChart1"/>
    <dgm:cxn modelId="{2963F9A6-81DF-F643-A286-833BA8EEDEC5}" type="presParOf" srcId="{11ACAB62-12C5-D743-A974-FD30DC4BE886}" destId="{8FBF31E3-E88F-504D-8369-B354A216E5F9}" srcOrd="0" destOrd="0" presId="urn:microsoft.com/office/officeart/2005/8/layout/orgChart1"/>
    <dgm:cxn modelId="{23C515E8-3AC2-6F4B-BB1D-066932D542A2}" type="presParOf" srcId="{8FBF31E3-E88F-504D-8369-B354A216E5F9}" destId="{B7EA1F92-A105-4047-AF89-6555AA16332D}" srcOrd="0" destOrd="0" presId="urn:microsoft.com/office/officeart/2005/8/layout/orgChart1"/>
    <dgm:cxn modelId="{D07DA893-5787-6746-B892-0B15AF0FFD49}" type="presParOf" srcId="{8FBF31E3-E88F-504D-8369-B354A216E5F9}" destId="{F60C43A9-6726-0D45-9322-21D8D81D242B}" srcOrd="1" destOrd="0" presId="urn:microsoft.com/office/officeart/2005/8/layout/orgChart1"/>
    <dgm:cxn modelId="{2F827A74-72BC-4C49-AAA1-20AD8943C136}" type="presParOf" srcId="{11ACAB62-12C5-D743-A974-FD30DC4BE886}" destId="{9B71BDFF-9DFA-5140-A586-A4F6CB1FC480}" srcOrd="1" destOrd="0" presId="urn:microsoft.com/office/officeart/2005/8/layout/orgChart1"/>
    <dgm:cxn modelId="{42B5C493-81B0-C545-92B1-B9A3ED645669}" type="presParOf" srcId="{11ACAB62-12C5-D743-A974-FD30DC4BE886}" destId="{5134BA7C-DF59-164F-8A79-F532A30F26F7}" srcOrd="2" destOrd="0" presId="urn:microsoft.com/office/officeart/2005/8/layout/orgChart1"/>
    <dgm:cxn modelId="{DCC4C070-617C-FE40-AAAF-B1F7252DE2A2}" type="presParOf" srcId="{E9362C1C-BF59-9B49-A9FA-4052108E4094}" destId="{3075718B-A619-2F47-B4F6-CB1F9996BAFF}" srcOrd="4" destOrd="0" presId="urn:microsoft.com/office/officeart/2005/8/layout/orgChart1"/>
    <dgm:cxn modelId="{20407B50-0E14-E144-960D-A58955349854}" type="presParOf" srcId="{E9362C1C-BF59-9B49-A9FA-4052108E4094}" destId="{5D4AA50C-DD49-584F-9A7F-4535BBD8F6E0}" srcOrd="5" destOrd="0" presId="urn:microsoft.com/office/officeart/2005/8/layout/orgChart1"/>
    <dgm:cxn modelId="{50DCCB65-9D00-E746-85BC-23825E4E69F5}" type="presParOf" srcId="{5D4AA50C-DD49-584F-9A7F-4535BBD8F6E0}" destId="{BF0F0FDE-3D8B-9A4B-9175-A31E4DBE5100}" srcOrd="0" destOrd="0" presId="urn:microsoft.com/office/officeart/2005/8/layout/orgChart1"/>
    <dgm:cxn modelId="{5CC11882-7810-804D-99EB-BE25D23A928D}" type="presParOf" srcId="{BF0F0FDE-3D8B-9A4B-9175-A31E4DBE5100}" destId="{1E1896F5-A5A1-C94D-9D1D-46A8F28648DC}" srcOrd="0" destOrd="0" presId="urn:microsoft.com/office/officeart/2005/8/layout/orgChart1"/>
    <dgm:cxn modelId="{F8EB021B-60DE-FA41-AF5C-B5938128FD6F}" type="presParOf" srcId="{BF0F0FDE-3D8B-9A4B-9175-A31E4DBE5100}" destId="{B48ABB07-CB3C-4B43-9053-E22EC05F3092}" srcOrd="1" destOrd="0" presId="urn:microsoft.com/office/officeart/2005/8/layout/orgChart1"/>
    <dgm:cxn modelId="{9CE08DC5-BDBB-4E48-AFA9-15EB500D6BA3}" type="presParOf" srcId="{5D4AA50C-DD49-584F-9A7F-4535BBD8F6E0}" destId="{438C11F1-3F93-B64B-8489-6957BDECBF9D}" srcOrd="1" destOrd="0" presId="urn:microsoft.com/office/officeart/2005/8/layout/orgChart1"/>
    <dgm:cxn modelId="{6CB57ACE-D749-4049-AE97-96440CFCCBA9}" type="presParOf" srcId="{5D4AA50C-DD49-584F-9A7F-4535BBD8F6E0}" destId="{B790F208-F6D7-0E41-AE4F-252B4353271C}" srcOrd="2" destOrd="0" presId="urn:microsoft.com/office/officeart/2005/8/layout/orgChart1"/>
    <dgm:cxn modelId="{035A8D6C-73DF-C049-8F2F-CA8B296A6D56}" type="presParOf" srcId="{88D1607C-0BAB-2448-B419-CF920F2592DD}" destId="{C62BE426-1238-E44E-8267-BEEA423429CF}" srcOrd="2" destOrd="0" presId="urn:microsoft.com/office/officeart/2005/8/layout/orgChart1"/>
    <dgm:cxn modelId="{5354EFA5-0268-8340-9135-9FAE87F49D44}" type="presParOf" srcId="{1E473433-C5A3-5542-9E96-6E772832E0B0}" destId="{D67855BF-4A53-524C-BD43-077134CF55BE}" srcOrd="6" destOrd="0" presId="urn:microsoft.com/office/officeart/2005/8/layout/orgChart1"/>
    <dgm:cxn modelId="{745FE483-86CA-9042-BDA1-E1CD20CD7BEB}" type="presParOf" srcId="{1E473433-C5A3-5542-9E96-6E772832E0B0}" destId="{9D69D8D1-7F34-F242-8C35-AEA0A0F2EE94}" srcOrd="7" destOrd="0" presId="urn:microsoft.com/office/officeart/2005/8/layout/orgChart1"/>
    <dgm:cxn modelId="{CE9E3851-DE81-3F40-B503-A9CD6361B2F8}" type="presParOf" srcId="{9D69D8D1-7F34-F242-8C35-AEA0A0F2EE94}" destId="{4A87AFA6-7ADA-0C4F-8654-CF9F9567EA3B}" srcOrd="0" destOrd="0" presId="urn:microsoft.com/office/officeart/2005/8/layout/orgChart1"/>
    <dgm:cxn modelId="{C2AC32D6-7AF5-8145-B009-26A7A3AB23F7}" type="presParOf" srcId="{4A87AFA6-7ADA-0C4F-8654-CF9F9567EA3B}" destId="{2D4BD3EA-C353-2D43-92CC-2676F2AD2600}" srcOrd="0" destOrd="0" presId="urn:microsoft.com/office/officeart/2005/8/layout/orgChart1"/>
    <dgm:cxn modelId="{66B54032-348F-8946-8979-CD132B18E17A}" type="presParOf" srcId="{4A87AFA6-7ADA-0C4F-8654-CF9F9567EA3B}" destId="{BC1B57D0-D9AB-434B-AC8C-586B41D76F0F}" srcOrd="1" destOrd="0" presId="urn:microsoft.com/office/officeart/2005/8/layout/orgChart1"/>
    <dgm:cxn modelId="{1D2F507F-D848-7A47-A504-8A315D05CA4C}" type="presParOf" srcId="{9D69D8D1-7F34-F242-8C35-AEA0A0F2EE94}" destId="{EDADAF0A-5ADA-6549-831D-C0A9A23F5BE7}" srcOrd="1" destOrd="0" presId="urn:microsoft.com/office/officeart/2005/8/layout/orgChart1"/>
    <dgm:cxn modelId="{B7B94510-E7EA-2B4E-B787-A38A444C2FBF}" type="presParOf" srcId="{EDADAF0A-5ADA-6549-831D-C0A9A23F5BE7}" destId="{6FC5803E-146E-4247-BA93-5D4BD167EC16}" srcOrd="0" destOrd="0" presId="urn:microsoft.com/office/officeart/2005/8/layout/orgChart1"/>
    <dgm:cxn modelId="{4391A223-87AD-6947-A25A-31289FAA6C8B}" type="presParOf" srcId="{EDADAF0A-5ADA-6549-831D-C0A9A23F5BE7}" destId="{61D090F5-E2CF-5B45-A660-0BD7AD94F3C6}" srcOrd="1" destOrd="0" presId="urn:microsoft.com/office/officeart/2005/8/layout/orgChart1"/>
    <dgm:cxn modelId="{B9489498-2CE3-5B48-BDB6-83E0E98D24CD}" type="presParOf" srcId="{61D090F5-E2CF-5B45-A660-0BD7AD94F3C6}" destId="{E13EDB7C-3C8A-C741-8888-7DC15FFD0EB1}" srcOrd="0" destOrd="0" presId="urn:microsoft.com/office/officeart/2005/8/layout/orgChart1"/>
    <dgm:cxn modelId="{409C0AD9-2C8F-974C-A871-4DC201419F1A}" type="presParOf" srcId="{E13EDB7C-3C8A-C741-8888-7DC15FFD0EB1}" destId="{2626A984-6580-4D4A-9DB3-255E8FD773EE}" srcOrd="0" destOrd="0" presId="urn:microsoft.com/office/officeart/2005/8/layout/orgChart1"/>
    <dgm:cxn modelId="{46F45BB9-D048-E345-ABA0-E4286BDF6800}" type="presParOf" srcId="{E13EDB7C-3C8A-C741-8888-7DC15FFD0EB1}" destId="{57FC8DC7-6934-AD4E-A7F8-44F2CBAC578D}" srcOrd="1" destOrd="0" presId="urn:microsoft.com/office/officeart/2005/8/layout/orgChart1"/>
    <dgm:cxn modelId="{0B8B8A20-6BBA-5643-BA36-5DBCEC42712B}" type="presParOf" srcId="{61D090F5-E2CF-5B45-A660-0BD7AD94F3C6}" destId="{FB6E060C-2A82-6C47-A5C7-9506537CA379}" srcOrd="1" destOrd="0" presId="urn:microsoft.com/office/officeart/2005/8/layout/orgChart1"/>
    <dgm:cxn modelId="{17211705-8CDD-814E-88D4-B6537F77C396}" type="presParOf" srcId="{61D090F5-E2CF-5B45-A660-0BD7AD94F3C6}" destId="{8F918924-0AC4-C44E-92DB-1C3A1AB8F304}" srcOrd="2" destOrd="0" presId="urn:microsoft.com/office/officeart/2005/8/layout/orgChart1"/>
    <dgm:cxn modelId="{C3B3437C-11EA-4648-B2D4-A2F489FC9100}" type="presParOf" srcId="{EDADAF0A-5ADA-6549-831D-C0A9A23F5BE7}" destId="{F8AA79C2-1B35-2D47-B8E6-FD7C7230A348}" srcOrd="2" destOrd="0" presId="urn:microsoft.com/office/officeart/2005/8/layout/orgChart1"/>
    <dgm:cxn modelId="{504DF3DF-FD90-0B4B-A820-20123BBC1A2C}" type="presParOf" srcId="{EDADAF0A-5ADA-6549-831D-C0A9A23F5BE7}" destId="{5CB52809-27C1-0E49-8CF7-2D012CFB200A}" srcOrd="3" destOrd="0" presId="urn:microsoft.com/office/officeart/2005/8/layout/orgChart1"/>
    <dgm:cxn modelId="{60FC20F2-A9AD-E047-9AB9-5C284F574126}" type="presParOf" srcId="{5CB52809-27C1-0E49-8CF7-2D012CFB200A}" destId="{EF6C19A9-74D4-374D-ABBF-530E7CEF1425}" srcOrd="0" destOrd="0" presId="urn:microsoft.com/office/officeart/2005/8/layout/orgChart1"/>
    <dgm:cxn modelId="{9CAF3624-0A99-BF4B-AEB6-14D371B82C53}" type="presParOf" srcId="{EF6C19A9-74D4-374D-ABBF-530E7CEF1425}" destId="{5E862B0E-7148-D04D-8ED9-656144A2F0A7}" srcOrd="0" destOrd="0" presId="urn:microsoft.com/office/officeart/2005/8/layout/orgChart1"/>
    <dgm:cxn modelId="{805F5622-80C7-7A40-8AA8-B4FA5D95E138}" type="presParOf" srcId="{EF6C19A9-74D4-374D-ABBF-530E7CEF1425}" destId="{4B716504-52DB-564D-A446-AA446654E371}" srcOrd="1" destOrd="0" presId="urn:microsoft.com/office/officeart/2005/8/layout/orgChart1"/>
    <dgm:cxn modelId="{22C28BDE-E256-B345-9782-1BF232B12148}" type="presParOf" srcId="{5CB52809-27C1-0E49-8CF7-2D012CFB200A}" destId="{466B883E-59E6-AA46-B543-BA891B1A24FB}" srcOrd="1" destOrd="0" presId="urn:microsoft.com/office/officeart/2005/8/layout/orgChart1"/>
    <dgm:cxn modelId="{80356844-FF8B-6A41-99CC-15B4181024D9}" type="presParOf" srcId="{5CB52809-27C1-0E49-8CF7-2D012CFB200A}" destId="{305CD8A0-94FF-384C-90DC-BAF6FE84A886}" srcOrd="2" destOrd="0" presId="urn:microsoft.com/office/officeart/2005/8/layout/orgChart1"/>
    <dgm:cxn modelId="{444457EB-AD99-FD40-946B-3A4F6544A8D0}" type="presParOf" srcId="{EDADAF0A-5ADA-6549-831D-C0A9A23F5BE7}" destId="{0879FD1B-F5E0-9E42-9FAF-640FAA038FC7}" srcOrd="4" destOrd="0" presId="urn:microsoft.com/office/officeart/2005/8/layout/orgChart1"/>
    <dgm:cxn modelId="{576D623C-D406-8D47-9D23-E9E73097C52C}" type="presParOf" srcId="{EDADAF0A-5ADA-6549-831D-C0A9A23F5BE7}" destId="{C0CF7012-9C8D-5C4B-B60F-B7D8D954F5AC}" srcOrd="5" destOrd="0" presId="urn:microsoft.com/office/officeart/2005/8/layout/orgChart1"/>
    <dgm:cxn modelId="{447B2E65-35A1-FA41-AAA9-64A654DE805D}" type="presParOf" srcId="{C0CF7012-9C8D-5C4B-B60F-B7D8D954F5AC}" destId="{9A638104-AF50-5946-B888-0DFA4D442DCF}" srcOrd="0" destOrd="0" presId="urn:microsoft.com/office/officeart/2005/8/layout/orgChart1"/>
    <dgm:cxn modelId="{4191E4E2-5AE9-FE49-9ACA-413C4534AB90}" type="presParOf" srcId="{9A638104-AF50-5946-B888-0DFA4D442DCF}" destId="{3AF00C03-58F5-3F45-8462-0A5BAC3EAD34}" srcOrd="0" destOrd="0" presId="urn:microsoft.com/office/officeart/2005/8/layout/orgChart1"/>
    <dgm:cxn modelId="{03939E46-DF1E-EC48-8CD9-62A5D5368195}" type="presParOf" srcId="{9A638104-AF50-5946-B888-0DFA4D442DCF}" destId="{97D695BA-0C0A-C34D-A107-E394228721AD}" srcOrd="1" destOrd="0" presId="urn:microsoft.com/office/officeart/2005/8/layout/orgChart1"/>
    <dgm:cxn modelId="{BC65B202-580F-EB4C-B701-5A8847E57E43}" type="presParOf" srcId="{C0CF7012-9C8D-5C4B-B60F-B7D8D954F5AC}" destId="{7A4A7982-6A04-B949-AF56-B2ED0E287ADD}" srcOrd="1" destOrd="0" presId="urn:microsoft.com/office/officeart/2005/8/layout/orgChart1"/>
    <dgm:cxn modelId="{5D24DDC0-6B05-0748-9A2B-A3E3ACE5AD3C}" type="presParOf" srcId="{C0CF7012-9C8D-5C4B-B60F-B7D8D954F5AC}" destId="{23E4DCC7-EBB4-BC40-8022-D849E8B4AE70}" srcOrd="2" destOrd="0" presId="urn:microsoft.com/office/officeart/2005/8/layout/orgChart1"/>
    <dgm:cxn modelId="{B7098089-7CDB-E64A-ADC0-EBC75B81DA8C}" type="presParOf" srcId="{9D69D8D1-7F34-F242-8C35-AEA0A0F2EE94}" destId="{AA20509C-A3A5-AD43-8979-BFDF1CA87DED}" srcOrd="2" destOrd="0" presId="urn:microsoft.com/office/officeart/2005/8/layout/orgChart1"/>
    <dgm:cxn modelId="{40BB5DB3-62B3-EB46-98C5-533C5445C668}" type="presParOf" srcId="{1E473433-C5A3-5542-9E96-6E772832E0B0}" destId="{42DBFB4C-4EA6-074F-96A8-6CCC31AAB149}" srcOrd="8" destOrd="0" presId="urn:microsoft.com/office/officeart/2005/8/layout/orgChart1"/>
    <dgm:cxn modelId="{2E9CE074-C371-004A-93A3-9DC6E89D01E6}" type="presParOf" srcId="{1E473433-C5A3-5542-9E96-6E772832E0B0}" destId="{54BB323F-6099-A340-88DC-085281C011EF}" srcOrd="9" destOrd="0" presId="urn:microsoft.com/office/officeart/2005/8/layout/orgChart1"/>
    <dgm:cxn modelId="{6C08AC82-9860-4C4D-A1C9-2C276C16AB6F}" type="presParOf" srcId="{54BB323F-6099-A340-88DC-085281C011EF}" destId="{FA045AFE-DB05-D044-95A4-1A3B50AD1322}" srcOrd="0" destOrd="0" presId="urn:microsoft.com/office/officeart/2005/8/layout/orgChart1"/>
    <dgm:cxn modelId="{379357F3-B34B-6B4E-9024-C9BF189B2583}" type="presParOf" srcId="{FA045AFE-DB05-D044-95A4-1A3B50AD1322}" destId="{ADB15374-2169-C041-88D9-43E0FEE00291}" srcOrd="0" destOrd="0" presId="urn:microsoft.com/office/officeart/2005/8/layout/orgChart1"/>
    <dgm:cxn modelId="{C1120E8F-E3F0-CC4B-9E54-861E45E4C0B9}" type="presParOf" srcId="{FA045AFE-DB05-D044-95A4-1A3B50AD1322}" destId="{894DBFEC-4AE2-404E-B8DB-937F405FF611}" srcOrd="1" destOrd="0" presId="urn:microsoft.com/office/officeart/2005/8/layout/orgChart1"/>
    <dgm:cxn modelId="{A3F92F17-0CD6-8640-8FE3-FD6117E83BE6}" type="presParOf" srcId="{54BB323F-6099-A340-88DC-085281C011EF}" destId="{ECD429CF-7C4B-9641-8724-A23EC5F8AE9E}" srcOrd="1" destOrd="0" presId="urn:microsoft.com/office/officeart/2005/8/layout/orgChart1"/>
    <dgm:cxn modelId="{03F6AF5D-AD11-6340-9130-B499BECC0989}" type="presParOf" srcId="{ECD429CF-7C4B-9641-8724-A23EC5F8AE9E}" destId="{6E14FEE7-25AF-A740-9275-EA216082F7DD}" srcOrd="0" destOrd="0" presId="urn:microsoft.com/office/officeart/2005/8/layout/orgChart1"/>
    <dgm:cxn modelId="{62600C2D-DFE8-0D47-BA01-3DE443768D9F}" type="presParOf" srcId="{ECD429CF-7C4B-9641-8724-A23EC5F8AE9E}" destId="{6EA859C1-C553-3B4E-99DC-0FCD39108884}" srcOrd="1" destOrd="0" presId="urn:microsoft.com/office/officeart/2005/8/layout/orgChart1"/>
    <dgm:cxn modelId="{729B18DA-C615-744D-876D-D5C14146C76D}" type="presParOf" srcId="{6EA859C1-C553-3B4E-99DC-0FCD39108884}" destId="{DFEBD1D4-A050-E94A-93F5-060C1BF96876}" srcOrd="0" destOrd="0" presId="urn:microsoft.com/office/officeart/2005/8/layout/orgChart1"/>
    <dgm:cxn modelId="{B271E6A4-DB20-F34C-B36E-8D75DC6156EF}" type="presParOf" srcId="{DFEBD1D4-A050-E94A-93F5-060C1BF96876}" destId="{C3739BE1-AD1F-934A-ACBB-A49729693D92}" srcOrd="0" destOrd="0" presId="urn:microsoft.com/office/officeart/2005/8/layout/orgChart1"/>
    <dgm:cxn modelId="{432290B3-EEDC-424F-8E17-BAB81A6C5BBB}" type="presParOf" srcId="{DFEBD1D4-A050-E94A-93F5-060C1BF96876}" destId="{BCF5EB28-B450-B24C-AF7D-A58AE16FD6E7}" srcOrd="1" destOrd="0" presId="urn:microsoft.com/office/officeart/2005/8/layout/orgChart1"/>
    <dgm:cxn modelId="{077E82B9-6A65-9B4C-9778-4774F8041203}" type="presParOf" srcId="{6EA859C1-C553-3B4E-99DC-0FCD39108884}" destId="{BFF5526E-2B5E-C644-B3C4-751BE95E6A95}" srcOrd="1" destOrd="0" presId="urn:microsoft.com/office/officeart/2005/8/layout/orgChart1"/>
    <dgm:cxn modelId="{4D917F33-6171-F74C-83D5-7A65E033F5D2}" type="presParOf" srcId="{6EA859C1-C553-3B4E-99DC-0FCD39108884}" destId="{63AEE0D6-4FA5-274F-8E4C-847D8A8B1E53}" srcOrd="2" destOrd="0" presId="urn:microsoft.com/office/officeart/2005/8/layout/orgChart1"/>
    <dgm:cxn modelId="{11A76107-A446-3D46-8B25-3832964AD98D}" type="presParOf" srcId="{ECD429CF-7C4B-9641-8724-A23EC5F8AE9E}" destId="{798F3453-56CF-434E-8F1D-E556222DAF24}" srcOrd="2" destOrd="0" presId="urn:microsoft.com/office/officeart/2005/8/layout/orgChart1"/>
    <dgm:cxn modelId="{FB21D480-0B69-3D40-95B0-569246DFDB0D}" type="presParOf" srcId="{ECD429CF-7C4B-9641-8724-A23EC5F8AE9E}" destId="{3E6B1443-F737-7341-8FE8-5BB05BC8A943}" srcOrd="3" destOrd="0" presId="urn:microsoft.com/office/officeart/2005/8/layout/orgChart1"/>
    <dgm:cxn modelId="{112F0080-B4BD-874F-9E35-BD313CEE0DAA}" type="presParOf" srcId="{3E6B1443-F737-7341-8FE8-5BB05BC8A943}" destId="{C00E389F-8786-9147-9CE3-C4AAFFDEC352}" srcOrd="0" destOrd="0" presId="urn:microsoft.com/office/officeart/2005/8/layout/orgChart1"/>
    <dgm:cxn modelId="{6DAD8D92-30A5-EE47-80F3-FFCE5C55D91A}" type="presParOf" srcId="{C00E389F-8786-9147-9CE3-C4AAFFDEC352}" destId="{06FD4D4B-E2C2-4847-A78D-E5DF03EBA76E}" srcOrd="0" destOrd="0" presId="urn:microsoft.com/office/officeart/2005/8/layout/orgChart1"/>
    <dgm:cxn modelId="{1910D734-DDEB-0247-A8C6-B5F319042394}" type="presParOf" srcId="{C00E389F-8786-9147-9CE3-C4AAFFDEC352}" destId="{2054A9EA-1D85-704A-AC4B-FE113A99B3D9}" srcOrd="1" destOrd="0" presId="urn:microsoft.com/office/officeart/2005/8/layout/orgChart1"/>
    <dgm:cxn modelId="{FD5E6464-8F1B-9B4C-B881-0D8066F0CE14}" type="presParOf" srcId="{3E6B1443-F737-7341-8FE8-5BB05BC8A943}" destId="{EBACD861-0F42-064A-A99B-89FA36F72AE1}" srcOrd="1" destOrd="0" presId="urn:microsoft.com/office/officeart/2005/8/layout/orgChart1"/>
    <dgm:cxn modelId="{A159A7BC-F0EF-ED4F-B061-0B78EDFA76DE}" type="presParOf" srcId="{3E6B1443-F737-7341-8FE8-5BB05BC8A943}" destId="{80D8EA0E-BA42-4840-B427-B579D5B22A89}" srcOrd="2" destOrd="0" presId="urn:microsoft.com/office/officeart/2005/8/layout/orgChart1"/>
    <dgm:cxn modelId="{02648E65-3F1D-5B46-9454-6BB45987959C}" type="presParOf" srcId="{ECD429CF-7C4B-9641-8724-A23EC5F8AE9E}" destId="{83DC8B4A-3DC2-AC48-A68C-C255A9A675CA}" srcOrd="4" destOrd="0" presId="urn:microsoft.com/office/officeart/2005/8/layout/orgChart1"/>
    <dgm:cxn modelId="{64F4C986-87CC-A048-81F8-64DFE7884CE2}" type="presParOf" srcId="{ECD429CF-7C4B-9641-8724-A23EC5F8AE9E}" destId="{5461F6EB-7E0A-6044-A97A-512324E9DA2E}" srcOrd="5" destOrd="0" presId="urn:microsoft.com/office/officeart/2005/8/layout/orgChart1"/>
    <dgm:cxn modelId="{8E7749A0-3F51-324C-A2B7-C8ECDA1F9F22}" type="presParOf" srcId="{5461F6EB-7E0A-6044-A97A-512324E9DA2E}" destId="{4A996D36-FFDA-E242-91FD-AD91717C6F98}" srcOrd="0" destOrd="0" presId="urn:microsoft.com/office/officeart/2005/8/layout/orgChart1"/>
    <dgm:cxn modelId="{8E36624A-477C-1A4F-B2DE-1AAD5D828301}" type="presParOf" srcId="{4A996D36-FFDA-E242-91FD-AD91717C6F98}" destId="{2251F259-CE53-884F-96C7-3B96525485B6}" srcOrd="0" destOrd="0" presId="urn:microsoft.com/office/officeart/2005/8/layout/orgChart1"/>
    <dgm:cxn modelId="{EC5DA45B-3181-894C-97F8-603BE66852D5}" type="presParOf" srcId="{4A996D36-FFDA-E242-91FD-AD91717C6F98}" destId="{B06BA9A8-A5A4-8F45-AE00-30DDE989A64F}" srcOrd="1" destOrd="0" presId="urn:microsoft.com/office/officeart/2005/8/layout/orgChart1"/>
    <dgm:cxn modelId="{85DAD35E-F68C-204A-8115-E38619582AD5}" type="presParOf" srcId="{5461F6EB-7E0A-6044-A97A-512324E9DA2E}" destId="{FCC043E2-5001-2C40-B5AF-5754D9556907}" srcOrd="1" destOrd="0" presId="urn:microsoft.com/office/officeart/2005/8/layout/orgChart1"/>
    <dgm:cxn modelId="{80632611-9FE9-BA49-B969-0F2DFF83697F}" type="presParOf" srcId="{5461F6EB-7E0A-6044-A97A-512324E9DA2E}" destId="{BB847284-0433-3A46-8EE7-2A369557ABA7}" srcOrd="2" destOrd="0" presId="urn:microsoft.com/office/officeart/2005/8/layout/orgChart1"/>
    <dgm:cxn modelId="{7D71FFC2-83C1-1B40-A34E-75DE6671583B}" type="presParOf" srcId="{54BB323F-6099-A340-88DC-085281C011EF}" destId="{9F1E6383-A860-9C43-B7EF-88438C31D9F2}" srcOrd="2" destOrd="0" presId="urn:microsoft.com/office/officeart/2005/8/layout/orgChart1"/>
    <dgm:cxn modelId="{43132649-C4E0-2F40-8F19-6A41CD975F52}" type="presParOf" srcId="{C4F9C963-3661-C741-A3C8-8593491F7CB6}" destId="{D65C5E4A-8833-D548-B286-36545D4C77F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CC7A113-2B87-6F48-A033-660B4675662D}" type="doc">
      <dgm:prSet loTypeId="urn:microsoft.com/office/officeart/2005/8/layout/process1" loCatId="" qsTypeId="urn:microsoft.com/office/officeart/2005/8/quickstyle/simple4" qsCatId="simple" csTypeId="urn:microsoft.com/office/officeart/2005/8/colors/accent1_2" csCatId="accent1" phldr="1"/>
      <dgm:spPr/>
      <dgm:t>
        <a:bodyPr/>
        <a:lstStyle/>
        <a:p>
          <a:endParaRPr lang="zh-CN" altLang="en-US"/>
        </a:p>
      </dgm:t>
    </dgm:pt>
    <dgm:pt modelId="{81553809-DFE4-0643-8DAC-99CEFBB7557C}">
      <dgm:prSet phldrT="[文本]"/>
      <dgm:spPr/>
      <dgm:t>
        <a:bodyPr/>
        <a:lstStyle/>
        <a:p>
          <a:r>
            <a:rPr lang="en-US" altLang="zh-CN" b="1" dirty="0" smtClean="0">
              <a:solidFill>
                <a:srgbClr val="FF0000"/>
              </a:solidFill>
            </a:rPr>
            <a:t>K-hubs</a:t>
          </a:r>
          <a:endParaRPr lang="zh-CN" altLang="en-US" dirty="0"/>
        </a:p>
      </dgm:t>
    </dgm:pt>
    <dgm:pt modelId="{33620091-DC4D-0549-8676-62B264601006}" type="parTrans" cxnId="{033D619C-6CFD-3343-BA6F-398E8385705C}">
      <dgm:prSet/>
      <dgm:spPr/>
      <dgm:t>
        <a:bodyPr/>
        <a:lstStyle/>
        <a:p>
          <a:endParaRPr lang="zh-CN" altLang="en-US"/>
        </a:p>
      </dgm:t>
    </dgm:pt>
    <dgm:pt modelId="{4709DB69-576D-EA4B-9621-9CC9A895B606}" type="sibTrans" cxnId="{033D619C-6CFD-3343-BA6F-398E8385705C}">
      <dgm:prSet/>
      <dgm:spPr/>
      <dgm:t>
        <a:bodyPr/>
        <a:lstStyle/>
        <a:p>
          <a:endParaRPr lang="zh-CN" altLang="en-US"/>
        </a:p>
      </dgm:t>
    </dgm:pt>
    <dgm:pt modelId="{F2E7264B-05CA-7942-BD4E-8F3C392ABE18}">
      <dgm:prSet phldrT="[文本]"/>
      <dgm:spPr/>
      <dgm:t>
        <a:bodyPr/>
        <a:lstStyle/>
        <a:p>
          <a:r>
            <a:rPr lang="en-US" altLang="zh-CN" b="1" dirty="0" smtClean="0">
              <a:solidFill>
                <a:srgbClr val="FF0000"/>
              </a:solidFill>
            </a:rPr>
            <a:t>GHPC</a:t>
          </a:r>
          <a:endParaRPr lang="zh-CN" altLang="en-US" dirty="0"/>
        </a:p>
      </dgm:t>
    </dgm:pt>
    <dgm:pt modelId="{41FA70A4-B2B3-FF41-B912-B40CBD87B841}" type="parTrans" cxnId="{9035EEE2-495F-0F41-97A2-C71F6D887A08}">
      <dgm:prSet/>
      <dgm:spPr/>
      <dgm:t>
        <a:bodyPr/>
        <a:lstStyle/>
        <a:p>
          <a:endParaRPr lang="zh-CN" altLang="en-US"/>
        </a:p>
      </dgm:t>
    </dgm:pt>
    <dgm:pt modelId="{84CC2A6B-91F8-2A4D-891A-81E4506B9914}" type="sibTrans" cxnId="{9035EEE2-495F-0F41-97A2-C71F6D887A08}">
      <dgm:prSet/>
      <dgm:spPr/>
      <dgm:t>
        <a:bodyPr/>
        <a:lstStyle/>
        <a:p>
          <a:endParaRPr lang="zh-CN" altLang="en-US"/>
        </a:p>
      </dgm:t>
    </dgm:pt>
    <dgm:pt modelId="{133D1B84-46E1-6246-A26F-86609E9697BD}">
      <dgm:prSet phldrT="[文本]"/>
      <dgm:spPr/>
      <dgm:t>
        <a:bodyPr/>
        <a:lstStyle/>
        <a:p>
          <a:r>
            <a:rPr lang="zh-CN" altLang="zh-CN" dirty="0" smtClean="0"/>
            <a:t>引入了随机因子，在每次迭代过程中</a:t>
          </a:r>
          <a:r>
            <a:rPr lang="en-US" altLang="zh-CN" dirty="0" smtClean="0"/>
            <a:t>hubs</a:t>
          </a:r>
          <a:r>
            <a:rPr lang="zh-CN" altLang="zh-CN" dirty="0" smtClean="0"/>
            <a:t>与其它样本点以某种概率被选为簇原型</a:t>
          </a:r>
          <a:r>
            <a:rPr lang="zh-CN" altLang="en-US" dirty="0" smtClean="0"/>
            <a:t>；</a:t>
          </a:r>
          <a:endParaRPr lang="zh-CN" altLang="en-US" dirty="0"/>
        </a:p>
      </dgm:t>
    </dgm:pt>
    <dgm:pt modelId="{2042E5A8-BA41-6949-86A4-12B053CEFA8D}" type="parTrans" cxnId="{7085D4C1-7C57-D14D-8E2E-C465F540C3E6}">
      <dgm:prSet/>
      <dgm:spPr/>
      <dgm:t>
        <a:bodyPr/>
        <a:lstStyle/>
        <a:p>
          <a:endParaRPr lang="zh-CN" altLang="en-US"/>
        </a:p>
      </dgm:t>
    </dgm:pt>
    <dgm:pt modelId="{896C07E8-312F-F849-8D33-7B3C996FC226}" type="sibTrans" cxnId="{7085D4C1-7C57-D14D-8E2E-C465F540C3E6}">
      <dgm:prSet/>
      <dgm:spPr/>
      <dgm:t>
        <a:bodyPr/>
        <a:lstStyle/>
        <a:p>
          <a:endParaRPr lang="zh-CN" altLang="en-US"/>
        </a:p>
      </dgm:t>
    </dgm:pt>
    <dgm:pt modelId="{A3F5523E-DBB3-C441-85B5-EB61904A3BAE}">
      <dgm:prSet phldrT="[文本]"/>
      <dgm:spPr/>
      <dgm:t>
        <a:bodyPr/>
        <a:lstStyle/>
        <a:p>
          <a:r>
            <a:rPr lang="en-US" altLang="zh-CN" b="1" dirty="0" smtClean="0">
              <a:solidFill>
                <a:srgbClr val="FF0000"/>
              </a:solidFill>
            </a:rPr>
            <a:t>GHPKM</a:t>
          </a:r>
          <a:r>
            <a:rPr lang="zh-CN" altLang="zh-CN" b="1" dirty="0" smtClean="0">
              <a:solidFill>
                <a:srgbClr val="FF0000"/>
              </a:solidFill>
            </a:rPr>
            <a:t> </a:t>
          </a:r>
          <a:endParaRPr lang="zh-CN" altLang="en-US" dirty="0"/>
        </a:p>
      </dgm:t>
    </dgm:pt>
    <dgm:pt modelId="{3A64C4F4-F195-5245-8E6C-FD5E5DBA2F4E}" type="parTrans" cxnId="{4B4136A9-FB22-7149-9FC6-534C8D29E299}">
      <dgm:prSet/>
      <dgm:spPr/>
      <dgm:t>
        <a:bodyPr/>
        <a:lstStyle/>
        <a:p>
          <a:endParaRPr lang="zh-CN" altLang="en-US"/>
        </a:p>
      </dgm:t>
    </dgm:pt>
    <dgm:pt modelId="{D36DA78A-A905-3741-975C-53276D65E3A5}" type="sibTrans" cxnId="{4B4136A9-FB22-7149-9FC6-534C8D29E299}">
      <dgm:prSet/>
      <dgm:spPr/>
      <dgm:t>
        <a:bodyPr/>
        <a:lstStyle/>
        <a:p>
          <a:endParaRPr lang="zh-CN" altLang="en-US"/>
        </a:p>
      </dgm:t>
    </dgm:pt>
    <dgm:pt modelId="{B6051917-02BF-C846-91A1-8DC90CE0F348}">
      <dgm:prSet phldrT="[文本]"/>
      <dgm:spPr/>
      <dgm:t>
        <a:bodyPr/>
        <a:lstStyle/>
        <a:p>
          <a:r>
            <a:rPr lang="zh-CN" altLang="en-US" dirty="0" smtClean="0"/>
            <a:t>在确定性迭代过程中使用簇中心作为簇原型；在随机性迭代过程中使用使用样本的随机概率作为簇原型；</a:t>
          </a:r>
          <a:endParaRPr lang="zh-CN" altLang="en-US" dirty="0"/>
        </a:p>
      </dgm:t>
    </dgm:pt>
    <dgm:pt modelId="{93BEE83E-B842-6E49-A5B1-5651858D246F}" type="parTrans" cxnId="{08268317-4AC0-3F44-84B6-875D7FD778A0}">
      <dgm:prSet/>
      <dgm:spPr/>
      <dgm:t>
        <a:bodyPr/>
        <a:lstStyle/>
        <a:p>
          <a:endParaRPr lang="zh-CN" altLang="en-US"/>
        </a:p>
      </dgm:t>
    </dgm:pt>
    <dgm:pt modelId="{560BA770-DC00-6A4C-81E0-7A1D763AD8C8}" type="sibTrans" cxnId="{08268317-4AC0-3F44-84B6-875D7FD778A0}">
      <dgm:prSet/>
      <dgm:spPr/>
      <dgm:t>
        <a:bodyPr/>
        <a:lstStyle/>
        <a:p>
          <a:endParaRPr lang="zh-CN" altLang="en-US"/>
        </a:p>
      </dgm:t>
    </dgm:pt>
    <dgm:pt modelId="{6F430A83-C11E-7845-85FE-16FAED4C320B}">
      <dgm:prSet/>
      <dgm:spPr/>
      <dgm:t>
        <a:bodyPr/>
        <a:lstStyle/>
        <a:p>
          <a:r>
            <a:rPr lang="en-US" altLang="zh-CN" b="1" dirty="0" smtClean="0">
              <a:solidFill>
                <a:srgbClr val="FF0000"/>
              </a:solidFill>
            </a:rPr>
            <a:t>Kernel GHPKM</a:t>
          </a:r>
          <a:endParaRPr lang="zh-CN" altLang="en-US" dirty="0"/>
        </a:p>
      </dgm:t>
    </dgm:pt>
    <dgm:pt modelId="{20B44157-6CD8-B84D-86A8-0822651BD59B}" type="parTrans" cxnId="{067E3D38-1C73-7147-939D-1224B4659FDF}">
      <dgm:prSet/>
      <dgm:spPr/>
      <dgm:t>
        <a:bodyPr/>
        <a:lstStyle/>
        <a:p>
          <a:endParaRPr lang="zh-CN" altLang="en-US"/>
        </a:p>
      </dgm:t>
    </dgm:pt>
    <dgm:pt modelId="{596D21B1-730C-7D45-A6B3-DE5AD30205AF}" type="sibTrans" cxnId="{067E3D38-1C73-7147-939D-1224B4659FDF}">
      <dgm:prSet/>
      <dgm:spPr/>
      <dgm:t>
        <a:bodyPr/>
        <a:lstStyle/>
        <a:p>
          <a:endParaRPr lang="zh-CN" altLang="en-US"/>
        </a:p>
      </dgm:t>
    </dgm:pt>
    <dgm:pt modelId="{D63BFF02-BF2A-514A-82E6-769520EA3B14}">
      <dgm:prSet/>
      <dgm:spPr/>
      <dgm:t>
        <a:bodyPr/>
        <a:lstStyle/>
        <a:p>
          <a:r>
            <a:rPr lang="zh-CN" altLang="en-US" dirty="0" smtClean="0"/>
            <a:t>引入</a:t>
          </a:r>
          <a:r>
            <a:rPr lang="en-US" altLang="zh-CN" dirty="0" smtClean="0"/>
            <a:t>kernel</a:t>
          </a:r>
          <a:r>
            <a:rPr lang="zh-CN" altLang="en-US" dirty="0" smtClean="0"/>
            <a:t>方法，</a:t>
          </a:r>
          <a:r>
            <a:rPr lang="zh-CN" altLang="zh-CN" dirty="0" smtClean="0"/>
            <a:t>发现</a:t>
          </a:r>
          <a:r>
            <a:rPr lang="zh-CN" altLang="en-US" dirty="0" smtClean="0"/>
            <a:t>任意形状</a:t>
          </a:r>
          <a:r>
            <a:rPr lang="zh-CN" altLang="zh-CN" dirty="0" smtClean="0"/>
            <a:t>的簇</a:t>
          </a:r>
          <a:r>
            <a:rPr lang="zh-CN" altLang="en-US" dirty="0" smtClean="0"/>
            <a:t>。</a:t>
          </a:r>
          <a:endParaRPr lang="zh-CN" altLang="en-US" dirty="0"/>
        </a:p>
      </dgm:t>
    </dgm:pt>
    <dgm:pt modelId="{BC26831A-BD18-F642-A941-4D8A7BE32781}" type="parTrans" cxnId="{3C7170E1-4BA0-8F41-869B-E29B8BCFD48B}">
      <dgm:prSet/>
      <dgm:spPr/>
      <dgm:t>
        <a:bodyPr/>
        <a:lstStyle/>
        <a:p>
          <a:endParaRPr lang="zh-CN" altLang="en-US"/>
        </a:p>
      </dgm:t>
    </dgm:pt>
    <dgm:pt modelId="{7D1C4ACD-F916-8047-87E6-E7CAC3E7ADA4}" type="sibTrans" cxnId="{3C7170E1-4BA0-8F41-869B-E29B8BCFD48B}">
      <dgm:prSet/>
      <dgm:spPr/>
      <dgm:t>
        <a:bodyPr/>
        <a:lstStyle/>
        <a:p>
          <a:endParaRPr lang="zh-CN" altLang="en-US"/>
        </a:p>
      </dgm:t>
    </dgm:pt>
    <dgm:pt modelId="{3DF82831-815F-604D-AA80-FF30C4F6E250}">
      <dgm:prSet phldrT="[文本]"/>
      <dgm:spPr/>
      <dgm:t>
        <a:bodyPr/>
        <a:lstStyle/>
        <a:p>
          <a:r>
            <a:rPr lang="en-US" altLang="zh-CN" dirty="0" smtClean="0"/>
            <a:t>hubs</a:t>
          </a:r>
          <a:r>
            <a:rPr lang="zh-CN" altLang="zh-CN" dirty="0" smtClean="0"/>
            <a:t>取代簇中心作为每次迭代过程中的簇原型</a:t>
          </a:r>
          <a:r>
            <a:rPr lang="zh-CN" altLang="en-US" dirty="0" smtClean="0"/>
            <a:t>；</a:t>
          </a:r>
          <a:endParaRPr lang="zh-CN" altLang="en-US" dirty="0"/>
        </a:p>
      </dgm:t>
    </dgm:pt>
    <dgm:pt modelId="{206B4BA5-FCCE-1445-BE25-F194C3159A02}" type="sibTrans" cxnId="{82DF9B4A-EA0A-094D-8929-C6D5B3EEE34F}">
      <dgm:prSet/>
      <dgm:spPr/>
      <dgm:t>
        <a:bodyPr/>
        <a:lstStyle/>
        <a:p>
          <a:endParaRPr lang="zh-CN" altLang="en-US"/>
        </a:p>
      </dgm:t>
    </dgm:pt>
    <dgm:pt modelId="{2966AA38-9AD5-3640-9BC5-E77377B176C8}" type="parTrans" cxnId="{82DF9B4A-EA0A-094D-8929-C6D5B3EEE34F}">
      <dgm:prSet/>
      <dgm:spPr/>
      <dgm:t>
        <a:bodyPr/>
        <a:lstStyle/>
        <a:p>
          <a:endParaRPr lang="zh-CN" altLang="en-US"/>
        </a:p>
      </dgm:t>
    </dgm:pt>
    <dgm:pt modelId="{AC76AD41-6BC9-CB44-B20B-AF951AA738BB}" type="pres">
      <dgm:prSet presAssocID="{1CC7A113-2B87-6F48-A033-660B4675662D}" presName="Name0" presStyleCnt="0">
        <dgm:presLayoutVars>
          <dgm:dir/>
          <dgm:resizeHandles val="exact"/>
        </dgm:presLayoutVars>
      </dgm:prSet>
      <dgm:spPr/>
      <dgm:t>
        <a:bodyPr/>
        <a:lstStyle/>
        <a:p>
          <a:endParaRPr lang="zh-CN" altLang="en-US"/>
        </a:p>
      </dgm:t>
    </dgm:pt>
    <dgm:pt modelId="{FFD65C92-3B95-7342-AA1D-67DFE508D46A}" type="pres">
      <dgm:prSet presAssocID="{81553809-DFE4-0643-8DAC-99CEFBB7557C}" presName="node" presStyleLbl="node1" presStyleIdx="0" presStyleCnt="4">
        <dgm:presLayoutVars>
          <dgm:bulletEnabled val="1"/>
        </dgm:presLayoutVars>
      </dgm:prSet>
      <dgm:spPr/>
      <dgm:t>
        <a:bodyPr/>
        <a:lstStyle/>
        <a:p>
          <a:endParaRPr lang="zh-CN" altLang="en-US"/>
        </a:p>
      </dgm:t>
    </dgm:pt>
    <dgm:pt modelId="{8897AFAE-B244-C44C-B346-860DB5150AC5}" type="pres">
      <dgm:prSet presAssocID="{4709DB69-576D-EA4B-9621-9CC9A895B606}" presName="sibTrans" presStyleLbl="sibTrans2D1" presStyleIdx="0" presStyleCnt="3"/>
      <dgm:spPr/>
      <dgm:t>
        <a:bodyPr/>
        <a:lstStyle/>
        <a:p>
          <a:endParaRPr lang="zh-CN" altLang="en-US"/>
        </a:p>
      </dgm:t>
    </dgm:pt>
    <dgm:pt modelId="{DCA2E026-68A5-0A47-9541-060D0B0D2F87}" type="pres">
      <dgm:prSet presAssocID="{4709DB69-576D-EA4B-9621-9CC9A895B606}" presName="connectorText" presStyleLbl="sibTrans2D1" presStyleIdx="0" presStyleCnt="3"/>
      <dgm:spPr/>
      <dgm:t>
        <a:bodyPr/>
        <a:lstStyle/>
        <a:p>
          <a:endParaRPr lang="zh-CN" altLang="en-US"/>
        </a:p>
      </dgm:t>
    </dgm:pt>
    <dgm:pt modelId="{B3084744-CAC0-9749-BF9B-29E9AE3A7E5A}" type="pres">
      <dgm:prSet presAssocID="{F2E7264B-05CA-7942-BD4E-8F3C392ABE18}" presName="node" presStyleLbl="node1" presStyleIdx="1" presStyleCnt="4">
        <dgm:presLayoutVars>
          <dgm:bulletEnabled val="1"/>
        </dgm:presLayoutVars>
      </dgm:prSet>
      <dgm:spPr/>
      <dgm:t>
        <a:bodyPr/>
        <a:lstStyle/>
        <a:p>
          <a:endParaRPr lang="zh-CN" altLang="en-US"/>
        </a:p>
      </dgm:t>
    </dgm:pt>
    <dgm:pt modelId="{46D912B9-70FC-F941-A05D-D753658BCC01}" type="pres">
      <dgm:prSet presAssocID="{84CC2A6B-91F8-2A4D-891A-81E4506B9914}" presName="sibTrans" presStyleLbl="sibTrans2D1" presStyleIdx="1" presStyleCnt="3"/>
      <dgm:spPr/>
      <dgm:t>
        <a:bodyPr/>
        <a:lstStyle/>
        <a:p>
          <a:endParaRPr lang="zh-CN" altLang="en-US"/>
        </a:p>
      </dgm:t>
    </dgm:pt>
    <dgm:pt modelId="{4DC689F7-71F9-9745-BA38-F6E3BA9D6EFF}" type="pres">
      <dgm:prSet presAssocID="{84CC2A6B-91F8-2A4D-891A-81E4506B9914}" presName="connectorText" presStyleLbl="sibTrans2D1" presStyleIdx="1" presStyleCnt="3"/>
      <dgm:spPr/>
      <dgm:t>
        <a:bodyPr/>
        <a:lstStyle/>
        <a:p>
          <a:endParaRPr lang="zh-CN" altLang="en-US"/>
        </a:p>
      </dgm:t>
    </dgm:pt>
    <dgm:pt modelId="{D6986EFF-BC6F-9642-9AE0-F6234A3D39BE}" type="pres">
      <dgm:prSet presAssocID="{A3F5523E-DBB3-C441-85B5-EB61904A3BAE}" presName="node" presStyleLbl="node1" presStyleIdx="2" presStyleCnt="4">
        <dgm:presLayoutVars>
          <dgm:bulletEnabled val="1"/>
        </dgm:presLayoutVars>
      </dgm:prSet>
      <dgm:spPr/>
      <dgm:t>
        <a:bodyPr/>
        <a:lstStyle/>
        <a:p>
          <a:endParaRPr lang="zh-CN" altLang="en-US"/>
        </a:p>
      </dgm:t>
    </dgm:pt>
    <dgm:pt modelId="{B1139142-5318-F14D-BF66-4F88F9853CF7}" type="pres">
      <dgm:prSet presAssocID="{D36DA78A-A905-3741-975C-53276D65E3A5}" presName="sibTrans" presStyleLbl="sibTrans2D1" presStyleIdx="2" presStyleCnt="3"/>
      <dgm:spPr/>
      <dgm:t>
        <a:bodyPr/>
        <a:lstStyle/>
        <a:p>
          <a:endParaRPr lang="zh-CN" altLang="en-US"/>
        </a:p>
      </dgm:t>
    </dgm:pt>
    <dgm:pt modelId="{FE836117-AC1B-9C49-A6F9-87F4C419B33D}" type="pres">
      <dgm:prSet presAssocID="{D36DA78A-A905-3741-975C-53276D65E3A5}" presName="connectorText" presStyleLbl="sibTrans2D1" presStyleIdx="2" presStyleCnt="3"/>
      <dgm:spPr/>
      <dgm:t>
        <a:bodyPr/>
        <a:lstStyle/>
        <a:p>
          <a:endParaRPr lang="zh-CN" altLang="en-US"/>
        </a:p>
      </dgm:t>
    </dgm:pt>
    <dgm:pt modelId="{79AE7189-00CB-8748-A1FE-3DFA8C236020}" type="pres">
      <dgm:prSet presAssocID="{6F430A83-C11E-7845-85FE-16FAED4C320B}" presName="node" presStyleLbl="node1" presStyleIdx="3" presStyleCnt="4">
        <dgm:presLayoutVars>
          <dgm:bulletEnabled val="1"/>
        </dgm:presLayoutVars>
      </dgm:prSet>
      <dgm:spPr/>
      <dgm:t>
        <a:bodyPr/>
        <a:lstStyle/>
        <a:p>
          <a:endParaRPr lang="zh-CN" altLang="en-US"/>
        </a:p>
      </dgm:t>
    </dgm:pt>
  </dgm:ptLst>
  <dgm:cxnLst>
    <dgm:cxn modelId="{067E3D38-1C73-7147-939D-1224B4659FDF}" srcId="{1CC7A113-2B87-6F48-A033-660B4675662D}" destId="{6F430A83-C11E-7845-85FE-16FAED4C320B}" srcOrd="3" destOrd="0" parTransId="{20B44157-6CD8-B84D-86A8-0822651BD59B}" sibTransId="{596D21B1-730C-7D45-A6B3-DE5AD30205AF}"/>
    <dgm:cxn modelId="{82DF9B4A-EA0A-094D-8929-C6D5B3EEE34F}" srcId="{81553809-DFE4-0643-8DAC-99CEFBB7557C}" destId="{3DF82831-815F-604D-AA80-FF30C4F6E250}" srcOrd="0" destOrd="0" parTransId="{2966AA38-9AD5-3640-9BC5-E77377B176C8}" sibTransId="{206B4BA5-FCCE-1445-BE25-F194C3159A02}"/>
    <dgm:cxn modelId="{B81C8A5B-F114-444D-997C-9C864928ECB0}" type="presOf" srcId="{D36DA78A-A905-3741-975C-53276D65E3A5}" destId="{FE836117-AC1B-9C49-A6F9-87F4C419B33D}" srcOrd="1" destOrd="0" presId="urn:microsoft.com/office/officeart/2005/8/layout/process1"/>
    <dgm:cxn modelId="{7085D4C1-7C57-D14D-8E2E-C465F540C3E6}" srcId="{F2E7264B-05CA-7942-BD4E-8F3C392ABE18}" destId="{133D1B84-46E1-6246-A26F-86609E9697BD}" srcOrd="0" destOrd="0" parTransId="{2042E5A8-BA41-6949-86A4-12B053CEFA8D}" sibTransId="{896C07E8-312F-F849-8D33-7B3C996FC226}"/>
    <dgm:cxn modelId="{181AB03E-E21E-B14F-83A1-1310F76077DF}" type="presOf" srcId="{D63BFF02-BF2A-514A-82E6-769520EA3B14}" destId="{79AE7189-00CB-8748-A1FE-3DFA8C236020}" srcOrd="0" destOrd="1" presId="urn:microsoft.com/office/officeart/2005/8/layout/process1"/>
    <dgm:cxn modelId="{033D619C-6CFD-3343-BA6F-398E8385705C}" srcId="{1CC7A113-2B87-6F48-A033-660B4675662D}" destId="{81553809-DFE4-0643-8DAC-99CEFBB7557C}" srcOrd="0" destOrd="0" parTransId="{33620091-DC4D-0549-8676-62B264601006}" sibTransId="{4709DB69-576D-EA4B-9621-9CC9A895B606}"/>
    <dgm:cxn modelId="{5F050F07-30CB-D547-88E4-AB79CAB402B1}" type="presOf" srcId="{A3F5523E-DBB3-C441-85B5-EB61904A3BAE}" destId="{D6986EFF-BC6F-9642-9AE0-F6234A3D39BE}" srcOrd="0" destOrd="0" presId="urn:microsoft.com/office/officeart/2005/8/layout/process1"/>
    <dgm:cxn modelId="{9035EEE2-495F-0F41-97A2-C71F6D887A08}" srcId="{1CC7A113-2B87-6F48-A033-660B4675662D}" destId="{F2E7264B-05CA-7942-BD4E-8F3C392ABE18}" srcOrd="1" destOrd="0" parTransId="{41FA70A4-B2B3-FF41-B912-B40CBD87B841}" sibTransId="{84CC2A6B-91F8-2A4D-891A-81E4506B9914}"/>
    <dgm:cxn modelId="{3C7170E1-4BA0-8F41-869B-E29B8BCFD48B}" srcId="{6F430A83-C11E-7845-85FE-16FAED4C320B}" destId="{D63BFF02-BF2A-514A-82E6-769520EA3B14}" srcOrd="0" destOrd="0" parTransId="{BC26831A-BD18-F642-A941-4D8A7BE32781}" sibTransId="{7D1C4ACD-F916-8047-87E6-E7CAC3E7ADA4}"/>
    <dgm:cxn modelId="{67B48888-3289-C144-8758-FA62FBE83A42}" type="presOf" srcId="{81553809-DFE4-0643-8DAC-99CEFBB7557C}" destId="{FFD65C92-3B95-7342-AA1D-67DFE508D46A}" srcOrd="0" destOrd="0" presId="urn:microsoft.com/office/officeart/2005/8/layout/process1"/>
    <dgm:cxn modelId="{8629C7CE-F996-CB4C-A797-7DA7B7B9E072}" type="presOf" srcId="{6F430A83-C11E-7845-85FE-16FAED4C320B}" destId="{79AE7189-00CB-8748-A1FE-3DFA8C236020}" srcOrd="0" destOrd="0" presId="urn:microsoft.com/office/officeart/2005/8/layout/process1"/>
    <dgm:cxn modelId="{08268317-4AC0-3F44-84B6-875D7FD778A0}" srcId="{A3F5523E-DBB3-C441-85B5-EB61904A3BAE}" destId="{B6051917-02BF-C846-91A1-8DC90CE0F348}" srcOrd="0" destOrd="0" parTransId="{93BEE83E-B842-6E49-A5B1-5651858D246F}" sibTransId="{560BA770-DC00-6A4C-81E0-7A1D763AD8C8}"/>
    <dgm:cxn modelId="{4B4136A9-FB22-7149-9FC6-534C8D29E299}" srcId="{1CC7A113-2B87-6F48-A033-660B4675662D}" destId="{A3F5523E-DBB3-C441-85B5-EB61904A3BAE}" srcOrd="2" destOrd="0" parTransId="{3A64C4F4-F195-5245-8E6C-FD5E5DBA2F4E}" sibTransId="{D36DA78A-A905-3741-975C-53276D65E3A5}"/>
    <dgm:cxn modelId="{1B1CBB9C-C6BD-454B-9C1A-34DF6B69DBE2}" type="presOf" srcId="{133D1B84-46E1-6246-A26F-86609E9697BD}" destId="{B3084744-CAC0-9749-BF9B-29E9AE3A7E5A}" srcOrd="0" destOrd="1" presId="urn:microsoft.com/office/officeart/2005/8/layout/process1"/>
    <dgm:cxn modelId="{19D9E7FB-194F-4442-84E5-0C175BFE0E73}" type="presOf" srcId="{1CC7A113-2B87-6F48-A033-660B4675662D}" destId="{AC76AD41-6BC9-CB44-B20B-AF951AA738BB}" srcOrd="0" destOrd="0" presId="urn:microsoft.com/office/officeart/2005/8/layout/process1"/>
    <dgm:cxn modelId="{5F2E4EF8-6456-D14E-9BB3-DE2F76A77EE7}" type="presOf" srcId="{F2E7264B-05CA-7942-BD4E-8F3C392ABE18}" destId="{B3084744-CAC0-9749-BF9B-29E9AE3A7E5A}" srcOrd="0" destOrd="0" presId="urn:microsoft.com/office/officeart/2005/8/layout/process1"/>
    <dgm:cxn modelId="{30746748-378C-2B44-97C4-6F67733A1CD0}" type="presOf" srcId="{4709DB69-576D-EA4B-9621-9CC9A895B606}" destId="{DCA2E026-68A5-0A47-9541-060D0B0D2F87}" srcOrd="1" destOrd="0" presId="urn:microsoft.com/office/officeart/2005/8/layout/process1"/>
    <dgm:cxn modelId="{D63690B7-1914-304C-B427-41AD2A3EB8DC}" type="presOf" srcId="{D36DA78A-A905-3741-975C-53276D65E3A5}" destId="{B1139142-5318-F14D-BF66-4F88F9853CF7}" srcOrd="0" destOrd="0" presId="urn:microsoft.com/office/officeart/2005/8/layout/process1"/>
    <dgm:cxn modelId="{01B12101-413B-4F4B-BE2E-D2FB8C8093CC}" type="presOf" srcId="{84CC2A6B-91F8-2A4D-891A-81E4506B9914}" destId="{46D912B9-70FC-F941-A05D-D753658BCC01}" srcOrd="0" destOrd="0" presId="urn:microsoft.com/office/officeart/2005/8/layout/process1"/>
    <dgm:cxn modelId="{3696C152-8E23-394F-B1DF-6E420BF83A6A}" type="presOf" srcId="{3DF82831-815F-604D-AA80-FF30C4F6E250}" destId="{FFD65C92-3B95-7342-AA1D-67DFE508D46A}" srcOrd="0" destOrd="1" presId="urn:microsoft.com/office/officeart/2005/8/layout/process1"/>
    <dgm:cxn modelId="{6A656B5D-E028-D94B-8F99-20706DC49AC3}" type="presOf" srcId="{84CC2A6B-91F8-2A4D-891A-81E4506B9914}" destId="{4DC689F7-71F9-9745-BA38-F6E3BA9D6EFF}" srcOrd="1" destOrd="0" presId="urn:microsoft.com/office/officeart/2005/8/layout/process1"/>
    <dgm:cxn modelId="{A2E7B04B-6CE9-6743-8D0F-6C462F658540}" type="presOf" srcId="{B6051917-02BF-C846-91A1-8DC90CE0F348}" destId="{D6986EFF-BC6F-9642-9AE0-F6234A3D39BE}" srcOrd="0" destOrd="1" presId="urn:microsoft.com/office/officeart/2005/8/layout/process1"/>
    <dgm:cxn modelId="{DDDF0DD4-363E-8141-8AC9-165155778044}" type="presOf" srcId="{4709DB69-576D-EA4B-9621-9CC9A895B606}" destId="{8897AFAE-B244-C44C-B346-860DB5150AC5}" srcOrd="0" destOrd="0" presId="urn:microsoft.com/office/officeart/2005/8/layout/process1"/>
    <dgm:cxn modelId="{27B0AAAB-BA35-364D-BEAD-A5A0EA7EB8A0}" type="presParOf" srcId="{AC76AD41-6BC9-CB44-B20B-AF951AA738BB}" destId="{FFD65C92-3B95-7342-AA1D-67DFE508D46A}" srcOrd="0" destOrd="0" presId="urn:microsoft.com/office/officeart/2005/8/layout/process1"/>
    <dgm:cxn modelId="{7F4BBCEC-54B0-5E40-AAA5-19A775DC6039}" type="presParOf" srcId="{AC76AD41-6BC9-CB44-B20B-AF951AA738BB}" destId="{8897AFAE-B244-C44C-B346-860DB5150AC5}" srcOrd="1" destOrd="0" presId="urn:microsoft.com/office/officeart/2005/8/layout/process1"/>
    <dgm:cxn modelId="{9C4CFC5F-F107-DE43-B66B-3F61A0727983}" type="presParOf" srcId="{8897AFAE-B244-C44C-B346-860DB5150AC5}" destId="{DCA2E026-68A5-0A47-9541-060D0B0D2F87}" srcOrd="0" destOrd="0" presId="urn:microsoft.com/office/officeart/2005/8/layout/process1"/>
    <dgm:cxn modelId="{82C57DFE-742B-C84F-A163-806DF1B768B0}" type="presParOf" srcId="{AC76AD41-6BC9-CB44-B20B-AF951AA738BB}" destId="{B3084744-CAC0-9749-BF9B-29E9AE3A7E5A}" srcOrd="2" destOrd="0" presId="urn:microsoft.com/office/officeart/2005/8/layout/process1"/>
    <dgm:cxn modelId="{E6D1BA76-31A1-784A-8A84-3DCA4140D81A}" type="presParOf" srcId="{AC76AD41-6BC9-CB44-B20B-AF951AA738BB}" destId="{46D912B9-70FC-F941-A05D-D753658BCC01}" srcOrd="3" destOrd="0" presId="urn:microsoft.com/office/officeart/2005/8/layout/process1"/>
    <dgm:cxn modelId="{7FF45DD2-E2F1-2445-95BB-F91A8C6B79FE}" type="presParOf" srcId="{46D912B9-70FC-F941-A05D-D753658BCC01}" destId="{4DC689F7-71F9-9745-BA38-F6E3BA9D6EFF}" srcOrd="0" destOrd="0" presId="urn:microsoft.com/office/officeart/2005/8/layout/process1"/>
    <dgm:cxn modelId="{2D794541-D423-864F-8652-9D9BE60C52AA}" type="presParOf" srcId="{AC76AD41-6BC9-CB44-B20B-AF951AA738BB}" destId="{D6986EFF-BC6F-9642-9AE0-F6234A3D39BE}" srcOrd="4" destOrd="0" presId="urn:microsoft.com/office/officeart/2005/8/layout/process1"/>
    <dgm:cxn modelId="{63077701-DCF6-3E43-B7B0-F7A0C8ED370B}" type="presParOf" srcId="{AC76AD41-6BC9-CB44-B20B-AF951AA738BB}" destId="{B1139142-5318-F14D-BF66-4F88F9853CF7}" srcOrd="5" destOrd="0" presId="urn:microsoft.com/office/officeart/2005/8/layout/process1"/>
    <dgm:cxn modelId="{7C14D790-99EA-5548-83F0-9380D4BCF020}" type="presParOf" srcId="{B1139142-5318-F14D-BF66-4F88F9853CF7}" destId="{FE836117-AC1B-9C49-A6F9-87F4C419B33D}" srcOrd="0" destOrd="0" presId="urn:microsoft.com/office/officeart/2005/8/layout/process1"/>
    <dgm:cxn modelId="{E11156FB-D57C-DB42-AD86-062B44D3C8EB}" type="presParOf" srcId="{AC76AD41-6BC9-CB44-B20B-AF951AA738BB}" destId="{79AE7189-00CB-8748-A1FE-3DFA8C236020}"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DC8B4A-3DC2-AC48-A68C-C255A9A675CA}">
      <dsp:nvSpPr>
        <dsp:cNvPr id="0" name=""/>
        <dsp:cNvSpPr/>
      </dsp:nvSpPr>
      <dsp:spPr>
        <a:xfrm>
          <a:off x="4897672"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98F3453-56CF-434E-8F1D-E556222DAF24}">
      <dsp:nvSpPr>
        <dsp:cNvPr id="0" name=""/>
        <dsp:cNvSpPr/>
      </dsp:nvSpPr>
      <dsp:spPr>
        <a:xfrm>
          <a:off x="4897672"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E14FEE7-25AF-A740-9275-EA216082F7DD}">
      <dsp:nvSpPr>
        <dsp:cNvPr id="0" name=""/>
        <dsp:cNvSpPr/>
      </dsp:nvSpPr>
      <dsp:spPr>
        <a:xfrm>
          <a:off x="4897672"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42DBFB4C-4EA6-074F-96A8-6CCC31AAB149}">
      <dsp:nvSpPr>
        <dsp:cNvPr id="0" name=""/>
        <dsp:cNvSpPr/>
      </dsp:nvSpPr>
      <dsp:spPr>
        <a:xfrm>
          <a:off x="2895123" y="618488"/>
          <a:ext cx="2399093" cy="208185"/>
        </a:xfrm>
        <a:custGeom>
          <a:avLst/>
          <a:gdLst/>
          <a:ahLst/>
          <a:cxnLst/>
          <a:rect l="0" t="0" r="0" b="0"/>
          <a:pathLst>
            <a:path>
              <a:moveTo>
                <a:pt x="0" y="0"/>
              </a:moveTo>
              <a:lnTo>
                <a:pt x="0" y="104092"/>
              </a:lnTo>
              <a:lnTo>
                <a:pt x="2399093" y="104092"/>
              </a:lnTo>
              <a:lnTo>
                <a:pt x="2399093"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879FD1B-F5E0-9E42-9FAF-640FAA038FC7}">
      <dsp:nvSpPr>
        <dsp:cNvPr id="0" name=""/>
        <dsp:cNvSpPr/>
      </dsp:nvSpPr>
      <dsp:spPr>
        <a:xfrm>
          <a:off x="3698126"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F8AA79C2-1B35-2D47-B8E6-FD7C7230A348}">
      <dsp:nvSpPr>
        <dsp:cNvPr id="0" name=""/>
        <dsp:cNvSpPr/>
      </dsp:nvSpPr>
      <dsp:spPr>
        <a:xfrm>
          <a:off x="3698126"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FC5803E-146E-4247-BA93-5D4BD167EC16}">
      <dsp:nvSpPr>
        <dsp:cNvPr id="0" name=""/>
        <dsp:cNvSpPr/>
      </dsp:nvSpPr>
      <dsp:spPr>
        <a:xfrm>
          <a:off x="3698126"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D67855BF-4A53-524C-BD43-077134CF55BE}">
      <dsp:nvSpPr>
        <dsp:cNvPr id="0" name=""/>
        <dsp:cNvSpPr/>
      </dsp:nvSpPr>
      <dsp:spPr>
        <a:xfrm>
          <a:off x="2895123" y="618488"/>
          <a:ext cx="1199546" cy="208185"/>
        </a:xfrm>
        <a:custGeom>
          <a:avLst/>
          <a:gdLst/>
          <a:ahLst/>
          <a:cxnLst/>
          <a:rect l="0" t="0" r="0" b="0"/>
          <a:pathLst>
            <a:path>
              <a:moveTo>
                <a:pt x="0" y="0"/>
              </a:moveTo>
              <a:lnTo>
                <a:pt x="0" y="104092"/>
              </a:lnTo>
              <a:lnTo>
                <a:pt x="1199546" y="104092"/>
              </a:lnTo>
              <a:lnTo>
                <a:pt x="1199546"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075718B-A619-2F47-B4F6-CB1F9996BAFF}">
      <dsp:nvSpPr>
        <dsp:cNvPr id="0" name=""/>
        <dsp:cNvSpPr/>
      </dsp:nvSpPr>
      <dsp:spPr>
        <a:xfrm>
          <a:off x="2498579"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AE83864-51C9-BB42-A376-230063B3D782}">
      <dsp:nvSpPr>
        <dsp:cNvPr id="0" name=""/>
        <dsp:cNvSpPr/>
      </dsp:nvSpPr>
      <dsp:spPr>
        <a:xfrm>
          <a:off x="2498579"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7C14F71-FC06-AC41-B8E9-20DFEDE75BAA}">
      <dsp:nvSpPr>
        <dsp:cNvPr id="0" name=""/>
        <dsp:cNvSpPr/>
      </dsp:nvSpPr>
      <dsp:spPr>
        <a:xfrm>
          <a:off x="2498579"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777585C-4AF5-0E4D-8788-3F07CBB0E719}">
      <dsp:nvSpPr>
        <dsp:cNvPr id="0" name=""/>
        <dsp:cNvSpPr/>
      </dsp:nvSpPr>
      <dsp:spPr>
        <a:xfrm>
          <a:off x="2849403" y="618488"/>
          <a:ext cx="91440" cy="208185"/>
        </a:xfrm>
        <a:custGeom>
          <a:avLst/>
          <a:gdLst/>
          <a:ahLst/>
          <a:cxnLst/>
          <a:rect l="0" t="0" r="0" b="0"/>
          <a:pathLst>
            <a:path>
              <a:moveTo>
                <a:pt x="45720" y="0"/>
              </a:moveTo>
              <a:lnTo>
                <a:pt x="45720"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BE0CC94-0348-4849-B9DE-766C9B8BA818}">
      <dsp:nvSpPr>
        <dsp:cNvPr id="0" name=""/>
        <dsp:cNvSpPr/>
      </dsp:nvSpPr>
      <dsp:spPr>
        <a:xfrm>
          <a:off x="1299032"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6601424-6E50-0D45-ADE8-96BECBC8D2CA}">
      <dsp:nvSpPr>
        <dsp:cNvPr id="0" name=""/>
        <dsp:cNvSpPr/>
      </dsp:nvSpPr>
      <dsp:spPr>
        <a:xfrm>
          <a:off x="1299032"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4249648D-31F1-7A4A-BF47-EE8361CF7E3B}">
      <dsp:nvSpPr>
        <dsp:cNvPr id="0" name=""/>
        <dsp:cNvSpPr/>
      </dsp:nvSpPr>
      <dsp:spPr>
        <a:xfrm>
          <a:off x="1299032"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8183220-5E9A-B24F-9830-819B0D7CD406}">
      <dsp:nvSpPr>
        <dsp:cNvPr id="0" name=""/>
        <dsp:cNvSpPr/>
      </dsp:nvSpPr>
      <dsp:spPr>
        <a:xfrm>
          <a:off x="1695577" y="618488"/>
          <a:ext cx="1199546" cy="208185"/>
        </a:xfrm>
        <a:custGeom>
          <a:avLst/>
          <a:gdLst/>
          <a:ahLst/>
          <a:cxnLst/>
          <a:rect l="0" t="0" r="0" b="0"/>
          <a:pathLst>
            <a:path>
              <a:moveTo>
                <a:pt x="1199546" y="0"/>
              </a:moveTo>
              <a:lnTo>
                <a:pt x="1199546" y="104092"/>
              </a:lnTo>
              <a:lnTo>
                <a:pt x="0" y="104092"/>
              </a:lnTo>
              <a:lnTo>
                <a:pt x="0"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3F89C82-B8AF-AB45-8261-18B2A58F8D58}">
      <dsp:nvSpPr>
        <dsp:cNvPr id="0" name=""/>
        <dsp:cNvSpPr/>
      </dsp:nvSpPr>
      <dsp:spPr>
        <a:xfrm>
          <a:off x="99486"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C1F2CA8-D5FA-2C4D-885A-4427C2C2C1CF}">
      <dsp:nvSpPr>
        <dsp:cNvPr id="0" name=""/>
        <dsp:cNvSpPr/>
      </dsp:nvSpPr>
      <dsp:spPr>
        <a:xfrm>
          <a:off x="99486"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D650EFC-A911-E24F-A480-64B31D26995A}">
      <dsp:nvSpPr>
        <dsp:cNvPr id="0" name=""/>
        <dsp:cNvSpPr/>
      </dsp:nvSpPr>
      <dsp:spPr>
        <a:xfrm>
          <a:off x="99486"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497048F-F54C-F544-8074-28CE5E4F568E}">
      <dsp:nvSpPr>
        <dsp:cNvPr id="0" name=""/>
        <dsp:cNvSpPr/>
      </dsp:nvSpPr>
      <dsp:spPr>
        <a:xfrm>
          <a:off x="496030" y="618488"/>
          <a:ext cx="2399093" cy="208185"/>
        </a:xfrm>
        <a:custGeom>
          <a:avLst/>
          <a:gdLst/>
          <a:ahLst/>
          <a:cxnLst/>
          <a:rect l="0" t="0" r="0" b="0"/>
          <a:pathLst>
            <a:path>
              <a:moveTo>
                <a:pt x="2399093" y="0"/>
              </a:moveTo>
              <a:lnTo>
                <a:pt x="2399093" y="104092"/>
              </a:lnTo>
              <a:lnTo>
                <a:pt x="0" y="104092"/>
              </a:lnTo>
              <a:lnTo>
                <a:pt x="0"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F6ED2EE8-0816-1944-AAC1-547FC25B185B}">
      <dsp:nvSpPr>
        <dsp:cNvPr id="0" name=""/>
        <dsp:cNvSpPr/>
      </dsp:nvSpPr>
      <dsp:spPr>
        <a:xfrm>
          <a:off x="2399443" y="122808"/>
          <a:ext cx="991360" cy="495680"/>
        </a:xfrm>
        <a:prstGeom prst="rect">
          <a:avLst/>
        </a:prstGeom>
        <a:gradFill rotWithShape="0">
          <a:gsLst>
            <a:gs pos="0">
              <a:schemeClr val="accent4">
                <a:hueOff val="0"/>
                <a:satOff val="0"/>
                <a:lumOff val="0"/>
                <a:alphaOff val="0"/>
                <a:tint val="100000"/>
                <a:shade val="100000"/>
                <a:satMod val="130000"/>
              </a:schemeClr>
            </a:gs>
            <a:gs pos="100000">
              <a:schemeClr val="accent4">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聚类算法</a:t>
          </a:r>
          <a:endParaRPr lang="zh-CN" altLang="en-US" sz="1500" kern="1200" dirty="0"/>
        </a:p>
      </dsp:txBody>
      <dsp:txXfrm>
        <a:off x="2399443" y="122808"/>
        <a:ext cx="991360" cy="495680"/>
      </dsp:txXfrm>
    </dsp:sp>
    <dsp:sp modelId="{90D27354-7214-2D46-8579-ECFD3821FCCC}">
      <dsp:nvSpPr>
        <dsp:cNvPr id="0" name=""/>
        <dsp:cNvSpPr/>
      </dsp:nvSpPr>
      <dsp:spPr>
        <a:xfrm>
          <a:off x="350"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划分聚类</a:t>
          </a:r>
          <a:endParaRPr lang="zh-CN" altLang="en-US" sz="1500" kern="1200" dirty="0"/>
        </a:p>
      </dsp:txBody>
      <dsp:txXfrm>
        <a:off x="350" y="826674"/>
        <a:ext cx="991360" cy="495680"/>
      </dsp:txXfrm>
    </dsp:sp>
    <dsp:sp modelId="{F84E5E27-0E6B-FE48-A524-27714DD2401B}">
      <dsp:nvSpPr>
        <dsp:cNvPr id="0" name=""/>
        <dsp:cNvSpPr/>
      </dsp:nvSpPr>
      <dsp:spPr>
        <a:xfrm>
          <a:off x="248190"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K-Means</a:t>
          </a:r>
          <a:endParaRPr lang="zh-CN" altLang="en-US" sz="1500" kern="1200" dirty="0"/>
        </a:p>
      </dsp:txBody>
      <dsp:txXfrm>
        <a:off x="248190" y="1530540"/>
        <a:ext cx="991360" cy="495680"/>
      </dsp:txXfrm>
    </dsp:sp>
    <dsp:sp modelId="{E3E866E4-264A-6F47-A5FB-8467AA7BD6F0}">
      <dsp:nvSpPr>
        <dsp:cNvPr id="0" name=""/>
        <dsp:cNvSpPr/>
      </dsp:nvSpPr>
      <dsp:spPr>
        <a:xfrm>
          <a:off x="248190"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Hub</a:t>
          </a:r>
          <a:r>
            <a:rPr lang="zh-CN" altLang="en-US" sz="1500" kern="1200" dirty="0" smtClean="0"/>
            <a:t>聚类</a:t>
          </a:r>
          <a:endParaRPr lang="zh-CN" altLang="en-US" sz="1500" kern="1200" dirty="0"/>
        </a:p>
      </dsp:txBody>
      <dsp:txXfrm>
        <a:off x="248190" y="2234407"/>
        <a:ext cx="991360" cy="495680"/>
      </dsp:txXfrm>
    </dsp:sp>
    <dsp:sp modelId="{C209F254-929B-AA4B-BB0E-5071A83AD04B}">
      <dsp:nvSpPr>
        <dsp:cNvPr id="0" name=""/>
        <dsp:cNvSpPr/>
      </dsp:nvSpPr>
      <dsp:spPr>
        <a:xfrm>
          <a:off x="248190"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248190" y="2938273"/>
        <a:ext cx="991360" cy="495680"/>
      </dsp:txXfrm>
    </dsp:sp>
    <dsp:sp modelId="{40715770-97AC-4143-AC0F-B9ED3D903DB2}">
      <dsp:nvSpPr>
        <dsp:cNvPr id="0" name=""/>
        <dsp:cNvSpPr/>
      </dsp:nvSpPr>
      <dsp:spPr>
        <a:xfrm>
          <a:off x="1199896"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层次聚类</a:t>
          </a:r>
          <a:endParaRPr lang="zh-CN" altLang="en-US" sz="1500" kern="1200" dirty="0"/>
        </a:p>
      </dsp:txBody>
      <dsp:txXfrm>
        <a:off x="1199896" y="826674"/>
        <a:ext cx="991360" cy="495680"/>
      </dsp:txXfrm>
    </dsp:sp>
    <dsp:sp modelId="{BC7FD433-7C91-A04A-9878-9CD4964F7D17}">
      <dsp:nvSpPr>
        <dsp:cNvPr id="0" name=""/>
        <dsp:cNvSpPr/>
      </dsp:nvSpPr>
      <dsp:spPr>
        <a:xfrm>
          <a:off x="1447736"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Rock</a:t>
          </a:r>
          <a:endParaRPr lang="zh-CN" altLang="en-US" sz="1500" kern="1200" dirty="0"/>
        </a:p>
      </dsp:txBody>
      <dsp:txXfrm>
        <a:off x="1447736" y="1530540"/>
        <a:ext cx="991360" cy="495680"/>
      </dsp:txXfrm>
    </dsp:sp>
    <dsp:sp modelId="{0DCBFCF2-72A3-0449-9326-471A7F445E4D}">
      <dsp:nvSpPr>
        <dsp:cNvPr id="0" name=""/>
        <dsp:cNvSpPr/>
      </dsp:nvSpPr>
      <dsp:spPr>
        <a:xfrm>
          <a:off x="1447736"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ure</a:t>
          </a:r>
          <a:endParaRPr lang="zh-CN" altLang="en-US" sz="1500" kern="1200" dirty="0"/>
        </a:p>
      </dsp:txBody>
      <dsp:txXfrm>
        <a:off x="1447736" y="2234407"/>
        <a:ext cx="991360" cy="495680"/>
      </dsp:txXfrm>
    </dsp:sp>
    <dsp:sp modelId="{24ECE156-9E73-1B41-B010-20A8E95EFCE8}">
      <dsp:nvSpPr>
        <dsp:cNvPr id="0" name=""/>
        <dsp:cNvSpPr/>
      </dsp:nvSpPr>
      <dsp:spPr>
        <a:xfrm>
          <a:off x="1447736"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1447736" y="2938273"/>
        <a:ext cx="991360" cy="495680"/>
      </dsp:txXfrm>
    </dsp:sp>
    <dsp:sp modelId="{B7B94D91-7069-004E-BA26-F1E8B7A279D6}">
      <dsp:nvSpPr>
        <dsp:cNvPr id="0" name=""/>
        <dsp:cNvSpPr/>
      </dsp:nvSpPr>
      <dsp:spPr>
        <a:xfrm>
          <a:off x="2399443"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基于密度的聚类</a:t>
          </a:r>
          <a:endParaRPr lang="zh-CN" altLang="en-US" sz="1500" kern="1200" dirty="0"/>
        </a:p>
      </dsp:txBody>
      <dsp:txXfrm>
        <a:off x="2399443" y="826674"/>
        <a:ext cx="991360" cy="495680"/>
      </dsp:txXfrm>
    </dsp:sp>
    <dsp:sp modelId="{E899A39E-0EB4-E742-83D7-5FC77D0533E1}">
      <dsp:nvSpPr>
        <dsp:cNvPr id="0" name=""/>
        <dsp:cNvSpPr/>
      </dsp:nvSpPr>
      <dsp:spPr>
        <a:xfrm>
          <a:off x="2647283"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DBSCAN</a:t>
          </a:r>
          <a:endParaRPr lang="zh-CN" altLang="en-US" sz="1500" kern="1200" dirty="0"/>
        </a:p>
      </dsp:txBody>
      <dsp:txXfrm>
        <a:off x="2647283" y="1530540"/>
        <a:ext cx="991360" cy="495680"/>
      </dsp:txXfrm>
    </dsp:sp>
    <dsp:sp modelId="{B7EA1F92-A105-4047-AF89-6555AA16332D}">
      <dsp:nvSpPr>
        <dsp:cNvPr id="0" name=""/>
        <dsp:cNvSpPr/>
      </dsp:nvSpPr>
      <dsp:spPr>
        <a:xfrm>
          <a:off x="2647283"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OPTICS</a:t>
          </a:r>
          <a:endParaRPr lang="zh-CN" altLang="en-US" sz="1500" kern="1200" dirty="0"/>
        </a:p>
      </dsp:txBody>
      <dsp:txXfrm>
        <a:off x="2647283" y="2234407"/>
        <a:ext cx="991360" cy="495680"/>
      </dsp:txXfrm>
    </dsp:sp>
    <dsp:sp modelId="{1E1896F5-A5A1-C94D-9D1D-46A8F28648DC}">
      <dsp:nvSpPr>
        <dsp:cNvPr id="0" name=""/>
        <dsp:cNvSpPr/>
      </dsp:nvSpPr>
      <dsp:spPr>
        <a:xfrm>
          <a:off x="2647283"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2647283" y="2938273"/>
        <a:ext cx="991360" cy="495680"/>
      </dsp:txXfrm>
    </dsp:sp>
    <dsp:sp modelId="{2D4BD3EA-C353-2D43-92CC-2676F2AD2600}">
      <dsp:nvSpPr>
        <dsp:cNvPr id="0" name=""/>
        <dsp:cNvSpPr/>
      </dsp:nvSpPr>
      <dsp:spPr>
        <a:xfrm>
          <a:off x="3598990"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基于网格的聚类</a:t>
          </a:r>
          <a:endParaRPr lang="zh-CN" altLang="en-US" sz="1500" kern="1200" dirty="0"/>
        </a:p>
      </dsp:txBody>
      <dsp:txXfrm>
        <a:off x="3598990" y="826674"/>
        <a:ext cx="991360" cy="495680"/>
      </dsp:txXfrm>
    </dsp:sp>
    <dsp:sp modelId="{2626A984-6580-4D4A-9DB3-255E8FD773EE}">
      <dsp:nvSpPr>
        <dsp:cNvPr id="0" name=""/>
        <dsp:cNvSpPr/>
      </dsp:nvSpPr>
      <dsp:spPr>
        <a:xfrm>
          <a:off x="3846830"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STING</a:t>
          </a:r>
          <a:endParaRPr lang="zh-CN" altLang="en-US" sz="1500" kern="1200" dirty="0"/>
        </a:p>
      </dsp:txBody>
      <dsp:txXfrm>
        <a:off x="3846830" y="1530540"/>
        <a:ext cx="991360" cy="495680"/>
      </dsp:txXfrm>
    </dsp:sp>
    <dsp:sp modelId="{5E862B0E-7148-D04D-8ED9-656144A2F0A7}">
      <dsp:nvSpPr>
        <dsp:cNvPr id="0" name=""/>
        <dsp:cNvSpPr/>
      </dsp:nvSpPr>
      <dsp:spPr>
        <a:xfrm>
          <a:off x="3846830"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LUQUE</a:t>
          </a:r>
          <a:endParaRPr lang="zh-CN" altLang="en-US" sz="1500" kern="1200" dirty="0"/>
        </a:p>
      </dsp:txBody>
      <dsp:txXfrm>
        <a:off x="3846830" y="2234407"/>
        <a:ext cx="991360" cy="495680"/>
      </dsp:txXfrm>
    </dsp:sp>
    <dsp:sp modelId="{3AF00C03-58F5-3F45-8462-0A5BAC3EAD34}">
      <dsp:nvSpPr>
        <dsp:cNvPr id="0" name=""/>
        <dsp:cNvSpPr/>
      </dsp:nvSpPr>
      <dsp:spPr>
        <a:xfrm>
          <a:off x="3846830"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3846830" y="2938273"/>
        <a:ext cx="991360" cy="495680"/>
      </dsp:txXfrm>
    </dsp:sp>
    <dsp:sp modelId="{ADB15374-2169-C041-88D9-43E0FEE00291}">
      <dsp:nvSpPr>
        <dsp:cNvPr id="0" name=""/>
        <dsp:cNvSpPr/>
      </dsp:nvSpPr>
      <dsp:spPr>
        <a:xfrm>
          <a:off x="4798536"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基于模型的聚类</a:t>
          </a:r>
          <a:endParaRPr lang="zh-CN" altLang="en-US" sz="1500" kern="1200" dirty="0"/>
        </a:p>
      </dsp:txBody>
      <dsp:txXfrm>
        <a:off x="4798536" y="826674"/>
        <a:ext cx="991360" cy="495680"/>
      </dsp:txXfrm>
    </dsp:sp>
    <dsp:sp modelId="{C3739BE1-AD1F-934A-ACBB-A49729693D92}">
      <dsp:nvSpPr>
        <dsp:cNvPr id="0" name=""/>
        <dsp:cNvSpPr/>
      </dsp:nvSpPr>
      <dsp:spPr>
        <a:xfrm>
          <a:off x="5046377"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OBWEB</a:t>
          </a:r>
          <a:endParaRPr lang="zh-CN" altLang="en-US" sz="1500" kern="1200" dirty="0"/>
        </a:p>
      </dsp:txBody>
      <dsp:txXfrm>
        <a:off x="5046377" y="1530540"/>
        <a:ext cx="991360" cy="495680"/>
      </dsp:txXfrm>
    </dsp:sp>
    <dsp:sp modelId="{06FD4D4B-E2C2-4847-A78D-E5DF03EBA76E}">
      <dsp:nvSpPr>
        <dsp:cNvPr id="0" name=""/>
        <dsp:cNvSpPr/>
      </dsp:nvSpPr>
      <dsp:spPr>
        <a:xfrm>
          <a:off x="5046377"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LASSIT</a:t>
          </a:r>
          <a:endParaRPr lang="zh-CN" altLang="en-US" sz="1500" kern="1200" dirty="0"/>
        </a:p>
      </dsp:txBody>
      <dsp:txXfrm>
        <a:off x="5046377" y="2234407"/>
        <a:ext cx="991360" cy="495680"/>
      </dsp:txXfrm>
    </dsp:sp>
    <dsp:sp modelId="{2251F259-CE53-884F-96C7-3B96525485B6}">
      <dsp:nvSpPr>
        <dsp:cNvPr id="0" name=""/>
        <dsp:cNvSpPr/>
      </dsp:nvSpPr>
      <dsp:spPr>
        <a:xfrm>
          <a:off x="5046377"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5046377" y="2938273"/>
        <a:ext cx="991360" cy="4956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FD65C92-3B95-7342-AA1D-67DFE508D46A}">
      <dsp:nvSpPr>
        <dsp:cNvPr id="0" name=""/>
        <dsp:cNvSpPr/>
      </dsp:nvSpPr>
      <dsp:spPr>
        <a:xfrm>
          <a:off x="3624"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K-hubs</a:t>
          </a:r>
          <a:endParaRPr lang="zh-CN" altLang="en-US" sz="1800" kern="1200" dirty="0"/>
        </a:p>
        <a:p>
          <a:pPr marL="114300" lvl="1" indent="-114300" algn="l" defTabSz="622300">
            <a:lnSpc>
              <a:spcPct val="90000"/>
            </a:lnSpc>
            <a:spcBef>
              <a:spcPct val="0"/>
            </a:spcBef>
            <a:spcAft>
              <a:spcPct val="15000"/>
            </a:spcAft>
            <a:buChar char="•"/>
          </a:pPr>
          <a:r>
            <a:rPr lang="en-US" altLang="zh-CN" sz="1400" kern="1200" dirty="0" smtClean="0"/>
            <a:t>hubs</a:t>
          </a:r>
          <a:r>
            <a:rPr lang="zh-CN" altLang="zh-CN" sz="1400" kern="1200" dirty="0" smtClean="0"/>
            <a:t>取代簇中心作为每次迭代过程中的簇原型</a:t>
          </a:r>
          <a:r>
            <a:rPr lang="zh-CN" altLang="en-US" sz="1400" kern="1200" dirty="0" smtClean="0"/>
            <a:t>；</a:t>
          </a:r>
          <a:endParaRPr lang="zh-CN" altLang="en-US" sz="1400" kern="1200" dirty="0"/>
        </a:p>
      </dsp:txBody>
      <dsp:txXfrm>
        <a:off x="50035" y="2083166"/>
        <a:ext cx="1491749" cy="2143025"/>
      </dsp:txXfrm>
    </dsp:sp>
    <dsp:sp modelId="{8897AFAE-B244-C44C-B346-860DB5150AC5}">
      <dsp:nvSpPr>
        <dsp:cNvPr id="0" name=""/>
        <dsp:cNvSpPr/>
      </dsp:nvSpPr>
      <dsp:spPr>
        <a:xfrm>
          <a:off x="1746652" y="2958192"/>
          <a:ext cx="335929" cy="392973"/>
        </a:xfrm>
        <a:prstGeom prst="righ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1746652" y="3036787"/>
        <a:ext cx="235150" cy="235783"/>
      </dsp:txXfrm>
    </dsp:sp>
    <dsp:sp modelId="{B3084744-CAC0-9749-BF9B-29E9AE3A7E5A}">
      <dsp:nvSpPr>
        <dsp:cNvPr id="0" name=""/>
        <dsp:cNvSpPr/>
      </dsp:nvSpPr>
      <dsp:spPr>
        <a:xfrm>
          <a:off x="2222023"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GHPC</a:t>
          </a:r>
          <a:endParaRPr lang="zh-CN" altLang="en-US" sz="1800" kern="1200" dirty="0"/>
        </a:p>
        <a:p>
          <a:pPr marL="114300" lvl="1" indent="-114300" algn="l" defTabSz="622300">
            <a:lnSpc>
              <a:spcPct val="90000"/>
            </a:lnSpc>
            <a:spcBef>
              <a:spcPct val="0"/>
            </a:spcBef>
            <a:spcAft>
              <a:spcPct val="15000"/>
            </a:spcAft>
            <a:buChar char="•"/>
          </a:pPr>
          <a:r>
            <a:rPr lang="zh-CN" altLang="zh-CN" sz="1400" kern="1200" dirty="0" smtClean="0"/>
            <a:t>引入了随机因子，在每次迭代过程中</a:t>
          </a:r>
          <a:r>
            <a:rPr lang="en-US" altLang="zh-CN" sz="1400" kern="1200" dirty="0" smtClean="0"/>
            <a:t>hubs</a:t>
          </a:r>
          <a:r>
            <a:rPr lang="zh-CN" altLang="zh-CN" sz="1400" kern="1200" dirty="0" smtClean="0"/>
            <a:t>与其它样本点以某种概率被选为簇原型</a:t>
          </a:r>
          <a:r>
            <a:rPr lang="zh-CN" altLang="en-US" sz="1400" kern="1200" dirty="0" smtClean="0"/>
            <a:t>；</a:t>
          </a:r>
          <a:endParaRPr lang="zh-CN" altLang="en-US" sz="1400" kern="1200" dirty="0"/>
        </a:p>
      </dsp:txBody>
      <dsp:txXfrm>
        <a:off x="2268434" y="2083166"/>
        <a:ext cx="1491749" cy="2143025"/>
      </dsp:txXfrm>
    </dsp:sp>
    <dsp:sp modelId="{46D912B9-70FC-F941-A05D-D753658BCC01}">
      <dsp:nvSpPr>
        <dsp:cNvPr id="0" name=""/>
        <dsp:cNvSpPr/>
      </dsp:nvSpPr>
      <dsp:spPr>
        <a:xfrm>
          <a:off x="3965052" y="2958192"/>
          <a:ext cx="335929" cy="392973"/>
        </a:xfrm>
        <a:prstGeom prst="righ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3965052" y="3036787"/>
        <a:ext cx="235150" cy="235783"/>
      </dsp:txXfrm>
    </dsp:sp>
    <dsp:sp modelId="{D6986EFF-BC6F-9642-9AE0-F6234A3D39BE}">
      <dsp:nvSpPr>
        <dsp:cNvPr id="0" name=""/>
        <dsp:cNvSpPr/>
      </dsp:nvSpPr>
      <dsp:spPr>
        <a:xfrm>
          <a:off x="4440423"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GHPKM</a:t>
          </a:r>
          <a:r>
            <a:rPr lang="zh-CN" altLang="zh-CN" sz="1800" b="1" kern="1200" dirty="0" smtClean="0">
              <a:solidFill>
                <a:srgbClr val="FF0000"/>
              </a:solidFill>
            </a:rPr>
            <a:t> </a:t>
          </a:r>
          <a:endParaRPr lang="zh-CN" altLang="en-US" sz="1800" kern="1200" dirty="0"/>
        </a:p>
        <a:p>
          <a:pPr marL="114300" lvl="1" indent="-114300" algn="l" defTabSz="622300">
            <a:lnSpc>
              <a:spcPct val="90000"/>
            </a:lnSpc>
            <a:spcBef>
              <a:spcPct val="0"/>
            </a:spcBef>
            <a:spcAft>
              <a:spcPct val="15000"/>
            </a:spcAft>
            <a:buChar char="•"/>
          </a:pPr>
          <a:r>
            <a:rPr lang="zh-CN" altLang="en-US" sz="1400" kern="1200" dirty="0" smtClean="0"/>
            <a:t>在确定性迭代过程中使用簇中心作为簇原型；在随机性迭代过程中使用使用样本的随机概率作为簇原型；</a:t>
          </a:r>
          <a:endParaRPr lang="zh-CN" altLang="en-US" sz="1400" kern="1200" dirty="0"/>
        </a:p>
      </dsp:txBody>
      <dsp:txXfrm>
        <a:off x="4486834" y="2083166"/>
        <a:ext cx="1491749" cy="2143025"/>
      </dsp:txXfrm>
    </dsp:sp>
    <dsp:sp modelId="{B1139142-5318-F14D-BF66-4F88F9853CF7}">
      <dsp:nvSpPr>
        <dsp:cNvPr id="0" name=""/>
        <dsp:cNvSpPr/>
      </dsp:nvSpPr>
      <dsp:spPr>
        <a:xfrm>
          <a:off x="6183452" y="2958192"/>
          <a:ext cx="335929" cy="392973"/>
        </a:xfrm>
        <a:prstGeom prst="righ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6183452" y="3036787"/>
        <a:ext cx="235150" cy="235783"/>
      </dsp:txXfrm>
    </dsp:sp>
    <dsp:sp modelId="{79AE7189-00CB-8748-A1FE-3DFA8C236020}">
      <dsp:nvSpPr>
        <dsp:cNvPr id="0" name=""/>
        <dsp:cNvSpPr/>
      </dsp:nvSpPr>
      <dsp:spPr>
        <a:xfrm>
          <a:off x="6658823"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Kernel GHPKM</a:t>
          </a:r>
          <a:endParaRPr lang="zh-CN" altLang="en-US" sz="1800" kern="1200" dirty="0"/>
        </a:p>
        <a:p>
          <a:pPr marL="114300" lvl="1" indent="-114300" algn="l" defTabSz="622300">
            <a:lnSpc>
              <a:spcPct val="90000"/>
            </a:lnSpc>
            <a:spcBef>
              <a:spcPct val="0"/>
            </a:spcBef>
            <a:spcAft>
              <a:spcPct val="15000"/>
            </a:spcAft>
            <a:buChar char="•"/>
          </a:pPr>
          <a:r>
            <a:rPr lang="zh-CN" altLang="en-US" sz="1400" kern="1200" dirty="0" smtClean="0"/>
            <a:t>引入</a:t>
          </a:r>
          <a:r>
            <a:rPr lang="en-US" altLang="zh-CN" sz="1400" kern="1200" dirty="0" smtClean="0"/>
            <a:t>kernel</a:t>
          </a:r>
          <a:r>
            <a:rPr lang="zh-CN" altLang="en-US" sz="1400" kern="1200" dirty="0" smtClean="0"/>
            <a:t>方法，</a:t>
          </a:r>
          <a:r>
            <a:rPr lang="zh-CN" altLang="zh-CN" sz="1400" kern="1200" dirty="0" smtClean="0"/>
            <a:t>发现</a:t>
          </a:r>
          <a:r>
            <a:rPr lang="zh-CN" altLang="en-US" sz="1400" kern="1200" dirty="0" smtClean="0"/>
            <a:t>任意形状</a:t>
          </a:r>
          <a:r>
            <a:rPr lang="zh-CN" altLang="zh-CN" sz="1400" kern="1200" dirty="0" smtClean="0"/>
            <a:t>的簇</a:t>
          </a:r>
          <a:r>
            <a:rPr lang="zh-CN" altLang="en-US" sz="1400" kern="1200" dirty="0" smtClean="0"/>
            <a:t>。</a:t>
          </a:r>
          <a:endParaRPr lang="zh-CN" altLang="en-US" sz="1400" kern="1200" dirty="0"/>
        </a:p>
      </dsp:txBody>
      <dsp:txXfrm>
        <a:off x="6705234" y="2083166"/>
        <a:ext cx="1491749" cy="2143025"/>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655D7BC-7D74-464A-95D2-72B0E548B30E}" type="datetimeFigureOut">
              <a:rPr kumimoji="1" lang="zh-CN" altLang="en-US" smtClean="0"/>
              <a:t>2017/4/12</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FDCA8B-FE99-6A44-9954-1DA3A03F20D8}" type="slidenum">
              <a:rPr kumimoji="1" lang="zh-CN" altLang="en-US" smtClean="0"/>
              <a:t>‹#›</a:t>
            </a:fld>
            <a:endParaRPr kumimoji="1" lang="zh-CN" altLang="en-US"/>
          </a:p>
        </p:txBody>
      </p:sp>
    </p:spTree>
    <p:extLst>
      <p:ext uri="{BB962C8B-B14F-4D97-AF65-F5344CB8AC3E}">
        <p14:creationId xmlns:p14="http://schemas.microsoft.com/office/powerpoint/2010/main" val="83487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1719771466"/>
      </p:ext>
    </p:extLst>
  </p:cSld>
  <p:clrMap bg1="lt1" tx1="dk1" bg2="dk2" tx2="lt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
        <p:cNvGrpSpPr/>
        <p:nvPr/>
      </p:nvGrpSpPr>
      <p:grpSpPr>
        <a:xfrm>
          <a:off x="0" y="0"/>
          <a:ext cx="0" cy="0"/>
          <a:chOff x="0" y="0"/>
          <a:chExt cx="0" cy="0"/>
        </a:xfrm>
      </p:grpSpPr>
      <p:sp>
        <p:nvSpPr>
          <p:cNvPr id="95" name="Shape 9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6" name="Shape 9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2166240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mc:Choice xmlns:a14="http://schemas.microsoft.com/office/drawing/2010/main" Requires="a14">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接着我们分析了</a:t>
                </a:r>
                <a:r>
                  <a:rPr lang="en" altLang="zh-CN" dirty="0" smtClean="0"/>
                  <a:t>Hubs</a:t>
                </a:r>
                <a:r>
                  <a:rPr lang="zh-CN" altLang="en-US" dirty="0" smtClean="0"/>
                  <a:t> 与单个簇均值的关系，如图</a:t>
                </a:r>
                <a:r>
                  <a:rPr lang="en-US" altLang="zh-CN" dirty="0" smtClean="0"/>
                  <a:t>2</a:t>
                </a:r>
                <a:r>
                  <a:rPr lang="zh-CN" altLang="en-US" dirty="0" smtClean="0"/>
                  <a:t>所示</a:t>
                </a:r>
                <a:endParaRPr lang="en-US" altLang="zh-CN" dirty="0" smtClean="0"/>
              </a:p>
              <a:p>
                <a:pPr lvl="0">
                  <a:spcBef>
                    <a:spcPts val="0"/>
                  </a:spcBef>
                  <a:buNone/>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中，数据集为从</a:t>
                </a:r>
                <a:r>
                  <a:rPr lang="en-US" altLang="zh-CN" dirty="0" smtClean="0"/>
                  <a:t>[0,1]</a:t>
                </a:r>
                <a:r>
                  <a:rPr lang="zh-CN" altLang="en-US" dirty="0" smtClean="0"/>
                  <a:t>均匀分布中随机取样的</a:t>
                </a:r>
                <a:r>
                  <a:rPr lang="en-US" altLang="zh-CN" dirty="0" smtClean="0"/>
                  <a:t>10,000</a:t>
                </a:r>
                <a:r>
                  <a:rPr lang="zh-CN" altLang="en-US" dirty="0" smtClean="0"/>
                  <a:t>个</a:t>
                </a:r>
                <a:r>
                  <a:rPr lang="en-US" altLang="zh-CN" dirty="0" smtClean="0"/>
                  <a:t>d</a:t>
                </a:r>
                <a:r>
                  <a:rPr lang="zh-CN" altLang="en-US" dirty="0" smtClean="0"/>
                  <a:t>维样本，</a:t>
                </a:r>
                <a:r>
                  <a:rPr lang="zh-CN" altLang="en-US" sz="1100" dirty="0" smtClean="0"/>
                  <a:t>采用的距离度量方式为欧式距离</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t>图</a:t>
                </a:r>
                <a:r>
                  <a:rPr lang="en-US" altLang="zh-CN" sz="1100" dirty="0" smtClean="0"/>
                  <a:t>2</a:t>
                </a:r>
                <a:r>
                  <a:rPr lang="zh-CN" altLang="en-US" sz="1100" dirty="0" smtClean="0"/>
                  <a:t>描述的是</a:t>
                </a:r>
                <a:r>
                  <a:rPr lang="zh-CN" altLang="en-US" sz="1100" dirty="0" smtClean="0">
                    <a:solidFill>
                      <a:schemeClr val="tx1"/>
                    </a:solidFill>
                    <a:latin typeface="Times New Roman" charset="0"/>
                    <a:ea typeface="Times New Roman" charset="0"/>
                    <a:cs typeface="Times New Roman" charset="0"/>
                    <a:sym typeface="Roboto Slab"/>
                  </a:rPr>
                  <a:t>样本的逆近邻数与其距离簇中心距离的相互关系，三幅子图享有相同的坐标信息：其中</a:t>
                </a:r>
                <a:r>
                  <a:rPr lang="en-US" altLang="zh-CN" sz="1100" dirty="0" smtClean="0">
                    <a:solidFill>
                      <a:schemeClr val="tx1"/>
                    </a:solidFill>
                    <a:latin typeface="Times New Roman" charset="0"/>
                    <a:ea typeface="Times New Roman" charset="0"/>
                    <a:cs typeface="Times New Roman" charset="0"/>
                    <a:sym typeface="Roboto Slab"/>
                  </a:rPr>
                  <a:t>x</a:t>
                </a:r>
                <a:r>
                  <a:rPr lang="zh-CN" altLang="en-US" sz="1100" dirty="0" smtClean="0">
                    <a:solidFill>
                      <a:schemeClr val="tx1"/>
                    </a:solidFill>
                    <a:latin typeface="Times New Roman" charset="0"/>
                    <a:ea typeface="Times New Roman" charset="0"/>
                    <a:cs typeface="Times New Roman" charset="0"/>
                    <a:sym typeface="Roboto Slab"/>
                  </a:rPr>
                  <a:t>轴代表样本距离簇中心的距离，</a:t>
                </a:r>
                <a:r>
                  <a:rPr lang="en-US" altLang="zh-CN" sz="1100" dirty="0" smtClean="0">
                    <a:solidFill>
                      <a:schemeClr val="tx1"/>
                    </a:solidFill>
                    <a:latin typeface="Times New Roman" charset="0"/>
                    <a:ea typeface="Times New Roman" charset="0"/>
                    <a:cs typeface="Times New Roman" charset="0"/>
                    <a:sym typeface="Roboto Slab"/>
                  </a:rPr>
                  <a:t>y</a:t>
                </a:r>
                <a:r>
                  <a:rPr lang="zh-CN" altLang="en-US" sz="1100" dirty="0" smtClean="0">
                    <a:solidFill>
                      <a:schemeClr val="tx1"/>
                    </a:solidFill>
                    <a:latin typeface="Times New Roman" charset="0"/>
                    <a:ea typeface="Times New Roman" charset="0"/>
                    <a:cs typeface="Times New Roman" charset="0"/>
                    <a:sym typeface="Roboto Slab"/>
                  </a:rPr>
                  <a:t>轴代表样本的逆近邻数</a:t>
                </a:r>
                <a:r>
                  <a:rPr lang="zh-CN" altLang="zh-CN" sz="1100" kern="1200" dirty="0" smtClean="0">
                    <a:solidFill>
                      <a:schemeClr val="tx1"/>
                    </a:solidFill>
                    <a:effectLst/>
                    <a:latin typeface="+mn-lt"/>
                    <a:ea typeface="+mn-ea"/>
                    <a:cs typeface="+mn-cs"/>
                  </a:rPr>
                  <a:t>，近邻数</a:t>
                </a:r>
                <a14:m>
                  <m:oMath xmlns:m="http://schemas.openxmlformats.org/officeDocument/2006/math">
                    <m:r>
                      <a:rPr lang="en-US" altLang="zh-CN" sz="1100" i="1" kern="1200">
                        <a:solidFill>
                          <a:schemeClr val="tx1"/>
                        </a:solidFill>
                        <a:effectLst/>
                        <a:latin typeface="+mn-lt"/>
                        <a:ea typeface="+mn-ea"/>
                        <a:cs typeface="+mn-cs"/>
                      </a:rPr>
                      <m:t>𝑘</m:t>
                    </m:r>
                    <m:r>
                      <a:rPr lang="en-US" altLang="zh-CN" sz="1100" i="1" kern="1200">
                        <a:solidFill>
                          <a:schemeClr val="tx1"/>
                        </a:solidFill>
                        <a:effectLst/>
                        <a:latin typeface="+mn-lt"/>
                        <a:ea typeface="+mn-ea"/>
                        <a:cs typeface="+mn-cs"/>
                      </a:rPr>
                      <m:t> = 5 </m:t>
                    </m:r>
                  </m:oMath>
                </a14:m>
                <a:r>
                  <a:rPr lang="zh-CN" altLang="zh-CN" sz="1100" kern="1200" dirty="0">
                    <a:solidFill>
                      <a:schemeClr val="tx1"/>
                    </a:solidFill>
                    <a:effectLst/>
                    <a:latin typeface="+mn-lt"/>
                    <a:ea typeface="+mn-ea"/>
                    <a:cs typeface="+mn-cs"/>
                  </a:rPr>
                  <a:t>只是一个经验值，当</a:t>
                </a:r>
                <a:r>
                  <a:rPr lang="en-US" altLang="zh-CN" sz="1100" i="1" kern="1200" dirty="0">
                    <a:solidFill>
                      <a:schemeClr val="tx1"/>
                    </a:solidFill>
                    <a:effectLst/>
                    <a:latin typeface="+mn-lt"/>
                    <a:ea typeface="+mn-ea"/>
                    <a:cs typeface="+mn-cs"/>
                  </a:rPr>
                  <a:t>k</a:t>
                </a:r>
                <a:r>
                  <a:rPr lang="zh-CN" altLang="zh-CN" sz="1100" kern="1200" dirty="0">
                    <a:solidFill>
                      <a:schemeClr val="tx1"/>
                    </a:solidFill>
                    <a:effectLst/>
                    <a:latin typeface="+mn-lt"/>
                    <a:ea typeface="+mn-ea"/>
                    <a:cs typeface="+mn-cs"/>
                  </a:rPr>
                  <a:t>为其它值时也可获得相似的结果。</a:t>
                </a:r>
                <a:r>
                  <a:rPr lang="zh-CN" altLang="zh-CN" dirty="0">
                    <a:effectLst/>
                  </a:rPr>
                  <a:t> </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solidFill>
                      <a:schemeClr val="tx1"/>
                    </a:solidFill>
                    <a:latin typeface="Times New Roman" charset="0"/>
                    <a:ea typeface="Times New Roman" charset="0"/>
                    <a:cs typeface="Times New Roman" charset="0"/>
                    <a:sym typeface="Roboto Slab"/>
                  </a:rPr>
                  <a:t>三幅子图唯一的不同之处在于数据集的维数，分别为</a:t>
                </a:r>
                <a:r>
                  <a:rPr lang="en-US" altLang="zh-CN" sz="1100" dirty="0" smtClean="0">
                    <a:solidFill>
                      <a:schemeClr val="tx1"/>
                    </a:solidFill>
                    <a:latin typeface="Times New Roman" charset="0"/>
                    <a:ea typeface="Times New Roman" charset="0"/>
                    <a:cs typeface="Times New Roman" charset="0"/>
                    <a:sym typeface="Roboto Slab"/>
                  </a:rPr>
                  <a:t>d=3,d=20,d=10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solidFill>
                      <a:schemeClr val="tx1"/>
                    </a:solidFill>
                    <a:latin typeface="Times New Roman" charset="0"/>
                    <a:ea typeface="Times New Roman" charset="0"/>
                    <a:cs typeface="Times New Roman" charset="0"/>
                    <a:sym typeface="Roboto Slab"/>
                  </a:rPr>
                  <a:t>当数据集的维数较低时（左图），样本的逆近邻数与其距离簇中心距离的并没有相互关系；但随着数据集维数的增高（又图），我们可以发现，</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Times New Roman" charset="0"/>
                    <a:ea typeface="Times New Roman" charset="0"/>
                    <a:cs typeface="Times New Roman" charset="0"/>
                    <a:sym typeface="Roboto Slab"/>
                  </a:rPr>
                  <a:t>===</a:t>
                </a:r>
                <a:r>
                  <a:rPr lang="zh-CN" altLang="en-US" sz="1100" dirty="0" smtClean="0">
                    <a:solidFill>
                      <a:schemeClr val="tx1"/>
                    </a:solidFill>
                    <a:latin typeface="Times New Roman" charset="0"/>
                    <a:ea typeface="Times New Roman" charset="0"/>
                    <a:cs typeface="Times New Roman" charset="0"/>
                    <a:sym typeface="Roboto Slab"/>
                  </a:rPr>
                  <a:t>越接近簇中心的样本其逆近邻数越大，而这部分样本其实就是</a:t>
                </a:r>
                <a:r>
                  <a:rPr lang="en-US" altLang="zh-CN" sz="1100" dirty="0" smtClean="0">
                    <a:solidFill>
                      <a:schemeClr val="tx1"/>
                    </a:solidFill>
                    <a:latin typeface="Times New Roman" charset="0"/>
                    <a:ea typeface="Times New Roman" charset="0"/>
                    <a:cs typeface="Times New Roman" charset="0"/>
                    <a:sym typeface="Roboto Slab"/>
                  </a:rPr>
                  <a:t>hubs</a:t>
                </a:r>
                <a:r>
                  <a:rPr lang="zh-CN" altLang="en-US" sz="1100" dirty="0" smtClean="0">
                    <a:solidFill>
                      <a:schemeClr val="tx1"/>
                    </a:solidFill>
                    <a:latin typeface="Times New Roman" charset="0"/>
                    <a:ea typeface="Times New Roman" charset="0"/>
                    <a:cs typeface="Times New Roman" charset="0"/>
                    <a:sym typeface="Roboto Slab"/>
                  </a:rPr>
                  <a:t>。</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该实验结果表明在高维数据空间中，当潜在的数据分布是单峰时，</a:t>
                </a:r>
                <a:r>
                  <a:rPr lang="en-US" altLang="zh-CN" sz="1100" kern="1200" dirty="0" smtClean="0">
                    <a:solidFill>
                      <a:schemeClr val="tx1"/>
                    </a:solidFill>
                    <a:effectLst/>
                    <a:latin typeface="+mn-lt"/>
                    <a:ea typeface="+mn-ea"/>
                    <a:cs typeface="+mn-cs"/>
                  </a:rPr>
                  <a:t>hubs</a:t>
                </a:r>
                <a:r>
                  <a:rPr lang="zh-CN" altLang="zh-CN" sz="1100" kern="1200" dirty="0" smtClean="0">
                    <a:solidFill>
                      <a:schemeClr val="tx1"/>
                    </a:solidFill>
                    <a:effectLst/>
                    <a:latin typeface="+mn-lt"/>
                    <a:ea typeface="+mn-ea"/>
                    <a:cs typeface="+mn-cs"/>
                  </a:rPr>
                  <a:t>会接近整体样本分布的均值；而当潜在的数据分布为多峰时（如多个单峰分布混合而成），</a:t>
                </a:r>
                <a:r>
                  <a:rPr lang="en-US" altLang="zh-CN" sz="1100" kern="1200" dirty="0" smtClean="0">
                    <a:solidFill>
                      <a:schemeClr val="tx1"/>
                    </a:solidFill>
                    <a:effectLst/>
                    <a:latin typeface="+mn-lt"/>
                    <a:ea typeface="+mn-ea"/>
                    <a:cs typeface="+mn-cs"/>
                  </a:rPr>
                  <a:t>hubs</a:t>
                </a:r>
                <a:r>
                  <a:rPr lang="zh-CN" altLang="zh-CN" sz="1100" kern="1200" dirty="0" smtClean="0">
                    <a:solidFill>
                      <a:schemeClr val="tx1"/>
                    </a:solidFill>
                    <a:effectLst/>
                    <a:latin typeface="+mn-lt"/>
                    <a:ea typeface="+mn-ea"/>
                    <a:cs typeface="+mn-cs"/>
                  </a:rPr>
                  <a:t>趋向于最近的单峰分布的均值。</a:t>
                </a:r>
                <a:r>
                  <a:rPr lang="zh-CN" altLang="zh-CN" dirty="0" smtClean="0">
                    <a:effectLst/>
                  </a:rPr>
                  <a:t> </a:t>
                </a:r>
                <a:endParaRPr lang="en-US" altLang="zh-CN" dirty="0" smtClean="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effectLst/>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因此在高维数据中，</a:t>
                </a:r>
                <a:r>
                  <a:rPr lang="en-US" altLang="zh-CN" sz="1100" kern="1200" dirty="0" smtClean="0">
                    <a:solidFill>
                      <a:schemeClr val="tx1"/>
                    </a:solidFill>
                    <a:effectLst/>
                    <a:latin typeface="+mn-lt"/>
                    <a:ea typeface="+mn-ea"/>
                    <a:cs typeface="+mn-cs"/>
                  </a:rPr>
                  <a:t>hubs</a:t>
                </a:r>
                <a:r>
                  <a:rPr lang="zh-CN" altLang="zh-CN" sz="1100" kern="1200" dirty="0" smtClean="0">
                    <a:solidFill>
                      <a:schemeClr val="tx1"/>
                    </a:solidFill>
                    <a:effectLst/>
                    <a:latin typeface="+mn-lt"/>
                    <a:ea typeface="+mn-ea"/>
                    <a:cs typeface="+mn-cs"/>
                  </a:rPr>
                  <a:t>可以在很大程度上代表该簇中的元素。</a:t>
                </a:r>
                <a:r>
                  <a:rPr lang="zh-CN" altLang="zh-CN" dirty="0" smtClean="0">
                    <a:effectLst/>
                  </a:rPr>
                  <a:t> </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dirty="0"/>
              </a:p>
            </p:txBody>
          </p:sp>
        </mc:Choice>
        <mc:Fallback>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接着我们分析了</a:t>
                </a:r>
                <a:r>
                  <a:rPr lang="en" altLang="zh-CN" dirty="0" smtClean="0"/>
                  <a:t>Hubs</a:t>
                </a:r>
                <a:r>
                  <a:rPr lang="zh-CN" altLang="en-US" dirty="0" smtClean="0"/>
                  <a:t> 与单个簇均值的关系，如图</a:t>
                </a:r>
                <a:r>
                  <a:rPr lang="en-US" altLang="zh-CN" dirty="0" smtClean="0"/>
                  <a:t>2</a:t>
                </a:r>
                <a:r>
                  <a:rPr lang="zh-CN" altLang="en-US" dirty="0" smtClean="0"/>
                  <a:t>所示</a:t>
                </a:r>
                <a:endParaRPr lang="en-US" altLang="zh-CN" dirty="0" smtClean="0"/>
              </a:p>
              <a:p>
                <a:pPr lvl="0">
                  <a:spcBef>
                    <a:spcPts val="0"/>
                  </a:spcBef>
                  <a:buNone/>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中，数据集为从</a:t>
                </a:r>
                <a:r>
                  <a:rPr lang="en-US" altLang="zh-CN" dirty="0" smtClean="0"/>
                  <a:t>[0,1]</a:t>
                </a:r>
                <a:r>
                  <a:rPr lang="zh-CN" altLang="en-US" dirty="0" smtClean="0"/>
                  <a:t>均匀分布中随机取样的</a:t>
                </a:r>
                <a:r>
                  <a:rPr lang="en-US" altLang="zh-CN" dirty="0" smtClean="0"/>
                  <a:t>10,000</a:t>
                </a:r>
                <a:r>
                  <a:rPr lang="zh-CN" altLang="en-US" dirty="0" smtClean="0"/>
                  <a:t>个</a:t>
                </a:r>
                <a:r>
                  <a:rPr lang="en-US" altLang="zh-CN" dirty="0" smtClean="0"/>
                  <a:t>d</a:t>
                </a:r>
                <a:r>
                  <a:rPr lang="zh-CN" altLang="en-US" dirty="0" smtClean="0"/>
                  <a:t>维样本，</a:t>
                </a:r>
                <a:r>
                  <a:rPr lang="zh-CN" altLang="en-US" sz="1100" dirty="0" smtClean="0"/>
                  <a:t>采用的距离度量方式为欧式距离</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t>图</a:t>
                </a:r>
                <a:r>
                  <a:rPr lang="en-US" altLang="zh-CN" sz="1100" dirty="0" smtClean="0"/>
                  <a:t>2</a:t>
                </a:r>
                <a:r>
                  <a:rPr lang="zh-CN" altLang="en-US" sz="1100" dirty="0" smtClean="0"/>
                  <a:t>描述的是</a:t>
                </a:r>
                <a:r>
                  <a:rPr lang="zh-CN" altLang="en-US" sz="1100" dirty="0" smtClean="0">
                    <a:solidFill>
                      <a:schemeClr val="tx1"/>
                    </a:solidFill>
                    <a:latin typeface="Times New Roman" charset="0"/>
                    <a:ea typeface="Times New Roman" charset="0"/>
                    <a:cs typeface="Times New Roman" charset="0"/>
                    <a:sym typeface="Roboto Slab"/>
                  </a:rPr>
                  <a:t>样本的逆近邻数与其距离簇中心距离的相互关系，三幅子图享有相同的坐标信息：其中</a:t>
                </a:r>
                <a:r>
                  <a:rPr lang="en-US" altLang="zh-CN" sz="1100" dirty="0" smtClean="0">
                    <a:solidFill>
                      <a:schemeClr val="tx1"/>
                    </a:solidFill>
                    <a:latin typeface="Times New Roman" charset="0"/>
                    <a:ea typeface="Times New Roman" charset="0"/>
                    <a:cs typeface="Times New Roman" charset="0"/>
                    <a:sym typeface="Roboto Slab"/>
                  </a:rPr>
                  <a:t>x</a:t>
                </a:r>
                <a:r>
                  <a:rPr lang="zh-CN" altLang="en-US" sz="1100" dirty="0" smtClean="0">
                    <a:solidFill>
                      <a:schemeClr val="tx1"/>
                    </a:solidFill>
                    <a:latin typeface="Times New Roman" charset="0"/>
                    <a:ea typeface="Times New Roman" charset="0"/>
                    <a:cs typeface="Times New Roman" charset="0"/>
                    <a:sym typeface="Roboto Slab"/>
                  </a:rPr>
                  <a:t>轴代表样本距离簇中心的距离，</a:t>
                </a:r>
                <a:r>
                  <a:rPr lang="en-US" altLang="zh-CN" sz="1100" dirty="0" smtClean="0">
                    <a:solidFill>
                      <a:schemeClr val="tx1"/>
                    </a:solidFill>
                    <a:latin typeface="Times New Roman" charset="0"/>
                    <a:ea typeface="Times New Roman" charset="0"/>
                    <a:cs typeface="Times New Roman" charset="0"/>
                    <a:sym typeface="Roboto Slab"/>
                  </a:rPr>
                  <a:t>y</a:t>
                </a:r>
                <a:r>
                  <a:rPr lang="zh-CN" altLang="en-US" sz="1100" dirty="0" smtClean="0">
                    <a:solidFill>
                      <a:schemeClr val="tx1"/>
                    </a:solidFill>
                    <a:latin typeface="Times New Roman" charset="0"/>
                    <a:ea typeface="Times New Roman" charset="0"/>
                    <a:cs typeface="Times New Roman" charset="0"/>
                    <a:sym typeface="Roboto Slab"/>
                  </a:rPr>
                  <a:t>轴代表样本的逆近邻数</a:t>
                </a:r>
                <a:r>
                  <a:rPr lang="zh-CN" altLang="zh-CN" sz="1100" kern="1200" dirty="0" smtClean="0">
                    <a:solidFill>
                      <a:schemeClr val="tx1"/>
                    </a:solidFill>
                    <a:effectLst/>
                    <a:latin typeface="+mn-lt"/>
                    <a:ea typeface="+mn-ea"/>
                    <a:cs typeface="+mn-cs"/>
                  </a:rPr>
                  <a:t>，近邻数</a:t>
                </a:r>
                <a:r>
                  <a:rPr lang="en-US" altLang="zh-CN" sz="1100" i="0" kern="1200">
                    <a:solidFill>
                      <a:schemeClr val="tx1"/>
                    </a:solidFill>
                    <a:effectLst/>
                    <a:latin typeface="+mn-lt"/>
                    <a:ea typeface="+mn-ea"/>
                    <a:cs typeface="+mn-cs"/>
                  </a:rPr>
                  <a:t>𝑘 = 5 </a:t>
                </a:r>
                <a:r>
                  <a:rPr lang="zh-CN" altLang="zh-CN" sz="1100" kern="1200" dirty="0">
                    <a:solidFill>
                      <a:schemeClr val="tx1"/>
                    </a:solidFill>
                    <a:effectLst/>
                    <a:latin typeface="+mn-lt"/>
                    <a:ea typeface="+mn-ea"/>
                    <a:cs typeface="+mn-cs"/>
                  </a:rPr>
                  <a:t>只是一个经验值，当</a:t>
                </a:r>
                <a:r>
                  <a:rPr lang="en-US" altLang="zh-CN" sz="1100" i="1" kern="1200" dirty="0">
                    <a:solidFill>
                      <a:schemeClr val="tx1"/>
                    </a:solidFill>
                    <a:effectLst/>
                    <a:latin typeface="+mn-lt"/>
                    <a:ea typeface="+mn-ea"/>
                    <a:cs typeface="+mn-cs"/>
                  </a:rPr>
                  <a:t>k</a:t>
                </a:r>
                <a:r>
                  <a:rPr lang="zh-CN" altLang="zh-CN" sz="1100" kern="1200" dirty="0">
                    <a:solidFill>
                      <a:schemeClr val="tx1"/>
                    </a:solidFill>
                    <a:effectLst/>
                    <a:latin typeface="+mn-lt"/>
                    <a:ea typeface="+mn-ea"/>
                    <a:cs typeface="+mn-cs"/>
                  </a:rPr>
                  <a:t>为其它值时也可获得相似的结果。</a:t>
                </a:r>
                <a:r>
                  <a:rPr lang="zh-CN" altLang="zh-CN" dirty="0">
                    <a:effectLst/>
                  </a:rPr>
                  <a:t> </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solidFill>
                      <a:schemeClr val="tx1"/>
                    </a:solidFill>
                    <a:latin typeface="Times New Roman" charset="0"/>
                    <a:ea typeface="Times New Roman" charset="0"/>
                    <a:cs typeface="Times New Roman" charset="0"/>
                    <a:sym typeface="Roboto Slab"/>
                  </a:rPr>
                  <a:t>三幅子图唯一的不同之处在于数据集的维数，分别为</a:t>
                </a:r>
                <a:r>
                  <a:rPr lang="en-US" altLang="zh-CN" sz="1100" dirty="0" smtClean="0">
                    <a:solidFill>
                      <a:schemeClr val="tx1"/>
                    </a:solidFill>
                    <a:latin typeface="Times New Roman" charset="0"/>
                    <a:ea typeface="Times New Roman" charset="0"/>
                    <a:cs typeface="Times New Roman" charset="0"/>
                    <a:sym typeface="Roboto Slab"/>
                  </a:rPr>
                  <a:t>d=3,d=20,d=10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solidFill>
                      <a:schemeClr val="tx1"/>
                    </a:solidFill>
                    <a:latin typeface="Times New Roman" charset="0"/>
                    <a:ea typeface="Times New Roman" charset="0"/>
                    <a:cs typeface="Times New Roman" charset="0"/>
                    <a:sym typeface="Roboto Slab"/>
                  </a:rPr>
                  <a:t>当数据集的维数较低时（左图），样本的逆近邻数与其距离簇中心距离的并没有相互关系；但随着数据集维数的增高（又图），我们可以发现，</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solidFill>
                      <a:schemeClr val="tx1"/>
                    </a:solidFill>
                    <a:latin typeface="Times New Roman" charset="0"/>
                    <a:ea typeface="Times New Roman" charset="0"/>
                    <a:cs typeface="Times New Roman" charset="0"/>
                    <a:sym typeface="Roboto Slab"/>
                  </a:rPr>
                  <a:t>===</a:t>
                </a:r>
                <a:r>
                  <a:rPr lang="zh-CN" altLang="en-US" sz="1100" dirty="0" smtClean="0">
                    <a:solidFill>
                      <a:schemeClr val="tx1"/>
                    </a:solidFill>
                    <a:latin typeface="Times New Roman" charset="0"/>
                    <a:ea typeface="Times New Roman" charset="0"/>
                    <a:cs typeface="Times New Roman" charset="0"/>
                    <a:sym typeface="Roboto Slab"/>
                  </a:rPr>
                  <a:t>越接近簇中心的样本其逆近邻数越大，而这部分样本其实就是</a:t>
                </a:r>
                <a:r>
                  <a:rPr lang="en-US" altLang="zh-CN" sz="1100" dirty="0" smtClean="0">
                    <a:solidFill>
                      <a:schemeClr val="tx1"/>
                    </a:solidFill>
                    <a:latin typeface="Times New Roman" charset="0"/>
                    <a:ea typeface="Times New Roman" charset="0"/>
                    <a:cs typeface="Times New Roman" charset="0"/>
                    <a:sym typeface="Roboto Slab"/>
                  </a:rPr>
                  <a:t>hubs</a:t>
                </a:r>
                <a:r>
                  <a:rPr lang="zh-CN" altLang="en-US" sz="1100" dirty="0" smtClean="0">
                    <a:solidFill>
                      <a:schemeClr val="tx1"/>
                    </a:solidFill>
                    <a:latin typeface="Times New Roman" charset="0"/>
                    <a:ea typeface="Times New Roman" charset="0"/>
                    <a:cs typeface="Times New Roman" charset="0"/>
                    <a:sym typeface="Roboto Slab"/>
                  </a:rPr>
                  <a:t>。</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该实验结果表明在高维数据空间中，当潜在的数据分布是单峰时，</a:t>
                </a:r>
                <a:r>
                  <a:rPr lang="en-US" altLang="zh-CN" sz="1100" kern="1200" dirty="0" smtClean="0">
                    <a:solidFill>
                      <a:schemeClr val="tx1"/>
                    </a:solidFill>
                    <a:effectLst/>
                    <a:latin typeface="+mn-lt"/>
                    <a:ea typeface="+mn-ea"/>
                    <a:cs typeface="+mn-cs"/>
                  </a:rPr>
                  <a:t>hubs</a:t>
                </a:r>
                <a:r>
                  <a:rPr lang="zh-CN" altLang="zh-CN" sz="1100" kern="1200" dirty="0" smtClean="0">
                    <a:solidFill>
                      <a:schemeClr val="tx1"/>
                    </a:solidFill>
                    <a:effectLst/>
                    <a:latin typeface="+mn-lt"/>
                    <a:ea typeface="+mn-ea"/>
                    <a:cs typeface="+mn-cs"/>
                  </a:rPr>
                  <a:t>会接近整体样本分布的均值；而当潜在的数据分布为多峰时（如多个单峰分布混合而成），</a:t>
                </a:r>
                <a:r>
                  <a:rPr lang="en-US" altLang="zh-CN" sz="1100" kern="1200" dirty="0" smtClean="0">
                    <a:solidFill>
                      <a:schemeClr val="tx1"/>
                    </a:solidFill>
                    <a:effectLst/>
                    <a:latin typeface="+mn-lt"/>
                    <a:ea typeface="+mn-ea"/>
                    <a:cs typeface="+mn-cs"/>
                  </a:rPr>
                  <a:t>hubs</a:t>
                </a:r>
                <a:r>
                  <a:rPr lang="zh-CN" altLang="zh-CN" sz="1100" kern="1200" dirty="0" smtClean="0">
                    <a:solidFill>
                      <a:schemeClr val="tx1"/>
                    </a:solidFill>
                    <a:effectLst/>
                    <a:latin typeface="+mn-lt"/>
                    <a:ea typeface="+mn-ea"/>
                    <a:cs typeface="+mn-cs"/>
                  </a:rPr>
                  <a:t>趋向于最近的单峰分布的均值。</a:t>
                </a:r>
                <a:r>
                  <a:rPr lang="zh-CN" altLang="zh-CN" dirty="0" smtClean="0">
                    <a:effectLst/>
                  </a:rPr>
                  <a:t> </a:t>
                </a:r>
                <a:endParaRPr lang="en-US" altLang="zh-CN" dirty="0" smtClean="0">
                  <a:effectLs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effectLst/>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因此在高维数据中，</a:t>
                </a:r>
                <a:r>
                  <a:rPr lang="en-US" altLang="zh-CN" sz="1100" kern="1200" dirty="0" smtClean="0">
                    <a:solidFill>
                      <a:schemeClr val="tx1"/>
                    </a:solidFill>
                    <a:effectLst/>
                    <a:latin typeface="+mn-lt"/>
                    <a:ea typeface="+mn-ea"/>
                    <a:cs typeface="+mn-cs"/>
                  </a:rPr>
                  <a:t>hubs</a:t>
                </a:r>
                <a:r>
                  <a:rPr lang="zh-CN" altLang="zh-CN" sz="1100" kern="1200" dirty="0" smtClean="0">
                    <a:solidFill>
                      <a:schemeClr val="tx1"/>
                    </a:solidFill>
                    <a:effectLst/>
                    <a:latin typeface="+mn-lt"/>
                    <a:ea typeface="+mn-ea"/>
                    <a:cs typeface="+mn-cs"/>
                  </a:rPr>
                  <a:t>可以在很大程度上代表该簇中的元素。</a:t>
                </a:r>
                <a:r>
                  <a:rPr lang="zh-CN" altLang="zh-CN" dirty="0" smtClean="0">
                    <a:effectLst/>
                  </a:rPr>
                  <a:t> </a:t>
                </a:r>
                <a:endParaRPr lang="en-US" altLang="zh-CN"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smtClean="0">
                  <a:solidFill>
                    <a:schemeClr val="tx1"/>
                  </a:solidFill>
                  <a:latin typeface="Times New Roman" charset="0"/>
                  <a:ea typeface="Times New Roman" charset="0"/>
                  <a:cs typeface="Times New Roman" charset="0"/>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dirty="0"/>
              </a:p>
            </p:txBody>
          </p:sp>
        </mc:Fallback>
      </mc:AlternateContent>
    </p:spTree>
    <p:extLst>
      <p:ext uri="{BB962C8B-B14F-4D97-AF65-F5344CB8AC3E}">
        <p14:creationId xmlns:p14="http://schemas.microsoft.com/office/powerpoint/2010/main" val="19991547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kumimoji="1" lang="zh-CN" altLang="en-US" b="1" dirty="0" smtClean="0"/>
              <a:t>接下来我们通过一个简单的例子来分析在划分聚类迭代过程</a:t>
            </a:r>
            <a:r>
              <a:rPr kumimoji="1" lang="en-US" altLang="zh-CN" b="1" dirty="0" smtClean="0"/>
              <a:t>hubs</a:t>
            </a:r>
            <a:r>
              <a:rPr kumimoji="1" lang="zh-CN" altLang="en-US" b="1" dirty="0" smtClean="0"/>
              <a:t>原型与簇中心原型或簇中值原型的差异性。</a:t>
            </a:r>
            <a:endParaRPr kumimoji="1" lang="en-US" altLang="zh-CN" b="1" dirty="0" smtClean="0"/>
          </a:p>
          <a:p>
            <a:pPr lvl="0">
              <a:spcBef>
                <a:spcPts val="0"/>
              </a:spcBef>
              <a:buNone/>
            </a:pPr>
            <a:endParaRPr kumimoji="1" lang="en-US" altLang="zh-CN" b="1" dirty="0" smtClean="0"/>
          </a:p>
          <a:p>
            <a:pPr lvl="0">
              <a:spcBef>
                <a:spcPts val="0"/>
              </a:spcBef>
              <a:buNone/>
            </a:pPr>
            <a:r>
              <a:rPr kumimoji="1" lang="zh-CN" altLang="en-US" b="1" dirty="0" smtClean="0"/>
              <a:t>图</a:t>
            </a:r>
            <a:r>
              <a:rPr kumimoji="1" lang="en-US" altLang="zh-CN" b="1" dirty="0" smtClean="0"/>
              <a:t>3</a:t>
            </a:r>
            <a:r>
              <a:rPr kumimoji="1" lang="zh-CN" altLang="en-US" b="1" dirty="0" smtClean="0"/>
              <a:t>所示的是</a:t>
            </a:r>
            <a:r>
              <a:rPr kumimoji="1" lang="en-US" altLang="zh-CN" b="1" dirty="0" smtClean="0"/>
              <a:t>hubs</a:t>
            </a:r>
            <a:r>
              <a:rPr kumimoji="1" lang="zh-CN" altLang="en-US" b="1" dirty="0" smtClean="0"/>
              <a:t>作为簇原型的示例图，其中数据集由</a:t>
            </a:r>
            <a:r>
              <a:rPr kumimoji="1" lang="en-US" altLang="zh-CN" b="1" dirty="0" smtClean="0"/>
              <a:t>13</a:t>
            </a:r>
            <a:r>
              <a:rPr kumimoji="1" lang="zh-CN" altLang="en-US" b="1" dirty="0" smtClean="0"/>
              <a:t>个样本点构成，从肉眼可见该数据集包含两个簇，</a:t>
            </a:r>
            <a:endParaRPr kumimoji="1" lang="en-US" altLang="zh-CN" b="1" dirty="0" smtClean="0"/>
          </a:p>
          <a:p>
            <a:pPr lvl="0">
              <a:spcBef>
                <a:spcPts val="0"/>
              </a:spcBef>
              <a:buNone/>
            </a:pPr>
            <a:endParaRPr kumimoji="1" lang="en-US" altLang="zh-CN" b="1" dirty="0" smtClean="0"/>
          </a:p>
          <a:p>
            <a:pPr lvl="0">
              <a:spcBef>
                <a:spcPts val="0"/>
              </a:spcBef>
              <a:buNone/>
            </a:pPr>
            <a:r>
              <a:rPr kumimoji="1" lang="en-US" altLang="zh-CN" b="1" dirty="0" smtClean="0"/>
              <a:t>===</a:t>
            </a:r>
            <a:r>
              <a:rPr kumimoji="1" lang="zh-CN" altLang="en-US" b="1" dirty="0" smtClean="0"/>
              <a:t> 若以簇中心作为迭代过程中的簇原型，那么不能反应样本的真实分布情况；</a:t>
            </a:r>
            <a:endParaRPr kumimoji="1" lang="en-US" altLang="zh-CN" b="1" dirty="0" smtClean="0"/>
          </a:p>
          <a:p>
            <a:pPr lvl="0">
              <a:spcBef>
                <a:spcPts val="0"/>
              </a:spcBef>
              <a:buNone/>
            </a:pPr>
            <a:r>
              <a:rPr kumimoji="1" lang="en-US" altLang="zh-CN" b="1" dirty="0" smtClean="0"/>
              <a:t>===</a:t>
            </a:r>
            <a:r>
              <a:rPr kumimoji="1" lang="zh-CN" altLang="en-US" b="1" dirty="0" smtClean="0"/>
              <a:t> 若以簇中值样本作为迭代过程中的簇原型也会面临同样的问题</a:t>
            </a:r>
            <a:endParaRPr kumimoji="1" lang="en-US" altLang="zh-CN" b="1" dirty="0" smtClean="0"/>
          </a:p>
          <a:p>
            <a:pPr lvl="0">
              <a:spcBef>
                <a:spcPts val="0"/>
              </a:spcBef>
              <a:buNone/>
            </a:pPr>
            <a:r>
              <a:rPr kumimoji="1" lang="en-US" altLang="zh-CN" b="1" dirty="0" smtClean="0"/>
              <a:t>===</a:t>
            </a:r>
            <a:r>
              <a:rPr kumimoji="1" lang="zh-CN" altLang="en-US" b="1" dirty="0" smtClean="0"/>
              <a:t> 若以</a:t>
            </a:r>
            <a:r>
              <a:rPr kumimoji="1" lang="en-US" altLang="zh-CN" b="1" dirty="0" smtClean="0"/>
              <a:t>hubs</a:t>
            </a:r>
            <a:r>
              <a:rPr kumimoji="1" lang="zh-CN" altLang="en-US" b="1" dirty="0" smtClean="0"/>
              <a:t>作为迭代过程中的簇原型，就能很好的反应样本的真实簇结构</a:t>
            </a:r>
            <a:endParaRPr kumimoji="1" lang="en-US" altLang="zh-CN" b="1" dirty="0" smtClean="0"/>
          </a:p>
          <a:p>
            <a:pPr lvl="0">
              <a:spcBef>
                <a:spcPts val="0"/>
              </a:spcBef>
              <a:buNone/>
            </a:pPr>
            <a:endParaRPr kumimoji="1" lang="en-US" altLang="zh-CN" b="1" dirty="0" smtClean="0"/>
          </a:p>
          <a:p>
            <a:pPr lvl="0">
              <a:spcBef>
                <a:spcPts val="0"/>
              </a:spcBef>
              <a:buNone/>
            </a:pPr>
            <a:endParaRPr kumimoji="1" lang="en-US" altLang="zh-CN" b="1" dirty="0" smtClean="0"/>
          </a:p>
          <a:p>
            <a:pPr lvl="0">
              <a:spcBef>
                <a:spcPts val="0"/>
              </a:spcBef>
              <a:buNone/>
            </a:pPr>
            <a:endParaRPr dirty="0"/>
          </a:p>
        </p:txBody>
      </p:sp>
    </p:spTree>
    <p:extLst>
      <p:ext uri="{BB962C8B-B14F-4D97-AF65-F5344CB8AC3E}">
        <p14:creationId xmlns:p14="http://schemas.microsoft.com/office/powerpoint/2010/main" val="14692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t>基于</a:t>
            </a:r>
            <a:r>
              <a:rPr lang="en-US" altLang="zh-CN" sz="1100" dirty="0" smtClean="0"/>
              <a:t>hub</a:t>
            </a:r>
            <a:r>
              <a:rPr lang="zh-CN" altLang="en-US" sz="1100" dirty="0" smtClean="0"/>
              <a:t>的局部中心性度量，</a:t>
            </a:r>
            <a:r>
              <a:rPr lang="en-US" altLang="zh-CN" sz="1100" kern="100" dirty="0" smtClean="0">
                <a:latin typeface="Times New Roman" charset="0"/>
                <a:ea typeface="Times New Roman" charset="0"/>
                <a:cs typeface="Times New Roman"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kern="100" dirty="0" smtClean="0">
                <a:latin typeface="Times New Roman" charset="0"/>
                <a:ea typeface="Times New Roman" charset="0"/>
                <a:cs typeface="Times New Roman" charset="0"/>
              </a:rPr>
              <a:t>===</a:t>
            </a:r>
            <a:r>
              <a:rPr lang="en-US" altLang="zh-CN" sz="1100" kern="100" dirty="0" err="1" smtClean="0">
                <a:latin typeface="Times New Roman" charset="0"/>
                <a:ea typeface="Times New Roman" charset="0"/>
                <a:cs typeface="Times New Roman" charset="0"/>
              </a:rPr>
              <a:t>Nenad</a:t>
            </a:r>
            <a:r>
              <a:rPr lang="en-US" altLang="zh-CN" sz="1100" kern="100" dirty="0" smtClean="0">
                <a:latin typeface="Times New Roman" charset="0"/>
                <a:ea typeface="Times New Roman" charset="0"/>
                <a:cs typeface="Times New Roman" charset="0"/>
              </a:rPr>
              <a:t> </a:t>
            </a:r>
            <a:r>
              <a:rPr lang="zh-CN" altLang="en-US" sz="1100" kern="100" dirty="0" smtClean="0">
                <a:latin typeface="Times New Roman" charset="0"/>
                <a:ea typeface="Times New Roman" charset="0"/>
                <a:cs typeface="Times New Roman" charset="0"/>
              </a:rPr>
              <a:t>和</a:t>
            </a:r>
            <a:endParaRPr lang="en-US" altLang="zh-CN" sz="1100" kern="100" dirty="0" smtClean="0">
              <a:latin typeface="Times New Roman" charset="0"/>
              <a:ea typeface="Times New Roman" charset="0"/>
              <a:cs typeface="Times New Roman"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kern="100" dirty="0" smtClean="0">
                <a:latin typeface="Times New Roman" charset="0"/>
                <a:ea typeface="Times New Roman" charset="0"/>
                <a:cs typeface="Times New Roman" charset="0"/>
              </a:rPr>
              <a:t>===Amina</a:t>
            </a:r>
            <a:r>
              <a:rPr lang="zh-CN" altLang="en-US" sz="1100" kern="100" dirty="0" smtClean="0">
                <a:latin typeface="Times New Roman" charset="0"/>
                <a:ea typeface="Times New Roman" charset="0"/>
                <a:cs typeface="Times New Roman" charset="0"/>
              </a:rPr>
              <a:t>等人</a:t>
            </a:r>
            <a:r>
              <a:rPr lang="zh-CN" altLang="en-US" sz="1100" dirty="0" smtClean="0"/>
              <a:t>提出了以下的</a:t>
            </a:r>
            <a:r>
              <a:rPr lang="en-US" altLang="zh-CN" sz="1100" dirty="0" smtClean="0"/>
              <a:t>hub</a:t>
            </a:r>
            <a:r>
              <a:rPr lang="zh-CN" altLang="en-US" sz="1100" dirty="0" smtClean="0"/>
              <a:t>聚类算法：</a:t>
            </a:r>
            <a:endParaRPr kumimoji="1" lang="zh-CN" altLang="en-US" sz="1100" dirty="0" smtClean="0"/>
          </a:p>
          <a:p>
            <a:pPr lvl="0">
              <a:spcBef>
                <a:spcPts val="0"/>
              </a:spcBef>
              <a:buNone/>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100" dirty="0" smtClean="0"/>
              <a:t>虽然</a:t>
            </a:r>
            <a:r>
              <a:rPr kumimoji="1" lang="en-US" altLang="zh-CN" sz="1100" dirty="0" smtClean="0"/>
              <a:t>Hub</a:t>
            </a:r>
            <a:r>
              <a:rPr kumimoji="1" lang="zh-CN" altLang="en-US" sz="1100" dirty="0" smtClean="0"/>
              <a:t>聚类算法可以在高维数据空间中进行聚类，但是它却没有考虑其中的冗余和噪声数据，因此未能获得更好的簇结构以及更快的聚类分析速度！</a:t>
            </a:r>
          </a:p>
          <a:p>
            <a:pPr lvl="0">
              <a:spcBef>
                <a:spcPts val="0"/>
              </a:spcBef>
              <a:buNone/>
            </a:pPr>
            <a:endParaRPr lang="en-US" altLang="zh-CN" dirty="0" smtClean="0"/>
          </a:p>
          <a:p>
            <a:pPr lvl="0">
              <a:spcBef>
                <a:spcPts val="0"/>
              </a:spcBef>
              <a:buNone/>
            </a:pPr>
            <a:endParaRPr lang="en-US" altLang="zh-CN" dirty="0" smtClean="0"/>
          </a:p>
          <a:p>
            <a:pPr lvl="0">
              <a:spcBef>
                <a:spcPts val="0"/>
              </a:spcBef>
              <a:buNone/>
            </a:pPr>
            <a:r>
              <a:rPr lang="zh-CN" altLang="en-US" dirty="0" smtClean="0"/>
              <a:t>针对上述问题，本文提出了面向高维数据的</a:t>
            </a:r>
            <a:r>
              <a:rPr lang="en-US" altLang="zh-CN" dirty="0" smtClean="0"/>
              <a:t>PCA-Hub</a:t>
            </a:r>
            <a:r>
              <a:rPr lang="zh-CN" altLang="en-US" dirty="0" smtClean="0"/>
              <a:t>聚类算法</a:t>
            </a:r>
            <a:endParaRPr dirty="0"/>
          </a:p>
        </p:txBody>
      </p:sp>
    </p:spTree>
    <p:extLst>
      <p:ext uri="{BB962C8B-B14F-4D97-AF65-F5344CB8AC3E}">
        <p14:creationId xmlns:p14="http://schemas.microsoft.com/office/powerpoint/2010/main" val="28672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kern="1200" dirty="0" smtClean="0">
                <a:solidFill>
                  <a:schemeClr val="tx1"/>
                </a:solidFill>
                <a:effectLst/>
                <a:latin typeface="+mn-lt"/>
                <a:ea typeface="+mn-ea"/>
                <a:cs typeface="+mn-cs"/>
              </a:rPr>
              <a:t>在介绍</a:t>
            </a:r>
            <a:r>
              <a:rPr lang="en-US" altLang="zh-CN" sz="1100" kern="1200" dirty="0" smtClean="0">
                <a:solidFill>
                  <a:schemeClr val="tx1"/>
                </a:solidFill>
                <a:effectLst/>
                <a:latin typeface="+mn-lt"/>
                <a:ea typeface="+mn-ea"/>
                <a:cs typeface="+mn-cs"/>
              </a:rPr>
              <a:t>PCA-Hub</a:t>
            </a:r>
            <a:r>
              <a:rPr lang="zh-CN" altLang="en-US" sz="1100" kern="1200" dirty="0" smtClean="0">
                <a:solidFill>
                  <a:schemeClr val="tx1"/>
                </a:solidFill>
                <a:effectLst/>
                <a:latin typeface="+mn-lt"/>
                <a:ea typeface="+mn-ea"/>
                <a:cs typeface="+mn-cs"/>
              </a:rPr>
              <a:t>聚类算法之前，先来看一下它的理论基础。</a:t>
            </a:r>
            <a:endParaRPr kumimoji="1" lang="zh-CN" altLang="en-US" dirty="0" smtClean="0"/>
          </a:p>
          <a:p>
            <a:pPr lvl="0">
              <a:spcBef>
                <a:spcPts val="0"/>
              </a:spcBef>
              <a:buNone/>
            </a:pPr>
            <a:endParaRPr dirty="0"/>
          </a:p>
        </p:txBody>
      </p:sp>
    </p:spTree>
    <p:extLst>
      <p:ext uri="{BB962C8B-B14F-4D97-AF65-F5344CB8AC3E}">
        <p14:creationId xmlns:p14="http://schemas.microsoft.com/office/powerpoint/2010/main" val="16303761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1381785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100" b="1" dirty="0" smtClean="0">
                <a:solidFill>
                  <a:srgbClr val="FFC000"/>
                </a:solidFill>
                <a:latin typeface="Roboto Slab"/>
                <a:ea typeface="Roboto Slab"/>
                <a:cs typeface="Roboto Slab"/>
                <a:sym typeface="Roboto Slab"/>
              </a:rPr>
              <a:t>我们通过偏度</a:t>
            </a:r>
            <a:r>
              <a:rPr lang="zh-CN" altLang="en-US" sz="1100" b="1" dirty="0" smtClean="0">
                <a:solidFill>
                  <a:srgbClr val="3B8D61"/>
                </a:solidFill>
                <a:latin typeface="Roboto Slab"/>
                <a:ea typeface="Roboto Slab"/>
                <a:cs typeface="Roboto Slab"/>
                <a:sym typeface="Roboto Slab"/>
              </a:rPr>
              <a:t>来衡量样本</a:t>
            </a:r>
            <a:r>
              <a:rPr kumimoji="1" lang="zh-CN" altLang="en-US" dirty="0" smtClean="0"/>
              <a:t>逆近邻数</a:t>
            </a:r>
            <a:r>
              <a:rPr lang="zh-CN" altLang="en-US" sz="1100" b="1" dirty="0" smtClean="0">
                <a:solidFill>
                  <a:srgbClr val="3B8D61"/>
                </a:solidFill>
                <a:latin typeface="Roboto Slab"/>
                <a:ea typeface="Roboto Slab"/>
                <a:cs typeface="Roboto Slab"/>
                <a:sym typeface="Roboto Slab"/>
              </a:rPr>
              <a:t>的不对称性，其计算公式如图所示</a:t>
            </a:r>
            <a:endParaRPr kumimoji="1" lang="zh-CN" altLang="en-US" dirty="0"/>
          </a:p>
        </p:txBody>
      </p:sp>
    </p:spTree>
    <p:extLst>
      <p:ext uri="{BB962C8B-B14F-4D97-AF65-F5344CB8AC3E}">
        <p14:creationId xmlns:p14="http://schemas.microsoft.com/office/powerpoint/2010/main" val="2094075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dirty="0" smtClean="0">
                <a:solidFill>
                  <a:srgbClr val="FFC000"/>
                </a:solidFill>
                <a:latin typeface="Roboto Slab"/>
                <a:ea typeface="Roboto Slab"/>
                <a:cs typeface="Roboto Slab"/>
                <a:sym typeface="Roboto Slab"/>
              </a:rPr>
              <a:t>接着 </a:t>
            </a:r>
            <a:r>
              <a:rPr lang="zh-CN" altLang="en-US" sz="1100" b="1" dirty="0" smtClean="0">
                <a:solidFill>
                  <a:srgbClr val="3B8D61"/>
                </a:solidFill>
                <a:latin typeface="Roboto Slab"/>
                <a:ea typeface="Roboto Slab"/>
                <a:cs typeface="Roboto Slab"/>
                <a:sym typeface="Roboto Slab"/>
              </a:rPr>
              <a:t>衡量了若干个真实数据集的 样本</a:t>
            </a:r>
            <a:r>
              <a:rPr kumimoji="1" lang="zh-CN" altLang="en-US" dirty="0" smtClean="0"/>
              <a:t>逆近邻数分布</a:t>
            </a:r>
            <a:r>
              <a:rPr lang="zh-CN" altLang="en-US" sz="1100" b="1" dirty="0" smtClean="0">
                <a:solidFill>
                  <a:srgbClr val="3B8D61"/>
                </a:solidFill>
                <a:latin typeface="Roboto Slab"/>
                <a:ea typeface="Roboto Slab"/>
                <a:cs typeface="Roboto Slab"/>
                <a:sym typeface="Roboto Slab"/>
              </a:rPr>
              <a:t>的不对称性，其中实验数据集来自</a:t>
            </a:r>
            <a:r>
              <a:rPr lang="en-US" altLang="zh-CN" sz="1100" b="1" dirty="0" smtClean="0">
                <a:solidFill>
                  <a:srgbClr val="3B8D61"/>
                </a:solidFill>
                <a:latin typeface="Roboto Slab"/>
                <a:ea typeface="Roboto Slab"/>
                <a:cs typeface="Roboto Slab"/>
                <a:sym typeface="Roboto Slab"/>
              </a:rPr>
              <a:t>UCI</a:t>
            </a:r>
            <a:r>
              <a:rPr lang="zh-CN" altLang="en-US" sz="1100" b="1" dirty="0" smtClean="0">
                <a:solidFill>
                  <a:srgbClr val="3B8D61"/>
                </a:solidFill>
                <a:latin typeface="Roboto Slab"/>
                <a:ea typeface="Roboto Slab"/>
                <a:cs typeface="Roboto Slab"/>
                <a:sym typeface="Roboto Slab"/>
              </a:rPr>
              <a:t>机器学习库</a:t>
            </a:r>
            <a:endParaRPr lang="en-US" altLang="zh-CN" sz="1100" b="1" dirty="0" smtClean="0">
              <a:solidFill>
                <a:srgbClr val="3B8D61"/>
              </a:solidFill>
              <a:latin typeface="Roboto Slab"/>
              <a:ea typeface="Roboto Slab"/>
              <a:cs typeface="Roboto Slab"/>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b="1" dirty="0" smtClean="0">
              <a:solidFill>
                <a:srgbClr val="3B8D61"/>
              </a:solidFill>
              <a:latin typeface="Roboto Slab"/>
              <a:ea typeface="Roboto Slab"/>
              <a:cs typeface="Roboto Slab"/>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dirty="0" smtClean="0">
                <a:solidFill>
                  <a:srgbClr val="3B8D61"/>
                </a:solidFill>
                <a:latin typeface="Roboto Slab"/>
                <a:ea typeface="Roboto Slab"/>
                <a:cs typeface="Roboto Slab"/>
                <a:sym typeface="Roboto Slab"/>
              </a:rPr>
              <a:t>实验结果如表</a:t>
            </a:r>
            <a:r>
              <a:rPr lang="en-US" altLang="zh-CN" sz="1100" b="1" dirty="0" smtClean="0">
                <a:solidFill>
                  <a:srgbClr val="3B8D61"/>
                </a:solidFill>
                <a:latin typeface="Roboto Slab"/>
                <a:ea typeface="Roboto Slab"/>
                <a:cs typeface="Roboto Slab"/>
                <a:sym typeface="Roboto Slab"/>
              </a:rPr>
              <a:t>1</a:t>
            </a:r>
            <a:r>
              <a:rPr lang="zh-CN" altLang="en-US" sz="1100" b="1" dirty="0" smtClean="0">
                <a:solidFill>
                  <a:srgbClr val="3B8D61"/>
                </a:solidFill>
                <a:latin typeface="Roboto Slab"/>
                <a:ea typeface="Roboto Slab"/>
                <a:cs typeface="Roboto Slab"/>
                <a:sym typeface="Roboto Slab"/>
              </a:rPr>
              <a:t>所示，</a:t>
            </a:r>
            <a:r>
              <a:rPr lang="en-US" altLang="zh-CN" sz="1100" b="1" dirty="0" smtClean="0">
                <a:solidFill>
                  <a:srgbClr val="3B8D61"/>
                </a:solidFill>
                <a:latin typeface="Roboto Slab"/>
                <a:ea typeface="Roboto Slab"/>
                <a:cs typeface="Roboto Slab"/>
                <a:sym typeface="Roboto Slab"/>
              </a:rPr>
              <a:t>==</a:t>
            </a:r>
            <a:endParaRPr dirty="0"/>
          </a:p>
        </p:txBody>
      </p:sp>
    </p:spTree>
    <p:extLst>
      <p:ext uri="{BB962C8B-B14F-4D97-AF65-F5344CB8AC3E}">
        <p14:creationId xmlns:p14="http://schemas.microsoft.com/office/powerpoint/2010/main" val="8575560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smtClean="0"/>
              <a:t>接着采用斯皮尔曼等级相关系数来分析逆近邻数的</a:t>
            </a:r>
            <a:r>
              <a:rPr kumimoji="1" lang="zh-CN" altLang="en-US" dirty="0" smtClean="0">
                <a:solidFill>
                  <a:schemeClr val="bg1"/>
                </a:solidFill>
              </a:rPr>
              <a:t>偏度与数据集</a:t>
            </a:r>
            <a:r>
              <a:rPr lang="zh-CN" altLang="zh-CN" dirty="0" smtClean="0"/>
              <a:t>维数</a:t>
            </a:r>
            <a:r>
              <a:rPr lang="zh-CN" altLang="en-US" dirty="0" smtClean="0">
                <a:latin typeface="Times New Roman" charset="0"/>
                <a:ea typeface="Times New Roman" charset="0"/>
                <a:cs typeface="Times New Roman" charset="0"/>
              </a:rPr>
              <a:t>的关系</a:t>
            </a:r>
            <a:endParaRPr kumimoji="1" lang="zh-CN" altLang="en-US" dirty="0"/>
          </a:p>
        </p:txBody>
      </p:sp>
    </p:spTree>
    <p:extLst>
      <p:ext uri="{BB962C8B-B14F-4D97-AF65-F5344CB8AC3E}">
        <p14:creationId xmlns:p14="http://schemas.microsoft.com/office/powerpoint/2010/main" val="13774134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mc:Choice xmlns:a14="http://schemas.microsoft.com/office/drawing/2010/main" Requires="a14">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dirty="0" smtClean="0">
                    <a:solidFill>
                      <a:srgbClr val="3B8D61"/>
                    </a:solidFill>
                    <a:latin typeface="Roboto Slab"/>
                    <a:ea typeface="Roboto Slab"/>
                    <a:cs typeface="Roboto Slab"/>
                    <a:sym typeface="Roboto Slab"/>
                  </a:rPr>
                  <a:t>实验结果如表</a:t>
                </a:r>
                <a:r>
                  <a:rPr lang="en-US" altLang="zh-CN" sz="1100" b="1" dirty="0" smtClean="0">
                    <a:solidFill>
                      <a:srgbClr val="3B8D61"/>
                    </a:solidFill>
                    <a:latin typeface="Roboto Slab"/>
                    <a:ea typeface="Roboto Slab"/>
                    <a:cs typeface="Roboto Slab"/>
                    <a:sym typeface="Roboto Slab"/>
                  </a:rPr>
                  <a:t>1</a:t>
                </a:r>
                <a:r>
                  <a:rPr lang="zh-CN" altLang="en-US" sz="1100" b="1" dirty="0" smtClean="0">
                    <a:solidFill>
                      <a:srgbClr val="3B8D61"/>
                    </a:solidFill>
                    <a:latin typeface="Roboto Slab"/>
                    <a:ea typeface="Roboto Slab"/>
                    <a:cs typeface="Roboto Slab"/>
                    <a:sym typeface="Roboto Slab"/>
                  </a:rPr>
                  <a:t>所示</a:t>
                </a:r>
                <a:endParaRPr lang="en-US" altLang="zh-CN" sz="1100" b="1" dirty="0" smtClean="0">
                  <a:solidFill>
                    <a:srgbClr val="3B8D61"/>
                  </a:solidFill>
                  <a:latin typeface="Roboto Slab"/>
                  <a:ea typeface="Roboto Slab"/>
                  <a:cs typeface="Roboto Slab"/>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b="1" dirty="0" smtClean="0">
                    <a:solidFill>
                      <a:srgbClr val="3B8D61"/>
                    </a:solidFill>
                    <a:latin typeface="Roboto Slab"/>
                    <a:ea typeface="Roboto Slab"/>
                    <a:cs typeface="Roboto Slab"/>
                    <a:sym typeface="Roboto Slab"/>
                  </a:rPr>
                  <a:t>==</a:t>
                </a:r>
                <a:r>
                  <a:rPr lang="zh-CN" altLang="en-US" sz="1100" b="1" dirty="0" smtClean="0">
                    <a:solidFill>
                      <a:srgbClr val="3B8D61"/>
                    </a:solidFill>
                    <a:latin typeface="Roboto Slab"/>
                    <a:ea typeface="Roboto Slab"/>
                    <a:cs typeface="Roboto Slab"/>
                    <a:sym typeface="Roboto Slab"/>
                  </a:rPr>
                  <a:t>根据</a:t>
                </a:r>
                <a:r>
                  <a:rPr lang="zh-CN" altLang="en-US" sz="1100" b="1" dirty="0" smtClean="0">
                    <a:solidFill>
                      <a:srgbClr val="FFC000"/>
                    </a:solidFill>
                    <a:latin typeface="Roboto Slab"/>
                    <a:ea typeface="Roboto Slab"/>
                    <a:cs typeface="Roboto Slab"/>
                    <a:sym typeface="Roboto Slab"/>
                  </a:rPr>
                  <a:t>斯皮尔曼等级相关系数</a:t>
                </a:r>
                <a:r>
                  <a:rPr lang="zh-CN" altLang="en-US" sz="1100" b="1" dirty="0" smtClean="0">
                    <a:solidFill>
                      <a:srgbClr val="3B8D61"/>
                    </a:solidFill>
                    <a:latin typeface="Roboto Slab"/>
                    <a:ea typeface="Roboto Slab"/>
                    <a:cs typeface="Roboto Slab"/>
                    <a:sym typeface="Roboto Slab"/>
                  </a:rPr>
                  <a:t>可以得出以下结论：</a:t>
                </a:r>
                <a:endParaRPr lang="en-US" altLang="zh-CN" sz="1100" b="1" dirty="0" smtClean="0">
                  <a:solidFill>
                    <a:srgbClr val="3B8D61"/>
                  </a:solidFill>
                  <a:latin typeface="Roboto Slab"/>
                  <a:ea typeface="Roboto Slab"/>
                  <a:cs typeface="Roboto Slab"/>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dirty="0" smtClean="0">
                    <a:solidFill>
                      <a:srgbClr val="3B8D61"/>
                    </a:solidFill>
                    <a:latin typeface="Roboto Slab"/>
                    <a:ea typeface="Roboto Slab"/>
                    <a:cs typeface="Roboto Slab"/>
                    <a:sym typeface="Roboto Slab"/>
                  </a:rPr>
                  <a:t>逆近邻数的偏度与</a:t>
                </a:r>
                <a:r>
                  <a:rPr lang="zh-CN" altLang="en-US" sz="1100" dirty="0" smtClean="0"/>
                  <a:t>数据集的维数强烈正相关，</a:t>
                </a:r>
                <a14:m>
                  <m:oMath xmlns:m="http://schemas.openxmlformats.org/officeDocument/2006/math">
                    <m:r>
                      <a:rPr kumimoji="1" lang="zh-CN" altLang="en-US" sz="1100" i="1" dirty="0" smtClean="0">
                        <a:latin typeface="Cambria Math" charset="0"/>
                      </a:rPr>
                      <m:t>又因为</m:t>
                    </m:r>
                    <m:r>
                      <m:rPr>
                        <m:nor/>
                      </m:rPr>
                      <a:rPr kumimoji="1" lang="zh-CN" altLang="en-US" sz="1100" dirty="0" smtClean="0"/>
                      <m:t>逆近邻数</m:t>
                    </m:r>
                  </m:oMath>
                </a14:m>
                <a:r>
                  <a:rPr lang="zh-CN" altLang="zh-CN" sz="1100" dirty="0"/>
                  <a:t>的</a:t>
                </a:r>
                <a:r>
                  <a:rPr lang="zh-CN" altLang="zh-CN" sz="1100" dirty="0" smtClean="0"/>
                  <a:t>偏度与</a:t>
                </a:r>
                <a:r>
                  <a:rPr lang="zh-CN" altLang="zh-CN" sz="1100" dirty="0"/>
                  <a:t>之对应的数据集的</a:t>
                </a:r>
                <a:r>
                  <a:rPr lang="en-US" altLang="zh-CN" sz="1100" dirty="0">
                    <a:latin typeface="Times New Roman" charset="0"/>
                    <a:ea typeface="Times New Roman" charset="0"/>
                    <a:cs typeface="Times New Roman" charset="0"/>
                  </a:rPr>
                  <a:t>hubness</a:t>
                </a:r>
                <a:r>
                  <a:rPr lang="zh-CN" altLang="zh-CN" sz="1100" dirty="0" smtClean="0"/>
                  <a:t>现象</a:t>
                </a:r>
                <a:r>
                  <a:rPr lang="zh-CN" altLang="en-US" sz="1100" dirty="0" smtClean="0"/>
                  <a:t>强烈正相关， </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t>===</a:t>
                </a:r>
                <a:r>
                  <a:rPr lang="zh-CN" altLang="en-US" sz="1100" dirty="0" smtClean="0"/>
                  <a:t> 所以数据集的维数和</a:t>
                </a:r>
                <a:r>
                  <a:rPr lang="en-US" altLang="zh-CN" sz="1100" dirty="0" smtClean="0"/>
                  <a:t>hubness</a:t>
                </a:r>
                <a:r>
                  <a:rPr lang="zh-CN" altLang="en-US" sz="1100" dirty="0" smtClean="0"/>
                  <a:t>现象存在着强烈的正相关性</a:t>
                </a:r>
                <a:r>
                  <a:rPr lang="zh-CN" altLang="en-US" dirty="0" smtClean="0"/>
                  <a:t>。</a:t>
                </a:r>
              </a:p>
              <a:p>
                <a:pPr lvl="0">
                  <a:spcBef>
                    <a:spcPts val="0"/>
                  </a:spcBef>
                  <a:buNone/>
                </a:pPr>
                <a:endParaRPr dirty="0"/>
              </a:p>
            </p:txBody>
          </p:sp>
        </mc:Choice>
        <mc:Fallback>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dirty="0" smtClean="0">
                    <a:solidFill>
                      <a:srgbClr val="3B8D61"/>
                    </a:solidFill>
                    <a:latin typeface="Roboto Slab"/>
                    <a:ea typeface="Roboto Slab"/>
                    <a:cs typeface="Roboto Slab"/>
                    <a:sym typeface="Roboto Slab"/>
                  </a:rPr>
                  <a:t>实验结果如表</a:t>
                </a:r>
                <a:r>
                  <a:rPr lang="en-US" altLang="zh-CN" sz="1100" b="1" dirty="0" smtClean="0">
                    <a:solidFill>
                      <a:srgbClr val="3B8D61"/>
                    </a:solidFill>
                    <a:latin typeface="Roboto Slab"/>
                    <a:ea typeface="Roboto Slab"/>
                    <a:cs typeface="Roboto Slab"/>
                    <a:sym typeface="Roboto Slab"/>
                  </a:rPr>
                  <a:t>1</a:t>
                </a:r>
                <a:r>
                  <a:rPr lang="zh-CN" altLang="en-US" sz="1100" b="1" dirty="0" smtClean="0">
                    <a:solidFill>
                      <a:srgbClr val="3B8D61"/>
                    </a:solidFill>
                    <a:latin typeface="Roboto Slab"/>
                    <a:ea typeface="Roboto Slab"/>
                    <a:cs typeface="Roboto Slab"/>
                    <a:sym typeface="Roboto Slab"/>
                  </a:rPr>
                  <a:t>所示</a:t>
                </a:r>
                <a:endParaRPr lang="en-US" altLang="zh-CN" sz="1100" b="1" dirty="0" smtClean="0">
                  <a:solidFill>
                    <a:srgbClr val="3B8D61"/>
                  </a:solidFill>
                  <a:latin typeface="Roboto Slab"/>
                  <a:ea typeface="Roboto Slab"/>
                  <a:cs typeface="Roboto Slab"/>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b="1" dirty="0" smtClean="0">
                    <a:solidFill>
                      <a:srgbClr val="3B8D61"/>
                    </a:solidFill>
                    <a:latin typeface="Roboto Slab"/>
                    <a:ea typeface="Roboto Slab"/>
                    <a:cs typeface="Roboto Slab"/>
                    <a:sym typeface="Roboto Slab"/>
                  </a:rPr>
                  <a:t>==</a:t>
                </a:r>
                <a:r>
                  <a:rPr lang="zh-CN" altLang="en-US" sz="1100" b="1" dirty="0" smtClean="0">
                    <a:solidFill>
                      <a:srgbClr val="3B8D61"/>
                    </a:solidFill>
                    <a:latin typeface="Roboto Slab"/>
                    <a:ea typeface="Roboto Slab"/>
                    <a:cs typeface="Roboto Slab"/>
                    <a:sym typeface="Roboto Slab"/>
                  </a:rPr>
                  <a:t>根据</a:t>
                </a:r>
                <a:r>
                  <a:rPr lang="zh-CN" altLang="en-US" sz="1100" b="1" dirty="0" smtClean="0">
                    <a:solidFill>
                      <a:srgbClr val="FFC000"/>
                    </a:solidFill>
                    <a:latin typeface="Roboto Slab"/>
                    <a:ea typeface="Roboto Slab"/>
                    <a:cs typeface="Roboto Slab"/>
                    <a:sym typeface="Roboto Slab"/>
                  </a:rPr>
                  <a:t>斯皮尔曼等级相关系数</a:t>
                </a:r>
                <a:r>
                  <a:rPr lang="zh-CN" altLang="en-US" sz="1100" b="1" dirty="0" smtClean="0">
                    <a:solidFill>
                      <a:srgbClr val="3B8D61"/>
                    </a:solidFill>
                    <a:latin typeface="Roboto Slab"/>
                    <a:ea typeface="Roboto Slab"/>
                    <a:cs typeface="Roboto Slab"/>
                    <a:sym typeface="Roboto Slab"/>
                  </a:rPr>
                  <a:t>可以得出以下结论：</a:t>
                </a:r>
                <a:endParaRPr lang="en-US" altLang="zh-CN" sz="1100" b="1" dirty="0" smtClean="0">
                  <a:solidFill>
                    <a:srgbClr val="3B8D61"/>
                  </a:solidFill>
                  <a:latin typeface="Roboto Slab"/>
                  <a:ea typeface="Roboto Slab"/>
                  <a:cs typeface="Roboto Slab"/>
                  <a:sym typeface="Roboto Slab"/>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dirty="0" smtClean="0">
                    <a:solidFill>
                      <a:srgbClr val="3B8D61"/>
                    </a:solidFill>
                    <a:latin typeface="Roboto Slab"/>
                    <a:ea typeface="Roboto Slab"/>
                    <a:cs typeface="Roboto Slab"/>
                    <a:sym typeface="Roboto Slab"/>
                  </a:rPr>
                  <a:t>逆近邻数的偏度与</a:t>
                </a:r>
                <a:r>
                  <a:rPr lang="zh-CN" altLang="en-US" sz="1100" dirty="0" smtClean="0"/>
                  <a:t>数据集的维数强烈正相关，</a:t>
                </a:r>
                <a:r>
                  <a:rPr kumimoji="1" lang="zh-CN" altLang="en-US" sz="1100" i="0" dirty="0" smtClean="0">
                    <a:latin typeface="Cambria Math" charset="0"/>
                  </a:rPr>
                  <a:t>又因为"逆近邻数</a:t>
                </a:r>
                <a:r>
                  <a:rPr kumimoji="1" lang="zh-CN" altLang="en-US" sz="1100" i="0" dirty="0" smtClean="0"/>
                  <a:t>"</a:t>
                </a:r>
                <a:r>
                  <a:rPr lang="zh-CN" altLang="zh-CN" sz="1100" dirty="0"/>
                  <a:t>的</a:t>
                </a:r>
                <a:r>
                  <a:rPr lang="zh-CN" altLang="zh-CN" sz="1100" dirty="0" smtClean="0"/>
                  <a:t>偏度与</a:t>
                </a:r>
                <a:r>
                  <a:rPr lang="zh-CN" altLang="zh-CN" sz="1100" dirty="0"/>
                  <a:t>之对应的数据集的</a:t>
                </a:r>
                <a:r>
                  <a:rPr lang="en-US" altLang="zh-CN" sz="1100" dirty="0">
                    <a:latin typeface="Times New Roman" charset="0"/>
                    <a:ea typeface="Times New Roman" charset="0"/>
                    <a:cs typeface="Times New Roman" charset="0"/>
                  </a:rPr>
                  <a:t>hubness</a:t>
                </a:r>
                <a:r>
                  <a:rPr lang="zh-CN" altLang="zh-CN" sz="1100" dirty="0" smtClean="0"/>
                  <a:t>现象</a:t>
                </a:r>
                <a:r>
                  <a:rPr lang="zh-CN" altLang="en-US" sz="1100" dirty="0" smtClean="0"/>
                  <a:t>强烈正相关， </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t>===</a:t>
                </a:r>
                <a:r>
                  <a:rPr lang="zh-CN" altLang="en-US" sz="1100" dirty="0" smtClean="0"/>
                  <a:t> 所以数据集的维数和</a:t>
                </a:r>
                <a:r>
                  <a:rPr lang="en-US" altLang="zh-CN" sz="1100" dirty="0" smtClean="0"/>
                  <a:t>hubness</a:t>
                </a:r>
                <a:r>
                  <a:rPr lang="zh-CN" altLang="en-US" sz="1100" dirty="0" smtClean="0"/>
                  <a:t>现象存在着强烈的正相关性</a:t>
                </a:r>
                <a:r>
                  <a:rPr lang="zh-CN" altLang="en-US" dirty="0" smtClean="0"/>
                  <a:t>。</a:t>
                </a:r>
              </a:p>
              <a:p>
                <a:pPr lvl="0">
                  <a:spcBef>
                    <a:spcPts val="0"/>
                  </a:spcBef>
                  <a:buNone/>
                </a:pPr>
                <a:endParaRPr dirty="0"/>
              </a:p>
            </p:txBody>
          </p:sp>
        </mc:Fallback>
      </mc:AlternateContent>
    </p:spTree>
    <p:extLst>
      <p:ext uri="{BB962C8B-B14F-4D97-AF65-F5344CB8AC3E}">
        <p14:creationId xmlns:p14="http://schemas.microsoft.com/office/powerpoint/2010/main" val="20477191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597716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Shape 24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42" name="Shape 24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r>
              <a:rPr lang="zh-CN" altLang="en-US" dirty="0" smtClean="0"/>
              <a:t>文章共分为</a:t>
            </a:r>
            <a:r>
              <a:rPr lang="en-US" altLang="zh-CN" dirty="0" smtClean="0"/>
              <a:t>5</a:t>
            </a:r>
            <a:r>
              <a:rPr lang="zh-CN" altLang="en-US" dirty="0" smtClean="0"/>
              <a:t>大部分 </a:t>
            </a:r>
            <a:endParaRPr dirty="0"/>
          </a:p>
        </p:txBody>
      </p:sp>
    </p:spTree>
    <p:extLst>
      <p:ext uri="{BB962C8B-B14F-4D97-AF65-F5344CB8AC3E}">
        <p14:creationId xmlns:p14="http://schemas.microsoft.com/office/powerpoint/2010/main" val="75528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mc:Choice xmlns:a14="http://schemas.microsoft.com/office/drawing/2010/main" Requires="a14">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r>
                  <a:rPr lang="zh-CN" altLang="en-US" dirty="0" smtClean="0"/>
                  <a:t>实验结果如图</a:t>
                </a:r>
                <a:r>
                  <a:rPr lang="en-US" altLang="zh-CN" dirty="0" smtClean="0"/>
                  <a:t>5</a:t>
                </a:r>
                <a:r>
                  <a:rPr lang="zh-CN" altLang="en-US" dirty="0" smtClean="0"/>
                  <a:t>所示，实验数据来自</a:t>
                </a:r>
                <a:r>
                  <a:rPr lang="en-US" altLang="zh-CN" dirty="0" smtClean="0"/>
                  <a:t>UCI</a:t>
                </a:r>
                <a:r>
                  <a:rPr lang="zh-CN" altLang="en-US" dirty="0" smtClean="0"/>
                  <a:t>数据库，</a:t>
                </a:r>
                <a:r>
                  <a:rPr lang="zh-CN" altLang="en-US" sz="1100" dirty="0" smtClean="0"/>
                  <a:t>近邻数：</a:t>
                </a:r>
                <a14:m>
                  <m:oMath xmlns:m="http://schemas.openxmlformats.org/officeDocument/2006/math">
                    <m:r>
                      <a:rPr lang="en-US" altLang="zh-CN" sz="1100" i="1" dirty="0" smtClean="0">
                        <a:latin typeface="Cambria Math" charset="0"/>
                      </a:rPr>
                      <m:t>𝑘</m:t>
                    </m:r>
                    <m:r>
                      <a:rPr lang="en-US" altLang="zh-CN" sz="1100" i="1" dirty="0" smtClean="0">
                        <a:latin typeface="Cambria Math" charset="0"/>
                      </a:rPr>
                      <m:t>=10</m:t>
                    </m:r>
                  </m:oMath>
                </a14:m>
                <a:r>
                  <a:rPr lang="zh-CN" altLang="en-US" sz="1100" dirty="0" smtClean="0"/>
                  <a:t>（当</a:t>
                </a:r>
                <a:r>
                  <a:rPr lang="en-US" altLang="zh-CN" sz="1100" i="1" dirty="0" smtClean="0"/>
                  <a:t>k</a:t>
                </a:r>
                <a:r>
                  <a:rPr lang="zh-CN" altLang="en-US" sz="1100" dirty="0" smtClean="0"/>
                  <a:t>为其它值时也可获得</a:t>
                </a:r>
                <a:r>
                  <a:rPr lang="zh-CN" altLang="en-US" sz="1100" dirty="0" smtClean="0"/>
                  <a:t>类似的结果）</a:t>
                </a:r>
                <a:endParaRPr lang="en-US" altLang="zh-CN" dirty="0" smtClean="0"/>
              </a:p>
              <a:p>
                <a:pPr lvl="0">
                  <a:spcBef>
                    <a:spcPts val="0"/>
                  </a:spcBef>
                  <a:buNone/>
                </a:pPr>
                <a:r>
                  <a:rPr lang="en-US" altLang="zh-CN" dirty="0" smtClean="0"/>
                  <a:t>x</a:t>
                </a:r>
                <a:r>
                  <a:rPr lang="zh-CN" altLang="en-US" dirty="0" smtClean="0"/>
                  <a:t>轴表示的是，</a:t>
                </a:r>
                <a:r>
                  <a:rPr lang="en-US" altLang="zh-CN" dirty="0" smtClean="0"/>
                  <a:t>y</a:t>
                </a:r>
                <a:r>
                  <a:rPr lang="zh-CN" altLang="en-US" dirty="0" smtClean="0"/>
                  <a:t>轴表示的是</a:t>
                </a:r>
                <a:endParaRPr lang="en-US" altLang="zh-CN" dirty="0" smtClean="0"/>
              </a:p>
              <a:p>
                <a:pPr lvl="0">
                  <a:spcBef>
                    <a:spcPts val="0"/>
                  </a:spcBef>
                  <a:buNone/>
                </a:pPr>
                <a:endParaRPr lang="en-US" dirty="0" smtClean="0"/>
              </a:p>
              <a:p>
                <a:pPr lvl="0">
                  <a:spcBef>
                    <a:spcPts val="0"/>
                  </a:spcBef>
                  <a:buNone/>
                </a:pPr>
                <a:r>
                  <a:rPr lang="zh-CN" altLang="en-US" dirty="0" smtClean="0"/>
                  <a:t>从图</a:t>
                </a:r>
                <a:r>
                  <a:rPr lang="en-US" altLang="zh-CN" dirty="0" smtClean="0"/>
                  <a:t>5</a:t>
                </a:r>
                <a:r>
                  <a:rPr lang="zh-CN" altLang="en-US" dirty="0" smtClean="0"/>
                  <a:t>中可以看到，当数据集开始降维时，逆近邻数的偏度基本保持不变，但是数据集的维数下降到一定程度时，逆近邻数的偏度开始大幅度减下，这就意味着</a:t>
                </a:r>
                <a:endParaRPr lang="en-US" altLang="zh-CN" dirty="0" smtClean="0"/>
              </a:p>
              <a:p>
                <a:pPr lvl="0">
                  <a:spcBef>
                    <a:spcPts val="0"/>
                  </a:spcBef>
                  <a:buNone/>
                </a:pPr>
                <a:endParaRPr lang="en-US" altLang="zh-CN" dirty="0" smtClean="0"/>
              </a:p>
              <a:p>
                <a:pPr lvl="0">
                  <a:spcBef>
                    <a:spcPts val="0"/>
                  </a:spcBef>
                  <a:buNone/>
                </a:pPr>
                <a:r>
                  <a:rPr lang="en-US" altLang="zh-CN" dirty="0" smtClean="0"/>
                  <a:t>===</a:t>
                </a:r>
                <a:r>
                  <a:rPr lang="zh-CN" altLang="en-US" baseline="0" dirty="0" smtClean="0"/>
                  <a:t> 已经触及到了数据集的本征维数</a:t>
                </a:r>
                <a:endParaRPr lang="en-US" altLang="zh-CN" baseline="0" dirty="0" smtClean="0"/>
              </a:p>
              <a:p>
                <a:pPr lvl="0">
                  <a:spcBef>
                    <a:spcPts val="0"/>
                  </a:spcBef>
                  <a:buNone/>
                </a:pPr>
                <a:endParaRPr lang="en-US" baseline="0" dirty="0" smtClean="0"/>
              </a:p>
              <a:p>
                <a:pPr lvl="0">
                  <a:spcBef>
                    <a:spcPts val="0"/>
                  </a:spcBef>
                  <a:buNone/>
                </a:pPr>
                <a:r>
                  <a:rPr lang="zh-CN" altLang="en-US" baseline="0" dirty="0" smtClean="0"/>
                  <a:t>由于本征维数的特性使得可以对数据集进行有效降维的同时，也可以处理其中的冗余和噪声数据。</a:t>
                </a:r>
                <a:endParaRPr dirty="0"/>
              </a:p>
            </p:txBody>
          </p:sp>
        </mc:Choice>
        <mc:Fallback>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r>
                  <a:rPr lang="zh-CN" altLang="en-US" dirty="0" smtClean="0"/>
                  <a:t>实验结果如图</a:t>
                </a:r>
                <a:r>
                  <a:rPr lang="en-US" altLang="zh-CN" dirty="0" smtClean="0"/>
                  <a:t>5</a:t>
                </a:r>
                <a:r>
                  <a:rPr lang="zh-CN" altLang="en-US" dirty="0" smtClean="0"/>
                  <a:t>所示，实验数据来自</a:t>
                </a:r>
                <a:r>
                  <a:rPr lang="en-US" altLang="zh-CN" dirty="0" smtClean="0"/>
                  <a:t>UCI</a:t>
                </a:r>
                <a:r>
                  <a:rPr lang="zh-CN" altLang="en-US" dirty="0" smtClean="0"/>
                  <a:t>数据库，</a:t>
                </a:r>
                <a:r>
                  <a:rPr lang="zh-CN" altLang="en-US" sz="1100" dirty="0" smtClean="0"/>
                  <a:t>近邻数：</a:t>
                </a:r>
                <a:r>
                  <a:rPr lang="en-US" altLang="zh-CN" sz="1100" i="0" dirty="0" smtClean="0">
                    <a:latin typeface="Cambria Math" charset="0"/>
                  </a:rPr>
                  <a:t>𝑘=10</a:t>
                </a:r>
                <a:r>
                  <a:rPr lang="zh-CN" altLang="en-US" sz="1100" dirty="0" smtClean="0"/>
                  <a:t>（当</a:t>
                </a:r>
                <a:r>
                  <a:rPr lang="en-US" altLang="zh-CN" sz="1100" i="1" dirty="0" smtClean="0"/>
                  <a:t>k</a:t>
                </a:r>
                <a:r>
                  <a:rPr lang="zh-CN" altLang="en-US" sz="1100" dirty="0" smtClean="0"/>
                  <a:t>为其它值时也可获得</a:t>
                </a:r>
                <a:r>
                  <a:rPr lang="zh-CN" altLang="en-US" sz="1100" dirty="0" smtClean="0"/>
                  <a:t>类似的结果）</a:t>
                </a:r>
                <a:endParaRPr lang="en-US" altLang="zh-CN" dirty="0" smtClean="0"/>
              </a:p>
              <a:p>
                <a:pPr lvl="0">
                  <a:spcBef>
                    <a:spcPts val="0"/>
                  </a:spcBef>
                  <a:buNone/>
                </a:pPr>
                <a:r>
                  <a:rPr lang="en-US" altLang="zh-CN" dirty="0" smtClean="0"/>
                  <a:t>x</a:t>
                </a:r>
                <a:r>
                  <a:rPr lang="zh-CN" altLang="en-US" dirty="0" smtClean="0"/>
                  <a:t>轴表示的是，</a:t>
                </a:r>
                <a:r>
                  <a:rPr lang="en-US" altLang="zh-CN" dirty="0" smtClean="0"/>
                  <a:t>y</a:t>
                </a:r>
                <a:r>
                  <a:rPr lang="zh-CN" altLang="en-US" dirty="0" smtClean="0"/>
                  <a:t>轴表示的是</a:t>
                </a:r>
                <a:endParaRPr lang="en-US" altLang="zh-CN" dirty="0" smtClean="0"/>
              </a:p>
              <a:p>
                <a:pPr lvl="0">
                  <a:spcBef>
                    <a:spcPts val="0"/>
                  </a:spcBef>
                  <a:buNone/>
                </a:pPr>
                <a:endParaRPr lang="en-US" dirty="0" smtClean="0"/>
              </a:p>
              <a:p>
                <a:pPr lvl="0">
                  <a:spcBef>
                    <a:spcPts val="0"/>
                  </a:spcBef>
                  <a:buNone/>
                </a:pPr>
                <a:r>
                  <a:rPr lang="zh-CN" altLang="en-US" dirty="0" smtClean="0"/>
                  <a:t>从图</a:t>
                </a:r>
                <a:r>
                  <a:rPr lang="en-US" altLang="zh-CN" dirty="0" smtClean="0"/>
                  <a:t>5</a:t>
                </a:r>
                <a:r>
                  <a:rPr lang="zh-CN" altLang="en-US" dirty="0" smtClean="0"/>
                  <a:t>中可以看到，当数据集开始降维时，逆近邻数的偏度基本保持不变，但是数据集的维数下降到一定程度时，逆近邻数的偏度开始大幅度减下，这就意味着</a:t>
                </a:r>
                <a:endParaRPr lang="en-US" altLang="zh-CN" dirty="0" smtClean="0"/>
              </a:p>
              <a:p>
                <a:pPr lvl="0">
                  <a:spcBef>
                    <a:spcPts val="0"/>
                  </a:spcBef>
                  <a:buNone/>
                </a:pPr>
                <a:endParaRPr lang="en-US" altLang="zh-CN" dirty="0" smtClean="0"/>
              </a:p>
              <a:p>
                <a:pPr lvl="0">
                  <a:spcBef>
                    <a:spcPts val="0"/>
                  </a:spcBef>
                  <a:buNone/>
                </a:pPr>
                <a:r>
                  <a:rPr lang="en-US" altLang="zh-CN" dirty="0" smtClean="0"/>
                  <a:t>===</a:t>
                </a:r>
                <a:r>
                  <a:rPr lang="zh-CN" altLang="en-US" baseline="0" dirty="0" smtClean="0"/>
                  <a:t> 已经触及到了数据集的本征维数</a:t>
                </a:r>
                <a:endParaRPr lang="en-US" altLang="zh-CN" baseline="0" dirty="0" smtClean="0"/>
              </a:p>
              <a:p>
                <a:pPr lvl="0">
                  <a:spcBef>
                    <a:spcPts val="0"/>
                  </a:spcBef>
                  <a:buNone/>
                </a:pPr>
                <a:endParaRPr lang="en-US" baseline="0" dirty="0" smtClean="0"/>
              </a:p>
              <a:p>
                <a:pPr lvl="0">
                  <a:spcBef>
                    <a:spcPts val="0"/>
                  </a:spcBef>
                  <a:buNone/>
                </a:pPr>
                <a:r>
                  <a:rPr lang="zh-CN" altLang="en-US" baseline="0" dirty="0" smtClean="0"/>
                  <a:t>由于本征维数的特性使得可以对数据集进行有效降维的同时，也可以处理其中的冗余和噪声数据。</a:t>
                </a:r>
                <a:endParaRPr dirty="0"/>
              </a:p>
            </p:txBody>
          </p:sp>
        </mc:Fallback>
      </mc:AlternateContent>
    </p:spTree>
    <p:extLst>
      <p:ext uri="{BB962C8B-B14F-4D97-AF65-F5344CB8AC3E}">
        <p14:creationId xmlns:p14="http://schemas.microsoft.com/office/powerpoint/2010/main" val="9388267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en-US" altLang="zh-CN" dirty="0" smtClean="0"/>
              <a:t>===</a:t>
            </a:r>
            <a:r>
              <a:rPr kumimoji="1" lang="zh-CN" altLang="en-US" dirty="0" smtClean="0"/>
              <a:t>首先，对数据集进行预处理</a:t>
            </a:r>
            <a:endParaRPr kumimoji="1" lang="en-US" altLang="zh-CN" dirty="0" smtClean="0"/>
          </a:p>
          <a:p>
            <a:r>
              <a:rPr kumimoji="1" lang="en-US" altLang="zh-CN" dirty="0" smtClean="0"/>
              <a:t>===</a:t>
            </a:r>
            <a:r>
              <a:rPr kumimoji="1" lang="zh-CN" altLang="en-US" dirty="0" smtClean="0"/>
              <a:t>然后，通过</a:t>
            </a:r>
            <a:r>
              <a:rPr kumimoji="1" lang="en-US" altLang="zh-CN" dirty="0" smtClean="0"/>
              <a:t>PCA</a:t>
            </a:r>
            <a:r>
              <a:rPr kumimoji="1" lang="zh-CN" altLang="en-US" dirty="0" smtClean="0"/>
              <a:t>获得新的数据集，</a:t>
            </a:r>
            <a:endParaRPr kumimoji="1" lang="en-US" altLang="zh-CN" dirty="0" smtClean="0"/>
          </a:p>
          <a:p>
            <a:r>
              <a:rPr kumimoji="1" lang="zh-CN" altLang="en-US" dirty="0" smtClean="0"/>
              <a:t>    逐步减少数据集的维数，并计算逆近邻数的偏度，如果小于阈值则表明已经触及到了数据集的本征维数，停止降维</a:t>
            </a:r>
            <a:endParaRPr kumimoji="1" lang="en-US" altLang="zh-CN" dirty="0" smtClean="0"/>
          </a:p>
          <a:p>
            <a:r>
              <a:rPr kumimoji="1" lang="en-US" altLang="zh-CN" dirty="0" smtClean="0"/>
              <a:t>===</a:t>
            </a:r>
            <a:r>
              <a:rPr kumimoji="1" lang="zh-CN" altLang="en-US" dirty="0" smtClean="0"/>
              <a:t>最后，对降维后的数据集进行</a:t>
            </a:r>
            <a:r>
              <a:rPr kumimoji="1" lang="en-US" altLang="zh-CN" dirty="0" smtClean="0"/>
              <a:t>hub</a:t>
            </a:r>
            <a:r>
              <a:rPr kumimoji="1" lang="zh-CN" altLang="en-US" dirty="0" smtClean="0"/>
              <a:t>聚类，并输出聚类结果</a:t>
            </a:r>
            <a:endParaRPr kumimoji="1" lang="zh-CN" altLang="en-US" dirty="0"/>
          </a:p>
        </p:txBody>
      </p:sp>
    </p:spTree>
    <p:extLst>
      <p:ext uri="{BB962C8B-B14F-4D97-AF65-F5344CB8AC3E}">
        <p14:creationId xmlns:p14="http://schemas.microsoft.com/office/powerpoint/2010/main" val="3628523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轮廓系数是簇内点对之间的平均距离与该簇内的点到其它簇的距离的最大值的比值</a:t>
            </a:r>
            <a:r>
              <a:rPr lang="zh-CN" altLang="zh-CN" dirty="0" smtClean="0">
                <a:effectLst/>
              </a:rPr>
              <a:t> </a:t>
            </a:r>
            <a:endParaRPr lang="en-US" dirty="0" smtClean="0"/>
          </a:p>
          <a:p>
            <a:pPr lvl="0">
              <a:spcBef>
                <a:spcPts val="0"/>
              </a:spcBef>
              <a:buNone/>
            </a:pPr>
            <a:endParaRPr dirty="0"/>
          </a:p>
        </p:txBody>
      </p:sp>
    </p:spTree>
    <p:extLst>
      <p:ext uri="{BB962C8B-B14F-4D97-AF65-F5344CB8AC3E}">
        <p14:creationId xmlns:p14="http://schemas.microsoft.com/office/powerpoint/2010/main" val="2188567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en-US" dirty="0" smtClean="0"/>
              <a:t>实验结果如表</a:t>
            </a:r>
            <a:r>
              <a:rPr lang="en-US" altLang="zh-CN" dirty="0" smtClean="0"/>
              <a:t>2</a:t>
            </a:r>
            <a:r>
              <a:rPr lang="zh-CN" altLang="en-US" dirty="0" smtClean="0"/>
              <a:t>所示，从中可以看出：</a:t>
            </a:r>
            <a:endParaRPr lang="en-US" altLang="zh-CN" dirty="0" smtClean="0"/>
          </a:p>
          <a:p>
            <a:r>
              <a:rPr lang="en-US" altLang="zh-CN" dirty="0" smtClean="0"/>
              <a:t>===</a:t>
            </a:r>
            <a:r>
              <a:rPr lang="zh-CN" altLang="en-US" dirty="0" smtClean="0"/>
              <a:t> </a:t>
            </a:r>
            <a:r>
              <a:rPr lang="zh-CN" altLang="zh-CN" dirty="0" smtClean="0"/>
              <a:t>经典</a:t>
            </a:r>
            <a:r>
              <a:rPr lang="zh-CN" altLang="zh-CN" dirty="0" smtClean="0"/>
              <a:t>的</a:t>
            </a:r>
            <a:r>
              <a:rPr lang="en-US" altLang="zh-CN" dirty="0" smtClean="0"/>
              <a:t>KMEANS</a:t>
            </a:r>
            <a:r>
              <a:rPr lang="zh-CN" altLang="zh-CN" dirty="0" smtClean="0"/>
              <a:t>聚类算法更适用于低维数据聚类；</a:t>
            </a:r>
            <a:endParaRPr lang="en-US" altLang="zh-CN" dirty="0" smtClean="0"/>
          </a:p>
          <a:p>
            <a:r>
              <a:rPr lang="zh-CN" altLang="zh-CN" dirty="0" smtClean="0"/>
              <a:t>在</a:t>
            </a:r>
            <a:r>
              <a:rPr lang="zh-CN" altLang="zh-CN" dirty="0" smtClean="0"/>
              <a:t>数据</a:t>
            </a:r>
            <a:r>
              <a:rPr lang="zh-CN" altLang="zh-CN" dirty="0" smtClean="0"/>
              <a:t>集</a:t>
            </a:r>
            <a:r>
              <a:rPr lang="zh-CN" altLang="en-US" dirty="0" smtClean="0"/>
              <a:t>维数不足够高</a:t>
            </a:r>
            <a:r>
              <a:rPr lang="zh-CN" altLang="zh-CN" dirty="0" smtClean="0"/>
              <a:t>的</a:t>
            </a:r>
            <a:r>
              <a:rPr lang="zh-CN" altLang="zh-CN" dirty="0" smtClean="0"/>
              <a:t>情况下</a:t>
            </a:r>
            <a:r>
              <a:rPr lang="zh-CN" altLang="zh-CN" dirty="0" smtClean="0"/>
              <a:t>，</a:t>
            </a:r>
            <a:r>
              <a:rPr lang="en-US" altLang="zh-CN" dirty="0" smtClean="0"/>
              <a:t>hub</a:t>
            </a:r>
            <a:r>
              <a:rPr lang="zh-CN" altLang="zh-CN" dirty="0" smtClean="0"/>
              <a:t>聚类算法表现不佳，其性能接近于</a:t>
            </a:r>
            <a:r>
              <a:rPr lang="en-US" altLang="zh-CN" dirty="0" smtClean="0"/>
              <a:t>KMEANS</a:t>
            </a:r>
            <a:r>
              <a:rPr lang="zh-CN" altLang="zh-CN" dirty="0" smtClean="0"/>
              <a:t>算法</a:t>
            </a:r>
            <a:r>
              <a:rPr lang="zh-CN" altLang="zh-CN" dirty="0" smtClean="0"/>
              <a:t>；</a:t>
            </a:r>
            <a:endParaRPr lang="en-US" altLang="zh-CN" dirty="0" smtClean="0"/>
          </a:p>
          <a:p>
            <a:endParaRPr lang="en-US" altLang="zh-CN" dirty="0" smtClean="0"/>
          </a:p>
          <a:p>
            <a:r>
              <a:rPr lang="en-US" altLang="zh-CN" dirty="0" smtClean="0"/>
              <a:t>===</a:t>
            </a:r>
            <a:r>
              <a:rPr lang="zh-CN" altLang="zh-CN" dirty="0" smtClean="0"/>
              <a:t>当</a:t>
            </a:r>
            <a:r>
              <a:rPr lang="zh-CN" altLang="zh-CN" dirty="0" smtClean="0"/>
              <a:t>数据</a:t>
            </a:r>
            <a:r>
              <a:rPr lang="zh-CN" altLang="zh-CN" dirty="0" smtClean="0"/>
              <a:t>集</a:t>
            </a:r>
            <a:r>
              <a:rPr lang="zh-CN" altLang="en-US" dirty="0" smtClean="0"/>
              <a:t>的维数较高</a:t>
            </a:r>
            <a:r>
              <a:rPr lang="zh-CN" altLang="zh-CN" dirty="0" smtClean="0"/>
              <a:t>时，</a:t>
            </a:r>
            <a:r>
              <a:rPr lang="en-US" altLang="zh-CN" dirty="0" smtClean="0"/>
              <a:t>hub</a:t>
            </a:r>
            <a:r>
              <a:rPr lang="zh-CN" altLang="zh-CN" dirty="0" smtClean="0"/>
              <a:t>聚类</a:t>
            </a:r>
            <a:r>
              <a:rPr lang="zh-CN" altLang="zh-CN" dirty="0" smtClean="0"/>
              <a:t>算法的表现要优于</a:t>
            </a:r>
            <a:r>
              <a:rPr lang="en-US" altLang="zh-CN" dirty="0" smtClean="0"/>
              <a:t>KMEANS</a:t>
            </a:r>
            <a:r>
              <a:rPr lang="zh-CN" altLang="zh-CN" dirty="0" smtClean="0"/>
              <a:t>算法。</a:t>
            </a:r>
            <a:endParaRPr lang="en-US" altLang="zh-CN" dirty="0" smtClean="0"/>
          </a:p>
          <a:p>
            <a:endParaRPr lang="en-US" altLang="zh-CN" dirty="0" smtClean="0"/>
          </a:p>
          <a:p>
            <a:r>
              <a:rPr lang="en-US" altLang="zh-CN" dirty="0" smtClean="0"/>
              <a:t>===PCA-Hub</a:t>
            </a:r>
            <a:r>
              <a:rPr lang="zh-CN" altLang="zh-CN" dirty="0" smtClean="0"/>
              <a:t>聚类算法无论数据集是否呈现出较高</a:t>
            </a:r>
            <a:r>
              <a:rPr lang="zh-CN" altLang="zh-CN" dirty="0" smtClean="0"/>
              <a:t>的</a:t>
            </a:r>
            <a:r>
              <a:rPr lang="zh-CN" altLang="en-US" dirty="0" smtClean="0"/>
              <a:t>维数 </a:t>
            </a:r>
            <a:r>
              <a:rPr lang="zh-CN" altLang="zh-CN" dirty="0" smtClean="0"/>
              <a:t>，</a:t>
            </a:r>
            <a:r>
              <a:rPr lang="zh-CN" altLang="zh-CN" dirty="0" smtClean="0"/>
              <a:t>均可以取得不错的聚类效果，相比之前的聚类算法适用范围更广，聚类性能更佳</a:t>
            </a:r>
            <a:r>
              <a:rPr lang="zh-CN" altLang="zh-CN" dirty="0" smtClean="0"/>
              <a:t>。</a:t>
            </a:r>
            <a:endParaRPr lang="en-US" altLang="zh-CN" dirty="0" smtClean="0"/>
          </a:p>
          <a:p>
            <a:endParaRPr kumimoji="1" lang="en-US" altLang="zh-CN" dirty="0" smtClean="0"/>
          </a:p>
          <a:p>
            <a:r>
              <a:rPr kumimoji="1" lang="en-US" altLang="zh-CN" dirty="0" smtClean="0"/>
              <a:t>===</a:t>
            </a:r>
            <a:r>
              <a:rPr lang="en-US" altLang="zh-CN" dirty="0" smtClean="0"/>
              <a:t>PCA-Hub</a:t>
            </a:r>
            <a:r>
              <a:rPr lang="zh-CN" altLang="zh-CN" dirty="0" smtClean="0"/>
              <a:t>聚类算法</a:t>
            </a:r>
            <a:r>
              <a:rPr lang="zh-CN" altLang="en-US" dirty="0" smtClean="0"/>
              <a:t>相比之前的聚类算法</a:t>
            </a:r>
            <a:endParaRPr lang="en-US" altLang="zh-CN" dirty="0" smtClean="0"/>
          </a:p>
          <a:p>
            <a:r>
              <a:rPr lang="zh-CN" altLang="en-US" dirty="0" smtClean="0"/>
              <a:t>在轮廓系数上</a:t>
            </a:r>
            <a:endParaRPr lang="en-US" altLang="zh-CN" dirty="0" smtClean="0"/>
          </a:p>
          <a:p>
            <a:r>
              <a:rPr lang="en-US" altLang="zh-CN" dirty="0" smtClean="0"/>
              <a:t>===</a:t>
            </a:r>
            <a:r>
              <a:rPr lang="zh-CN" altLang="en-US" dirty="0" smtClean="0"/>
              <a:t>平均提高了</a:t>
            </a:r>
            <a:r>
              <a:rPr lang="en-US" altLang="zh-CN" dirty="0" smtClean="0"/>
              <a:t>15%</a:t>
            </a:r>
            <a:endParaRPr kumimoji="1"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460034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聚类参数与</a:t>
                </a:r>
                <a:r>
                  <a:rPr kumimoji="1" lang="en-US" altLang="zh-CN" dirty="0" smtClean="0"/>
                  <a:t>PCA-Hub</a:t>
                </a:r>
                <a:r>
                  <a:rPr lang="zh-CN" altLang="en-US" dirty="0" smtClean="0"/>
                  <a:t>轮廓系数实验大体相同，唯一不同之处在于</a:t>
                </a:r>
                <a:endParaRPr dirty="0"/>
              </a:p>
            </p:txBody>
          </p:sp>
        </mc:Choice>
        <mc:Fallback xmlns="">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Fallback>
      </mc:AlternateContent>
    </p:spTree>
    <p:extLst>
      <p:ext uri="{BB962C8B-B14F-4D97-AF65-F5344CB8AC3E}">
        <p14:creationId xmlns:p14="http://schemas.microsoft.com/office/powerpoint/2010/main" val="10616418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en-US" sz="1100" dirty="0" smtClean="0"/>
                  <a:t>实验结果如图</a:t>
                </a:r>
                <a:r>
                  <a:rPr lang="en-US" altLang="zh-CN" sz="1100" dirty="0" smtClean="0"/>
                  <a:t>6</a:t>
                </a:r>
                <a:r>
                  <a:rPr lang="zh-CN" altLang="en-US" sz="1100" dirty="0" smtClean="0"/>
                  <a:t>所示，</a:t>
                </a:r>
                <a:endParaRPr lang="en-US" altLang="zh-CN" sz="1100" dirty="0" smtClean="0"/>
              </a:p>
              <a:p>
                <a:endParaRPr lang="en-US" altLang="zh-CN" sz="1100" dirty="0" smtClean="0"/>
              </a:p>
              <a:p>
                <a:r>
                  <a:rPr lang="en-US" altLang="zh-CN" sz="1100" dirty="0" smtClean="0"/>
                  <a:t>x</a:t>
                </a:r>
              </a:p>
              <a:p>
                <a:r>
                  <a:rPr lang="en-US" altLang="zh-CN" sz="1100" dirty="0" smtClean="0"/>
                  <a:t>y</a:t>
                </a:r>
              </a:p>
              <a:p>
                <a:r>
                  <a:rPr lang="zh-CN" altLang="en-US" sz="1100" dirty="0" smtClean="0"/>
                  <a:t>从中可以看出：</a:t>
                </a:r>
                <a:endParaRPr lang="en-US" altLang="zh-CN" sz="1100" dirty="0" smtClean="0"/>
              </a:p>
              <a:p>
                <a:endParaRPr lang="en-US" altLang="zh-CN" sz="1100" dirty="0" smtClean="0"/>
              </a:p>
              <a:p>
                <a:r>
                  <a:rPr lang="en-US" altLang="zh-CN" sz="1100" dirty="0" smtClean="0"/>
                  <a:t>===</a:t>
                </a:r>
                <a:r>
                  <a:rPr lang="zh-CN" altLang="zh-CN" sz="1100" dirty="0" smtClean="0"/>
                  <a:t>当</a:t>
                </a:r>
                <a:r>
                  <a:rPr lang="zh-CN" altLang="zh-CN" sz="1100" dirty="0" smtClean="0"/>
                  <a:t>数据集的维数较低且</a:t>
                </a:r>
                <a14:m>
                  <m:oMath xmlns:m="http://schemas.openxmlformats.org/officeDocument/2006/math">
                    <m:r>
                      <a:rPr lang="zh-CN" altLang="zh-CN" sz="1100" i="1">
                        <a:latin typeface="Cambria Math" charset="0"/>
                      </a:rPr>
                      <m:t> </m:t>
                    </m:r>
                    <m:sSub>
                      <m:sSubPr>
                        <m:ctrlPr>
                          <a:rPr lang="zh-CN" altLang="zh-CN" sz="1100" i="1">
                            <a:latin typeface="Cambria Math" charset="0"/>
                          </a:rPr>
                        </m:ctrlPr>
                      </m:sSubPr>
                      <m:e>
                        <m:r>
                          <a:rPr lang="en-US" altLang="zh-CN" sz="1100" i="1">
                            <a:latin typeface="Cambria Math" charset="0"/>
                          </a:rPr>
                          <m:t>𝑁</m:t>
                        </m:r>
                      </m:e>
                      <m:sub>
                        <m:r>
                          <a:rPr lang="en-US" altLang="zh-CN" sz="1100" i="1">
                            <a:latin typeface="Cambria Math" charset="0"/>
                          </a:rPr>
                          <m:t>𝑘</m:t>
                        </m:r>
                      </m:sub>
                    </m:sSub>
                    <m:r>
                      <a:rPr lang="en-US" altLang="zh-CN" sz="1100" i="1">
                        <a:latin typeface="Cambria Math" charset="0"/>
                      </a:rPr>
                      <m:t> </m:t>
                    </m:r>
                  </m:oMath>
                </a14:m>
                <a:r>
                  <a:rPr lang="zh-CN" altLang="zh-CN" sz="1100" dirty="0"/>
                  <a:t>的偏度也不高时，</a:t>
                </a:r>
                <a:r>
                  <a:rPr lang="en-US" altLang="zh-CN" sz="1100" dirty="0"/>
                  <a:t>PCA-Hub</a:t>
                </a:r>
                <a:r>
                  <a:rPr lang="zh-CN" altLang="zh-CN" sz="1100" dirty="0"/>
                  <a:t>聚类算法对近邻数</a:t>
                </a:r>
                <a:r>
                  <a:rPr lang="en-US" altLang="zh-CN" sz="1100" i="1" dirty="0" smtClean="0"/>
                  <a:t>k</a:t>
                </a:r>
                <a:r>
                  <a:rPr lang="zh-CN" altLang="zh-CN" sz="1100" dirty="0" smtClean="0"/>
                  <a:t>的</a:t>
                </a:r>
                <a:r>
                  <a:rPr lang="zh-CN" altLang="zh-CN" sz="1100" dirty="0"/>
                  <a:t>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en-US" altLang="zh-CN" sz="1100" dirty="0" smtClean="0"/>
                  <a:t>===</a:t>
                </a:r>
                <a:r>
                  <a:rPr lang="zh-CN" altLang="zh-CN" sz="1100" dirty="0" smtClean="0"/>
                  <a:t>当</a:t>
                </a:r>
                <a:r>
                  <a:rPr lang="zh-CN" altLang="zh-CN" sz="1100" dirty="0"/>
                  <a:t>数据集本身的维数较高时或者</a:t>
                </a:r>
                <a14:m>
                  <m:oMath xmlns:m="http://schemas.openxmlformats.org/officeDocument/2006/math">
                    <m:r>
                      <a:rPr lang="zh-CN" altLang="zh-CN" sz="1100" i="1">
                        <a:latin typeface="Cambria Math" charset="0"/>
                      </a:rPr>
                      <m:t> </m:t>
                    </m:r>
                    <m:sSub>
                      <m:sSubPr>
                        <m:ctrlPr>
                          <a:rPr lang="zh-CN" altLang="zh-CN" sz="1100" i="1">
                            <a:latin typeface="Cambria Math" charset="0"/>
                          </a:rPr>
                        </m:ctrlPr>
                      </m:sSubPr>
                      <m:e>
                        <m:r>
                          <a:rPr lang="en-US" altLang="zh-CN" sz="1100" i="1">
                            <a:latin typeface="Cambria Math" charset="0"/>
                          </a:rPr>
                          <m:t>𝑁</m:t>
                        </m:r>
                      </m:e>
                      <m:sub>
                        <m:r>
                          <a:rPr lang="en-US" altLang="zh-CN" sz="1100" i="1">
                            <a:latin typeface="Cambria Math" charset="0"/>
                          </a:rPr>
                          <m:t>𝑘</m:t>
                        </m:r>
                      </m:sub>
                    </m:sSub>
                    <m:r>
                      <a:rPr lang="en-US" altLang="zh-CN" sz="1100" i="1">
                        <a:latin typeface="Cambria Math" charset="0"/>
                      </a:rPr>
                      <m:t> </m:t>
                    </m:r>
                  </m:oMath>
                </a14:m>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a:t>
                </a:r>
                <a:r>
                  <a:rPr lang="zh-CN" altLang="zh-CN" sz="1100" dirty="0" smtClean="0"/>
                  <a:t>性能</a:t>
                </a:r>
                <a:endParaRPr lang="en-US" altLang="zh-CN" sz="1100" dirty="0"/>
              </a:p>
            </p:txBody>
          </p:sp>
        </mc:Choice>
        <mc:Fallback xmlns="">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Fallback>
      </mc:AlternateContent>
    </p:spTree>
    <p:extLst>
      <p:ext uri="{BB962C8B-B14F-4D97-AF65-F5344CB8AC3E}">
        <p14:creationId xmlns:p14="http://schemas.microsoft.com/office/powerpoint/2010/main" val="9707116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聚类参数与</a:t>
                </a:r>
                <a:r>
                  <a:rPr kumimoji="1" lang="en-US" altLang="zh-CN" dirty="0" smtClean="0"/>
                  <a:t>PCA-Hub</a:t>
                </a:r>
                <a:r>
                  <a:rPr lang="zh-CN" altLang="en-US" dirty="0" smtClean="0"/>
                  <a:t>轮廓系数实验大体相同，唯一不同之处在于</a:t>
                </a:r>
              </a:p>
              <a:p>
                <a:pPr lvl="0">
                  <a:spcBef>
                    <a:spcPts val="0"/>
                  </a:spcBef>
                  <a:buNone/>
                </a:pPr>
                <a:endParaRPr dirty="0"/>
              </a:p>
            </p:txBody>
          </p:sp>
        </mc:Choice>
        <mc:Fallback xmlns="">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Fallback>
      </mc:AlternateContent>
    </p:spTree>
    <p:extLst>
      <p:ext uri="{BB962C8B-B14F-4D97-AF65-F5344CB8AC3E}">
        <p14:creationId xmlns:p14="http://schemas.microsoft.com/office/powerpoint/2010/main" val="9619134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t>实验结果如图</a:t>
            </a:r>
            <a:r>
              <a:rPr lang="en-US" altLang="zh-CN" sz="1100" dirty="0" smtClean="0"/>
              <a:t>7</a:t>
            </a:r>
            <a:r>
              <a:rPr lang="zh-CN" altLang="en-US" sz="1100" dirty="0" smtClean="0"/>
              <a:t>所示，</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t>x</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dirty="0" smtClean="0"/>
              <a:t>在</a:t>
            </a:r>
            <a:r>
              <a:rPr lang="zh-CN" altLang="zh-CN" sz="1100" dirty="0" smtClean="0"/>
              <a:t>实验环境和聚类分析算法参数一致的情况下，</a:t>
            </a:r>
            <a:r>
              <a:rPr lang="en-US" altLang="zh-CN" sz="1100" dirty="0" smtClean="0"/>
              <a:t>PCA-Hub</a:t>
            </a:r>
            <a:r>
              <a:rPr lang="zh-CN" altLang="zh-CN" sz="1100" dirty="0" smtClean="0"/>
              <a:t>聚类算法</a:t>
            </a:r>
            <a:r>
              <a:rPr lang="zh-CN" altLang="zh-CN" sz="1100" dirty="0" smtClean="0"/>
              <a:t>在</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t>===</a:t>
            </a:r>
            <a:r>
              <a:rPr lang="zh-CN" altLang="zh-CN" sz="1100" dirty="0" smtClean="0"/>
              <a:t>开始</a:t>
            </a:r>
            <a:r>
              <a:rPr lang="zh-CN" altLang="zh-CN" sz="1100" dirty="0" smtClean="0"/>
              <a:t>的一小段重复次数时发生了些许的波动，但随着聚类算法重复次数的增加，聚类结果渐渐趋于稳定</a:t>
            </a:r>
            <a:r>
              <a:rPr lang="zh-CN" altLang="zh-CN" sz="1100" dirty="0" smtClean="0"/>
              <a:t>，</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t>===</a:t>
            </a:r>
            <a:r>
              <a:rPr lang="zh-CN" altLang="zh-CN" sz="1100" dirty="0" smtClean="0"/>
              <a:t>并</a:t>
            </a:r>
            <a:r>
              <a:rPr lang="zh-CN" altLang="zh-CN" sz="1100" dirty="0" smtClean="0"/>
              <a:t>最后收敛于某一个恒定的值，这一现象表明</a:t>
            </a:r>
            <a:r>
              <a:rPr lang="en-US" altLang="zh-CN" sz="1100" dirty="0" smtClean="0"/>
              <a:t>PCA-Hub</a:t>
            </a:r>
            <a:r>
              <a:rPr lang="zh-CN" altLang="zh-CN" sz="1100" dirty="0" smtClean="0"/>
              <a:t>聚类算法的聚类性能，尤其是聚类重复次数比较高的情况下，在很大程度上具有一致性。 </a:t>
            </a:r>
            <a:endParaRPr kumimoji="1" lang="zh-CN" altLang="en-US" sz="1100" dirty="0" smtClean="0"/>
          </a:p>
          <a:p>
            <a:pPr lvl="0">
              <a:spcBef>
                <a:spcPts val="0"/>
              </a:spcBef>
              <a:buNone/>
            </a:pPr>
            <a:endParaRPr dirty="0"/>
          </a:p>
        </p:txBody>
      </p:sp>
    </p:spTree>
    <p:extLst>
      <p:ext uri="{BB962C8B-B14F-4D97-AF65-F5344CB8AC3E}">
        <p14:creationId xmlns:p14="http://schemas.microsoft.com/office/powerpoint/2010/main" val="6883199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针对这一问题提出了</a:t>
            </a:r>
            <a:r>
              <a:rPr kumimoji="1" lang="en-US" altLang="zh-CN" dirty="0" smtClean="0"/>
              <a:t>Quick</a:t>
            </a:r>
            <a:r>
              <a:rPr kumimoji="1" lang="zh-CN" altLang="en-US" dirty="0" smtClean="0"/>
              <a:t> </a:t>
            </a:r>
            <a:r>
              <a:rPr kumimoji="1" lang="en-US" altLang="zh-CN" dirty="0" smtClean="0"/>
              <a:t>PCA-Hub</a:t>
            </a:r>
            <a:r>
              <a:rPr kumimoji="1" lang="zh-CN" altLang="en-US" dirty="0" smtClean="0"/>
              <a:t>聚类算法</a:t>
            </a:r>
            <a:endParaRPr kumimoji="1" lang="zh-CN" altLang="en-US" dirty="0"/>
          </a:p>
        </p:txBody>
      </p:sp>
    </p:spTree>
    <p:extLst>
      <p:ext uri="{BB962C8B-B14F-4D97-AF65-F5344CB8AC3E}">
        <p14:creationId xmlns:p14="http://schemas.microsoft.com/office/powerpoint/2010/main" val="626918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67195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30120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与</a:t>
            </a:r>
            <a:r>
              <a:rPr lang="en-US" altLang="zh-CN" dirty="0" smtClean="0"/>
              <a:t>PCA-Hub</a:t>
            </a:r>
            <a:r>
              <a:rPr lang="zh-CN" altLang="en-US" dirty="0" smtClean="0"/>
              <a:t>唯一不同之处在于选择</a:t>
            </a:r>
            <a:r>
              <a:rPr lang="en-US" altLang="zh-CN" dirty="0" smtClean="0"/>
              <a:t>k</a:t>
            </a:r>
            <a:r>
              <a:rPr lang="zh-CN" altLang="en-US" dirty="0" smtClean="0"/>
              <a:t>个主成分的过程：</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首先</a:t>
            </a:r>
            <a:r>
              <a:rPr lang="zh-CN" altLang="zh-CN" dirty="0" smtClean="0"/>
              <a:t>将数据集的维数进行</a:t>
            </a:r>
            <a:r>
              <a:rPr lang="en-US" altLang="zh-CN" i="1" dirty="0" smtClean="0"/>
              <a:t>p</a:t>
            </a:r>
            <a:r>
              <a:rPr lang="zh-CN" altLang="zh-CN" dirty="0" smtClean="0"/>
              <a:t>等分并求出其对应的偏度，当该处偏度小于设定的阈值时停止运算；</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然后，针对此区间将这</a:t>
            </a:r>
            <a:r>
              <a:rPr lang="en-US" altLang="zh-CN" i="1" dirty="0" smtClean="0"/>
              <a:t>p</a:t>
            </a:r>
            <a:r>
              <a:rPr lang="zh-CN" altLang="zh-CN" dirty="0" smtClean="0"/>
              <a:t>等分的样本继续进行</a:t>
            </a:r>
            <a:r>
              <a:rPr lang="en-US" altLang="zh-CN" i="1" dirty="0" smtClean="0"/>
              <a:t>q</a:t>
            </a:r>
            <a:r>
              <a:rPr lang="zh-CN" altLang="zh-CN" dirty="0" smtClean="0"/>
              <a:t>等分，计算每一处的偏度直至该处偏度小于设定的阈值时停止运算，至此便可快速找到理想的</a:t>
            </a:r>
            <a:r>
              <a:rPr lang="en-US" altLang="zh-CN" i="1" dirty="0" smtClean="0"/>
              <a:t>k</a:t>
            </a:r>
            <a:r>
              <a:rPr lang="zh-CN" altLang="zh-CN" dirty="0" smtClean="0"/>
              <a:t>个主成分。</a:t>
            </a:r>
            <a:endParaRPr lang="en-US" altLang="zh-CN" dirty="0" smtClean="0"/>
          </a:p>
          <a:p>
            <a:endParaRPr kumimoji="1" lang="zh-CN" altLang="en-US" dirty="0"/>
          </a:p>
        </p:txBody>
      </p:sp>
    </p:spTree>
    <p:extLst>
      <p:ext uri="{BB962C8B-B14F-4D97-AF65-F5344CB8AC3E}">
        <p14:creationId xmlns:p14="http://schemas.microsoft.com/office/powerpoint/2010/main" val="3479532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聚类参数与</a:t>
            </a:r>
            <a:r>
              <a:rPr kumimoji="1" lang="en-US" altLang="zh-CN" dirty="0" smtClean="0"/>
              <a:t>PCA-Hub</a:t>
            </a:r>
            <a:r>
              <a:rPr lang="zh-CN" altLang="en-US" dirty="0" smtClean="0"/>
              <a:t>轮廓系数实验大体相同，唯一不同之处在于</a:t>
            </a:r>
          </a:p>
          <a:p>
            <a:pPr lvl="0">
              <a:spcBef>
                <a:spcPts val="0"/>
              </a:spcBef>
              <a:buNone/>
            </a:pPr>
            <a:endParaRPr dirty="0"/>
          </a:p>
        </p:txBody>
      </p:sp>
    </p:spTree>
    <p:extLst>
      <p:ext uri="{BB962C8B-B14F-4D97-AF65-F5344CB8AC3E}">
        <p14:creationId xmlns:p14="http://schemas.microsoft.com/office/powerpoint/2010/main" val="6618356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en-US" sz="1100" kern="1200" dirty="0" smtClean="0">
                <a:solidFill>
                  <a:schemeClr val="tx1"/>
                </a:solidFill>
                <a:effectLst/>
                <a:latin typeface="+mn-lt"/>
                <a:ea typeface="+mn-ea"/>
                <a:cs typeface="+mn-cs"/>
              </a:rPr>
              <a:t>实验结果如表</a:t>
            </a:r>
            <a:r>
              <a:rPr lang="en-US" altLang="zh-CN" sz="1100" kern="1200" dirty="0" smtClean="0">
                <a:solidFill>
                  <a:schemeClr val="tx1"/>
                </a:solidFill>
                <a:effectLst/>
                <a:latin typeface="+mn-lt"/>
                <a:ea typeface="+mn-ea"/>
                <a:cs typeface="+mn-cs"/>
              </a:rPr>
              <a:t>3</a:t>
            </a:r>
            <a:r>
              <a:rPr lang="zh-CN" altLang="en-US" sz="1100" kern="1200" dirty="0" smtClean="0">
                <a:solidFill>
                  <a:schemeClr val="tx1"/>
                </a:solidFill>
                <a:effectLst/>
                <a:latin typeface="+mn-lt"/>
                <a:ea typeface="+mn-ea"/>
                <a:cs typeface="+mn-cs"/>
              </a:rPr>
              <a:t>所示：</a:t>
            </a:r>
            <a:endParaRPr lang="en-US" altLang="zh-CN" sz="1100" kern="1200" dirty="0" smtClean="0">
              <a:solidFill>
                <a:schemeClr val="tx1"/>
              </a:solidFill>
              <a:effectLst/>
              <a:latin typeface="+mn-lt"/>
              <a:ea typeface="+mn-ea"/>
              <a:cs typeface="+mn-cs"/>
            </a:endParaRPr>
          </a:p>
          <a:p>
            <a:endParaRPr lang="en-US" altLang="zh-CN" sz="1100" kern="1200" dirty="0" smtClean="0">
              <a:solidFill>
                <a:schemeClr val="tx1"/>
              </a:solidFill>
              <a:effectLst/>
              <a:latin typeface="+mn-lt"/>
              <a:ea typeface="+mn-ea"/>
              <a:cs typeface="+mn-cs"/>
            </a:endParaRPr>
          </a:p>
          <a:p>
            <a:r>
              <a:rPr lang="en-US" altLang="zh-CN" sz="1100" kern="1200" dirty="0" smtClean="0">
                <a:solidFill>
                  <a:schemeClr val="tx1"/>
                </a:solidFill>
                <a:effectLst/>
                <a:latin typeface="+mn-lt"/>
                <a:ea typeface="+mn-ea"/>
                <a:cs typeface="+mn-cs"/>
              </a:rPr>
              <a:t>Quick </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无论数据集是否呈现</a:t>
            </a:r>
            <a:r>
              <a:rPr lang="zh-CN" altLang="zh-CN" sz="1100" kern="1200" dirty="0" smtClean="0">
                <a:solidFill>
                  <a:schemeClr val="tx1"/>
                </a:solidFill>
                <a:effectLst/>
                <a:latin typeface="+mn-lt"/>
                <a:ea typeface="+mn-ea"/>
                <a:cs typeface="+mn-cs"/>
              </a:rPr>
              <a:t>出</a:t>
            </a:r>
            <a:r>
              <a:rPr lang="zh-CN" altLang="en-US" sz="1100" kern="1200" dirty="0" smtClean="0">
                <a:solidFill>
                  <a:schemeClr val="tx1"/>
                </a:solidFill>
                <a:effectLst/>
                <a:latin typeface="+mn-lt"/>
                <a:ea typeface="+mn-ea"/>
                <a:cs typeface="+mn-cs"/>
              </a:rPr>
              <a:t>做够高的维数时</a:t>
            </a:r>
            <a:r>
              <a:rPr lang="zh-CN" altLang="zh-CN" sz="1100" kern="1200" dirty="0" smtClean="0">
                <a:solidFill>
                  <a:schemeClr val="tx1"/>
                </a:solidFill>
                <a:effectLst/>
                <a:latin typeface="+mn-lt"/>
                <a:ea typeface="+mn-ea"/>
                <a:cs typeface="+mn-cs"/>
              </a:rPr>
              <a:t>，</a:t>
            </a:r>
            <a:r>
              <a:rPr lang="zh-CN" altLang="zh-CN" sz="1100" kern="1200" dirty="0" smtClean="0">
                <a:solidFill>
                  <a:schemeClr val="tx1"/>
                </a:solidFill>
                <a:effectLst/>
                <a:latin typeface="+mn-lt"/>
                <a:ea typeface="+mn-ea"/>
                <a:cs typeface="+mn-cs"/>
              </a:rPr>
              <a:t>均可以取得不错的聚类效果</a:t>
            </a:r>
            <a:r>
              <a:rPr lang="zh-CN" altLang="zh-CN" sz="1100" kern="1200" dirty="0" smtClean="0">
                <a:solidFill>
                  <a:schemeClr val="tx1"/>
                </a:solidFill>
                <a:effectLst/>
                <a:latin typeface="+mn-lt"/>
                <a:ea typeface="+mn-ea"/>
                <a:cs typeface="+mn-cs"/>
              </a:rPr>
              <a:t>，</a:t>
            </a:r>
            <a:endParaRPr lang="en-US" altLang="zh-CN" sz="1100" kern="1200" dirty="0" smtClean="0">
              <a:solidFill>
                <a:schemeClr val="tx1"/>
              </a:solidFill>
              <a:effectLst/>
              <a:latin typeface="+mn-lt"/>
              <a:ea typeface="+mn-ea"/>
              <a:cs typeface="+mn-cs"/>
            </a:endParaRPr>
          </a:p>
          <a:p>
            <a:r>
              <a:rPr lang="en-US" altLang="zh-CN" sz="1100" kern="1200" dirty="0" smtClean="0">
                <a:solidFill>
                  <a:schemeClr val="tx1"/>
                </a:solidFill>
                <a:effectLst/>
                <a:latin typeface="+mn-lt"/>
                <a:ea typeface="+mn-ea"/>
                <a:cs typeface="+mn-cs"/>
              </a:rPr>
              <a:t>===</a:t>
            </a:r>
            <a:r>
              <a:rPr lang="zh-CN" altLang="zh-CN" sz="1100" kern="1200" dirty="0" smtClean="0">
                <a:solidFill>
                  <a:schemeClr val="tx1"/>
                </a:solidFill>
                <a:effectLst/>
                <a:latin typeface="+mn-lt"/>
                <a:ea typeface="+mn-ea"/>
                <a:cs typeface="+mn-cs"/>
              </a:rPr>
              <a:t>相比</a:t>
            </a:r>
            <a:r>
              <a:rPr lang="zh-CN" altLang="zh-CN" sz="1100" kern="1200" dirty="0" smtClean="0">
                <a:solidFill>
                  <a:schemeClr val="tx1"/>
                </a:solidFill>
                <a:effectLst/>
                <a:latin typeface="+mn-lt"/>
                <a:ea typeface="+mn-ea"/>
                <a:cs typeface="+mn-cs"/>
              </a:rPr>
              <a:t>之前的聚类算法适用范围更广，聚类性能更佳</a:t>
            </a:r>
            <a:r>
              <a:rPr lang="zh-CN" altLang="zh-CN" sz="1100" kern="1200" dirty="0" smtClean="0">
                <a:solidFill>
                  <a:schemeClr val="tx1"/>
                </a:solidFill>
                <a:effectLst/>
                <a:latin typeface="+mn-lt"/>
                <a:ea typeface="+mn-ea"/>
                <a:cs typeface="+mn-cs"/>
              </a:rPr>
              <a:t>。</a:t>
            </a:r>
            <a:endParaRPr lang="en-US" altLang="zh-CN" sz="1100" kern="1200" dirty="0" smtClean="0">
              <a:solidFill>
                <a:schemeClr val="tx1"/>
              </a:solidFill>
              <a:effectLst/>
              <a:latin typeface="+mn-lt"/>
              <a:ea typeface="+mn-ea"/>
              <a:cs typeface="+mn-cs"/>
            </a:endParaRPr>
          </a:p>
          <a:p>
            <a:r>
              <a:rPr lang="en-US" altLang="zh-CN" sz="1100" kern="1200" dirty="0" smtClean="0">
                <a:solidFill>
                  <a:schemeClr val="tx1"/>
                </a:solidFill>
                <a:effectLst/>
                <a:latin typeface="+mn-lt"/>
                <a:ea typeface="+mn-ea"/>
                <a:cs typeface="+mn-cs"/>
              </a:rPr>
              <a:t>===</a:t>
            </a:r>
            <a:r>
              <a:rPr lang="zh-CN" altLang="en-US" sz="1100" kern="1200" dirty="0" smtClean="0">
                <a:solidFill>
                  <a:schemeClr val="tx1"/>
                </a:solidFill>
                <a:effectLst/>
                <a:latin typeface="+mn-lt"/>
                <a:ea typeface="+mn-ea"/>
                <a:cs typeface="+mn-cs"/>
              </a:rPr>
              <a:t>在轮廓系数上平均提高了</a:t>
            </a:r>
            <a:r>
              <a:rPr lang="en-US" altLang="zh-CN" sz="1100" kern="1200" dirty="0" smtClean="0">
                <a:solidFill>
                  <a:schemeClr val="tx1"/>
                </a:solidFill>
                <a:effectLst/>
                <a:latin typeface="+mn-lt"/>
                <a:ea typeface="+mn-ea"/>
                <a:cs typeface="+mn-cs"/>
              </a:rPr>
              <a:t>8%</a:t>
            </a:r>
          </a:p>
          <a:p>
            <a:r>
              <a:rPr lang="zh-CN" altLang="zh-CN" sz="1100" kern="1200" dirty="0" smtClean="0">
                <a:solidFill>
                  <a:schemeClr val="tx1"/>
                </a:solidFill>
                <a:effectLst/>
                <a:latin typeface="+mn-lt"/>
                <a:ea typeface="+mn-ea"/>
                <a:cs typeface="+mn-cs"/>
              </a:rPr>
              <a:t>从</a:t>
            </a:r>
            <a:r>
              <a:rPr lang="en-US" altLang="zh-CN" sz="1100" kern="1200" dirty="0" smtClean="0">
                <a:solidFill>
                  <a:schemeClr val="tx1"/>
                </a:solidFill>
                <a:effectLst/>
                <a:latin typeface="+mn-lt"/>
                <a:ea typeface="+mn-ea"/>
                <a:cs typeface="+mn-cs"/>
              </a:rPr>
              <a:t>UCI</a:t>
            </a:r>
            <a:r>
              <a:rPr lang="zh-CN" altLang="zh-CN" sz="1100" kern="1200" dirty="0" smtClean="0">
                <a:solidFill>
                  <a:schemeClr val="tx1"/>
                </a:solidFill>
                <a:effectLst/>
                <a:latin typeface="+mn-lt"/>
                <a:ea typeface="+mn-ea"/>
                <a:cs typeface="+mn-cs"/>
              </a:rPr>
              <a:t>平均数据集的轮廓系数可以观测到</a:t>
            </a:r>
            <a:r>
              <a:rPr lang="zh-CN" altLang="zh-CN" sz="1100" kern="1200" dirty="0" smtClean="0">
                <a:solidFill>
                  <a:schemeClr val="tx1"/>
                </a:solidFill>
                <a:effectLst/>
                <a:latin typeface="+mn-lt"/>
                <a:ea typeface="+mn-ea"/>
                <a:cs typeface="+mn-cs"/>
              </a:rPr>
              <a:t>，</a:t>
            </a:r>
            <a:r>
              <a:rPr lang="en-US" altLang="zh-CN" sz="1100" kern="1200" dirty="0" smtClean="0">
                <a:solidFill>
                  <a:schemeClr val="tx1"/>
                </a:solidFill>
                <a:effectLst/>
                <a:latin typeface="+mn-lt"/>
                <a:ea typeface="+mn-ea"/>
                <a:cs typeface="+mn-cs"/>
              </a:rPr>
              <a:t>Quick </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a:t>
            </a:r>
            <a:r>
              <a:rPr lang="zh-CN" altLang="zh-CN" sz="1100" kern="1200" dirty="0" smtClean="0">
                <a:solidFill>
                  <a:schemeClr val="tx1"/>
                </a:solidFill>
                <a:effectLst/>
                <a:latin typeface="+mn-lt"/>
                <a:ea typeface="+mn-ea"/>
                <a:cs typeface="+mn-cs"/>
              </a:rPr>
              <a:t>要</a:t>
            </a:r>
            <a:r>
              <a:rPr lang="zh-CN" altLang="en-US" sz="1100" kern="1200" dirty="0" smtClean="0">
                <a:solidFill>
                  <a:schemeClr val="tx1"/>
                </a:solidFill>
                <a:effectLst/>
                <a:latin typeface="+mn-lt"/>
                <a:ea typeface="+mn-ea"/>
                <a:cs typeface="+mn-cs"/>
              </a:rPr>
              <a:t>略</a:t>
            </a:r>
            <a:r>
              <a:rPr lang="zh-CN" altLang="zh-CN" sz="1100" kern="1200" dirty="0" smtClean="0">
                <a:solidFill>
                  <a:schemeClr val="tx1"/>
                </a:solidFill>
                <a:effectLst/>
                <a:latin typeface="+mn-lt"/>
                <a:ea typeface="+mn-ea"/>
                <a:cs typeface="+mn-cs"/>
              </a:rPr>
              <a:t>逊于</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9539805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相同的聚类参数</a:t>
            </a:r>
            <a:endParaRPr dirty="0"/>
          </a:p>
        </p:txBody>
      </p:sp>
    </p:spTree>
    <p:extLst>
      <p:ext uri="{BB962C8B-B14F-4D97-AF65-F5344CB8AC3E}">
        <p14:creationId xmlns:p14="http://schemas.microsoft.com/office/powerpoint/2010/main" val="12888740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r>
              <a:rPr lang="zh-CN" altLang="zh-CN" sz="1100" dirty="0" smtClean="0"/>
              <a:t>从表中第</a:t>
            </a:r>
            <a:r>
              <a:rPr lang="en-US" altLang="zh-CN" sz="1100" dirty="0" smtClean="0"/>
              <a:t>12</a:t>
            </a:r>
            <a:r>
              <a:rPr lang="zh-CN" altLang="zh-CN" sz="1100" dirty="0" smtClean="0"/>
              <a:t>列的迭代数和第</a:t>
            </a:r>
            <a:r>
              <a:rPr lang="en-US" altLang="zh-CN" sz="1100" dirty="0" smtClean="0"/>
              <a:t>13</a:t>
            </a:r>
            <a:r>
              <a:rPr lang="zh-CN" altLang="zh-CN" sz="1100" dirty="0" smtClean="0"/>
              <a:t>列的减少的维数可以看出，</a:t>
            </a:r>
            <a:r>
              <a:rPr lang="en-US" altLang="zh-CN" sz="1100" dirty="0" smtClean="0"/>
              <a:t>Quick PCA-Hub</a:t>
            </a:r>
            <a:r>
              <a:rPr lang="zh-CN" altLang="zh-CN" sz="1100" dirty="0" smtClean="0"/>
              <a:t>在高维数据空间中搜索理想的</a:t>
            </a:r>
            <a:r>
              <a:rPr lang="en-US" altLang="zh-CN" sz="1100" i="1" dirty="0" smtClean="0"/>
              <a:t>k</a:t>
            </a:r>
            <a:r>
              <a:rPr lang="zh-CN" altLang="zh-CN" sz="1100" dirty="0" smtClean="0"/>
              <a:t>个主成分时表现出了巨大的优势</a:t>
            </a:r>
            <a:endParaRPr lang="en-US" altLang="zh-CN" sz="1100" dirty="0" smtClean="0"/>
          </a:p>
          <a:p>
            <a:r>
              <a:rPr lang="zh-CN" altLang="zh-CN" sz="1100" dirty="0" smtClean="0"/>
              <a:t>当数据集的维数不高时</a:t>
            </a:r>
            <a:r>
              <a:rPr lang="en-US" altLang="zh-CN" sz="1100" dirty="0" smtClean="0"/>
              <a:t>Quick PCA-Hub</a:t>
            </a:r>
            <a:r>
              <a:rPr lang="zh-CN" altLang="zh-CN" sz="1100" dirty="0" smtClean="0"/>
              <a:t>聚类算法的加速效果并不明显。</a:t>
            </a:r>
            <a:endParaRPr lang="en-US" altLang="zh-CN" sz="1100" dirty="0" smtClean="0"/>
          </a:p>
          <a:p>
            <a:r>
              <a:rPr lang="zh-CN" altLang="zh-CN" sz="1100" dirty="0" smtClean="0"/>
              <a:t>当数据集有较高的</a:t>
            </a:r>
            <a:r>
              <a:rPr lang="en-US" altLang="zh-CN" sz="1100" dirty="0" smtClean="0"/>
              <a:t>hubness</a:t>
            </a:r>
            <a:r>
              <a:rPr lang="zh-CN" altLang="zh-CN" sz="1100" dirty="0" smtClean="0"/>
              <a:t>特性时，</a:t>
            </a:r>
            <a:r>
              <a:rPr lang="en-US" altLang="zh-CN" sz="1100" dirty="0" smtClean="0"/>
              <a:t>Quick PCA-Hub</a:t>
            </a:r>
            <a:r>
              <a:rPr lang="zh-CN" altLang="zh-CN" sz="1100" dirty="0" smtClean="0"/>
              <a:t>聚类算法不仅加速搜寻</a:t>
            </a:r>
            <a:r>
              <a:rPr lang="en-US" altLang="zh-CN" sz="1100" i="1" dirty="0" smtClean="0"/>
              <a:t>k</a:t>
            </a:r>
            <a:r>
              <a:rPr lang="zh-CN" altLang="zh-CN" sz="1100" dirty="0" smtClean="0"/>
              <a:t>个主成分的速度，而且可以获得更优的聚类结果；然而当数据集有较低的</a:t>
            </a:r>
            <a:r>
              <a:rPr lang="en-US" altLang="zh-CN" sz="1100" dirty="0" smtClean="0"/>
              <a:t>hubness</a:t>
            </a:r>
            <a:r>
              <a:rPr lang="zh-CN" altLang="zh-CN" sz="1100" dirty="0" smtClean="0"/>
              <a:t>特性时，</a:t>
            </a:r>
            <a:r>
              <a:rPr lang="en-US" altLang="zh-CN" sz="1100" dirty="0" smtClean="0"/>
              <a:t>Quick PCA-Hub</a:t>
            </a:r>
            <a:r>
              <a:rPr lang="zh-CN" altLang="zh-CN" sz="1100" dirty="0" smtClean="0"/>
              <a:t>聚类算法的聚类优化效果则不明显。</a:t>
            </a:r>
          </a:p>
          <a:p>
            <a:pPr lvl="0">
              <a:spcBef>
                <a:spcPts val="0"/>
              </a:spcBef>
              <a:buNone/>
            </a:pPr>
            <a:endParaRPr dirty="0"/>
          </a:p>
        </p:txBody>
      </p:sp>
    </p:spTree>
    <p:extLst>
      <p:ext uri="{BB962C8B-B14F-4D97-AF65-F5344CB8AC3E}">
        <p14:creationId xmlns:p14="http://schemas.microsoft.com/office/powerpoint/2010/main" val="7551407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从表中第</a:t>
            </a:r>
            <a:r>
              <a:rPr lang="en-US" altLang="zh-CN" sz="1100" dirty="0" smtClean="0"/>
              <a:t>12</a:t>
            </a:r>
            <a:r>
              <a:rPr lang="zh-CN" altLang="zh-CN" sz="1100" dirty="0" smtClean="0"/>
              <a:t>列的迭代数和第</a:t>
            </a:r>
            <a:r>
              <a:rPr lang="en-US" altLang="zh-CN" sz="1100" dirty="0" smtClean="0"/>
              <a:t>13</a:t>
            </a:r>
            <a:r>
              <a:rPr lang="zh-CN" altLang="zh-CN" sz="1100" dirty="0" smtClean="0"/>
              <a:t>列的减少的维数可以看出，</a:t>
            </a:r>
            <a:r>
              <a:rPr lang="en-US" altLang="zh-CN" sz="1100" dirty="0" smtClean="0"/>
              <a:t>Quick PCA-Hub</a:t>
            </a:r>
            <a:r>
              <a:rPr lang="zh-CN" altLang="zh-CN" sz="1100" dirty="0" smtClean="0"/>
              <a:t>在高维数据空间中搜索理想的</a:t>
            </a:r>
            <a:r>
              <a:rPr lang="en-US" altLang="zh-CN" sz="1100" i="1" dirty="0" smtClean="0"/>
              <a:t>k</a:t>
            </a:r>
            <a:r>
              <a:rPr lang="zh-CN" altLang="zh-CN" sz="1100" dirty="0" smtClean="0"/>
              <a:t>个主成分时表现出了巨大的优势</a:t>
            </a:r>
            <a:endParaRPr lang="en-US" altLang="zh-CN" sz="1100" dirty="0" smtClean="0"/>
          </a:p>
          <a:p>
            <a:r>
              <a:rPr lang="zh-CN" altLang="zh-CN" sz="1100" dirty="0" smtClean="0"/>
              <a:t>当数据集的维数不高时</a:t>
            </a:r>
            <a:r>
              <a:rPr lang="en-US" altLang="zh-CN" sz="1100" dirty="0" smtClean="0"/>
              <a:t>Quick PCA-Hub</a:t>
            </a:r>
            <a:r>
              <a:rPr lang="zh-CN" altLang="zh-CN" sz="1100" dirty="0" smtClean="0"/>
              <a:t>聚类算法的加速效果并不明显。</a:t>
            </a:r>
            <a:endParaRPr lang="en-US" altLang="zh-CN" sz="1100" dirty="0" smtClean="0"/>
          </a:p>
          <a:p>
            <a:r>
              <a:rPr lang="zh-CN" altLang="zh-CN" sz="1100" dirty="0" smtClean="0"/>
              <a:t>当数据集有较高的</a:t>
            </a:r>
            <a:r>
              <a:rPr lang="en-US" altLang="zh-CN" sz="1100" dirty="0" smtClean="0"/>
              <a:t>hubness</a:t>
            </a:r>
            <a:r>
              <a:rPr lang="zh-CN" altLang="zh-CN" sz="1100" dirty="0" smtClean="0"/>
              <a:t>特性时，</a:t>
            </a:r>
            <a:r>
              <a:rPr lang="en-US" altLang="zh-CN" sz="1100" dirty="0" smtClean="0"/>
              <a:t>Quick PCA-Hub</a:t>
            </a:r>
            <a:r>
              <a:rPr lang="zh-CN" altLang="zh-CN" sz="1100" dirty="0" smtClean="0"/>
              <a:t>聚类算法不仅加速搜寻</a:t>
            </a:r>
            <a:r>
              <a:rPr lang="en-US" altLang="zh-CN" sz="1100" i="1" dirty="0" smtClean="0"/>
              <a:t>k</a:t>
            </a:r>
            <a:r>
              <a:rPr lang="zh-CN" altLang="zh-CN" sz="1100" dirty="0" smtClean="0"/>
              <a:t>个主成分的速度，而且可以获得更优的聚类结果；然而当数据集有较低的</a:t>
            </a:r>
            <a:r>
              <a:rPr lang="en-US" altLang="zh-CN" sz="1100" dirty="0" smtClean="0"/>
              <a:t>hubness</a:t>
            </a:r>
            <a:r>
              <a:rPr lang="zh-CN" altLang="zh-CN" sz="1100" dirty="0" smtClean="0"/>
              <a:t>特性时，</a:t>
            </a:r>
            <a:r>
              <a:rPr lang="en-US" altLang="zh-CN" sz="1100" dirty="0" smtClean="0"/>
              <a:t>Quick PCA-Hub</a:t>
            </a:r>
            <a:r>
              <a:rPr lang="zh-CN" altLang="zh-CN" sz="1100" dirty="0" smtClean="0"/>
              <a:t>聚类算法的聚类优化效果则不明显。</a:t>
            </a:r>
          </a:p>
          <a:p>
            <a:pPr lvl="0">
              <a:spcBef>
                <a:spcPts val="0"/>
              </a:spcBef>
              <a:buNone/>
            </a:pPr>
            <a:endParaRPr dirty="0"/>
          </a:p>
        </p:txBody>
      </p:sp>
    </p:spTree>
    <p:extLst>
      <p:ext uri="{BB962C8B-B14F-4D97-AF65-F5344CB8AC3E}">
        <p14:creationId xmlns:p14="http://schemas.microsoft.com/office/powerpoint/2010/main" val="5649244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536181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en-US" altLang="zh-CN" dirty="0" smtClean="0"/>
              <a:t>1</a:t>
            </a:r>
            <a:r>
              <a:rPr lang="zh-CN" altLang="en-US" dirty="0" smtClean="0"/>
              <a:t> 阐述了聚类分析的定义及其主流的聚类模型，并归纳出了主流的聚类分析算法的适用范围及优缺点，同时介绍了聚类分析的评价标准和评估指标，并分析了聚类分析算法的现状和发展趋势</a:t>
            </a:r>
            <a:endParaRPr lang="en-US" altLang="zh-CN" dirty="0" smtClean="0"/>
          </a:p>
          <a:p>
            <a:pPr lvl="0">
              <a:spcBef>
                <a:spcPts val="0"/>
              </a:spcBef>
              <a:buNone/>
            </a:pPr>
            <a:r>
              <a:rPr lang="en-US" altLang="zh-CN" dirty="0" smtClean="0"/>
              <a:t>2</a:t>
            </a:r>
            <a:r>
              <a:rPr lang="zh-CN" altLang="en-US" dirty="0" smtClean="0"/>
              <a:t> 概述了维数灾难这一现象，并深入地研究了高维数据空间中的一种现象</a:t>
            </a:r>
            <a:r>
              <a:rPr lang="en-US" altLang="zh-CN" dirty="0" smtClean="0"/>
              <a:t>------hubness</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 </a:t>
            </a:r>
            <a:r>
              <a:rPr lang="zh-CN" altLang="zh-CN" dirty="0" smtClean="0"/>
              <a:t>针对</a:t>
            </a:r>
            <a:r>
              <a:rPr lang="en-US" altLang="zh-CN" dirty="0" smtClean="0"/>
              <a:t>hub</a:t>
            </a:r>
            <a:r>
              <a:rPr lang="zh-CN" altLang="zh-CN" dirty="0" smtClean="0"/>
              <a:t>聚类算法未处理高维数据空间中的冗余和噪声特征，因此本文提出了</a:t>
            </a:r>
            <a:r>
              <a:rPr lang="en-US" altLang="zh-CN" dirty="0" smtClean="0"/>
              <a:t>PCA-Hub</a:t>
            </a:r>
            <a:r>
              <a:rPr lang="zh-CN" altLang="zh-CN" dirty="0" smtClean="0"/>
              <a:t>聚类算法。</a:t>
            </a:r>
            <a:r>
              <a:rPr lang="en-US" altLang="zh-CN" dirty="0" smtClean="0"/>
              <a:t>----</a:t>
            </a:r>
            <a:r>
              <a:rPr lang="zh-CN" altLang="zh-CN" dirty="0" smtClean="0"/>
              <a:t>实验结果表明相比之前的聚类算法，</a:t>
            </a:r>
            <a:r>
              <a:rPr lang="en-US" altLang="zh-CN" dirty="0" smtClean="0"/>
              <a:t> PCA-Hub</a:t>
            </a:r>
            <a:r>
              <a:rPr lang="zh-CN" altLang="zh-CN" dirty="0" smtClean="0"/>
              <a:t>聚类算法</a:t>
            </a:r>
            <a:r>
              <a:rPr lang="zh-CN" altLang="en-US" dirty="0" smtClean="0"/>
              <a:t>在</a:t>
            </a:r>
            <a:r>
              <a:rPr lang="zh-CN" altLang="zh-CN" dirty="0" smtClean="0"/>
              <a:t>轮廓系数</a:t>
            </a:r>
            <a:r>
              <a:rPr lang="zh-CN" altLang="en-US" dirty="0" smtClean="0"/>
              <a:t>上</a:t>
            </a:r>
            <a:r>
              <a:rPr lang="zh-CN" altLang="zh-CN" dirty="0" smtClean="0"/>
              <a:t>平均提高了</a:t>
            </a:r>
            <a:r>
              <a:rPr lang="en-US" altLang="zh-CN" dirty="0" smtClean="0"/>
              <a:t>15%</a:t>
            </a:r>
            <a:r>
              <a:rPr lang="zh-CN" altLang="zh-CN" dirty="0" smtClean="0"/>
              <a:t>；近邻数的选择对于</a:t>
            </a:r>
            <a:r>
              <a:rPr lang="en-US" altLang="zh-CN" dirty="0" smtClean="0"/>
              <a:t>PCA-Hub</a:t>
            </a:r>
            <a:r>
              <a:rPr lang="zh-CN" altLang="zh-CN" dirty="0" smtClean="0"/>
              <a:t>聚类算法的聚类结果影响并不强烈；在实验环境和聚类算法参数一致的情况下，</a:t>
            </a:r>
            <a:r>
              <a:rPr lang="en-US" altLang="zh-CN" dirty="0" smtClean="0"/>
              <a:t>PCA-Hub</a:t>
            </a:r>
            <a:r>
              <a:rPr lang="zh-CN" altLang="zh-CN" dirty="0" smtClean="0"/>
              <a:t>聚类算法的结果在很大程度上具有一致性。</a:t>
            </a:r>
            <a:r>
              <a:rPr lang="zh-CN" altLang="zh-CN" dirty="0" smtClean="0">
                <a:effectLst/>
              </a:rPr>
              <a:t> </a:t>
            </a:r>
            <a:endParaRPr lang="en-US" altLang="zh-CN" dirty="0" smtClean="0"/>
          </a:p>
          <a:p>
            <a:pPr lvl="0">
              <a:spcBef>
                <a:spcPts val="0"/>
              </a:spcBef>
              <a:buNone/>
            </a:pPr>
            <a:r>
              <a:rPr lang="en-US" altLang="zh-CN" dirty="0" smtClean="0"/>
              <a:t>4</a:t>
            </a:r>
            <a:r>
              <a:rPr lang="zh-CN" altLang="en-US" dirty="0" smtClean="0"/>
              <a:t> </a:t>
            </a:r>
            <a:r>
              <a:rPr lang="en-US" altLang="zh-CN" dirty="0" smtClean="0"/>
              <a:t>PCA-Hub</a:t>
            </a:r>
            <a:r>
              <a:rPr lang="zh-CN" altLang="zh-CN" dirty="0" smtClean="0"/>
              <a:t>聚类算法虽然可以很好地解决高维数据空间中的冗余和噪声数据，然而随着数据集尺度和数据集维数的不断增加，</a:t>
            </a:r>
            <a:r>
              <a:rPr lang="en-US" altLang="zh-CN" dirty="0" smtClean="0"/>
              <a:t>PCA-Hub</a:t>
            </a:r>
            <a:r>
              <a:rPr lang="zh-CN" altLang="zh-CN" dirty="0" smtClean="0"/>
              <a:t>聚类算法的耗时将会变得越来越严重甚至是不可接受</a:t>
            </a:r>
            <a:r>
              <a:rPr lang="en-US" altLang="zh-CN" dirty="0" smtClean="0"/>
              <a:t>------</a:t>
            </a:r>
            <a:r>
              <a:rPr lang="zh-CN" altLang="zh-CN" dirty="0" smtClean="0"/>
              <a:t>通过实验证明，</a:t>
            </a:r>
            <a:r>
              <a:rPr lang="en-US" altLang="zh-CN" dirty="0" smtClean="0"/>
              <a:t>Quick PCA-Hub</a:t>
            </a:r>
            <a:r>
              <a:rPr lang="zh-CN" altLang="zh-CN" dirty="0" smtClean="0"/>
              <a:t>算法相比经典聚类算法可以取得不错的聚类结果，而且当数据集的维数较高时，</a:t>
            </a:r>
            <a:r>
              <a:rPr lang="en-US" altLang="zh-CN" dirty="0" smtClean="0"/>
              <a:t>Quick PCA-Hub</a:t>
            </a:r>
            <a:r>
              <a:rPr lang="zh-CN" altLang="zh-CN" dirty="0" smtClean="0"/>
              <a:t>算法在搜索理想的</a:t>
            </a:r>
            <a:r>
              <a:rPr lang="en-US" altLang="zh-CN" i="1" dirty="0" smtClean="0"/>
              <a:t>k</a:t>
            </a:r>
            <a:r>
              <a:rPr lang="zh-CN" altLang="zh-CN" dirty="0" smtClean="0"/>
              <a:t>个主成分时表现出了巨大的优势。其次，从理论上探讨了快速搜索最近邻居的方法。虽然在大型高维数据数据空间中朴素</a:t>
            </a:r>
            <a:r>
              <a:rPr lang="en-US" altLang="zh-CN" dirty="0" smtClean="0"/>
              <a:t>KNN</a:t>
            </a:r>
            <a:r>
              <a:rPr lang="zh-CN" altLang="zh-CN" dirty="0" smtClean="0"/>
              <a:t>图的构建十分耗时，但是可以通过近似</a:t>
            </a:r>
            <a:r>
              <a:rPr lang="en-US" altLang="zh-CN" dirty="0" smtClean="0"/>
              <a:t>KNN</a:t>
            </a:r>
            <a:r>
              <a:rPr lang="zh-CN" altLang="zh-CN" dirty="0" smtClean="0"/>
              <a:t>搜索方法在合理的时间内构建一个十分精确的近似图，而且近似的</a:t>
            </a:r>
            <a:r>
              <a:rPr lang="en-US" altLang="zh-CN" dirty="0" smtClean="0"/>
              <a:t>KNN</a:t>
            </a:r>
            <a:r>
              <a:rPr lang="zh-CN" altLang="zh-CN" dirty="0" smtClean="0"/>
              <a:t>图并不会显著影响聚类结果</a:t>
            </a:r>
            <a:endParaRPr dirty="0"/>
          </a:p>
        </p:txBody>
      </p:sp>
    </p:spTree>
    <p:extLst>
      <p:ext uri="{BB962C8B-B14F-4D97-AF65-F5344CB8AC3E}">
        <p14:creationId xmlns:p14="http://schemas.microsoft.com/office/powerpoint/2010/main" val="6221335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053093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2"/>
        <p:cNvGrpSpPr/>
        <p:nvPr/>
      </p:nvGrpSpPr>
      <p:grpSpPr>
        <a:xfrm>
          <a:off x="0" y="0"/>
          <a:ext cx="0" cy="0"/>
          <a:chOff x="0" y="0"/>
          <a:chExt cx="0" cy="0"/>
        </a:xfrm>
      </p:grpSpPr>
      <p:sp>
        <p:nvSpPr>
          <p:cNvPr id="403" name="Shape 40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04" name="Shape 40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730791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690828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en-US" dirty="0" smtClean="0"/>
              <a:t>实验结果如表</a:t>
            </a:r>
            <a:r>
              <a:rPr lang="en-US" altLang="zh-CN" dirty="0" smtClean="0"/>
              <a:t>2</a:t>
            </a:r>
            <a:r>
              <a:rPr lang="zh-CN" altLang="en-US" dirty="0" smtClean="0"/>
              <a:t>所示，从中可以看出：</a:t>
            </a:r>
            <a:endParaRPr lang="en-US" altLang="zh-CN" dirty="0" smtClean="0"/>
          </a:p>
          <a:p>
            <a:r>
              <a:rPr lang="en-US" altLang="zh-CN" dirty="0" smtClean="0"/>
              <a:t>===</a:t>
            </a:r>
            <a:r>
              <a:rPr lang="zh-CN" altLang="en-US" dirty="0" smtClean="0"/>
              <a:t> </a:t>
            </a:r>
            <a:r>
              <a:rPr lang="zh-CN" altLang="zh-CN" dirty="0" smtClean="0"/>
              <a:t>经典</a:t>
            </a:r>
            <a:r>
              <a:rPr lang="zh-CN" altLang="zh-CN" dirty="0" smtClean="0"/>
              <a:t>的</a:t>
            </a:r>
            <a:r>
              <a:rPr lang="en-US" altLang="zh-CN" dirty="0" smtClean="0"/>
              <a:t>KMEANS</a:t>
            </a:r>
            <a:r>
              <a:rPr lang="zh-CN" altLang="zh-CN" dirty="0" smtClean="0"/>
              <a:t>聚类算法更适用于低维数据聚类；</a:t>
            </a:r>
            <a:endParaRPr lang="en-US" altLang="zh-CN" dirty="0" smtClean="0"/>
          </a:p>
          <a:p>
            <a:r>
              <a:rPr lang="zh-CN" altLang="zh-CN" dirty="0" smtClean="0"/>
              <a:t>在</a:t>
            </a:r>
            <a:r>
              <a:rPr lang="zh-CN" altLang="zh-CN" dirty="0" smtClean="0"/>
              <a:t>数据</a:t>
            </a:r>
            <a:r>
              <a:rPr lang="zh-CN" altLang="zh-CN" dirty="0" smtClean="0"/>
              <a:t>集</a:t>
            </a:r>
            <a:r>
              <a:rPr lang="zh-CN" altLang="en-US" dirty="0" smtClean="0"/>
              <a:t>维数不足够高</a:t>
            </a:r>
            <a:r>
              <a:rPr lang="zh-CN" altLang="zh-CN" dirty="0" smtClean="0"/>
              <a:t>的</a:t>
            </a:r>
            <a:r>
              <a:rPr lang="zh-CN" altLang="zh-CN" dirty="0" smtClean="0"/>
              <a:t>情况下</a:t>
            </a:r>
            <a:r>
              <a:rPr lang="zh-CN" altLang="zh-CN" dirty="0" smtClean="0"/>
              <a:t>，</a:t>
            </a:r>
            <a:r>
              <a:rPr lang="en-US" altLang="zh-CN" dirty="0" smtClean="0"/>
              <a:t>hub</a:t>
            </a:r>
            <a:r>
              <a:rPr lang="zh-CN" altLang="zh-CN" dirty="0" smtClean="0"/>
              <a:t>聚类算法表现不佳，其性能接近于</a:t>
            </a:r>
            <a:r>
              <a:rPr lang="en-US" altLang="zh-CN" dirty="0" smtClean="0"/>
              <a:t>KMEANS</a:t>
            </a:r>
            <a:r>
              <a:rPr lang="zh-CN" altLang="zh-CN" dirty="0" smtClean="0"/>
              <a:t>算法</a:t>
            </a:r>
            <a:r>
              <a:rPr lang="zh-CN" altLang="zh-CN" dirty="0" smtClean="0"/>
              <a:t>；</a:t>
            </a:r>
            <a:endParaRPr lang="en-US" altLang="zh-CN" dirty="0" smtClean="0"/>
          </a:p>
          <a:p>
            <a:endParaRPr lang="en-US" altLang="zh-CN" dirty="0" smtClean="0"/>
          </a:p>
          <a:p>
            <a:r>
              <a:rPr lang="en-US" altLang="zh-CN" dirty="0" smtClean="0"/>
              <a:t>===</a:t>
            </a:r>
            <a:r>
              <a:rPr lang="zh-CN" altLang="zh-CN" dirty="0" smtClean="0"/>
              <a:t>当</a:t>
            </a:r>
            <a:r>
              <a:rPr lang="zh-CN" altLang="zh-CN" dirty="0" smtClean="0"/>
              <a:t>数据</a:t>
            </a:r>
            <a:r>
              <a:rPr lang="zh-CN" altLang="zh-CN" dirty="0" smtClean="0"/>
              <a:t>集</a:t>
            </a:r>
            <a:r>
              <a:rPr lang="zh-CN" altLang="en-US" dirty="0" smtClean="0"/>
              <a:t>的维数较高</a:t>
            </a:r>
            <a:r>
              <a:rPr lang="zh-CN" altLang="zh-CN" dirty="0" smtClean="0"/>
              <a:t>时，</a:t>
            </a:r>
            <a:r>
              <a:rPr lang="en-US" altLang="zh-CN" dirty="0" smtClean="0"/>
              <a:t>hub</a:t>
            </a:r>
            <a:r>
              <a:rPr lang="zh-CN" altLang="zh-CN" dirty="0" smtClean="0"/>
              <a:t>聚类</a:t>
            </a:r>
            <a:r>
              <a:rPr lang="zh-CN" altLang="zh-CN" dirty="0" smtClean="0"/>
              <a:t>算法的表现要优于</a:t>
            </a:r>
            <a:r>
              <a:rPr lang="en-US" altLang="zh-CN" dirty="0" smtClean="0"/>
              <a:t>KMEANS</a:t>
            </a:r>
            <a:r>
              <a:rPr lang="zh-CN" altLang="zh-CN" dirty="0" smtClean="0"/>
              <a:t>算法。</a:t>
            </a:r>
            <a:endParaRPr lang="en-US" altLang="zh-CN" dirty="0" smtClean="0"/>
          </a:p>
          <a:p>
            <a:endParaRPr lang="en-US" altLang="zh-CN" dirty="0" smtClean="0"/>
          </a:p>
          <a:p>
            <a:r>
              <a:rPr lang="en-US" altLang="zh-CN" dirty="0" smtClean="0"/>
              <a:t>===PCA-Hub</a:t>
            </a:r>
            <a:r>
              <a:rPr lang="zh-CN" altLang="zh-CN" dirty="0" smtClean="0"/>
              <a:t>聚类算法无论数据集是否呈现出较高</a:t>
            </a:r>
            <a:r>
              <a:rPr lang="zh-CN" altLang="zh-CN" dirty="0" smtClean="0"/>
              <a:t>的</a:t>
            </a:r>
            <a:r>
              <a:rPr lang="zh-CN" altLang="en-US" dirty="0" smtClean="0"/>
              <a:t>维数 </a:t>
            </a:r>
            <a:r>
              <a:rPr lang="zh-CN" altLang="zh-CN" dirty="0" smtClean="0"/>
              <a:t>，</a:t>
            </a:r>
            <a:r>
              <a:rPr lang="zh-CN" altLang="zh-CN" dirty="0" smtClean="0"/>
              <a:t>均可以取得不错的聚类效果，相比之前的聚类算法适用范围更广，聚类性能更佳</a:t>
            </a:r>
            <a:r>
              <a:rPr lang="zh-CN" altLang="zh-CN" dirty="0" smtClean="0"/>
              <a:t>。</a:t>
            </a:r>
            <a:endParaRPr lang="en-US" altLang="zh-CN" dirty="0" smtClean="0"/>
          </a:p>
          <a:p>
            <a:endParaRPr kumimoji="1" lang="en-US" altLang="zh-CN" dirty="0" smtClean="0"/>
          </a:p>
          <a:p>
            <a:r>
              <a:rPr kumimoji="1" lang="en-US" altLang="zh-CN" dirty="0" smtClean="0"/>
              <a:t>===</a:t>
            </a:r>
            <a:r>
              <a:rPr lang="en-US" altLang="zh-CN" dirty="0" smtClean="0"/>
              <a:t>PCA-Hub</a:t>
            </a:r>
            <a:r>
              <a:rPr lang="zh-CN" altLang="zh-CN" dirty="0" smtClean="0"/>
              <a:t>聚类算法</a:t>
            </a:r>
            <a:r>
              <a:rPr lang="zh-CN" altLang="en-US" dirty="0" smtClean="0"/>
              <a:t>相比之前的聚类算法</a:t>
            </a:r>
            <a:endParaRPr lang="en-US" altLang="zh-CN" dirty="0" smtClean="0"/>
          </a:p>
          <a:p>
            <a:r>
              <a:rPr lang="zh-CN" altLang="en-US" dirty="0" smtClean="0"/>
              <a:t>在轮廓系数上</a:t>
            </a:r>
            <a:endParaRPr lang="en-US" altLang="zh-CN" dirty="0" smtClean="0"/>
          </a:p>
          <a:p>
            <a:r>
              <a:rPr lang="en-US" altLang="zh-CN" dirty="0" smtClean="0"/>
              <a:t>===</a:t>
            </a:r>
            <a:r>
              <a:rPr lang="zh-CN" altLang="en-US" dirty="0" smtClean="0"/>
              <a:t>平均提高了</a:t>
            </a:r>
            <a:r>
              <a:rPr lang="en-US" altLang="zh-CN" dirty="0" smtClean="0"/>
              <a:t>15%</a:t>
            </a:r>
            <a:endParaRPr kumimoji="1"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6133406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255835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en-US" sz="1100" kern="1200" dirty="0" smtClean="0">
                <a:solidFill>
                  <a:schemeClr val="tx1"/>
                </a:solidFill>
                <a:effectLst/>
                <a:latin typeface="+mn-lt"/>
                <a:ea typeface="+mn-ea"/>
                <a:cs typeface="+mn-cs"/>
              </a:rPr>
              <a:t>实验结果如表</a:t>
            </a:r>
            <a:r>
              <a:rPr lang="en-US" altLang="zh-CN" sz="1100" kern="1200" dirty="0" smtClean="0">
                <a:solidFill>
                  <a:schemeClr val="tx1"/>
                </a:solidFill>
                <a:effectLst/>
                <a:latin typeface="+mn-lt"/>
                <a:ea typeface="+mn-ea"/>
                <a:cs typeface="+mn-cs"/>
              </a:rPr>
              <a:t>3</a:t>
            </a:r>
            <a:r>
              <a:rPr lang="zh-CN" altLang="en-US" sz="1100" kern="1200" dirty="0" smtClean="0">
                <a:solidFill>
                  <a:schemeClr val="tx1"/>
                </a:solidFill>
                <a:effectLst/>
                <a:latin typeface="+mn-lt"/>
                <a:ea typeface="+mn-ea"/>
                <a:cs typeface="+mn-cs"/>
              </a:rPr>
              <a:t>所示：</a:t>
            </a:r>
            <a:endParaRPr lang="en-US" altLang="zh-CN" sz="1100" kern="1200" dirty="0" smtClean="0">
              <a:solidFill>
                <a:schemeClr val="tx1"/>
              </a:solidFill>
              <a:effectLst/>
              <a:latin typeface="+mn-lt"/>
              <a:ea typeface="+mn-ea"/>
              <a:cs typeface="+mn-cs"/>
            </a:endParaRPr>
          </a:p>
          <a:p>
            <a:endParaRPr lang="en-US" altLang="zh-CN" sz="1100" kern="1200" dirty="0" smtClean="0">
              <a:solidFill>
                <a:schemeClr val="tx1"/>
              </a:solidFill>
              <a:effectLst/>
              <a:latin typeface="+mn-lt"/>
              <a:ea typeface="+mn-ea"/>
              <a:cs typeface="+mn-cs"/>
            </a:endParaRPr>
          </a:p>
          <a:p>
            <a:r>
              <a:rPr lang="en-US" altLang="zh-CN" sz="1100" kern="1200" dirty="0" smtClean="0">
                <a:solidFill>
                  <a:schemeClr val="tx1"/>
                </a:solidFill>
                <a:effectLst/>
                <a:latin typeface="+mn-lt"/>
                <a:ea typeface="+mn-ea"/>
                <a:cs typeface="+mn-cs"/>
              </a:rPr>
              <a:t>Quick </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无论数据集是否呈现</a:t>
            </a:r>
            <a:r>
              <a:rPr lang="zh-CN" altLang="zh-CN" sz="1100" kern="1200" dirty="0" smtClean="0">
                <a:solidFill>
                  <a:schemeClr val="tx1"/>
                </a:solidFill>
                <a:effectLst/>
                <a:latin typeface="+mn-lt"/>
                <a:ea typeface="+mn-ea"/>
                <a:cs typeface="+mn-cs"/>
              </a:rPr>
              <a:t>出</a:t>
            </a:r>
            <a:r>
              <a:rPr lang="zh-CN" altLang="en-US" sz="1100" kern="1200" dirty="0" smtClean="0">
                <a:solidFill>
                  <a:schemeClr val="tx1"/>
                </a:solidFill>
                <a:effectLst/>
                <a:latin typeface="+mn-lt"/>
                <a:ea typeface="+mn-ea"/>
                <a:cs typeface="+mn-cs"/>
              </a:rPr>
              <a:t>做够高的维数时</a:t>
            </a:r>
            <a:r>
              <a:rPr lang="zh-CN" altLang="zh-CN" sz="1100" kern="1200" dirty="0" smtClean="0">
                <a:solidFill>
                  <a:schemeClr val="tx1"/>
                </a:solidFill>
                <a:effectLst/>
                <a:latin typeface="+mn-lt"/>
                <a:ea typeface="+mn-ea"/>
                <a:cs typeface="+mn-cs"/>
              </a:rPr>
              <a:t>，</a:t>
            </a:r>
            <a:r>
              <a:rPr lang="zh-CN" altLang="zh-CN" sz="1100" kern="1200" dirty="0" smtClean="0">
                <a:solidFill>
                  <a:schemeClr val="tx1"/>
                </a:solidFill>
                <a:effectLst/>
                <a:latin typeface="+mn-lt"/>
                <a:ea typeface="+mn-ea"/>
                <a:cs typeface="+mn-cs"/>
              </a:rPr>
              <a:t>均可以取得不错的聚类效果</a:t>
            </a:r>
            <a:r>
              <a:rPr lang="zh-CN" altLang="zh-CN" sz="1100" kern="1200" dirty="0" smtClean="0">
                <a:solidFill>
                  <a:schemeClr val="tx1"/>
                </a:solidFill>
                <a:effectLst/>
                <a:latin typeface="+mn-lt"/>
                <a:ea typeface="+mn-ea"/>
                <a:cs typeface="+mn-cs"/>
              </a:rPr>
              <a:t>，</a:t>
            </a:r>
            <a:endParaRPr lang="en-US" altLang="zh-CN" sz="1100" kern="1200" dirty="0" smtClean="0">
              <a:solidFill>
                <a:schemeClr val="tx1"/>
              </a:solidFill>
              <a:effectLst/>
              <a:latin typeface="+mn-lt"/>
              <a:ea typeface="+mn-ea"/>
              <a:cs typeface="+mn-cs"/>
            </a:endParaRPr>
          </a:p>
          <a:p>
            <a:r>
              <a:rPr lang="en-US" altLang="zh-CN" sz="1100" kern="1200" dirty="0" smtClean="0">
                <a:solidFill>
                  <a:schemeClr val="tx1"/>
                </a:solidFill>
                <a:effectLst/>
                <a:latin typeface="+mn-lt"/>
                <a:ea typeface="+mn-ea"/>
                <a:cs typeface="+mn-cs"/>
              </a:rPr>
              <a:t>===</a:t>
            </a:r>
            <a:r>
              <a:rPr lang="zh-CN" altLang="zh-CN" sz="1100" kern="1200" dirty="0" smtClean="0">
                <a:solidFill>
                  <a:schemeClr val="tx1"/>
                </a:solidFill>
                <a:effectLst/>
                <a:latin typeface="+mn-lt"/>
                <a:ea typeface="+mn-ea"/>
                <a:cs typeface="+mn-cs"/>
              </a:rPr>
              <a:t>相比</a:t>
            </a:r>
            <a:r>
              <a:rPr lang="zh-CN" altLang="zh-CN" sz="1100" kern="1200" dirty="0" smtClean="0">
                <a:solidFill>
                  <a:schemeClr val="tx1"/>
                </a:solidFill>
                <a:effectLst/>
                <a:latin typeface="+mn-lt"/>
                <a:ea typeface="+mn-ea"/>
                <a:cs typeface="+mn-cs"/>
              </a:rPr>
              <a:t>之前的聚类算法适用范围更广，聚类性能更佳</a:t>
            </a:r>
            <a:r>
              <a:rPr lang="zh-CN" altLang="zh-CN" sz="1100" kern="1200" dirty="0" smtClean="0">
                <a:solidFill>
                  <a:schemeClr val="tx1"/>
                </a:solidFill>
                <a:effectLst/>
                <a:latin typeface="+mn-lt"/>
                <a:ea typeface="+mn-ea"/>
                <a:cs typeface="+mn-cs"/>
              </a:rPr>
              <a:t>。</a:t>
            </a:r>
            <a:endParaRPr lang="en-US" altLang="zh-CN" sz="1100" kern="1200" dirty="0" smtClean="0">
              <a:solidFill>
                <a:schemeClr val="tx1"/>
              </a:solidFill>
              <a:effectLst/>
              <a:latin typeface="+mn-lt"/>
              <a:ea typeface="+mn-ea"/>
              <a:cs typeface="+mn-cs"/>
            </a:endParaRPr>
          </a:p>
          <a:p>
            <a:r>
              <a:rPr lang="en-US" altLang="zh-CN" sz="1100" kern="1200" dirty="0" smtClean="0">
                <a:solidFill>
                  <a:schemeClr val="tx1"/>
                </a:solidFill>
                <a:effectLst/>
                <a:latin typeface="+mn-lt"/>
                <a:ea typeface="+mn-ea"/>
                <a:cs typeface="+mn-cs"/>
              </a:rPr>
              <a:t>===</a:t>
            </a:r>
            <a:r>
              <a:rPr lang="zh-CN" altLang="en-US" sz="1100" kern="1200" dirty="0" smtClean="0">
                <a:solidFill>
                  <a:schemeClr val="tx1"/>
                </a:solidFill>
                <a:effectLst/>
                <a:latin typeface="+mn-lt"/>
                <a:ea typeface="+mn-ea"/>
                <a:cs typeface="+mn-cs"/>
              </a:rPr>
              <a:t>在轮廓系数上平均提高了</a:t>
            </a:r>
            <a:r>
              <a:rPr lang="en-US" altLang="zh-CN" sz="1100" kern="1200" dirty="0" smtClean="0">
                <a:solidFill>
                  <a:schemeClr val="tx1"/>
                </a:solidFill>
                <a:effectLst/>
                <a:latin typeface="+mn-lt"/>
                <a:ea typeface="+mn-ea"/>
                <a:cs typeface="+mn-cs"/>
              </a:rPr>
              <a:t>8%</a:t>
            </a:r>
          </a:p>
          <a:p>
            <a:r>
              <a:rPr lang="zh-CN" altLang="zh-CN" sz="1100" kern="1200" dirty="0" smtClean="0">
                <a:solidFill>
                  <a:schemeClr val="tx1"/>
                </a:solidFill>
                <a:effectLst/>
                <a:latin typeface="+mn-lt"/>
                <a:ea typeface="+mn-ea"/>
                <a:cs typeface="+mn-cs"/>
              </a:rPr>
              <a:t>从</a:t>
            </a:r>
            <a:r>
              <a:rPr lang="en-US" altLang="zh-CN" sz="1100" kern="1200" dirty="0" smtClean="0">
                <a:solidFill>
                  <a:schemeClr val="tx1"/>
                </a:solidFill>
                <a:effectLst/>
                <a:latin typeface="+mn-lt"/>
                <a:ea typeface="+mn-ea"/>
                <a:cs typeface="+mn-cs"/>
              </a:rPr>
              <a:t>UCI</a:t>
            </a:r>
            <a:r>
              <a:rPr lang="zh-CN" altLang="zh-CN" sz="1100" kern="1200" dirty="0" smtClean="0">
                <a:solidFill>
                  <a:schemeClr val="tx1"/>
                </a:solidFill>
                <a:effectLst/>
                <a:latin typeface="+mn-lt"/>
                <a:ea typeface="+mn-ea"/>
                <a:cs typeface="+mn-cs"/>
              </a:rPr>
              <a:t>平均数据集的轮廓系数可以观测到</a:t>
            </a:r>
            <a:r>
              <a:rPr lang="zh-CN" altLang="zh-CN" sz="1100" kern="1200" dirty="0" smtClean="0">
                <a:solidFill>
                  <a:schemeClr val="tx1"/>
                </a:solidFill>
                <a:effectLst/>
                <a:latin typeface="+mn-lt"/>
                <a:ea typeface="+mn-ea"/>
                <a:cs typeface="+mn-cs"/>
              </a:rPr>
              <a:t>，</a:t>
            </a:r>
            <a:r>
              <a:rPr lang="en-US" altLang="zh-CN" sz="1100" kern="1200" dirty="0" smtClean="0">
                <a:solidFill>
                  <a:schemeClr val="tx1"/>
                </a:solidFill>
                <a:effectLst/>
                <a:latin typeface="+mn-lt"/>
                <a:ea typeface="+mn-ea"/>
                <a:cs typeface="+mn-cs"/>
              </a:rPr>
              <a:t>Quick </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a:t>
            </a:r>
            <a:r>
              <a:rPr lang="zh-CN" altLang="zh-CN" sz="1100" kern="1200" dirty="0" smtClean="0">
                <a:solidFill>
                  <a:schemeClr val="tx1"/>
                </a:solidFill>
                <a:effectLst/>
                <a:latin typeface="+mn-lt"/>
                <a:ea typeface="+mn-ea"/>
                <a:cs typeface="+mn-cs"/>
              </a:rPr>
              <a:t>要</a:t>
            </a:r>
            <a:r>
              <a:rPr lang="zh-CN" altLang="en-US" sz="1100" kern="1200" dirty="0" smtClean="0">
                <a:solidFill>
                  <a:schemeClr val="tx1"/>
                </a:solidFill>
                <a:effectLst/>
                <a:latin typeface="+mn-lt"/>
                <a:ea typeface="+mn-ea"/>
                <a:cs typeface="+mn-cs"/>
              </a:rPr>
              <a:t>略</a:t>
            </a:r>
            <a:r>
              <a:rPr lang="zh-CN" altLang="zh-CN" sz="1100" kern="1200" dirty="0" smtClean="0">
                <a:solidFill>
                  <a:schemeClr val="tx1"/>
                </a:solidFill>
                <a:effectLst/>
                <a:latin typeface="+mn-lt"/>
                <a:ea typeface="+mn-ea"/>
                <a:cs typeface="+mn-cs"/>
              </a:rPr>
              <a:t>逊于</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4092725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2"/>
        <p:cNvGrpSpPr/>
        <p:nvPr/>
      </p:nvGrpSpPr>
      <p:grpSpPr>
        <a:xfrm>
          <a:off x="0" y="0"/>
          <a:ext cx="0" cy="0"/>
          <a:chOff x="0" y="0"/>
          <a:chExt cx="0" cy="0"/>
        </a:xfrm>
      </p:grpSpPr>
      <p:sp>
        <p:nvSpPr>
          <p:cNvPr id="403" name="Shape 40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04" name="Shape 40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0173998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9155283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9641778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8589200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6119644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8271141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63645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kumimoji="1" lang="zh-CN" altLang="en-US" dirty="0" smtClean="0"/>
              <a:t>目前，聚类算法可分为以下</a:t>
            </a:r>
            <a:r>
              <a:rPr kumimoji="1" lang="en-US" altLang="zh-CN" dirty="0" smtClean="0"/>
              <a:t>5</a:t>
            </a:r>
            <a:r>
              <a:rPr kumimoji="1" lang="zh-CN" altLang="en-US" dirty="0" smtClean="0"/>
              <a:t>大类别</a:t>
            </a:r>
            <a:endParaRPr kumimoji="1" lang="en-US" altLang="zh-CN" dirty="0" smtClean="0"/>
          </a:p>
          <a:p>
            <a:endParaRPr kumimoji="1"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smtClean="0"/>
              <a:t>并列出了该类别最具代表性的算法</a:t>
            </a:r>
            <a:endParaRPr kumimoji="1" lang="zh-CN" altLang="en-US" dirty="0"/>
          </a:p>
        </p:txBody>
      </p:sp>
    </p:spTree>
    <p:extLst>
      <p:ext uri="{BB962C8B-B14F-4D97-AF65-F5344CB8AC3E}">
        <p14:creationId xmlns:p14="http://schemas.microsoft.com/office/powerpoint/2010/main" val="15020769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2296499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51160595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
        <p:cNvGrpSpPr/>
        <p:nvPr/>
      </p:nvGrpSpPr>
      <p:grpSpPr>
        <a:xfrm>
          <a:off x="0" y="0"/>
          <a:ext cx="0" cy="0"/>
          <a:chOff x="0" y="0"/>
          <a:chExt cx="0" cy="0"/>
        </a:xfrm>
      </p:grpSpPr>
      <p:sp>
        <p:nvSpPr>
          <p:cNvPr id="124" name="Shape 12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5" name="Shape 12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4361396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Shape 138"/>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9" name="Shape 13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780392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
        <p:cNvGrpSpPr/>
        <p:nvPr/>
      </p:nvGrpSpPr>
      <p:grpSpPr>
        <a:xfrm>
          <a:off x="0" y="0"/>
          <a:ext cx="0" cy="0"/>
          <a:chOff x="0" y="0"/>
          <a:chExt cx="0" cy="0"/>
        </a:xfrm>
      </p:grpSpPr>
      <p:sp>
        <p:nvSpPr>
          <p:cNvPr id="156" name="Shape 156"/>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57" name="Shape 15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27688126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53365009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Shape 20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03" name="Shape 20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583817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
        <p:cNvGrpSpPr/>
        <p:nvPr/>
      </p:nvGrpSpPr>
      <p:grpSpPr>
        <a:xfrm>
          <a:off x="0" y="0"/>
          <a:ext cx="0" cy="0"/>
          <a:chOff x="0" y="0"/>
          <a:chExt cx="0" cy="0"/>
        </a:xfrm>
      </p:grpSpPr>
      <p:sp>
        <p:nvSpPr>
          <p:cNvPr id="215" name="Shape 21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6" name="Shape 21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033233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p:cNvGrpSpPr/>
        <p:nvPr/>
      </p:nvGrpSpPr>
      <p:grpSpPr>
        <a:xfrm>
          <a:off x="0" y="0"/>
          <a:ext cx="0" cy="0"/>
          <a:chOff x="0" y="0"/>
          <a:chExt cx="0" cy="0"/>
        </a:xfrm>
      </p:grpSpPr>
      <p:sp>
        <p:nvSpPr>
          <p:cNvPr id="227" name="Shape 22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28" name="Shape 22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1288194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Shape 241"/>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42" name="Shape 24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1198227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传统的聚类分析算法往往可以在低维数据空间中取得不错的聚类效果</a:t>
            </a:r>
            <a:r>
              <a:rPr lang="zh-CN" altLang="en-US" sz="1100" kern="1200" dirty="0" smtClean="0">
                <a:solidFill>
                  <a:schemeClr val="tx1"/>
                </a:solidFill>
                <a:effectLst/>
                <a:latin typeface="+mn-lt"/>
                <a:ea typeface="+mn-ea"/>
                <a:cs typeface="+mn-cs"/>
              </a:rPr>
              <a:t>，然而在高维数据空间中却表现很差，这主要是由高维数据空间中的维数灾难所引起的</a:t>
            </a:r>
            <a:endParaRPr lang="en-US" altLang="zh-CN" sz="11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维数灾难造成的影响之一是距离集中</a:t>
            </a:r>
            <a:r>
              <a:rPr lang="zh-CN" altLang="en-US" sz="1100" kern="1200" dirty="0" smtClean="0">
                <a:solidFill>
                  <a:schemeClr val="tx1"/>
                </a:solidFill>
                <a:effectLst/>
                <a:latin typeface="+mn-lt"/>
                <a:ea typeface="+mn-ea"/>
                <a:cs typeface="+mn-cs"/>
              </a:rPr>
              <a:t>，前人已经对此作了深入的研究</a:t>
            </a:r>
            <a:endParaRPr lang="en-US" altLang="zh-CN" sz="11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维数灾难造成的另一方面影响为</a:t>
            </a:r>
            <a:r>
              <a:rPr lang="en-US" altLang="zh-CN" sz="1100" kern="1200" dirty="0" smtClean="0">
                <a:solidFill>
                  <a:schemeClr val="tx1"/>
                </a:solidFill>
                <a:effectLst/>
                <a:latin typeface="+mn-lt"/>
                <a:ea typeface="+mn-ea"/>
                <a:cs typeface="+mn-cs"/>
              </a:rPr>
              <a:t>hubness</a:t>
            </a:r>
            <a:r>
              <a:rPr lang="zh-CN" altLang="zh-CN" sz="1100" kern="1200" dirty="0" smtClean="0">
                <a:solidFill>
                  <a:schemeClr val="tx1"/>
                </a:solidFill>
                <a:effectLst/>
                <a:latin typeface="+mn-lt"/>
                <a:ea typeface="+mn-ea"/>
                <a:cs typeface="+mn-cs"/>
              </a:rPr>
              <a:t>现象，</a:t>
            </a:r>
            <a:endParaRPr lang="en-US" altLang="zh-CN" sz="11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本文将会从这个新的方向分析传统聚类算法无法适用于高维数据空间聚类的深层原因。</a:t>
            </a:r>
            <a:r>
              <a:rPr lang="zh-CN" altLang="zh-CN" dirty="0" smtClean="0">
                <a:effectLst/>
              </a:rPr>
              <a:t> </a:t>
            </a:r>
            <a:endParaRPr kumimoji="1" lang="zh-CN" altLang="en-US" dirty="0"/>
          </a:p>
        </p:txBody>
      </p:sp>
    </p:spTree>
    <p:extLst>
      <p:ext uri="{BB962C8B-B14F-4D97-AF65-F5344CB8AC3E}">
        <p14:creationId xmlns:p14="http://schemas.microsoft.com/office/powerpoint/2010/main" val="1704473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1"/>
        <p:cNvGrpSpPr/>
        <p:nvPr/>
      </p:nvGrpSpPr>
      <p:grpSpPr>
        <a:xfrm>
          <a:off x="0" y="0"/>
          <a:ext cx="0" cy="0"/>
          <a:chOff x="0" y="0"/>
          <a:chExt cx="0" cy="0"/>
        </a:xfrm>
      </p:grpSpPr>
      <p:sp>
        <p:nvSpPr>
          <p:cNvPr id="292" name="Shape 29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93" name="Shape 2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5482952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Shape 304"/>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05" name="Shape 30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591816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
        <p:cNvGrpSpPr/>
        <p:nvPr/>
      </p:nvGrpSpPr>
      <p:grpSpPr>
        <a:xfrm>
          <a:off x="0" y="0"/>
          <a:ext cx="0" cy="0"/>
          <a:chOff x="0" y="0"/>
          <a:chExt cx="0" cy="0"/>
        </a:xfrm>
      </p:grpSpPr>
      <p:sp>
        <p:nvSpPr>
          <p:cNvPr id="317" name="Shape 317"/>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18" name="Shape 31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8984771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Shape 32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24" name="Shape 32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800623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Shape 34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41" name="Shape 34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4386392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0"/>
        <p:cNvGrpSpPr/>
        <p:nvPr/>
      </p:nvGrpSpPr>
      <p:grpSpPr>
        <a:xfrm>
          <a:off x="0" y="0"/>
          <a:ext cx="0" cy="0"/>
          <a:chOff x="0" y="0"/>
          <a:chExt cx="0" cy="0"/>
        </a:xfrm>
      </p:grpSpPr>
      <p:sp>
        <p:nvSpPr>
          <p:cNvPr id="351" name="Shape 35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2" name="Shape 35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9147637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8"/>
        <p:cNvGrpSpPr/>
        <p:nvPr/>
      </p:nvGrpSpPr>
      <p:grpSpPr>
        <a:xfrm>
          <a:off x="0" y="0"/>
          <a:ext cx="0" cy="0"/>
          <a:chOff x="0" y="0"/>
          <a:chExt cx="0" cy="0"/>
        </a:xfrm>
      </p:grpSpPr>
      <p:sp>
        <p:nvSpPr>
          <p:cNvPr id="369" name="Shape 369"/>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70" name="Shape 37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093366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4"/>
        <p:cNvGrpSpPr/>
        <p:nvPr/>
      </p:nvGrpSpPr>
      <p:grpSpPr>
        <a:xfrm>
          <a:off x="0" y="0"/>
          <a:ext cx="0" cy="0"/>
          <a:chOff x="0" y="0"/>
          <a:chExt cx="0" cy="0"/>
        </a:xfrm>
      </p:grpSpPr>
      <p:sp>
        <p:nvSpPr>
          <p:cNvPr id="375" name="Shape 375"/>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76" name="Shape 37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56492914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Shape 382"/>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3" name="Shape 38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73895343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
        <p:cNvGrpSpPr/>
        <p:nvPr/>
      </p:nvGrpSpPr>
      <p:grpSpPr>
        <a:xfrm>
          <a:off x="0" y="0"/>
          <a:ext cx="0" cy="0"/>
          <a:chOff x="0" y="0"/>
          <a:chExt cx="0" cy="0"/>
        </a:xfrm>
      </p:grpSpPr>
      <p:sp>
        <p:nvSpPr>
          <p:cNvPr id="389" name="Shape 389"/>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90" name="Shape 39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6924514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81323484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5"/>
        <p:cNvGrpSpPr/>
        <p:nvPr/>
      </p:nvGrpSpPr>
      <p:grpSpPr>
        <a:xfrm>
          <a:off x="0" y="0"/>
          <a:ext cx="0" cy="0"/>
          <a:chOff x="0" y="0"/>
          <a:chExt cx="0" cy="0"/>
        </a:xfrm>
      </p:grpSpPr>
      <p:sp>
        <p:nvSpPr>
          <p:cNvPr id="396" name="Shape 396"/>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97" name="Shape 39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8175362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Shape 4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09" name="Shape 4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96215000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4"/>
        <p:cNvGrpSpPr/>
        <p:nvPr/>
      </p:nvGrpSpPr>
      <p:grpSpPr>
        <a:xfrm>
          <a:off x="0" y="0"/>
          <a:ext cx="0" cy="0"/>
          <a:chOff x="0" y="0"/>
          <a:chExt cx="0" cy="0"/>
        </a:xfrm>
      </p:grpSpPr>
      <p:sp>
        <p:nvSpPr>
          <p:cNvPr id="415" name="Shape 41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16" name="Shape 41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0318809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3"/>
        <p:cNvGrpSpPr/>
        <p:nvPr/>
      </p:nvGrpSpPr>
      <p:grpSpPr>
        <a:xfrm>
          <a:off x="0" y="0"/>
          <a:ext cx="0" cy="0"/>
          <a:chOff x="0" y="0"/>
          <a:chExt cx="0" cy="0"/>
        </a:xfrm>
      </p:grpSpPr>
      <p:sp>
        <p:nvSpPr>
          <p:cNvPr id="424" name="Shape 424"/>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25" name="Shape 42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719091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Shape 17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4" name="Shape 17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数据集由</a:t>
            </a:r>
            <a:r>
              <a:rPr lang="en-US" altLang="zh-CN" dirty="0" smtClean="0"/>
              <a:t>7</a:t>
            </a:r>
            <a:r>
              <a:rPr lang="zh-CN" altLang="en-US" dirty="0" smtClean="0"/>
              <a:t>个样本点构成，</a:t>
            </a:r>
            <a:r>
              <a:rPr lang="en-US" altLang="zh-CN" dirty="0" smtClean="0"/>
              <a:t>A-G</a:t>
            </a:r>
          </a:p>
          <a:p>
            <a:pPr lvl="0">
              <a:spcBef>
                <a:spcPts val="0"/>
              </a:spcBef>
              <a:buNone/>
            </a:pP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构建</a:t>
            </a:r>
            <a:r>
              <a:rPr lang="en-US" altLang="zh-CN" sz="1100" dirty="0" smtClean="0"/>
              <a:t>KNN</a:t>
            </a:r>
            <a:r>
              <a:rPr lang="zh-CN" altLang="en-US" sz="1100" dirty="0" smtClean="0"/>
              <a:t>邻域图的过程中，采用的距离度量方式为欧式距离，近邻数</a:t>
            </a:r>
            <a:r>
              <a:rPr lang="en-US" altLang="zh-CN" sz="1100" dirty="0" smtClean="0"/>
              <a:t>k=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t>箭头所指的样本为最近邻居，</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smtClean="0"/>
              <a:t> </a:t>
            </a:r>
            <a:r>
              <a:rPr lang="en-US" altLang="zh-CN" sz="1100" dirty="0" smtClean="0"/>
              <a:t>===</a:t>
            </a:r>
            <a:r>
              <a:rPr lang="zh-CN" altLang="en-US" sz="1100" dirty="0" smtClean="0"/>
              <a:t> 例如样本点</a:t>
            </a:r>
            <a:r>
              <a:rPr lang="en-US" altLang="zh-CN" sz="1100" dirty="0" smtClean="0"/>
              <a:t>A</a:t>
            </a:r>
            <a:r>
              <a:rPr lang="zh-CN" altLang="en-US" sz="1100" dirty="0" smtClean="0"/>
              <a:t>指向了样本点</a:t>
            </a:r>
            <a:r>
              <a:rPr lang="en-US" altLang="zh-CN" sz="1100" dirty="0" smtClean="0"/>
              <a:t>B</a:t>
            </a:r>
            <a:r>
              <a:rPr lang="zh-CN" altLang="en-US" sz="1100" dirty="0" smtClean="0"/>
              <a:t>，那么</a:t>
            </a:r>
            <a:r>
              <a:rPr lang="en-US" altLang="zh-CN" sz="1100" dirty="0" smtClean="0"/>
              <a:t>b</a:t>
            </a:r>
            <a:r>
              <a:rPr lang="zh-CN" altLang="en-US" sz="1100" dirty="0" smtClean="0"/>
              <a:t>就是</a:t>
            </a:r>
            <a:r>
              <a:rPr lang="en-US" altLang="zh-CN" sz="1100" dirty="0" smtClean="0"/>
              <a:t>a</a:t>
            </a:r>
            <a:r>
              <a:rPr lang="zh-CN" altLang="en-US" sz="1100" dirty="0" smtClean="0"/>
              <a:t>的</a:t>
            </a:r>
            <a:r>
              <a:rPr lang="en-US" altLang="zh-CN" sz="1100" dirty="0" smtClean="0"/>
              <a:t>k</a:t>
            </a:r>
            <a:r>
              <a:rPr lang="zh-CN" altLang="en-US" sz="1100" dirty="0" smtClean="0"/>
              <a:t>近邻</a:t>
            </a: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p>
          <a:p>
            <a:pPr lvl="0">
              <a:spcBef>
                <a:spcPts val="0"/>
              </a:spcBef>
              <a:buNone/>
            </a:pPr>
            <a:endParaRPr dirty="0"/>
          </a:p>
        </p:txBody>
      </p:sp>
    </p:spTree>
    <p:extLst>
      <p:ext uri="{BB962C8B-B14F-4D97-AF65-F5344CB8AC3E}">
        <p14:creationId xmlns:p14="http://schemas.microsoft.com/office/powerpoint/2010/main" val="739386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Shape 17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mc:Choice xmlns:a14="http://schemas.microsoft.com/office/drawing/2010/main" Requires="a14">
          <p:sp>
            <p:nvSpPr>
              <p:cNvPr id="174" name="Shape 17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着我们对样本的逆近邻数作了如下定义：</a:t>
                </a:r>
                <a:r>
                  <a:rPr lang="zh-CN" altLang="en-US" b="1" dirty="0" smtClean="0">
                    <a:solidFill>
                      <a:srgbClr val="114454"/>
                    </a:solidFill>
                    <a:latin typeface="Nixie One"/>
                    <a:ea typeface="Nixie One"/>
                    <a:cs typeface="Nixie One"/>
                    <a:sym typeface="Nixie One"/>
                  </a:rPr>
                  <a:t>在</a:t>
                </a:r>
                <a:r>
                  <a:rPr lang="zh-CN" altLang="en-US" b="1" dirty="0">
                    <a:solidFill>
                      <a:srgbClr val="114454"/>
                    </a:solidFill>
                    <a:latin typeface="Nixie One"/>
                    <a:ea typeface="Nixie One"/>
                    <a:cs typeface="Nixie One"/>
                    <a:sym typeface="Nixie One"/>
                  </a:rPr>
                  <a:t>数据集中点 </a:t>
                </a:r>
                <a14:m>
                  <m:oMath xmlns:m="http://schemas.openxmlformats.org/officeDocument/2006/math">
                    <m:r>
                      <a:rPr lang="en-US" altLang="zh-CN" b="1" i="1" smtClean="0">
                        <a:solidFill>
                          <a:srgbClr val="114454"/>
                        </a:solidFill>
                        <a:latin typeface="Cambria Math" charset="0"/>
                        <a:ea typeface="Nixie One"/>
                        <a:cs typeface="Nixie One"/>
                        <a:sym typeface="Nixie One"/>
                      </a:rPr>
                      <m:t>𝒙</m:t>
                    </m:r>
                  </m:oMath>
                </a14:m>
                <a:r>
                  <a:rPr lang="en-US" altLang="zh-CN" b="1" dirty="0" smtClean="0">
                    <a:solidFill>
                      <a:srgbClr val="114454"/>
                    </a:solidFill>
                    <a:latin typeface="Nixie One"/>
                    <a:ea typeface="Nixie One"/>
                    <a:cs typeface="Nixie One"/>
                    <a:sym typeface="Nixie One"/>
                  </a:rPr>
                  <a:t> </a:t>
                </a:r>
                <a:r>
                  <a:rPr lang="zh-CN" altLang="en-US" b="1" dirty="0" smtClean="0">
                    <a:solidFill>
                      <a:srgbClr val="114454"/>
                    </a:solidFill>
                    <a:latin typeface="Nixie One"/>
                    <a:ea typeface="Nixie One"/>
                    <a:cs typeface="Nixie One"/>
                    <a:sym typeface="Nixie One"/>
                  </a:rPr>
                  <a:t>作为</a:t>
                </a:r>
                <a:r>
                  <a:rPr lang="zh-CN" altLang="en-US" b="1" dirty="0">
                    <a:solidFill>
                      <a:srgbClr val="114454"/>
                    </a:solidFill>
                    <a:latin typeface="Nixie One"/>
                    <a:ea typeface="Nixie One"/>
                    <a:cs typeface="Nixie One"/>
                    <a:sym typeface="Nixie One"/>
                  </a:rPr>
                  <a:t>其它点的 </a:t>
                </a:r>
                <a14:m>
                  <m:oMath xmlns:m="http://schemas.openxmlformats.org/officeDocument/2006/math">
                    <m:r>
                      <a:rPr lang="en-US" altLang="zh-CN" b="1" i="1" dirty="0" smtClean="0">
                        <a:solidFill>
                          <a:srgbClr val="114454"/>
                        </a:solidFill>
                        <a:latin typeface="Cambria Math" charset="0"/>
                        <a:ea typeface="Nixie One"/>
                        <a:cs typeface="Nixie One"/>
                        <a:sym typeface="Nixie One"/>
                      </a:rPr>
                      <m:t>𝒌</m:t>
                    </m:r>
                  </m:oMath>
                </a14:m>
                <a:r>
                  <a:rPr lang="en-US" altLang="zh-CN" b="1" dirty="0">
                    <a:solidFill>
                      <a:srgbClr val="114454"/>
                    </a:solidFill>
                    <a:latin typeface="Nixie One"/>
                    <a:ea typeface="Nixie One"/>
                    <a:cs typeface="Nixie One"/>
                    <a:sym typeface="Nixie One"/>
                  </a:rPr>
                  <a:t> </a:t>
                </a:r>
                <a:r>
                  <a:rPr lang="zh-CN" altLang="en-US" b="1" dirty="0">
                    <a:solidFill>
                      <a:srgbClr val="114454"/>
                    </a:solidFill>
                    <a:latin typeface="Nixie One"/>
                    <a:ea typeface="Nixie One"/>
                    <a:cs typeface="Nixie One"/>
                    <a:sym typeface="Nixie One"/>
                  </a:rPr>
                  <a:t>近邻的</a:t>
                </a:r>
                <a:r>
                  <a:rPr lang="zh-CN" altLang="en-US" b="1" dirty="0" smtClean="0">
                    <a:solidFill>
                      <a:srgbClr val="114454"/>
                    </a:solidFill>
                    <a:latin typeface="Nixie One"/>
                    <a:ea typeface="Nixie One"/>
                    <a:cs typeface="Nixie One"/>
                    <a:sym typeface="Nixie One"/>
                  </a:rPr>
                  <a:t>次数，记为</a:t>
                </a:r>
                <a14:m>
                  <m:oMath xmlns:m="http://schemas.openxmlformats.org/officeDocument/2006/math">
                    <m:sSub>
                      <m:sSubPr>
                        <m:ctrlPr>
                          <a:rPr lang="en-US" altLang="zh-CN" b="1" i="1" smtClean="0">
                            <a:solidFill>
                              <a:srgbClr val="114454"/>
                            </a:solidFill>
                            <a:latin typeface="Cambria Math" charset="0"/>
                            <a:ea typeface="Nixie One"/>
                            <a:cs typeface="Nixie One"/>
                            <a:sym typeface="Nixie One"/>
                          </a:rPr>
                        </m:ctrlPr>
                      </m:sSubPr>
                      <m:e>
                        <m:r>
                          <a:rPr lang="en-US" altLang="zh-CN" b="1" i="1" smtClean="0">
                            <a:solidFill>
                              <a:srgbClr val="114454"/>
                            </a:solidFill>
                            <a:latin typeface="Cambria Math" charset="0"/>
                            <a:ea typeface="Nixie One"/>
                            <a:cs typeface="Nixie One"/>
                            <a:sym typeface="Nixie One"/>
                          </a:rPr>
                          <m:t>𝑵</m:t>
                        </m:r>
                      </m:e>
                      <m:sub>
                        <m:r>
                          <a:rPr lang="en-US" altLang="zh-CN" b="1" i="1" smtClean="0">
                            <a:solidFill>
                              <a:srgbClr val="114454"/>
                            </a:solidFill>
                            <a:latin typeface="Cambria Math" charset="0"/>
                            <a:ea typeface="Nixie One"/>
                            <a:cs typeface="Nixie One"/>
                            <a:sym typeface="Nixie One"/>
                          </a:rPr>
                          <m:t>𝒌</m:t>
                        </m:r>
                      </m:sub>
                    </m:sSub>
                    <m:r>
                      <a:rPr lang="en-US" altLang="zh-CN" b="1" i="1" smtClean="0">
                        <a:solidFill>
                          <a:srgbClr val="114454"/>
                        </a:solidFill>
                        <a:latin typeface="Cambria Math" charset="0"/>
                        <a:ea typeface="Nixie One"/>
                        <a:cs typeface="Nixie One"/>
                        <a:sym typeface="Nixie One"/>
                      </a:rPr>
                      <m:t>(</m:t>
                    </m:r>
                    <m:r>
                      <a:rPr lang="en-US" altLang="zh-CN" b="1" i="1" smtClean="0">
                        <a:solidFill>
                          <a:srgbClr val="114454"/>
                        </a:solidFill>
                        <a:latin typeface="Cambria Math" charset="0"/>
                        <a:ea typeface="Nixie One"/>
                        <a:cs typeface="Nixie One"/>
                        <a:sym typeface="Nixie One"/>
                      </a:rPr>
                      <m:t>𝒙</m:t>
                    </m:r>
                    <m:r>
                      <a:rPr lang="en-US" altLang="zh-CN" b="1" i="1" smtClean="0">
                        <a:solidFill>
                          <a:srgbClr val="114454"/>
                        </a:solidFill>
                        <a:latin typeface="Cambria Math" charset="0"/>
                        <a:ea typeface="Nixie One"/>
                        <a:cs typeface="Nixie One"/>
                        <a:sym typeface="Nixie One"/>
                      </a:rPr>
                      <m:t>)</m:t>
                    </m:r>
                  </m:oMath>
                </a14:m>
                <a:r>
                  <a:rPr lang="en" altLang="zh-CN" b="1" dirty="0" smtClean="0">
                    <a:solidFill>
                      <a:srgbClr val="114454"/>
                    </a:solidFill>
                    <a:latin typeface="Nixie One"/>
                    <a:ea typeface="Nixie One"/>
                    <a:cs typeface="Nixie One"/>
                    <a:sym typeface="Nixie One"/>
                  </a:rPr>
                  <a:t>.</a:t>
                </a: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solidFill>
                      <a:srgbClr val="114454"/>
                    </a:solidFill>
                    <a:latin typeface="Nixie One"/>
                    <a:ea typeface="Nixie One"/>
                    <a:cs typeface="Nixie One"/>
                    <a:sym typeface="Nixie One"/>
                  </a:rPr>
                  <a:t>并且令</a:t>
                </a:r>
                <a:r>
                  <a:rPr lang="en-US" altLang="zh-CN" b="1" dirty="0" smtClean="0">
                    <a:solidFill>
                      <a:srgbClr val="114454"/>
                    </a:solidFill>
                    <a:latin typeface="Nixie One"/>
                    <a:ea typeface="Nixie One"/>
                    <a:cs typeface="Nixie One"/>
                    <a:sym typeface="Nixie One"/>
                  </a:rPr>
                  <a:t>hub</a:t>
                </a:r>
                <a:r>
                  <a:rPr lang="zh-CN" altLang="en-US" b="1" dirty="0" smtClean="0">
                    <a:solidFill>
                      <a:srgbClr val="114454"/>
                    </a:solidFill>
                    <a:latin typeface="Nixie One"/>
                    <a:ea typeface="Nixie One"/>
                    <a:cs typeface="Nixie One"/>
                    <a:sym typeface="Nixie One"/>
                  </a:rPr>
                  <a:t>为：</a:t>
                </a: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solidFill>
                      <a:srgbClr val="114454"/>
                    </a:solidFill>
                    <a:latin typeface="Nixie One"/>
                    <a:ea typeface="Nixie One"/>
                    <a:cs typeface="Nixie One"/>
                    <a:sym typeface="Nixie One"/>
                  </a:rPr>
                  <a:t>在图</a:t>
                </a:r>
                <a:r>
                  <a:rPr lang="en-US" altLang="zh-CN" b="1" dirty="0" smtClean="0">
                    <a:solidFill>
                      <a:srgbClr val="114454"/>
                    </a:solidFill>
                    <a:latin typeface="Nixie One"/>
                    <a:ea typeface="Nixie One"/>
                    <a:cs typeface="Nixie One"/>
                    <a:sym typeface="Nixie One"/>
                  </a:rPr>
                  <a:t>1</a:t>
                </a:r>
                <a:r>
                  <a:rPr lang="zh-CN" altLang="en-US" b="1" dirty="0" smtClean="0">
                    <a:solidFill>
                      <a:srgbClr val="114454"/>
                    </a:solidFill>
                    <a:latin typeface="Nixie One"/>
                    <a:ea typeface="Nixie One"/>
                    <a:cs typeface="Nixie One"/>
                    <a:sym typeface="Nixie One"/>
                  </a:rPr>
                  <a:t>中 样本</a:t>
                </a:r>
                <a:r>
                  <a:rPr lang="en-US" altLang="zh-CN" b="1" dirty="0" smtClean="0">
                    <a:solidFill>
                      <a:srgbClr val="114454"/>
                    </a:solidFill>
                    <a:latin typeface="Nixie One"/>
                    <a:ea typeface="Nixie One"/>
                    <a:cs typeface="Nixie One"/>
                    <a:sym typeface="Nixie One"/>
                  </a:rPr>
                  <a:t>b</a:t>
                </a:r>
                <a:r>
                  <a:rPr lang="zh-CN" altLang="en-US" b="1" dirty="0" smtClean="0">
                    <a:solidFill>
                      <a:srgbClr val="114454"/>
                    </a:solidFill>
                    <a:latin typeface="Nixie One"/>
                    <a:ea typeface="Nixie One"/>
                    <a:cs typeface="Nixie One"/>
                    <a:sym typeface="Nixie One"/>
                  </a:rPr>
                  <a:t>和</a:t>
                </a:r>
                <a:r>
                  <a:rPr lang="en-US" altLang="zh-CN" b="1" dirty="0" smtClean="0">
                    <a:solidFill>
                      <a:srgbClr val="114454"/>
                    </a:solidFill>
                    <a:latin typeface="Nixie One"/>
                    <a:ea typeface="Nixie One"/>
                    <a:cs typeface="Nixie One"/>
                    <a:sym typeface="Nixie One"/>
                  </a:rPr>
                  <a:t>c</a:t>
                </a:r>
                <a:r>
                  <a:rPr lang="zh-CN" altLang="en-US" b="1" dirty="0" smtClean="0">
                    <a:solidFill>
                      <a:srgbClr val="114454"/>
                    </a:solidFill>
                    <a:latin typeface="Nixie One"/>
                    <a:ea typeface="Nixie One"/>
                    <a:cs typeface="Nixie One"/>
                    <a:sym typeface="Nixie One"/>
                  </a:rPr>
                  <a:t>为</a:t>
                </a:r>
                <a:r>
                  <a:rPr lang="en-US" altLang="zh-CN" b="1" dirty="0" smtClean="0">
                    <a:solidFill>
                      <a:srgbClr val="114454"/>
                    </a:solidFill>
                    <a:latin typeface="Nixie One"/>
                    <a:ea typeface="Nixie One"/>
                    <a:cs typeface="Nixie One"/>
                    <a:sym typeface="Nixie One"/>
                  </a:rPr>
                  <a:t>hub</a:t>
                </a:r>
                <a:endParaRPr lang="en" altLang="zh-CN" b="1" dirty="0">
                  <a:solidFill>
                    <a:srgbClr val="114454"/>
                  </a:solidFill>
                  <a:latin typeface="Nixie One"/>
                  <a:ea typeface="Nixie One"/>
                  <a:cs typeface="Nixie One"/>
                  <a:sym typeface="Nixie One"/>
                </a:endParaRPr>
              </a:p>
              <a:p>
                <a:pPr lvl="0">
                  <a:spcBef>
                    <a:spcPts val="0"/>
                  </a:spcBef>
                  <a:buNone/>
                </a:pPr>
                <a:endParaRPr dirty="0"/>
              </a:p>
            </p:txBody>
          </p:sp>
        </mc:Choice>
        <mc:Fallback>
          <p:sp>
            <p:nvSpPr>
              <p:cNvPr id="174" name="Shape 17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着我们对样本的逆近邻数作了如下定义：</a:t>
                </a:r>
                <a:r>
                  <a:rPr lang="zh-CN" altLang="en-US" b="1" dirty="0" smtClean="0">
                    <a:solidFill>
                      <a:srgbClr val="114454"/>
                    </a:solidFill>
                    <a:latin typeface="Nixie One"/>
                    <a:ea typeface="Nixie One"/>
                    <a:cs typeface="Nixie One"/>
                    <a:sym typeface="Nixie One"/>
                  </a:rPr>
                  <a:t>在</a:t>
                </a:r>
                <a:r>
                  <a:rPr lang="zh-CN" altLang="en-US" b="1" dirty="0">
                    <a:solidFill>
                      <a:srgbClr val="114454"/>
                    </a:solidFill>
                    <a:latin typeface="Nixie One"/>
                    <a:ea typeface="Nixie One"/>
                    <a:cs typeface="Nixie One"/>
                    <a:sym typeface="Nixie One"/>
                  </a:rPr>
                  <a:t>数据集中点 </a:t>
                </a:r>
                <a:r>
                  <a:rPr lang="en-US" altLang="zh-CN" b="1" i="0" smtClean="0">
                    <a:solidFill>
                      <a:srgbClr val="114454"/>
                    </a:solidFill>
                    <a:latin typeface="Cambria Math" charset="0"/>
                    <a:ea typeface="Nixie One"/>
                    <a:cs typeface="Nixie One"/>
                    <a:sym typeface="Nixie One"/>
                  </a:rPr>
                  <a:t>𝒙</a:t>
                </a:r>
                <a:r>
                  <a:rPr lang="en-US" altLang="zh-CN" b="1" dirty="0" smtClean="0">
                    <a:solidFill>
                      <a:srgbClr val="114454"/>
                    </a:solidFill>
                    <a:latin typeface="Nixie One"/>
                    <a:ea typeface="Nixie One"/>
                    <a:cs typeface="Nixie One"/>
                    <a:sym typeface="Nixie One"/>
                  </a:rPr>
                  <a:t> </a:t>
                </a:r>
                <a:r>
                  <a:rPr lang="zh-CN" altLang="en-US" b="1" dirty="0" smtClean="0">
                    <a:solidFill>
                      <a:srgbClr val="114454"/>
                    </a:solidFill>
                    <a:latin typeface="Nixie One"/>
                    <a:ea typeface="Nixie One"/>
                    <a:cs typeface="Nixie One"/>
                    <a:sym typeface="Nixie One"/>
                  </a:rPr>
                  <a:t>作为</a:t>
                </a:r>
                <a:r>
                  <a:rPr lang="zh-CN" altLang="en-US" b="1" dirty="0">
                    <a:solidFill>
                      <a:srgbClr val="114454"/>
                    </a:solidFill>
                    <a:latin typeface="Nixie One"/>
                    <a:ea typeface="Nixie One"/>
                    <a:cs typeface="Nixie One"/>
                    <a:sym typeface="Nixie One"/>
                  </a:rPr>
                  <a:t>其它点的 </a:t>
                </a:r>
                <a:r>
                  <a:rPr lang="en-US" altLang="zh-CN" b="1" i="0" dirty="0" smtClean="0">
                    <a:solidFill>
                      <a:srgbClr val="114454"/>
                    </a:solidFill>
                    <a:latin typeface="Cambria Math" charset="0"/>
                    <a:ea typeface="Nixie One"/>
                    <a:cs typeface="Nixie One"/>
                    <a:sym typeface="Nixie One"/>
                  </a:rPr>
                  <a:t>𝒌</a:t>
                </a:r>
                <a:r>
                  <a:rPr lang="en-US" altLang="zh-CN" b="1" dirty="0">
                    <a:solidFill>
                      <a:srgbClr val="114454"/>
                    </a:solidFill>
                    <a:latin typeface="Nixie One"/>
                    <a:ea typeface="Nixie One"/>
                    <a:cs typeface="Nixie One"/>
                    <a:sym typeface="Nixie One"/>
                  </a:rPr>
                  <a:t> </a:t>
                </a:r>
                <a:r>
                  <a:rPr lang="zh-CN" altLang="en-US" b="1" dirty="0">
                    <a:solidFill>
                      <a:srgbClr val="114454"/>
                    </a:solidFill>
                    <a:latin typeface="Nixie One"/>
                    <a:ea typeface="Nixie One"/>
                    <a:cs typeface="Nixie One"/>
                    <a:sym typeface="Nixie One"/>
                  </a:rPr>
                  <a:t>近邻的</a:t>
                </a:r>
                <a:r>
                  <a:rPr lang="zh-CN" altLang="en-US" b="1" dirty="0" smtClean="0">
                    <a:solidFill>
                      <a:srgbClr val="114454"/>
                    </a:solidFill>
                    <a:latin typeface="Nixie One"/>
                    <a:ea typeface="Nixie One"/>
                    <a:cs typeface="Nixie One"/>
                    <a:sym typeface="Nixie One"/>
                  </a:rPr>
                  <a:t>次数，记为</a:t>
                </a:r>
                <a:r>
                  <a:rPr lang="en-US" altLang="zh-CN" b="1" i="0" smtClean="0">
                    <a:solidFill>
                      <a:srgbClr val="114454"/>
                    </a:solidFill>
                    <a:latin typeface="Cambria Math" charset="0"/>
                    <a:ea typeface="Nixie One"/>
                    <a:cs typeface="Nixie One"/>
                    <a:sym typeface="Nixie One"/>
                  </a:rPr>
                  <a:t>𝑵_𝒌 (𝒙)</a:t>
                </a:r>
                <a:r>
                  <a:rPr lang="en" altLang="zh-CN" b="1" dirty="0" smtClean="0">
                    <a:solidFill>
                      <a:srgbClr val="114454"/>
                    </a:solidFill>
                    <a:latin typeface="Nixie One"/>
                    <a:ea typeface="Nixie One"/>
                    <a:cs typeface="Nixie One"/>
                    <a:sym typeface="Nixie One"/>
                  </a:rPr>
                  <a:t>.</a:t>
                </a: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solidFill>
                      <a:srgbClr val="114454"/>
                    </a:solidFill>
                    <a:latin typeface="Nixie One"/>
                    <a:ea typeface="Nixie One"/>
                    <a:cs typeface="Nixie One"/>
                    <a:sym typeface="Nixie One"/>
                  </a:rPr>
                  <a:t>并且令</a:t>
                </a:r>
                <a:r>
                  <a:rPr lang="en-US" altLang="zh-CN" b="1" dirty="0" smtClean="0">
                    <a:solidFill>
                      <a:srgbClr val="114454"/>
                    </a:solidFill>
                    <a:latin typeface="Nixie One"/>
                    <a:ea typeface="Nixie One"/>
                    <a:cs typeface="Nixie One"/>
                    <a:sym typeface="Nixie One"/>
                  </a:rPr>
                  <a:t>hub</a:t>
                </a:r>
                <a:r>
                  <a:rPr lang="zh-CN" altLang="en-US" b="1" dirty="0" smtClean="0">
                    <a:solidFill>
                      <a:srgbClr val="114454"/>
                    </a:solidFill>
                    <a:latin typeface="Nixie One"/>
                    <a:ea typeface="Nixie One"/>
                    <a:cs typeface="Nixie One"/>
                    <a:sym typeface="Nixie One"/>
                  </a:rPr>
                  <a:t>为：</a:t>
                </a: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solidFill>
                    <a:srgbClr val="114454"/>
                  </a:solidFill>
                  <a:latin typeface="Nixie One"/>
                  <a:ea typeface="Nixie One"/>
                  <a:cs typeface="Nixie One"/>
                  <a:sym typeface="Nixie One"/>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smtClean="0">
                    <a:solidFill>
                      <a:srgbClr val="114454"/>
                    </a:solidFill>
                    <a:latin typeface="Nixie One"/>
                    <a:ea typeface="Nixie One"/>
                    <a:cs typeface="Nixie One"/>
                    <a:sym typeface="Nixie One"/>
                  </a:rPr>
                  <a:t>在图</a:t>
                </a:r>
                <a:r>
                  <a:rPr lang="en-US" altLang="zh-CN" b="1" dirty="0" smtClean="0">
                    <a:solidFill>
                      <a:srgbClr val="114454"/>
                    </a:solidFill>
                    <a:latin typeface="Nixie One"/>
                    <a:ea typeface="Nixie One"/>
                    <a:cs typeface="Nixie One"/>
                    <a:sym typeface="Nixie One"/>
                  </a:rPr>
                  <a:t>1</a:t>
                </a:r>
                <a:r>
                  <a:rPr lang="zh-CN" altLang="en-US" b="1" dirty="0" smtClean="0">
                    <a:solidFill>
                      <a:srgbClr val="114454"/>
                    </a:solidFill>
                    <a:latin typeface="Nixie One"/>
                    <a:ea typeface="Nixie One"/>
                    <a:cs typeface="Nixie One"/>
                    <a:sym typeface="Nixie One"/>
                  </a:rPr>
                  <a:t>中 样本</a:t>
                </a:r>
                <a:r>
                  <a:rPr lang="en-US" altLang="zh-CN" b="1" dirty="0" smtClean="0">
                    <a:solidFill>
                      <a:srgbClr val="114454"/>
                    </a:solidFill>
                    <a:latin typeface="Nixie One"/>
                    <a:ea typeface="Nixie One"/>
                    <a:cs typeface="Nixie One"/>
                    <a:sym typeface="Nixie One"/>
                  </a:rPr>
                  <a:t>b</a:t>
                </a:r>
                <a:r>
                  <a:rPr lang="zh-CN" altLang="en-US" b="1" dirty="0" smtClean="0">
                    <a:solidFill>
                      <a:srgbClr val="114454"/>
                    </a:solidFill>
                    <a:latin typeface="Nixie One"/>
                    <a:ea typeface="Nixie One"/>
                    <a:cs typeface="Nixie One"/>
                    <a:sym typeface="Nixie One"/>
                  </a:rPr>
                  <a:t>和</a:t>
                </a:r>
                <a:r>
                  <a:rPr lang="en-US" altLang="zh-CN" b="1" dirty="0" smtClean="0">
                    <a:solidFill>
                      <a:srgbClr val="114454"/>
                    </a:solidFill>
                    <a:latin typeface="Nixie One"/>
                    <a:ea typeface="Nixie One"/>
                    <a:cs typeface="Nixie One"/>
                    <a:sym typeface="Nixie One"/>
                  </a:rPr>
                  <a:t>c</a:t>
                </a:r>
                <a:r>
                  <a:rPr lang="zh-CN" altLang="en-US" b="1" dirty="0" smtClean="0">
                    <a:solidFill>
                      <a:srgbClr val="114454"/>
                    </a:solidFill>
                    <a:latin typeface="Nixie One"/>
                    <a:ea typeface="Nixie One"/>
                    <a:cs typeface="Nixie One"/>
                    <a:sym typeface="Nixie One"/>
                  </a:rPr>
                  <a:t>为</a:t>
                </a:r>
                <a:r>
                  <a:rPr lang="en-US" altLang="zh-CN" b="1" dirty="0" smtClean="0">
                    <a:solidFill>
                      <a:srgbClr val="114454"/>
                    </a:solidFill>
                    <a:latin typeface="Nixie One"/>
                    <a:ea typeface="Nixie One"/>
                    <a:cs typeface="Nixie One"/>
                    <a:sym typeface="Nixie One"/>
                  </a:rPr>
                  <a:t>hub</a:t>
                </a:r>
                <a:endParaRPr lang="en" altLang="zh-CN" b="1" dirty="0">
                  <a:solidFill>
                    <a:srgbClr val="114454"/>
                  </a:solidFill>
                  <a:latin typeface="Nixie One"/>
                  <a:ea typeface="Nixie One"/>
                  <a:cs typeface="Nixie One"/>
                  <a:sym typeface="Nixie One"/>
                </a:endParaRPr>
              </a:p>
              <a:p>
                <a:pPr lvl="0">
                  <a:spcBef>
                    <a:spcPts val="0"/>
                  </a:spcBef>
                  <a:buNone/>
                </a:pPr>
                <a:endParaRPr dirty="0"/>
              </a:p>
            </p:txBody>
          </p:sp>
        </mc:Fallback>
      </mc:AlternateContent>
    </p:spTree>
    <p:extLst>
      <p:ext uri="{BB962C8B-B14F-4D97-AF65-F5344CB8AC3E}">
        <p14:creationId xmlns:p14="http://schemas.microsoft.com/office/powerpoint/2010/main" val="926530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p:spTree>
      <p:nvGrpSpPr>
        <p:cNvPr id="1" name="Shape 8"/>
        <p:cNvGrpSpPr/>
        <p:nvPr/>
      </p:nvGrpSpPr>
      <p:grpSpPr>
        <a:xfrm>
          <a:off x="0" y="0"/>
          <a:ext cx="0" cy="0"/>
          <a:chOff x="0" y="0"/>
          <a:chExt cx="0" cy="0"/>
        </a:xfrm>
      </p:grpSpPr>
      <p:sp>
        <p:nvSpPr>
          <p:cNvPr id="9" name="Shape 9"/>
          <p:cNvSpPr/>
          <p:nvPr/>
        </p:nvSpPr>
        <p:spPr>
          <a:xfrm>
            <a:off x="0" y="4288500"/>
            <a:ext cx="9144000" cy="2475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10" name="Shape 10"/>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11" name="Shape 11"/>
          <p:cNvSpPr/>
          <p:nvPr/>
        </p:nvSpPr>
        <p:spPr>
          <a:xfrm>
            <a:off x="0" y="500625"/>
            <a:ext cx="9144000" cy="38241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12" name="Shape 12"/>
          <p:cNvSpPr/>
          <p:nvPr/>
        </p:nvSpPr>
        <p:spPr>
          <a:xfrm>
            <a:off x="0" y="4493604"/>
            <a:ext cx="9144000" cy="118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13" name="Shape 13"/>
          <p:cNvSpPr/>
          <p:nvPr/>
        </p:nvSpPr>
        <p:spPr>
          <a:xfrm>
            <a:off x="0" y="4584075"/>
            <a:ext cx="9144000" cy="5594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
        <p:nvSpPr>
          <p:cNvPr id="14" name="Shape 14"/>
          <p:cNvSpPr txBox="1">
            <a:spLocks noGrp="1"/>
          </p:cNvSpPr>
          <p:nvPr>
            <p:ph type="ctrTitle"/>
          </p:nvPr>
        </p:nvSpPr>
        <p:spPr>
          <a:xfrm>
            <a:off x="685800" y="2601425"/>
            <a:ext cx="5810400" cy="1159799"/>
          </a:xfrm>
          <a:prstGeom prst="rect">
            <a:avLst/>
          </a:prstGeom>
        </p:spPr>
        <p:txBody>
          <a:bodyPr lIns="91425" tIns="91425" rIns="91425" bIns="91425" anchor="b" anchorCtr="0"/>
          <a:lstStyle>
            <a:lvl1pPr lvl="0">
              <a:spcBef>
                <a:spcPts val="0"/>
              </a:spcBef>
              <a:buSzPct val="100000"/>
              <a:defRPr sz="4800"/>
            </a:lvl1pPr>
            <a:lvl2pPr lvl="1" algn="ctr">
              <a:spcBef>
                <a:spcPts val="0"/>
              </a:spcBef>
              <a:buSzPct val="100000"/>
              <a:defRPr sz="6000"/>
            </a:lvl2pPr>
            <a:lvl3pPr lvl="2" algn="ctr">
              <a:spcBef>
                <a:spcPts val="0"/>
              </a:spcBef>
              <a:buSzPct val="100000"/>
              <a:defRPr sz="6000"/>
            </a:lvl3pPr>
            <a:lvl4pPr lvl="3" algn="ctr">
              <a:spcBef>
                <a:spcPts val="0"/>
              </a:spcBef>
              <a:buSzPct val="100000"/>
              <a:defRPr sz="6000"/>
            </a:lvl4pPr>
            <a:lvl5pPr lvl="4" algn="ctr">
              <a:spcBef>
                <a:spcPts val="0"/>
              </a:spcBef>
              <a:buSzPct val="100000"/>
              <a:defRPr sz="6000"/>
            </a:lvl5pPr>
            <a:lvl6pPr lvl="5" algn="ctr">
              <a:spcBef>
                <a:spcPts val="0"/>
              </a:spcBef>
              <a:buSzPct val="100000"/>
              <a:defRPr sz="6000"/>
            </a:lvl6pPr>
            <a:lvl7pPr lvl="6" algn="ctr">
              <a:spcBef>
                <a:spcPts val="0"/>
              </a:spcBef>
              <a:buSzPct val="100000"/>
              <a:defRPr sz="6000"/>
            </a:lvl7pPr>
            <a:lvl8pPr lvl="7" algn="ctr">
              <a:spcBef>
                <a:spcPts val="0"/>
              </a:spcBef>
              <a:buSzPct val="100000"/>
              <a:defRPr sz="6000"/>
            </a:lvl8pPr>
            <a:lvl9pPr lvl="8" algn="ctr">
              <a:spcBef>
                <a:spcPts val="0"/>
              </a:spcBef>
              <a:buSzPct val="100000"/>
              <a:defRPr sz="60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76"/>
        <p:cNvGrpSpPr/>
        <p:nvPr/>
      </p:nvGrpSpPr>
      <p:grpSpPr>
        <a:xfrm>
          <a:off x="0" y="0"/>
          <a:ext cx="0" cy="0"/>
          <a:chOff x="0" y="0"/>
          <a:chExt cx="0" cy="0"/>
        </a:xfrm>
      </p:grpSpPr>
      <p:sp>
        <p:nvSpPr>
          <p:cNvPr id="77" name="Shape 77"/>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78" name="Shape 78"/>
          <p:cNvSpPr/>
          <p:nvPr/>
        </p:nvSpPr>
        <p:spPr>
          <a:xfrm>
            <a:off x="0" y="500625"/>
            <a:ext cx="2472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79" name="Shape 79"/>
          <p:cNvSpPr/>
          <p:nvPr/>
        </p:nvSpPr>
        <p:spPr>
          <a:xfrm>
            <a:off x="0" y="1553405"/>
            <a:ext cx="247200" cy="15327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80" name="Shape 80"/>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81" name="Shape 81"/>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style A">
    <p:spTree>
      <p:nvGrpSpPr>
        <p:cNvPr id="1" name="Shape 82"/>
        <p:cNvGrpSpPr/>
        <p:nvPr/>
      </p:nvGrpSpPr>
      <p:grpSpPr>
        <a:xfrm>
          <a:off x="0" y="0"/>
          <a:ext cx="0" cy="0"/>
          <a:chOff x="0" y="0"/>
          <a:chExt cx="0" cy="0"/>
        </a:xfrm>
      </p:grpSpPr>
      <p:sp>
        <p:nvSpPr>
          <p:cNvPr id="83" name="Shape 83"/>
          <p:cNvSpPr/>
          <p:nvPr/>
        </p:nvSpPr>
        <p:spPr>
          <a:xfrm>
            <a:off x="0" y="1148250"/>
            <a:ext cx="9144000" cy="28470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84" name="Shape 84"/>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85" name="Shape 85"/>
          <p:cNvSpPr/>
          <p:nvPr/>
        </p:nvSpPr>
        <p:spPr>
          <a:xfrm>
            <a:off x="0" y="500624"/>
            <a:ext cx="9144000" cy="7320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86" name="Shape 86"/>
          <p:cNvSpPr/>
          <p:nvPr/>
        </p:nvSpPr>
        <p:spPr>
          <a:xfrm>
            <a:off x="0" y="3962800"/>
            <a:ext cx="9144000" cy="370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87" name="Shape 87"/>
          <p:cNvSpPr/>
          <p:nvPr/>
        </p:nvSpPr>
        <p:spPr>
          <a:xfrm>
            <a:off x="0" y="4333125"/>
            <a:ext cx="9144000" cy="8102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style B">
    <p:spTree>
      <p:nvGrpSpPr>
        <p:cNvPr id="1" name="Shape 88"/>
        <p:cNvGrpSpPr/>
        <p:nvPr/>
      </p:nvGrpSpPr>
      <p:grpSpPr>
        <a:xfrm>
          <a:off x="0" y="0"/>
          <a:ext cx="0" cy="0"/>
          <a:chOff x="0" y="0"/>
          <a:chExt cx="0" cy="0"/>
        </a:xfrm>
      </p:grpSpPr>
      <p:sp>
        <p:nvSpPr>
          <p:cNvPr id="89" name="Shape 89"/>
          <p:cNvSpPr/>
          <p:nvPr/>
        </p:nvSpPr>
        <p:spPr>
          <a:xfrm>
            <a:off x="0" y="4294550"/>
            <a:ext cx="9144000" cy="241199"/>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90" name="Shape 90"/>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91" name="Shape 91"/>
          <p:cNvSpPr/>
          <p:nvPr/>
        </p:nvSpPr>
        <p:spPr>
          <a:xfrm>
            <a:off x="0" y="500625"/>
            <a:ext cx="9144000" cy="38241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92" name="Shape 92"/>
          <p:cNvSpPr/>
          <p:nvPr/>
        </p:nvSpPr>
        <p:spPr>
          <a:xfrm>
            <a:off x="0" y="4493604"/>
            <a:ext cx="9144000" cy="118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93" name="Shape 93"/>
          <p:cNvSpPr/>
          <p:nvPr/>
        </p:nvSpPr>
        <p:spPr>
          <a:xfrm>
            <a:off x="0" y="4584075"/>
            <a:ext cx="9144000" cy="5594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Subtitle">
    <p:spTree>
      <p:nvGrpSpPr>
        <p:cNvPr id="1" name="Shape 15"/>
        <p:cNvGrpSpPr/>
        <p:nvPr/>
      </p:nvGrpSpPr>
      <p:grpSpPr>
        <a:xfrm>
          <a:off x="0" y="0"/>
          <a:ext cx="0" cy="0"/>
          <a:chOff x="0" y="0"/>
          <a:chExt cx="0" cy="0"/>
        </a:xfrm>
      </p:grpSpPr>
      <p:sp>
        <p:nvSpPr>
          <p:cNvPr id="16" name="Shape 16"/>
          <p:cNvSpPr txBox="1">
            <a:spLocks noGrp="1"/>
          </p:cNvSpPr>
          <p:nvPr>
            <p:ph type="ctrTitle"/>
          </p:nvPr>
        </p:nvSpPr>
        <p:spPr>
          <a:xfrm>
            <a:off x="4113600" y="2878750"/>
            <a:ext cx="4505699" cy="1159799"/>
          </a:xfrm>
          <a:prstGeom prst="rect">
            <a:avLst/>
          </a:prstGeom>
        </p:spPr>
        <p:txBody>
          <a:bodyPr lIns="91425" tIns="91425" rIns="91425" bIns="91425" anchor="b" anchorCtr="0"/>
          <a:lstStyle>
            <a:lvl1pPr lvl="0" rtl="0">
              <a:spcBef>
                <a:spcPts val="0"/>
              </a:spcBef>
              <a:buClr>
                <a:srgbClr val="114454"/>
              </a:buClr>
              <a:buSzPct val="100000"/>
              <a:defRPr sz="4800">
                <a:solidFill>
                  <a:srgbClr val="114454"/>
                </a:solidFill>
              </a:defRPr>
            </a:lvl1pPr>
            <a:lvl2pPr lvl="1" rtl="0">
              <a:spcBef>
                <a:spcPts val="0"/>
              </a:spcBef>
              <a:buClr>
                <a:srgbClr val="114454"/>
              </a:buClr>
              <a:buSzPct val="100000"/>
              <a:defRPr sz="4800">
                <a:solidFill>
                  <a:srgbClr val="114454"/>
                </a:solidFill>
              </a:defRPr>
            </a:lvl2pPr>
            <a:lvl3pPr lvl="2" rtl="0">
              <a:spcBef>
                <a:spcPts val="0"/>
              </a:spcBef>
              <a:buClr>
                <a:srgbClr val="114454"/>
              </a:buClr>
              <a:buSzPct val="100000"/>
              <a:defRPr sz="4800">
                <a:solidFill>
                  <a:srgbClr val="114454"/>
                </a:solidFill>
              </a:defRPr>
            </a:lvl3pPr>
            <a:lvl4pPr lvl="3" rtl="0">
              <a:spcBef>
                <a:spcPts val="0"/>
              </a:spcBef>
              <a:buClr>
                <a:srgbClr val="114454"/>
              </a:buClr>
              <a:buSzPct val="100000"/>
              <a:defRPr sz="4800">
                <a:solidFill>
                  <a:srgbClr val="114454"/>
                </a:solidFill>
              </a:defRPr>
            </a:lvl4pPr>
            <a:lvl5pPr lvl="4" rtl="0">
              <a:spcBef>
                <a:spcPts val="0"/>
              </a:spcBef>
              <a:buClr>
                <a:srgbClr val="114454"/>
              </a:buClr>
              <a:buSzPct val="100000"/>
              <a:defRPr sz="4800">
                <a:solidFill>
                  <a:srgbClr val="114454"/>
                </a:solidFill>
              </a:defRPr>
            </a:lvl5pPr>
            <a:lvl6pPr lvl="5" rtl="0">
              <a:spcBef>
                <a:spcPts val="0"/>
              </a:spcBef>
              <a:buClr>
                <a:srgbClr val="114454"/>
              </a:buClr>
              <a:buSzPct val="100000"/>
              <a:defRPr sz="4800">
                <a:solidFill>
                  <a:srgbClr val="114454"/>
                </a:solidFill>
              </a:defRPr>
            </a:lvl6pPr>
            <a:lvl7pPr lvl="6" rtl="0">
              <a:spcBef>
                <a:spcPts val="0"/>
              </a:spcBef>
              <a:buClr>
                <a:srgbClr val="114454"/>
              </a:buClr>
              <a:buSzPct val="100000"/>
              <a:defRPr sz="4800">
                <a:solidFill>
                  <a:srgbClr val="114454"/>
                </a:solidFill>
              </a:defRPr>
            </a:lvl7pPr>
            <a:lvl8pPr lvl="7" rtl="0">
              <a:spcBef>
                <a:spcPts val="0"/>
              </a:spcBef>
              <a:buClr>
                <a:srgbClr val="114454"/>
              </a:buClr>
              <a:buSzPct val="100000"/>
              <a:defRPr sz="4800">
                <a:solidFill>
                  <a:srgbClr val="114454"/>
                </a:solidFill>
              </a:defRPr>
            </a:lvl8pPr>
            <a:lvl9pPr lvl="8" rtl="0">
              <a:spcBef>
                <a:spcPts val="0"/>
              </a:spcBef>
              <a:buClr>
                <a:srgbClr val="114454"/>
              </a:buClr>
              <a:buSzPct val="100000"/>
              <a:defRPr sz="4800">
                <a:solidFill>
                  <a:srgbClr val="114454"/>
                </a:solidFill>
              </a:defRPr>
            </a:lvl9pPr>
          </a:lstStyle>
          <a:p>
            <a:endParaRPr/>
          </a:p>
        </p:txBody>
      </p:sp>
      <p:sp>
        <p:nvSpPr>
          <p:cNvPr id="17" name="Shape 17"/>
          <p:cNvSpPr txBox="1">
            <a:spLocks noGrp="1"/>
          </p:cNvSpPr>
          <p:nvPr>
            <p:ph type="subTitle" idx="1"/>
          </p:nvPr>
        </p:nvSpPr>
        <p:spPr>
          <a:xfrm>
            <a:off x="4113600" y="3983050"/>
            <a:ext cx="4505699" cy="784799"/>
          </a:xfrm>
          <a:prstGeom prst="rect">
            <a:avLst/>
          </a:prstGeom>
        </p:spPr>
        <p:txBody>
          <a:bodyPr lIns="91425" tIns="91425" rIns="91425" bIns="91425" anchor="t" anchorCtr="0"/>
          <a:lstStyle>
            <a:lvl1pPr lvl="0" rtl="0">
              <a:spcBef>
                <a:spcPts val="0"/>
              </a:spcBef>
              <a:buClr>
                <a:srgbClr val="94BF6E"/>
              </a:buClr>
              <a:buSzPct val="100000"/>
              <a:buNone/>
              <a:defRPr sz="1800" b="1">
                <a:solidFill>
                  <a:srgbClr val="94BF6E"/>
                </a:solidFill>
              </a:defRPr>
            </a:lvl1pPr>
            <a:lvl2pPr lvl="1" rtl="0">
              <a:spcBef>
                <a:spcPts val="0"/>
              </a:spcBef>
              <a:buClr>
                <a:srgbClr val="94BF6E"/>
              </a:buClr>
              <a:buSzPct val="100000"/>
              <a:buNone/>
              <a:defRPr sz="1800" b="1">
                <a:solidFill>
                  <a:srgbClr val="94BF6E"/>
                </a:solidFill>
              </a:defRPr>
            </a:lvl2pPr>
            <a:lvl3pPr lvl="2" rtl="0">
              <a:spcBef>
                <a:spcPts val="0"/>
              </a:spcBef>
              <a:buClr>
                <a:srgbClr val="94BF6E"/>
              </a:buClr>
              <a:buSzPct val="100000"/>
              <a:buNone/>
              <a:defRPr sz="1800" b="1">
                <a:solidFill>
                  <a:srgbClr val="94BF6E"/>
                </a:solidFill>
              </a:defRPr>
            </a:lvl3pPr>
            <a:lvl4pPr lvl="3" rtl="0">
              <a:spcBef>
                <a:spcPts val="0"/>
              </a:spcBef>
              <a:buClr>
                <a:srgbClr val="94BF6E"/>
              </a:buClr>
              <a:buNone/>
              <a:defRPr b="1">
                <a:solidFill>
                  <a:srgbClr val="94BF6E"/>
                </a:solidFill>
              </a:defRPr>
            </a:lvl4pPr>
            <a:lvl5pPr lvl="4" rtl="0">
              <a:spcBef>
                <a:spcPts val="0"/>
              </a:spcBef>
              <a:buClr>
                <a:srgbClr val="94BF6E"/>
              </a:buClr>
              <a:buNone/>
              <a:defRPr b="1">
                <a:solidFill>
                  <a:srgbClr val="94BF6E"/>
                </a:solidFill>
              </a:defRPr>
            </a:lvl5pPr>
            <a:lvl6pPr lvl="5" rtl="0">
              <a:spcBef>
                <a:spcPts val="0"/>
              </a:spcBef>
              <a:buClr>
                <a:srgbClr val="94BF6E"/>
              </a:buClr>
              <a:buNone/>
              <a:defRPr b="1">
                <a:solidFill>
                  <a:srgbClr val="94BF6E"/>
                </a:solidFill>
              </a:defRPr>
            </a:lvl6pPr>
            <a:lvl7pPr lvl="6" rtl="0">
              <a:spcBef>
                <a:spcPts val="0"/>
              </a:spcBef>
              <a:buClr>
                <a:srgbClr val="94BF6E"/>
              </a:buClr>
              <a:buNone/>
              <a:defRPr b="1">
                <a:solidFill>
                  <a:srgbClr val="94BF6E"/>
                </a:solidFill>
              </a:defRPr>
            </a:lvl7pPr>
            <a:lvl8pPr lvl="7" rtl="0">
              <a:spcBef>
                <a:spcPts val="0"/>
              </a:spcBef>
              <a:buClr>
                <a:srgbClr val="94BF6E"/>
              </a:buClr>
              <a:buNone/>
              <a:defRPr b="1">
                <a:solidFill>
                  <a:srgbClr val="94BF6E"/>
                </a:solidFill>
              </a:defRPr>
            </a:lvl8pPr>
            <a:lvl9pPr lvl="8" rtl="0">
              <a:spcBef>
                <a:spcPts val="0"/>
              </a:spcBef>
              <a:buClr>
                <a:srgbClr val="94BF6E"/>
              </a:buClr>
              <a:buNone/>
              <a:defRPr b="1">
                <a:solidFill>
                  <a:srgbClr val="94BF6E"/>
                </a:solidFill>
              </a:defRPr>
            </a:lvl9pPr>
          </a:lstStyle>
          <a:p>
            <a:endParaRPr/>
          </a:p>
        </p:txBody>
      </p:sp>
      <p:sp>
        <p:nvSpPr>
          <p:cNvPr id="18" name="Shape 18"/>
          <p:cNvSpPr/>
          <p:nvPr/>
        </p:nvSpPr>
        <p:spPr>
          <a:xfrm>
            <a:off x="0" y="4288499"/>
            <a:ext cx="3474300" cy="2475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19" name="Shape 19"/>
          <p:cNvSpPr/>
          <p:nvPr/>
        </p:nvSpPr>
        <p:spPr>
          <a:xfrm>
            <a:off x="0" y="0"/>
            <a:ext cx="34743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20" name="Shape 20"/>
          <p:cNvSpPr/>
          <p:nvPr/>
        </p:nvSpPr>
        <p:spPr>
          <a:xfrm>
            <a:off x="0" y="500625"/>
            <a:ext cx="3474300" cy="38241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21" name="Shape 21"/>
          <p:cNvSpPr/>
          <p:nvPr/>
        </p:nvSpPr>
        <p:spPr>
          <a:xfrm>
            <a:off x="0" y="4493604"/>
            <a:ext cx="3474300" cy="118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22" name="Shape 22"/>
          <p:cNvSpPr/>
          <p:nvPr/>
        </p:nvSpPr>
        <p:spPr>
          <a:xfrm>
            <a:off x="0" y="4584075"/>
            <a:ext cx="3474300" cy="5594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pic>
        <p:nvPicPr>
          <p:cNvPr id="10"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18992"/>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Quote">
    <p:spTree>
      <p:nvGrpSpPr>
        <p:cNvPr id="1" name="Shape 23"/>
        <p:cNvGrpSpPr/>
        <p:nvPr/>
      </p:nvGrpSpPr>
      <p:grpSpPr>
        <a:xfrm>
          <a:off x="0" y="0"/>
          <a:ext cx="0" cy="0"/>
          <a:chOff x="0" y="0"/>
          <a:chExt cx="0" cy="0"/>
        </a:xfrm>
      </p:grpSpPr>
      <p:sp>
        <p:nvSpPr>
          <p:cNvPr id="24" name="Shape 24"/>
          <p:cNvSpPr/>
          <p:nvPr/>
        </p:nvSpPr>
        <p:spPr>
          <a:xfrm>
            <a:off x="0" y="1148250"/>
            <a:ext cx="9144000" cy="28470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25" name="Shape 25"/>
          <p:cNvSpPr/>
          <p:nvPr/>
        </p:nvSpPr>
        <p:spPr>
          <a:xfrm>
            <a:off x="3398537" y="1599537"/>
            <a:ext cx="2346925" cy="1944425"/>
          </a:xfrm>
          <a:prstGeom prst="rect">
            <a:avLst/>
          </a:prstGeom>
        </p:spPr>
        <p:txBody>
          <a:bodyPr>
            <a:prstTxWarp prst="textPlain">
              <a:avLst/>
            </a:prstTxWarp>
          </a:bodyPr>
          <a:lstStyle/>
          <a:p>
            <a:pPr lvl="0" algn="ctr"/>
            <a:r>
              <a:rPr b="0" i="0">
                <a:ln>
                  <a:noFill/>
                </a:ln>
                <a:solidFill>
                  <a:srgbClr val="0E3142">
                    <a:alpha val="20380"/>
                  </a:srgbClr>
                </a:solidFill>
                <a:latin typeface="Impact"/>
              </a:rPr>
              <a:t>“</a:t>
            </a:r>
          </a:p>
        </p:txBody>
      </p:sp>
      <p:sp>
        <p:nvSpPr>
          <p:cNvPr id="26" name="Shape 26"/>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27" name="Shape 27"/>
          <p:cNvSpPr/>
          <p:nvPr/>
        </p:nvSpPr>
        <p:spPr>
          <a:xfrm>
            <a:off x="0" y="500624"/>
            <a:ext cx="9144000" cy="7320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28" name="Shape 28"/>
          <p:cNvSpPr/>
          <p:nvPr/>
        </p:nvSpPr>
        <p:spPr>
          <a:xfrm>
            <a:off x="0" y="3962800"/>
            <a:ext cx="9144000" cy="370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29" name="Shape 29"/>
          <p:cNvSpPr/>
          <p:nvPr/>
        </p:nvSpPr>
        <p:spPr>
          <a:xfrm>
            <a:off x="0" y="4333125"/>
            <a:ext cx="9144000" cy="8102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
        <p:nvSpPr>
          <p:cNvPr id="30" name="Shape 30"/>
          <p:cNvSpPr txBox="1">
            <a:spLocks noGrp="1"/>
          </p:cNvSpPr>
          <p:nvPr>
            <p:ph type="body" idx="1"/>
          </p:nvPr>
        </p:nvSpPr>
        <p:spPr>
          <a:xfrm>
            <a:off x="1556175" y="2300275"/>
            <a:ext cx="6031800" cy="605100"/>
          </a:xfrm>
          <a:prstGeom prst="rect">
            <a:avLst/>
          </a:prstGeom>
        </p:spPr>
        <p:txBody>
          <a:bodyPr lIns="91425" tIns="91425" rIns="91425" bIns="91425" anchor="ctr" anchorCtr="0"/>
          <a:lstStyle>
            <a:lvl1pPr lvl="0" algn="ctr" rtl="0">
              <a:spcBef>
                <a:spcPts val="0"/>
              </a:spcBef>
              <a:buClr>
                <a:srgbClr val="FFFFFF"/>
              </a:buClr>
              <a:buSzPct val="100000"/>
              <a:defRPr sz="2000">
                <a:solidFill>
                  <a:srgbClr val="FFFFFF"/>
                </a:solidFill>
              </a:defRPr>
            </a:lvl1pPr>
            <a:lvl2pPr lvl="1" algn="ctr" rtl="0">
              <a:spcBef>
                <a:spcPts val="0"/>
              </a:spcBef>
              <a:buClr>
                <a:srgbClr val="FFFFFF"/>
              </a:buClr>
              <a:buSzPct val="100000"/>
              <a:defRPr sz="2000">
                <a:solidFill>
                  <a:srgbClr val="FFFFFF"/>
                </a:solidFill>
              </a:defRPr>
            </a:lvl2pPr>
            <a:lvl3pPr lvl="2" algn="ctr" rtl="0">
              <a:spcBef>
                <a:spcPts val="0"/>
              </a:spcBef>
              <a:buClr>
                <a:srgbClr val="FFFFFF"/>
              </a:buClr>
              <a:buSzPct val="100000"/>
              <a:defRPr sz="2000">
                <a:solidFill>
                  <a:srgbClr val="FFFFFF"/>
                </a:solidFill>
              </a:defRPr>
            </a:lvl3pPr>
            <a:lvl4pPr lvl="3" algn="ctr" rtl="0">
              <a:spcBef>
                <a:spcPts val="0"/>
              </a:spcBef>
              <a:buClr>
                <a:srgbClr val="FFFFFF"/>
              </a:buClr>
              <a:buSzPct val="100000"/>
              <a:defRPr sz="2000">
                <a:solidFill>
                  <a:srgbClr val="FFFFFF"/>
                </a:solidFill>
              </a:defRPr>
            </a:lvl4pPr>
            <a:lvl5pPr lvl="4" algn="ctr" rtl="0">
              <a:spcBef>
                <a:spcPts val="0"/>
              </a:spcBef>
              <a:buClr>
                <a:srgbClr val="FFFFFF"/>
              </a:buClr>
              <a:buSzPct val="100000"/>
              <a:defRPr sz="2000">
                <a:solidFill>
                  <a:srgbClr val="FFFFFF"/>
                </a:solidFill>
              </a:defRPr>
            </a:lvl5pPr>
            <a:lvl6pPr lvl="5" algn="ctr" rtl="0">
              <a:spcBef>
                <a:spcPts val="0"/>
              </a:spcBef>
              <a:buClr>
                <a:srgbClr val="FFFFFF"/>
              </a:buClr>
              <a:buSzPct val="100000"/>
              <a:defRPr sz="2000">
                <a:solidFill>
                  <a:srgbClr val="FFFFFF"/>
                </a:solidFill>
              </a:defRPr>
            </a:lvl6pPr>
            <a:lvl7pPr lvl="6" algn="ctr" rtl="0">
              <a:spcBef>
                <a:spcPts val="0"/>
              </a:spcBef>
              <a:buClr>
                <a:srgbClr val="FFFFFF"/>
              </a:buClr>
              <a:buSzPct val="100000"/>
              <a:defRPr sz="2000">
                <a:solidFill>
                  <a:srgbClr val="FFFFFF"/>
                </a:solidFill>
              </a:defRPr>
            </a:lvl7pPr>
            <a:lvl8pPr lvl="7" algn="ctr" rtl="0">
              <a:spcBef>
                <a:spcPts val="0"/>
              </a:spcBef>
              <a:buClr>
                <a:srgbClr val="FFFFFF"/>
              </a:buClr>
              <a:buSzPct val="100000"/>
              <a:defRPr sz="2000">
                <a:solidFill>
                  <a:srgbClr val="FFFFFF"/>
                </a:solidFill>
              </a:defRPr>
            </a:lvl8pPr>
            <a:lvl9pPr lvl="8" algn="ctr">
              <a:spcBef>
                <a:spcPts val="0"/>
              </a:spcBef>
              <a:buClr>
                <a:srgbClr val="FFFFFF"/>
              </a:buClr>
              <a:buSzPct val="100000"/>
              <a:defRPr sz="2000">
                <a:solidFill>
                  <a:srgbClr val="FFFFFF"/>
                </a:solidFill>
              </a:defRPr>
            </a:lvl9pPr>
          </a:lstStyle>
          <a:p>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31"/>
        <p:cNvGrpSpPr/>
        <p:nvPr/>
      </p:nvGrpSpPr>
      <p:grpSpPr>
        <a:xfrm>
          <a:off x="0" y="0"/>
          <a:ext cx="0" cy="0"/>
          <a:chOff x="0" y="0"/>
          <a:chExt cx="0" cy="0"/>
        </a:xfrm>
      </p:grpSpPr>
      <p:sp>
        <p:nvSpPr>
          <p:cNvPr id="32" name="Shape 32"/>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33" name="Shape 33"/>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34" name="Shape 34"/>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35" name="Shape 35"/>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36" name="Shape 36"/>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37" name="Shape 37"/>
          <p:cNvCxnSpPr/>
          <p:nvPr/>
        </p:nvCxnSpPr>
        <p:spPr>
          <a:xfrm>
            <a:off x="1037450" y="288517"/>
            <a:ext cx="0" cy="470700"/>
          </a:xfrm>
          <a:prstGeom prst="straightConnector1">
            <a:avLst/>
          </a:prstGeom>
          <a:noFill/>
          <a:ln w="9525" cap="flat" cmpd="sng">
            <a:solidFill>
              <a:srgbClr val="18637B"/>
            </a:solidFill>
            <a:prstDash val="solid"/>
            <a:round/>
            <a:headEnd type="none" w="lg" len="lg"/>
            <a:tailEnd type="none" w="lg" len="lg"/>
          </a:ln>
        </p:spPr>
      </p:cxnSp>
      <p:sp>
        <p:nvSpPr>
          <p:cNvPr id="38" name="Shape 38"/>
          <p:cNvSpPr txBox="1">
            <a:spLocks noGrp="1"/>
          </p:cNvSpPr>
          <p:nvPr>
            <p:ph type="title"/>
          </p:nvPr>
        </p:nvSpPr>
        <p:spPr>
          <a:xfrm>
            <a:off x="1146025" y="373"/>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39" name="Shape 39"/>
          <p:cNvSpPr txBox="1">
            <a:spLocks noGrp="1"/>
          </p:cNvSpPr>
          <p:nvPr>
            <p:ph type="body" idx="1"/>
          </p:nvPr>
        </p:nvSpPr>
        <p:spPr>
          <a:xfrm>
            <a:off x="1146025" y="1767275"/>
            <a:ext cx="7540800" cy="3158699"/>
          </a:xfrm>
          <a:prstGeom prst="rect">
            <a:avLst/>
          </a:prstGeom>
        </p:spPr>
        <p:txBody>
          <a:bodyPr lIns="91425" tIns="91425" rIns="91425" bIns="91425" anchor="t" anchorCtr="0"/>
          <a:lstStyle>
            <a:lvl1pPr lvl="0">
              <a:spcBef>
                <a:spcPts val="0"/>
              </a:spcBef>
              <a:buSzPct val="100000"/>
              <a:defRPr sz="2800"/>
            </a:lvl1pPr>
            <a:lvl2pPr lvl="1">
              <a:spcBef>
                <a:spcPts val="0"/>
              </a:spcBef>
              <a:buSzPct val="100000"/>
              <a:defRPr sz="2800"/>
            </a:lvl2pPr>
            <a:lvl3pPr lvl="2">
              <a:spcBef>
                <a:spcPts val="0"/>
              </a:spcBef>
              <a:buSzPct val="100000"/>
              <a:defRPr sz="2800"/>
            </a:lvl3pPr>
            <a:lvl4pPr lvl="3">
              <a:spcBef>
                <a:spcPts val="0"/>
              </a:spcBef>
              <a:buSzPct val="100000"/>
              <a:defRPr sz="2800"/>
            </a:lvl4pPr>
            <a:lvl5pPr lvl="4">
              <a:spcBef>
                <a:spcPts val="0"/>
              </a:spcBef>
              <a:buSzPct val="100000"/>
              <a:defRPr sz="2800"/>
            </a:lvl5pPr>
            <a:lvl6pPr lvl="5">
              <a:spcBef>
                <a:spcPts val="0"/>
              </a:spcBef>
              <a:buSzPct val="100000"/>
              <a:defRPr sz="2800"/>
            </a:lvl6pPr>
            <a:lvl7pPr lvl="6">
              <a:spcBef>
                <a:spcPts val="0"/>
              </a:spcBef>
              <a:buSzPct val="100000"/>
              <a:defRPr sz="2800"/>
            </a:lvl7pPr>
            <a:lvl8pPr lvl="7">
              <a:spcBef>
                <a:spcPts val="0"/>
              </a:spcBef>
              <a:buSzPct val="100000"/>
              <a:defRPr sz="2800"/>
            </a:lvl8pPr>
            <a:lvl9pPr lvl="8">
              <a:spcBef>
                <a:spcPts val="0"/>
              </a:spcBef>
              <a:buSzPct val="100000"/>
              <a:defRPr sz="2800"/>
            </a:lvl9pPr>
          </a:lstStyle>
          <a:p>
            <a:endParaRPr/>
          </a:p>
        </p:txBody>
      </p:sp>
      <p:pic>
        <p:nvPicPr>
          <p:cNvPr id="11"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40"/>
        <p:cNvGrpSpPr/>
        <p:nvPr/>
      </p:nvGrpSpPr>
      <p:grpSpPr>
        <a:xfrm>
          <a:off x="0" y="0"/>
          <a:ext cx="0" cy="0"/>
          <a:chOff x="0" y="0"/>
          <a:chExt cx="0" cy="0"/>
        </a:xfrm>
      </p:grpSpPr>
      <p:sp>
        <p:nvSpPr>
          <p:cNvPr id="41" name="Shape 41"/>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42" name="Shape 42"/>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43" name="Shape 43"/>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44" name="Shape 44"/>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45" name="Shape 45"/>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46" name="Shape 46"/>
          <p:cNvCxnSpPr/>
          <p:nvPr/>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47" name="Shape 47"/>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48" name="Shape 48"/>
          <p:cNvSpPr txBox="1">
            <a:spLocks noGrp="1"/>
          </p:cNvSpPr>
          <p:nvPr>
            <p:ph type="body" idx="1"/>
          </p:nvPr>
        </p:nvSpPr>
        <p:spPr>
          <a:xfrm>
            <a:off x="1146025" y="1767275"/>
            <a:ext cx="3660300" cy="3158699"/>
          </a:xfrm>
          <a:prstGeom prst="rect">
            <a:avLst/>
          </a:prstGeom>
        </p:spPr>
        <p:txBody>
          <a:bodyPr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sp>
        <p:nvSpPr>
          <p:cNvPr id="49" name="Shape 49"/>
          <p:cNvSpPr txBox="1">
            <a:spLocks noGrp="1"/>
          </p:cNvSpPr>
          <p:nvPr>
            <p:ph type="body" idx="2"/>
          </p:nvPr>
        </p:nvSpPr>
        <p:spPr>
          <a:xfrm>
            <a:off x="5026623" y="1767275"/>
            <a:ext cx="3660300" cy="3158699"/>
          </a:xfrm>
          <a:prstGeom prst="rect">
            <a:avLst/>
          </a:prstGeom>
        </p:spPr>
        <p:txBody>
          <a:bodyPr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pic>
        <p:nvPicPr>
          <p:cNvPr id="12"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Shape 41"/>
          <p:cNvSpPr/>
          <p:nvPr userDrawn="1"/>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4" name="Shape 42"/>
          <p:cNvSpPr/>
          <p:nvPr userDrawn="1"/>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5" name="Shape 43"/>
          <p:cNvSpPr/>
          <p:nvPr userDrawn="1"/>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6" name="Shape 44"/>
          <p:cNvSpPr/>
          <p:nvPr userDrawn="1"/>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cxnSp>
        <p:nvCxnSpPr>
          <p:cNvPr id="7" name="Shape 46"/>
          <p:cNvCxnSpPr/>
          <p:nvPr userDrawn="1"/>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8" name="Shape 47"/>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9" name="Shape 48"/>
          <p:cNvSpPr txBox="1">
            <a:spLocks noGrp="1"/>
          </p:cNvSpPr>
          <p:nvPr>
            <p:ph type="body" idx="1"/>
          </p:nvPr>
        </p:nvSpPr>
        <p:spPr>
          <a:xfrm>
            <a:off x="1146025" y="1767275"/>
            <a:ext cx="3660300" cy="3158699"/>
          </a:xfrm>
          <a:prstGeom prst="rect">
            <a:avLst/>
          </a:prstGeom>
        </p:spPr>
        <p:txBody>
          <a:bodyPr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sp>
        <p:nvSpPr>
          <p:cNvPr id="10" name="Shape 45"/>
          <p:cNvSpPr/>
          <p:nvPr userDrawn="1"/>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pic>
        <p:nvPicPr>
          <p:cNvPr id="11"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046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3 columns">
    <p:spTree>
      <p:nvGrpSpPr>
        <p:cNvPr id="1" name="Shape 50"/>
        <p:cNvGrpSpPr/>
        <p:nvPr/>
      </p:nvGrpSpPr>
      <p:grpSpPr>
        <a:xfrm>
          <a:off x="0" y="0"/>
          <a:ext cx="0" cy="0"/>
          <a:chOff x="0" y="0"/>
          <a:chExt cx="0" cy="0"/>
        </a:xfrm>
      </p:grpSpPr>
      <p:sp>
        <p:nvSpPr>
          <p:cNvPr id="51" name="Shape 51"/>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52" name="Shape 52"/>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53" name="Shape 53"/>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54" name="Shape 54"/>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55" name="Shape 55"/>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56" name="Shape 56"/>
          <p:cNvCxnSpPr/>
          <p:nvPr/>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57" name="Shape 57"/>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dirty="0"/>
          </a:p>
        </p:txBody>
      </p:sp>
      <p:sp>
        <p:nvSpPr>
          <p:cNvPr id="58" name="Shape 58"/>
          <p:cNvSpPr txBox="1">
            <a:spLocks noGrp="1"/>
          </p:cNvSpPr>
          <p:nvPr>
            <p:ph type="body" idx="1"/>
          </p:nvPr>
        </p:nvSpPr>
        <p:spPr>
          <a:xfrm>
            <a:off x="1146025" y="1773300"/>
            <a:ext cx="2409900" cy="3152699"/>
          </a:xfrm>
          <a:prstGeom prst="rect">
            <a:avLst/>
          </a:prstGeom>
        </p:spPr>
        <p:txBody>
          <a:bodyPr lIns="91425" tIns="91425" rIns="91425" bIns="91425" anchor="t" anchorCtr="0"/>
          <a:lstStyle>
            <a:lvl1pPr lvl="0" rtl="0">
              <a:spcBef>
                <a:spcPts val="0"/>
              </a:spcBef>
              <a:buSzPct val="100000"/>
              <a:defRPr sz="1800"/>
            </a:lvl1pPr>
            <a:lvl2pPr lvl="1" rtl="0">
              <a:spcBef>
                <a:spcPts val="0"/>
              </a:spcBef>
              <a:buSzPct val="100000"/>
              <a:defRPr sz="1800"/>
            </a:lvl2pPr>
            <a:lvl3pPr lvl="2" rtl="0">
              <a:spcBef>
                <a:spcPts val="0"/>
              </a:spcBef>
              <a:buSzPct val="100000"/>
              <a:defRPr sz="1800"/>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59" name="Shape 59"/>
          <p:cNvSpPr txBox="1">
            <a:spLocks noGrp="1"/>
          </p:cNvSpPr>
          <p:nvPr>
            <p:ph type="body" idx="2"/>
          </p:nvPr>
        </p:nvSpPr>
        <p:spPr>
          <a:xfrm>
            <a:off x="3679387" y="1773300"/>
            <a:ext cx="2409900" cy="3152699"/>
          </a:xfrm>
          <a:prstGeom prst="rect">
            <a:avLst/>
          </a:prstGeom>
        </p:spPr>
        <p:txBody>
          <a:bodyPr lIns="91425" tIns="91425" rIns="91425" bIns="91425" anchor="t" anchorCtr="0"/>
          <a:lstStyle>
            <a:lvl1pPr lvl="0" rtl="0">
              <a:spcBef>
                <a:spcPts val="0"/>
              </a:spcBef>
              <a:buSzPct val="100000"/>
              <a:defRPr sz="1800"/>
            </a:lvl1pPr>
            <a:lvl2pPr lvl="1" rtl="0">
              <a:spcBef>
                <a:spcPts val="0"/>
              </a:spcBef>
              <a:buSzPct val="100000"/>
              <a:defRPr sz="1800"/>
            </a:lvl2pPr>
            <a:lvl3pPr lvl="2" rtl="0">
              <a:spcBef>
                <a:spcPts val="0"/>
              </a:spcBef>
              <a:buSzPct val="100000"/>
              <a:defRPr sz="1800"/>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0" name="Shape 60"/>
          <p:cNvSpPr txBox="1">
            <a:spLocks noGrp="1"/>
          </p:cNvSpPr>
          <p:nvPr>
            <p:ph type="body" idx="3"/>
          </p:nvPr>
        </p:nvSpPr>
        <p:spPr>
          <a:xfrm>
            <a:off x="6212750" y="1773300"/>
            <a:ext cx="2409900" cy="3152699"/>
          </a:xfrm>
          <a:prstGeom prst="rect">
            <a:avLst/>
          </a:prstGeom>
        </p:spPr>
        <p:txBody>
          <a:bodyPr lIns="91425" tIns="91425" rIns="91425" bIns="91425" anchor="t" anchorCtr="0"/>
          <a:lstStyle>
            <a:lvl1pPr lvl="0" rtl="0">
              <a:spcBef>
                <a:spcPts val="0"/>
              </a:spcBef>
              <a:buSzPct val="100000"/>
              <a:defRPr sz="1800"/>
            </a:lvl1pPr>
            <a:lvl2pPr lvl="1" rtl="0">
              <a:spcBef>
                <a:spcPts val="0"/>
              </a:spcBef>
              <a:buSzPct val="100000"/>
              <a:defRPr sz="1800"/>
            </a:lvl2pPr>
            <a:lvl3pPr lvl="2" rtl="0">
              <a:spcBef>
                <a:spcPts val="0"/>
              </a:spcBef>
              <a:buSzPct val="100000"/>
              <a:defRPr sz="1800"/>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pic>
        <p:nvPicPr>
          <p:cNvPr id="13"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61"/>
        <p:cNvGrpSpPr/>
        <p:nvPr/>
      </p:nvGrpSpPr>
      <p:grpSpPr>
        <a:xfrm>
          <a:off x="0" y="0"/>
          <a:ext cx="0" cy="0"/>
          <a:chOff x="0" y="0"/>
          <a:chExt cx="0" cy="0"/>
        </a:xfrm>
      </p:grpSpPr>
      <p:sp>
        <p:nvSpPr>
          <p:cNvPr id="62" name="Shape 62"/>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63" name="Shape 63"/>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64" name="Shape 64"/>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65" name="Shape 65"/>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66" name="Shape 66"/>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67" name="Shape 67"/>
          <p:cNvCxnSpPr/>
          <p:nvPr/>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68" name="Shape 68"/>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pic>
        <p:nvPicPr>
          <p:cNvPr id="10"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aption">
    <p:spTree>
      <p:nvGrpSpPr>
        <p:cNvPr id="1" name="Shape 69"/>
        <p:cNvGrpSpPr/>
        <p:nvPr/>
      </p:nvGrpSpPr>
      <p:grpSpPr>
        <a:xfrm>
          <a:off x="0" y="0"/>
          <a:ext cx="0" cy="0"/>
          <a:chOff x="0" y="0"/>
          <a:chExt cx="0" cy="0"/>
        </a:xfrm>
      </p:grpSpPr>
      <p:sp>
        <p:nvSpPr>
          <p:cNvPr id="70" name="Shape 70"/>
          <p:cNvSpPr txBox="1">
            <a:spLocks noGrp="1"/>
          </p:cNvSpPr>
          <p:nvPr>
            <p:ph type="body" idx="1"/>
          </p:nvPr>
        </p:nvSpPr>
        <p:spPr>
          <a:xfrm>
            <a:off x="457200" y="4406309"/>
            <a:ext cx="8229600" cy="519599"/>
          </a:xfrm>
          <a:prstGeom prst="rect">
            <a:avLst/>
          </a:prstGeom>
        </p:spPr>
        <p:txBody>
          <a:bodyPr lIns="91425" tIns="91425" rIns="91425" bIns="91425" anchor="t" anchorCtr="0"/>
          <a:lstStyle>
            <a:lvl1pPr lvl="0" algn="ctr">
              <a:spcBef>
                <a:spcPts val="360"/>
              </a:spcBef>
              <a:buSzPct val="100000"/>
              <a:buNone/>
              <a:defRPr sz="1800"/>
            </a:lvl1pPr>
          </a:lstStyle>
          <a:p>
            <a:endParaRPr/>
          </a:p>
        </p:txBody>
      </p:sp>
      <p:sp>
        <p:nvSpPr>
          <p:cNvPr id="71" name="Shape 71"/>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72" name="Shape 72"/>
          <p:cNvSpPr/>
          <p:nvPr/>
        </p:nvSpPr>
        <p:spPr>
          <a:xfrm>
            <a:off x="0" y="500625"/>
            <a:ext cx="2472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73" name="Shape 73"/>
          <p:cNvSpPr/>
          <p:nvPr/>
        </p:nvSpPr>
        <p:spPr>
          <a:xfrm>
            <a:off x="0" y="1553405"/>
            <a:ext cx="247200" cy="15327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74" name="Shape 74"/>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75" name="Shape 75"/>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1146025" y="530725"/>
            <a:ext cx="3208799" cy="1028700"/>
          </a:xfrm>
          <a:prstGeom prst="rect">
            <a:avLst/>
          </a:prstGeom>
          <a:noFill/>
          <a:ln>
            <a:noFill/>
          </a:ln>
        </p:spPr>
        <p:txBody>
          <a:bodyPr lIns="91425" tIns="91425" rIns="91425" bIns="91425" anchor="ctr" anchorCtr="0"/>
          <a:lstStyle>
            <a:lvl1pPr lvl="0">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1pPr>
            <a:lvl2pPr lvl="1">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2pPr>
            <a:lvl3pPr lvl="2">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3pPr>
            <a:lvl4pPr lvl="3">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4pPr>
            <a:lvl5pPr lvl="4">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5pPr>
            <a:lvl6pPr lvl="5">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6pPr>
            <a:lvl7pPr lvl="6">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7pPr>
            <a:lvl8pPr lvl="7">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8pPr>
            <a:lvl9pPr lvl="8">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9pPr>
          </a:lstStyle>
          <a:p>
            <a:endParaRPr/>
          </a:p>
        </p:txBody>
      </p:sp>
      <p:sp>
        <p:nvSpPr>
          <p:cNvPr id="7" name="Shape 7"/>
          <p:cNvSpPr txBox="1">
            <a:spLocks noGrp="1"/>
          </p:cNvSpPr>
          <p:nvPr>
            <p:ph type="body" idx="1"/>
          </p:nvPr>
        </p:nvSpPr>
        <p:spPr>
          <a:xfrm>
            <a:off x="1146025" y="1767275"/>
            <a:ext cx="7540800" cy="3158699"/>
          </a:xfrm>
          <a:prstGeom prst="rect">
            <a:avLst/>
          </a:prstGeom>
          <a:noFill/>
          <a:ln>
            <a:noFill/>
          </a:ln>
        </p:spPr>
        <p:txBody>
          <a:bodyPr lIns="91425" tIns="91425" rIns="91425" bIns="91425" anchor="t" anchorCtr="0"/>
          <a:lstStyle>
            <a:lvl1pPr lvl="0">
              <a:spcBef>
                <a:spcPts val="600"/>
              </a:spcBef>
              <a:buClr>
                <a:srgbClr val="114454"/>
              </a:buClr>
              <a:buSzPct val="100000"/>
              <a:buFont typeface="Nixie One"/>
              <a:buChar char="▪"/>
              <a:defRPr sz="3000">
                <a:solidFill>
                  <a:srgbClr val="114454"/>
                </a:solidFill>
                <a:latin typeface="Nixie One"/>
                <a:ea typeface="Nixie One"/>
                <a:cs typeface="Nixie One"/>
                <a:sym typeface="Nixie One"/>
              </a:defRPr>
            </a:lvl1pPr>
            <a:lvl2pPr lvl="1">
              <a:spcBef>
                <a:spcPts val="480"/>
              </a:spcBef>
              <a:buClr>
                <a:srgbClr val="114454"/>
              </a:buClr>
              <a:buSzPct val="100000"/>
              <a:buFont typeface="Nixie One"/>
              <a:buChar char="▫"/>
              <a:defRPr sz="2400">
                <a:solidFill>
                  <a:srgbClr val="114454"/>
                </a:solidFill>
                <a:latin typeface="Nixie One"/>
                <a:ea typeface="Nixie One"/>
                <a:cs typeface="Nixie One"/>
                <a:sym typeface="Nixie One"/>
              </a:defRPr>
            </a:lvl2pPr>
            <a:lvl3pPr lvl="2">
              <a:spcBef>
                <a:spcPts val="480"/>
              </a:spcBef>
              <a:buClr>
                <a:srgbClr val="114454"/>
              </a:buClr>
              <a:buSzPct val="100000"/>
              <a:buFont typeface="Nixie One"/>
              <a:defRPr sz="2400">
                <a:solidFill>
                  <a:srgbClr val="114454"/>
                </a:solidFill>
                <a:latin typeface="Nixie One"/>
                <a:ea typeface="Nixie One"/>
                <a:cs typeface="Nixie One"/>
                <a:sym typeface="Nixie One"/>
              </a:defRPr>
            </a:lvl3pPr>
            <a:lvl4pPr lvl="3">
              <a:spcBef>
                <a:spcPts val="360"/>
              </a:spcBef>
              <a:buClr>
                <a:srgbClr val="114454"/>
              </a:buClr>
              <a:buSzPct val="100000"/>
              <a:buFont typeface="Nixie One"/>
              <a:defRPr sz="1800">
                <a:solidFill>
                  <a:srgbClr val="114454"/>
                </a:solidFill>
                <a:latin typeface="Nixie One"/>
                <a:ea typeface="Nixie One"/>
                <a:cs typeface="Nixie One"/>
                <a:sym typeface="Nixie One"/>
              </a:defRPr>
            </a:lvl4pPr>
            <a:lvl5pPr lvl="4">
              <a:spcBef>
                <a:spcPts val="360"/>
              </a:spcBef>
              <a:buClr>
                <a:srgbClr val="114454"/>
              </a:buClr>
              <a:buSzPct val="100000"/>
              <a:buFont typeface="Nixie One"/>
              <a:defRPr sz="1800">
                <a:solidFill>
                  <a:srgbClr val="114454"/>
                </a:solidFill>
                <a:latin typeface="Nixie One"/>
                <a:ea typeface="Nixie One"/>
                <a:cs typeface="Nixie One"/>
                <a:sym typeface="Nixie One"/>
              </a:defRPr>
            </a:lvl5pPr>
            <a:lvl6pPr lvl="5">
              <a:spcBef>
                <a:spcPts val="360"/>
              </a:spcBef>
              <a:buClr>
                <a:srgbClr val="114454"/>
              </a:buClr>
              <a:buSzPct val="100000"/>
              <a:buFont typeface="Nixie One"/>
              <a:defRPr sz="1800">
                <a:solidFill>
                  <a:srgbClr val="114454"/>
                </a:solidFill>
                <a:latin typeface="Nixie One"/>
                <a:ea typeface="Nixie One"/>
                <a:cs typeface="Nixie One"/>
                <a:sym typeface="Nixie One"/>
              </a:defRPr>
            </a:lvl6pPr>
            <a:lvl7pPr lvl="6">
              <a:spcBef>
                <a:spcPts val="360"/>
              </a:spcBef>
              <a:buClr>
                <a:srgbClr val="114454"/>
              </a:buClr>
              <a:buSzPct val="100000"/>
              <a:buFont typeface="Nixie One"/>
              <a:defRPr sz="1800">
                <a:solidFill>
                  <a:srgbClr val="114454"/>
                </a:solidFill>
                <a:latin typeface="Nixie One"/>
                <a:ea typeface="Nixie One"/>
                <a:cs typeface="Nixie One"/>
                <a:sym typeface="Nixie One"/>
              </a:defRPr>
            </a:lvl7pPr>
            <a:lvl8pPr lvl="7">
              <a:spcBef>
                <a:spcPts val="360"/>
              </a:spcBef>
              <a:buClr>
                <a:srgbClr val="114454"/>
              </a:buClr>
              <a:buSzPct val="100000"/>
              <a:buFont typeface="Nixie One"/>
              <a:defRPr sz="1800">
                <a:solidFill>
                  <a:srgbClr val="114454"/>
                </a:solidFill>
                <a:latin typeface="Nixie One"/>
                <a:ea typeface="Nixie One"/>
                <a:cs typeface="Nixie One"/>
                <a:sym typeface="Nixie One"/>
              </a:defRPr>
            </a:lvl8pPr>
            <a:lvl9pPr lvl="8">
              <a:spcBef>
                <a:spcPts val="360"/>
              </a:spcBef>
              <a:buClr>
                <a:srgbClr val="114454"/>
              </a:buClr>
              <a:buSzPct val="100000"/>
              <a:buFont typeface="Nixie One"/>
              <a:defRPr sz="1800">
                <a:solidFill>
                  <a:srgbClr val="114454"/>
                </a:solidFill>
                <a:latin typeface="Nixie One"/>
                <a:ea typeface="Nixie One"/>
                <a:cs typeface="Nixie One"/>
                <a:sym typeface="Nixie One"/>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60" r:id="rId6"/>
    <p:sldLayoutId id="2147483653" r:id="rId7"/>
    <p:sldLayoutId id="2147483654" r:id="rId8"/>
    <p:sldLayoutId id="2147483655" r:id="rId9"/>
    <p:sldLayoutId id="2147483656" r:id="rId10"/>
    <p:sldLayoutId id="2147483657" r:id="rId11"/>
    <p:sldLayoutId id="2147483658"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9.png"/><Relationship Id="rId5" Type="http://schemas.openxmlformats.org/officeDocument/2006/relationships/oleObject" Target="../embeddings/oleObject1.bin"/><Relationship Id="rId6" Type="http://schemas.openxmlformats.org/officeDocument/2006/relationships/image" Target="../media/image8.wmf"/><Relationship Id="rId8" Type="http://schemas.openxmlformats.org/officeDocument/2006/relationships/image" Target="../media/image11.png"/><Relationship Id="rId9" Type="http://schemas.openxmlformats.org/officeDocument/2006/relationships/image" Target="../media/image12.png"/><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3.png"/><Relationship Id="rId5" Type="http://schemas.openxmlformats.org/officeDocument/2006/relationships/image" Target="../media/image14.png"/><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bin"/><Relationship Id="rId5"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 Id="rId3"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71.png"/><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image" Target="../media/image1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 Id="rId3" Type="http://schemas.openxmlformats.org/officeDocument/2006/relationships/image" Target="../media/image1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 Id="rId3" Type="http://schemas.openxmlformats.org/officeDocument/2006/relationships/image" Target="../media/image2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5.xml"/><Relationship Id="rId3" Type="http://schemas.openxmlformats.org/officeDocument/2006/relationships/image" Target="../media/image2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7.xml"/><Relationship Id="rId3" Type="http://schemas.openxmlformats.org/officeDocument/2006/relationships/image" Target="../media/image2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 Id="rId3" Type="http://schemas.openxmlformats.org/officeDocument/2006/relationships/image" Target="../media/image2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2.xml"/><Relationship Id="rId3" Type="http://schemas.openxmlformats.org/officeDocument/2006/relationships/image" Target="../media/image2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 Id="rId3" Type="http://schemas.openxmlformats.org/officeDocument/2006/relationships/image" Target="../media/image2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5.xml"/><Relationship Id="rId3" Type="http://schemas.openxmlformats.org/officeDocument/2006/relationships/image" Target="../media/image2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7.xml"/><Relationship Id="rId3" Type="http://schemas.openxmlformats.org/officeDocument/2006/relationships/image" Target="../media/image2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 Id="rId3" Type="http://schemas.openxmlformats.org/officeDocument/2006/relationships/image" Target="../media/image2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 Id="rId3" Type="http://schemas.openxmlformats.org/officeDocument/2006/relationships/image" Target="../media/image2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4.xml"/><Relationship Id="rId3" Type="http://schemas.openxmlformats.org/officeDocument/2006/relationships/image" Target="../media/image17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5.xml"/><Relationship Id="rId3" Type="http://schemas.openxmlformats.org/officeDocument/2006/relationships/image" Target="../media/image22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6.xml"/><Relationship Id="rId3" Type="http://schemas.openxmlformats.org/officeDocument/2006/relationships/image" Target="../media/image110.png"/></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5.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0.png"/></Relationships>
</file>

<file path=ppt/slides/_rels/slide51.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9.png"/><Relationship Id="rId5" Type="http://schemas.openxmlformats.org/officeDocument/2006/relationships/oleObject" Target="../embeddings/oleObject3.bin"/><Relationship Id="rId6" Type="http://schemas.openxmlformats.org/officeDocument/2006/relationships/image" Target="../media/image8.wmf"/><Relationship Id="rId7" Type="http://schemas.openxmlformats.org/officeDocument/2006/relationships/oleObject" Target="../embeddings/oleObject4.bin"/><Relationship Id="rId8"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7.xml"/><Relationship Id="rId3" Type="http://schemas.openxmlformats.org/officeDocument/2006/relationships/image" Target="../media/image1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8.xml"/><Relationship Id="rId3" Type="http://schemas.openxmlformats.org/officeDocument/2006/relationships/image" Target="../media/image19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9.xml"/><Relationship Id="rId3" Type="http://schemas.openxmlformats.org/officeDocument/2006/relationships/image" Target="../media/image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0.xml"/><Relationship Id="rId3" Type="http://schemas.openxmlformats.org/officeDocument/2006/relationships/image" Target="../media/image8.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1.xml"/><Relationship Id="rId3" Type="http://schemas.openxmlformats.org/officeDocument/2006/relationships/image" Target="../media/image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2.xml"/><Relationship Id="rId3" Type="http://schemas.openxmlformats.org/officeDocument/2006/relationships/image" Target="../media/image27.jp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gif"/><Relationship Id="rId1" Type="http://schemas.openxmlformats.org/officeDocument/2006/relationships/slideLayout" Target="../slideLayouts/slideLayout5.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6.xml"/><Relationship Id="rId3" Type="http://schemas.openxmlformats.org/officeDocument/2006/relationships/image" Target="../media/image28.jp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7.xml"/><Relationship Id="rId3" Type="http://schemas.openxmlformats.org/officeDocument/2006/relationships/image" Target="../media/image29.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9.xml"/><Relationship Id="rId3" Type="http://schemas.openxmlformats.org/officeDocument/2006/relationships/hyperlink" Target="http://slidemodel.com" TargetMode="Externa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6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s>
</file>

<file path=ppt/slides/_rels/slide72.xml.rels><?xml version="1.0" encoding="UTF-8" standalone="yes"?>
<Relationships xmlns="http://schemas.openxmlformats.org/package/2006/relationships"><Relationship Id="rId3" Type="http://schemas.openxmlformats.org/officeDocument/2006/relationships/hyperlink" Target="http://www.google.com/sheets/about/" TargetMode="External"/><Relationship Id="rId4" Type="http://schemas.openxmlformats.org/officeDocument/2006/relationships/image" Target="../media/image30.png"/><Relationship Id="rId1" Type="http://schemas.openxmlformats.org/officeDocument/2006/relationships/slideLayout" Target="../slideLayouts/slideLayout9.xml"/><Relationship Id="rId2" Type="http://schemas.openxmlformats.org/officeDocument/2006/relationships/notesSlide" Target="../notesSlides/notesSlide6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0.xml"/></Relationships>
</file>

<file path=ppt/slides/_rels/slide77.xml.rels><?xml version="1.0" encoding="UTF-8" standalone="yes"?>
<Relationships xmlns="http://schemas.openxmlformats.org/package/2006/relationships"><Relationship Id="rId3" Type="http://schemas.openxmlformats.org/officeDocument/2006/relationships/hyperlink" Target="http://www.slidescarnival.com/" TargetMode="External"/><Relationship Id="rId4" Type="http://schemas.openxmlformats.org/officeDocument/2006/relationships/hyperlink" Target="http://unsplash.com/" TargetMode="External"/><Relationship Id="rId1" Type="http://schemas.openxmlformats.org/officeDocument/2006/relationships/slideLayout" Target="../slideLayouts/slideLayout4.xml"/><Relationship Id="rId2" Type="http://schemas.openxmlformats.org/officeDocument/2006/relationships/notesSlide" Target="../notesSlides/notesSlide71.xml"/></Relationships>
</file>

<file path=ppt/slides/_rels/slide78.xml.rels><?xml version="1.0" encoding="UTF-8" standalone="yes"?>
<Relationships xmlns="http://schemas.openxmlformats.org/package/2006/relationships"><Relationship Id="rId3" Type="http://schemas.openxmlformats.org/officeDocument/2006/relationships/hyperlink" Target="https://www.google.com/fonts#UsePlace:use/Collection:Roboto+Slab:400,100,300,700|Nixie+One" TargetMode="External"/><Relationship Id="rId4" Type="http://schemas.openxmlformats.org/officeDocument/2006/relationships/image" Target="../media/image31.png"/><Relationship Id="rId1" Type="http://schemas.openxmlformats.org/officeDocument/2006/relationships/slideLayout" Target="../slideLayouts/slideLayout4.xml"/><Relationship Id="rId2" Type="http://schemas.openxmlformats.org/officeDocument/2006/relationships/notesSlide" Target="../notesSlides/notesSlide7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7"/>
        <p:cNvGrpSpPr/>
        <p:nvPr/>
      </p:nvGrpSpPr>
      <p:grpSpPr>
        <a:xfrm>
          <a:off x="0" y="0"/>
          <a:ext cx="0" cy="0"/>
          <a:chOff x="0" y="0"/>
          <a:chExt cx="0" cy="0"/>
        </a:xfrm>
      </p:grpSpPr>
      <p:sp>
        <p:nvSpPr>
          <p:cNvPr id="98" name="Shape 98"/>
          <p:cNvSpPr txBox="1">
            <a:spLocks noGrp="1"/>
          </p:cNvSpPr>
          <p:nvPr>
            <p:ph type="ctrTitle"/>
          </p:nvPr>
        </p:nvSpPr>
        <p:spPr>
          <a:xfrm>
            <a:off x="1493848" y="1782119"/>
            <a:ext cx="6812280" cy="1159799"/>
          </a:xfrm>
          <a:prstGeom prst="rect">
            <a:avLst/>
          </a:prstGeom>
        </p:spPr>
        <p:txBody>
          <a:bodyPr lIns="91425" tIns="91425" rIns="91425" bIns="91425" anchor="b" anchorCtr="0">
            <a:noAutofit/>
          </a:bodyPr>
          <a:lstStyle/>
          <a:p>
            <a:pPr lvl="0" algn="ctr"/>
            <a:r>
              <a:rPr lang="zh-CN" altLang="en-US" sz="4000" dirty="0"/>
              <a:t>面向高维数据的</a:t>
            </a:r>
            <a:r>
              <a:rPr lang="en-US" altLang="zh-CN" sz="4000" dirty="0" smtClean="0"/>
              <a:t>PCA-Hub</a:t>
            </a:r>
            <a:br>
              <a:rPr lang="en-US" altLang="zh-CN" sz="4000" dirty="0" smtClean="0"/>
            </a:br>
            <a:r>
              <a:rPr lang="zh-CN" altLang="en-US" sz="4000" dirty="0" smtClean="0"/>
              <a:t>聚</a:t>
            </a:r>
            <a:r>
              <a:rPr lang="zh-CN" altLang="en-US" sz="4000" dirty="0"/>
              <a:t>类</a:t>
            </a:r>
            <a:r>
              <a:rPr lang="zh-CN" altLang="en-US" sz="4000" dirty="0" smtClean="0"/>
              <a:t>方法研究</a:t>
            </a:r>
            <a:endParaRPr lang="zh-CN" altLang="en-US" sz="4000" dirty="0"/>
          </a:p>
        </p:txBody>
      </p:sp>
      <p:grpSp>
        <p:nvGrpSpPr>
          <p:cNvPr id="99" name="Shape 99"/>
          <p:cNvGrpSpPr/>
          <p:nvPr/>
        </p:nvGrpSpPr>
        <p:grpSpPr>
          <a:xfrm>
            <a:off x="753266" y="1029785"/>
            <a:ext cx="964540" cy="1011306"/>
            <a:chOff x="5961125" y="1623900"/>
            <a:chExt cx="427450" cy="448175"/>
          </a:xfrm>
        </p:grpSpPr>
        <p:sp>
          <p:nvSpPr>
            <p:cNvPr id="100" name="Shape 100"/>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1" name="Shape 101"/>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3" name="Shape 103"/>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4" name="Shape 104"/>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5" name="Shape 105"/>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11" name="副标题 2"/>
          <p:cNvSpPr txBox="1">
            <a:spLocks/>
          </p:cNvSpPr>
          <p:nvPr/>
        </p:nvSpPr>
        <p:spPr>
          <a:xfrm>
            <a:off x="5833872" y="3336918"/>
            <a:ext cx="3092841" cy="1003070"/>
          </a:xfrm>
          <a:prstGeom prst="rect">
            <a:avLst/>
          </a:prstGeom>
        </p:spPr>
        <p:txBody>
          <a:bodyPr>
            <a:normAutofit fontScale="70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just">
              <a:lnSpc>
                <a:spcPct val="120000"/>
              </a:lnSpc>
            </a:pPr>
            <a:r>
              <a:rPr lang="zh-CN" altLang="en-US" sz="2400" b="1" dirty="0">
                <a:solidFill>
                  <a:srgbClr val="FFFF00"/>
                </a:solidFill>
                <a:latin typeface="Futura Std Light" panose="020B0402020204020303" pitchFamily="34" charset="0"/>
              </a:rPr>
              <a:t>导      </a:t>
            </a:r>
            <a:r>
              <a:rPr lang="zh-CN" altLang="en-US" sz="2400" b="1" dirty="0" smtClean="0">
                <a:solidFill>
                  <a:srgbClr val="FFFF00"/>
                </a:solidFill>
                <a:latin typeface="Futura Std Light" panose="020B0402020204020303" pitchFamily="34" charset="0"/>
              </a:rPr>
              <a:t>师</a:t>
            </a:r>
            <a:r>
              <a:rPr lang="zh-CN" altLang="en-US" sz="2400" b="1" dirty="0">
                <a:solidFill>
                  <a:srgbClr val="FFFF00"/>
                </a:solidFill>
                <a:latin typeface="Futura Std Light" panose="020B0402020204020303" pitchFamily="34" charset="0"/>
              </a:rPr>
              <a:t>：葛亮  副教授</a:t>
            </a:r>
          </a:p>
          <a:p>
            <a:pPr algn="just">
              <a:lnSpc>
                <a:spcPct val="120000"/>
              </a:lnSpc>
            </a:pPr>
            <a:r>
              <a:rPr lang="zh-CN" altLang="en-US" sz="2400" b="1" dirty="0">
                <a:solidFill>
                  <a:srgbClr val="FFFF00"/>
                </a:solidFill>
                <a:latin typeface="Futura Std Light" panose="020B0402020204020303" pitchFamily="34" charset="0"/>
              </a:rPr>
              <a:t>论文</a:t>
            </a:r>
            <a:r>
              <a:rPr lang="zh-CN" altLang="en-US" sz="2400" b="1" dirty="0" smtClean="0">
                <a:solidFill>
                  <a:srgbClr val="FFFF00"/>
                </a:solidFill>
                <a:latin typeface="Futura Std Light" panose="020B0402020204020303" pitchFamily="34" charset="0"/>
              </a:rPr>
              <a:t>作者：</a:t>
            </a:r>
            <a:r>
              <a:rPr lang="zh-CN" altLang="en-US" sz="2400" b="1" dirty="0">
                <a:solidFill>
                  <a:srgbClr val="FFFF00"/>
                </a:solidFill>
                <a:latin typeface="Futura Std Light" panose="020B0402020204020303" pitchFamily="34" charset="0"/>
              </a:rPr>
              <a:t>郎江涛</a:t>
            </a:r>
          </a:p>
          <a:p>
            <a:pPr algn="just">
              <a:lnSpc>
                <a:spcPct val="120000"/>
              </a:lnSpc>
            </a:pPr>
            <a:r>
              <a:rPr lang="zh-CN" altLang="en-US" sz="2400" b="1" dirty="0">
                <a:solidFill>
                  <a:srgbClr val="FFFF00"/>
                </a:solidFill>
                <a:latin typeface="Futura Std Light" panose="020B0402020204020303" pitchFamily="34" charset="0"/>
              </a:rPr>
              <a:t>专      </a:t>
            </a:r>
            <a:r>
              <a:rPr lang="zh-CN" altLang="en-US" sz="2400" b="1" dirty="0" smtClean="0">
                <a:solidFill>
                  <a:srgbClr val="FFFF00"/>
                </a:solidFill>
                <a:latin typeface="Futura Std Light" panose="020B0402020204020303" pitchFamily="34" charset="0"/>
              </a:rPr>
              <a:t>业</a:t>
            </a:r>
            <a:r>
              <a:rPr lang="zh-CN" altLang="en-US" sz="2400" b="1" dirty="0">
                <a:solidFill>
                  <a:srgbClr val="FFFF00"/>
                </a:solidFill>
                <a:latin typeface="Futura Std Light" panose="020B0402020204020303" pitchFamily="34" charset="0"/>
              </a:rPr>
              <a:t>：计算机软件与理论</a:t>
            </a:r>
          </a:p>
        </p:txBody>
      </p:sp>
      <p:pic>
        <p:nvPicPr>
          <p:cNvPr id="12" name="图片 6" descr="校徽+校名立体图.g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64587" b="9915"/>
          <a:stretch/>
        </p:blipFill>
        <p:spPr bwMode="auto">
          <a:xfrm>
            <a:off x="58148" y="384049"/>
            <a:ext cx="2116653" cy="184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title"/>
          </p:nvPr>
        </p:nvSpPr>
        <p:spPr>
          <a:xfrm>
            <a:off x="1146025" y="27805"/>
            <a:ext cx="3208799" cy="1028700"/>
          </a:xfrm>
          <a:prstGeom prst="rect">
            <a:avLst/>
          </a:prstGeom>
        </p:spPr>
        <p:txBody>
          <a:bodyPr lIns="91425" tIns="91425" rIns="91425" bIns="91425" anchor="ctr" anchorCtr="0">
            <a:noAutofit/>
          </a:bodyPr>
          <a:lstStyle/>
          <a:p>
            <a:pPr lvl="0"/>
            <a:r>
              <a:rPr lang="en" dirty="0" smtClean="0"/>
              <a:t>Hubs</a:t>
            </a:r>
            <a:r>
              <a:rPr lang="zh-CN" altLang="en-US" dirty="0" smtClean="0"/>
              <a:t> 与单个簇均值的关系</a:t>
            </a:r>
            <a:endParaRPr lang="en" dirty="0"/>
          </a:p>
        </p:txBody>
      </p:sp>
      <p:sp>
        <p:nvSpPr>
          <p:cNvPr id="19" name="TextBox 48"/>
          <p:cNvSpPr txBox="1"/>
          <p:nvPr/>
        </p:nvSpPr>
        <p:spPr>
          <a:xfrm>
            <a:off x="307179" y="33295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
        <p:nvSpPr>
          <p:cNvPr id="20" name="Shape 120"/>
          <p:cNvSpPr txBox="1"/>
          <p:nvPr/>
        </p:nvSpPr>
        <p:spPr>
          <a:xfrm>
            <a:off x="1146025" y="4025495"/>
            <a:ext cx="6324623" cy="895139"/>
          </a:xfrm>
          <a:prstGeom prst="rect">
            <a:avLst/>
          </a:prstGeom>
          <a:noFill/>
          <a:ln>
            <a:noFill/>
          </a:ln>
        </p:spPr>
        <p:txBody>
          <a:bodyPr lIns="91425" tIns="91425" rIns="91425" bIns="91425" anchor="t" anchorCtr="0">
            <a:noAutofit/>
          </a:bodyPr>
          <a:lstStyle/>
          <a:p>
            <a:pPr>
              <a:spcBef>
                <a:spcPts val="600"/>
              </a:spcBef>
            </a:pPr>
            <a:r>
              <a:rPr lang="zh-CN" altLang="en-US" sz="1600" b="1" dirty="0" smtClean="0">
                <a:solidFill>
                  <a:srgbClr val="114454"/>
                </a:solidFill>
                <a:highlight>
                  <a:srgbClr val="94BF6E"/>
                </a:highlight>
                <a:latin typeface="Nixie One"/>
                <a:ea typeface="Nixie One"/>
                <a:cs typeface="Nixie One"/>
                <a:sym typeface="Nixie One"/>
              </a:rPr>
              <a:t>数据集</a:t>
            </a:r>
            <a:r>
              <a:rPr lang="zh-CN" altLang="en-US" sz="1600" b="1" dirty="0" smtClean="0">
                <a:solidFill>
                  <a:srgbClr val="114454"/>
                </a:solidFill>
                <a:latin typeface="Nixie One"/>
                <a:ea typeface="Nixie One"/>
                <a:cs typeface="Nixie One"/>
                <a:sym typeface="Nixie One"/>
              </a:rPr>
              <a:t>：从</a:t>
            </a:r>
            <a:r>
              <a:rPr lang="en-US" altLang="zh-CN" sz="1600" b="1" dirty="0" smtClean="0">
                <a:solidFill>
                  <a:srgbClr val="114454"/>
                </a:solidFill>
                <a:latin typeface="Nixie One"/>
                <a:ea typeface="Nixie One"/>
                <a:cs typeface="Nixie One"/>
                <a:sym typeface="Nixie One"/>
              </a:rPr>
              <a:t>[0,1]</a:t>
            </a:r>
            <a:r>
              <a:rPr lang="zh-CN" altLang="en-US" sz="1600" b="1" dirty="0" smtClean="0">
                <a:solidFill>
                  <a:srgbClr val="114454"/>
                </a:solidFill>
                <a:latin typeface="Nixie One"/>
                <a:ea typeface="Nixie One"/>
                <a:cs typeface="Nixie One"/>
                <a:sym typeface="Nixie One"/>
              </a:rPr>
              <a:t>均匀分布中随机取样的</a:t>
            </a:r>
            <a:r>
              <a:rPr lang="en-US" altLang="zh-CN" sz="1600" b="1" dirty="0" smtClean="0">
                <a:solidFill>
                  <a:srgbClr val="114454"/>
                </a:solidFill>
                <a:latin typeface="Nixie One"/>
                <a:ea typeface="Nixie One"/>
                <a:cs typeface="Nixie One"/>
                <a:sym typeface="Nixie One"/>
              </a:rPr>
              <a:t>10</a:t>
            </a:r>
            <a:r>
              <a:rPr lang="en-US" altLang="zh-CN" sz="1600" b="1" dirty="0">
                <a:solidFill>
                  <a:srgbClr val="114454"/>
                </a:solidFill>
                <a:latin typeface="Nixie One"/>
                <a:ea typeface="Nixie One"/>
                <a:cs typeface="Nixie One"/>
                <a:sym typeface="Nixie One"/>
              </a:rPr>
              <a:t>,</a:t>
            </a:r>
            <a:r>
              <a:rPr lang="en-US" altLang="zh-CN" sz="1600" b="1" dirty="0" smtClean="0">
                <a:solidFill>
                  <a:srgbClr val="114454"/>
                </a:solidFill>
                <a:latin typeface="Nixie One"/>
                <a:ea typeface="Nixie One"/>
                <a:cs typeface="Nixie One"/>
                <a:sym typeface="Nixie One"/>
              </a:rPr>
              <a:t>000</a:t>
            </a:r>
            <a:r>
              <a:rPr lang="zh-CN" altLang="en-US" sz="1600" b="1" dirty="0" smtClean="0">
                <a:solidFill>
                  <a:srgbClr val="114454"/>
                </a:solidFill>
                <a:latin typeface="Nixie One"/>
                <a:ea typeface="Nixie One"/>
                <a:cs typeface="Nixie One"/>
                <a:sym typeface="Nixie One"/>
              </a:rPr>
              <a:t>个</a:t>
            </a:r>
            <a:r>
              <a:rPr lang="en-US" altLang="zh-CN" sz="1600" b="1" i="1" dirty="0" smtClean="0">
                <a:solidFill>
                  <a:srgbClr val="114454"/>
                </a:solidFill>
                <a:latin typeface="Nixie One"/>
                <a:ea typeface="Nixie One"/>
                <a:cs typeface="Nixie One"/>
                <a:sym typeface="Nixie One"/>
              </a:rPr>
              <a:t>d</a:t>
            </a:r>
            <a:r>
              <a:rPr lang="zh-CN" altLang="en-US" sz="1600" b="1" dirty="0" smtClean="0">
                <a:solidFill>
                  <a:srgbClr val="114454"/>
                </a:solidFill>
                <a:latin typeface="Nixie One"/>
                <a:ea typeface="Nixie One"/>
                <a:cs typeface="Nixie One"/>
                <a:sym typeface="Nixie One"/>
              </a:rPr>
              <a:t>维样本</a:t>
            </a:r>
            <a:r>
              <a:rPr lang="en" sz="1600" b="1" dirty="0" smtClean="0">
                <a:solidFill>
                  <a:srgbClr val="114454"/>
                </a:solidFill>
                <a:latin typeface="Nixie One"/>
                <a:ea typeface="Nixie One"/>
                <a:cs typeface="Nixie One"/>
                <a:sym typeface="Nixie One"/>
              </a:rPr>
              <a:t>.</a:t>
            </a:r>
            <a:endParaRPr lang="en-US" sz="1600" b="1" dirty="0" smtClean="0">
              <a:solidFill>
                <a:srgbClr val="114454"/>
              </a:solidFill>
              <a:latin typeface="Nixie One"/>
              <a:ea typeface="Nixie One"/>
              <a:cs typeface="Nixie One"/>
              <a:sym typeface="Nixie One"/>
            </a:endParaRPr>
          </a:p>
          <a:p>
            <a:pPr>
              <a:spcBef>
                <a:spcPts val="600"/>
              </a:spcBef>
            </a:pPr>
            <a:r>
              <a:rPr lang="zh-CN" altLang="en-US" sz="1600" b="1" dirty="0" smtClean="0">
                <a:solidFill>
                  <a:srgbClr val="114454"/>
                </a:solidFill>
                <a:highlight>
                  <a:srgbClr val="94BF6E"/>
                </a:highlight>
                <a:latin typeface="Nixie One"/>
                <a:ea typeface="Nixie One"/>
                <a:cs typeface="Nixie One"/>
                <a:sym typeface="Nixie One"/>
              </a:rPr>
              <a:t>距离度量</a:t>
            </a:r>
            <a:r>
              <a:rPr lang="zh-CN" altLang="en-US" sz="1600" b="1" dirty="0" smtClean="0">
                <a:solidFill>
                  <a:srgbClr val="114454"/>
                </a:solidFill>
                <a:latin typeface="Nixie One"/>
                <a:ea typeface="Nixie One"/>
                <a:cs typeface="Nixie One"/>
                <a:sym typeface="Nixie One"/>
              </a:rPr>
              <a:t>：欧式距离</a:t>
            </a:r>
            <a:endParaRPr lang="en" sz="1600" b="1" dirty="0">
              <a:solidFill>
                <a:srgbClr val="114454"/>
              </a:solidFill>
              <a:latin typeface="Nixie One"/>
              <a:ea typeface="Nixie One"/>
              <a:cs typeface="Nixie One"/>
              <a:sym typeface="Nixie One"/>
            </a:endParaRPr>
          </a:p>
        </p:txBody>
      </p:sp>
      <p:grpSp>
        <p:nvGrpSpPr>
          <p:cNvPr id="9" name="组 8"/>
          <p:cNvGrpSpPr/>
          <p:nvPr/>
        </p:nvGrpSpPr>
        <p:grpSpPr>
          <a:xfrm>
            <a:off x="1146025" y="1638168"/>
            <a:ext cx="7476625" cy="1865304"/>
            <a:chOff x="1146025" y="1638168"/>
            <a:chExt cx="7476625" cy="1865304"/>
          </a:xfrm>
        </p:grpSpPr>
        <p:pic>
          <p:nvPicPr>
            <p:cNvPr id="1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025" y="1773300"/>
              <a:ext cx="2533362" cy="1730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9387" y="1838280"/>
              <a:ext cx="2439571" cy="166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9287" y="1773301"/>
              <a:ext cx="2533363" cy="172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572768" y="1773300"/>
              <a:ext cx="731520" cy="1652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p:cNvSpPr/>
            <p:nvPr/>
          </p:nvSpPr>
          <p:spPr>
            <a:xfrm>
              <a:off x="2592872" y="1662240"/>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p:cNvSpPr/>
            <p:nvPr/>
          </p:nvSpPr>
          <p:spPr>
            <a:xfrm>
              <a:off x="3931499" y="1726584"/>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矩形 27"/>
            <p:cNvSpPr/>
            <p:nvPr/>
          </p:nvSpPr>
          <p:spPr>
            <a:xfrm>
              <a:off x="5101519" y="1776973"/>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p:cNvSpPr/>
            <p:nvPr/>
          </p:nvSpPr>
          <p:spPr>
            <a:xfrm>
              <a:off x="6384658" y="1638168"/>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矩形 29"/>
            <p:cNvSpPr/>
            <p:nvPr/>
          </p:nvSpPr>
          <p:spPr>
            <a:xfrm>
              <a:off x="7636447" y="1647973"/>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8" name="组 7"/>
          <p:cNvGrpSpPr/>
          <p:nvPr/>
        </p:nvGrpSpPr>
        <p:grpSpPr>
          <a:xfrm>
            <a:off x="6775289" y="2007619"/>
            <a:ext cx="1774725" cy="705660"/>
            <a:chOff x="6812280" y="2011680"/>
            <a:chExt cx="1774725" cy="705660"/>
          </a:xfrm>
        </p:grpSpPr>
        <p:sp>
          <p:nvSpPr>
            <p:cNvPr id="21" name="椭圆 20"/>
            <p:cNvSpPr/>
            <p:nvPr/>
          </p:nvSpPr>
          <p:spPr>
            <a:xfrm>
              <a:off x="6812280" y="2011680"/>
              <a:ext cx="217950" cy="705660"/>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00"/>
                </a:solidFill>
              </a:endParaRPr>
            </a:p>
          </p:txBody>
        </p:sp>
        <p:cxnSp>
          <p:nvCxnSpPr>
            <p:cNvPr id="22" name="直线箭头连接符 21"/>
            <p:cNvCxnSpPr/>
            <p:nvPr/>
          </p:nvCxnSpPr>
          <p:spPr>
            <a:xfrm flipH="1">
              <a:off x="7030231" y="2364510"/>
              <a:ext cx="559289" cy="275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7412295" y="2089837"/>
              <a:ext cx="1174710" cy="523220"/>
            </a:xfrm>
            <a:prstGeom prst="rect">
              <a:avLst/>
            </a:prstGeom>
            <a:noFill/>
          </p:spPr>
          <p:txBody>
            <a:bodyPr wrap="square" lIns="91440" tIns="45720" rIns="91440" bIns="45720">
              <a:spAutoFit/>
            </a:bodyPr>
            <a:lstStyle/>
            <a:p>
              <a:pPr algn="ctr"/>
              <a:r>
                <a:rPr lang="en-US" altLang="zh-CN" sz="2800" b="1" cap="none" spc="0" dirty="0" smtClean="0">
                  <a:ln w="0"/>
                  <a:solidFill>
                    <a:srgbClr val="FF0000"/>
                  </a:solidFill>
                  <a:effectLst>
                    <a:reflection blurRad="6350" stA="53000" endA="300" endPos="35500" dir="5400000" sy="-90000" algn="bl" rotWithShape="0"/>
                  </a:effectLst>
                </a:rPr>
                <a:t>hubs</a:t>
              </a:r>
              <a:endParaRPr lang="zh-CN" altLang="en-US" sz="2800" b="1" cap="none" spc="0" dirty="0">
                <a:ln w="0"/>
                <a:solidFill>
                  <a:srgbClr val="FF0000"/>
                </a:solidFill>
                <a:effectLst>
                  <a:reflection blurRad="6350" stA="53000" endA="300" endPos="35500" dir="5400000" sy="-90000" algn="bl" rotWithShape="0"/>
                </a:effectLst>
              </a:endParaRPr>
            </a:p>
          </p:txBody>
        </p:sp>
      </p:grpSp>
      <p:sp>
        <p:nvSpPr>
          <p:cNvPr id="24" name="Shape 420"/>
          <p:cNvSpPr txBox="1"/>
          <p:nvPr/>
        </p:nvSpPr>
        <p:spPr>
          <a:xfrm>
            <a:off x="2750424" y="3557856"/>
            <a:ext cx="4303228"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a:solidFill>
                  <a:schemeClr val="tx1"/>
                </a:solidFill>
                <a:latin typeface="+mn-ea"/>
                <a:ea typeface="+mn-ea"/>
                <a:cs typeface="Roboto Slab"/>
                <a:sym typeface="Roboto Slab"/>
              </a:rPr>
              <a:t>2</a:t>
            </a:r>
            <a:r>
              <a:rPr lang="zh-CN" altLang="en-US" sz="1200" dirty="0" smtClean="0">
                <a:solidFill>
                  <a:schemeClr val="tx1"/>
                </a:solidFill>
                <a:latin typeface="+mn-ea"/>
                <a:ea typeface="+mn-ea"/>
                <a:cs typeface="Roboto Slab"/>
                <a:sym typeface="Roboto Slab"/>
              </a:rPr>
              <a:t> </a:t>
            </a:r>
            <a:r>
              <a:rPr lang="zh-CN" altLang="en-US" sz="1200" dirty="0" smtClean="0">
                <a:solidFill>
                  <a:schemeClr val="tx1"/>
                </a:solidFill>
                <a:latin typeface="Times New Roman" charset="0"/>
                <a:ea typeface="Times New Roman" charset="0"/>
                <a:cs typeface="Times New Roman" charset="0"/>
                <a:sym typeface="Roboto Slab"/>
              </a:rPr>
              <a:t>样本的逆近邻数与其距离簇中心距离的相互关系</a:t>
            </a:r>
            <a:endParaRPr sz="1200" dirty="0">
              <a:solidFill>
                <a:srgbClr val="3B8D61"/>
              </a:solidFill>
              <a:latin typeface="+mn-ea"/>
              <a:ea typeface="+mn-ea"/>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8653516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33" name="Shape 420"/>
          <p:cNvSpPr txBox="1"/>
          <p:nvPr/>
        </p:nvSpPr>
        <p:spPr>
          <a:xfrm>
            <a:off x="3301223" y="3157134"/>
            <a:ext cx="2207280"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a:solidFill>
                  <a:schemeClr val="tx1"/>
                </a:solidFill>
                <a:latin typeface="+mn-ea"/>
                <a:ea typeface="+mn-ea"/>
                <a:cs typeface="Roboto Slab"/>
                <a:sym typeface="Roboto Slab"/>
              </a:rPr>
              <a:t>3</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Times New Roman" charset="0"/>
                <a:ea typeface="Times New Roman" charset="0"/>
                <a:cs typeface="Times New Roman" charset="0"/>
                <a:sym typeface="Roboto Slab"/>
              </a:rPr>
              <a:t>hubs</a:t>
            </a:r>
            <a:r>
              <a:rPr lang="zh-CN" altLang="en-US" sz="1200" dirty="0" smtClean="0">
                <a:solidFill>
                  <a:schemeClr val="tx1"/>
                </a:solidFill>
                <a:latin typeface="Times New Roman" charset="0"/>
                <a:ea typeface="Times New Roman" charset="0"/>
                <a:cs typeface="Times New Roman" charset="0"/>
                <a:sym typeface="Roboto Slab"/>
              </a:rPr>
              <a:t>作为簇原型的</a:t>
            </a:r>
            <a:r>
              <a:rPr lang="zh-CN" altLang="en-US" sz="1200" dirty="0" smtClean="0">
                <a:solidFill>
                  <a:schemeClr val="tx1"/>
                </a:solidFill>
                <a:latin typeface="+mn-ea"/>
                <a:ea typeface="+mn-ea"/>
                <a:cs typeface="Roboto Slab"/>
                <a:sym typeface="Roboto Slab"/>
              </a:rPr>
              <a:t>示例图</a:t>
            </a:r>
            <a:endParaRPr sz="1200" dirty="0">
              <a:solidFill>
                <a:srgbClr val="3B8D61"/>
              </a:solidFill>
              <a:latin typeface="+mn-ea"/>
              <a:ea typeface="+mn-ea"/>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190" name="Shape 190"/>
          <p:cNvSpPr txBox="1">
            <a:spLocks noGrp="1"/>
          </p:cNvSpPr>
          <p:nvPr>
            <p:ph type="title"/>
          </p:nvPr>
        </p:nvSpPr>
        <p:spPr>
          <a:xfrm>
            <a:off x="1146025" y="9517"/>
            <a:ext cx="3208799" cy="1028700"/>
          </a:xfrm>
          <a:prstGeom prst="rect">
            <a:avLst/>
          </a:prstGeom>
        </p:spPr>
        <p:txBody>
          <a:bodyPr lIns="91425" tIns="91425" rIns="91425" bIns="91425" anchor="ctr" anchorCtr="0">
            <a:noAutofit/>
          </a:bodyPr>
          <a:lstStyle/>
          <a:p>
            <a:pPr lvl="0"/>
            <a:r>
              <a:rPr kumimoji="1" lang="en-US" altLang="zh-CN" dirty="0" smtClean="0"/>
              <a:t>hubs</a:t>
            </a:r>
            <a:r>
              <a:rPr kumimoji="1" lang="zh-CN" altLang="en-US" dirty="0" smtClean="0"/>
              <a:t>簇原型的优势</a:t>
            </a:r>
            <a:endParaRPr lang="en" dirty="0"/>
          </a:p>
        </p:txBody>
      </p:sp>
      <p:sp>
        <p:nvSpPr>
          <p:cNvPr id="16" name="文本占位符 2"/>
          <p:cNvSpPr txBox="1">
            <a:spLocks/>
          </p:cNvSpPr>
          <p:nvPr/>
        </p:nvSpPr>
        <p:spPr>
          <a:xfrm>
            <a:off x="1029074" y="3442606"/>
            <a:ext cx="7036547" cy="13716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R="0" lvl="0" algn="l" rtl="0">
              <a:lnSpc>
                <a:spcPct val="100000"/>
              </a:lnSpc>
              <a:spcBef>
                <a:spcPts val="0"/>
              </a:spcBef>
              <a:spcAft>
                <a:spcPts val="0"/>
              </a:spcAft>
              <a:buClr>
                <a:srgbClr val="114454"/>
              </a:buClr>
              <a:buSzPct val="100000"/>
              <a:buFont typeface="Nixie One"/>
              <a:buChar char="▪"/>
              <a:defRPr sz="1800" b="0" i="0" u="none" strike="noStrike" cap="none">
                <a:solidFill>
                  <a:srgbClr val="114454"/>
                </a:solidFill>
                <a:latin typeface="Nixie One"/>
                <a:ea typeface="Nixie One"/>
                <a:cs typeface="Nixie One"/>
                <a:sym typeface="Nixie One"/>
              </a:defRPr>
            </a:lvl1pPr>
            <a:lvl2pPr marR="0" lvl="1" algn="l" rtl="0">
              <a:lnSpc>
                <a:spcPct val="100000"/>
              </a:lnSpc>
              <a:spcBef>
                <a:spcPts val="0"/>
              </a:spcBef>
              <a:spcAft>
                <a:spcPts val="0"/>
              </a:spcAft>
              <a:buClr>
                <a:srgbClr val="114454"/>
              </a:buClr>
              <a:buSzPct val="100000"/>
              <a:buFont typeface="Nixie One"/>
              <a:buChar char="▫"/>
              <a:defRPr sz="1800" b="0" i="0" u="none" strike="noStrike" cap="none">
                <a:solidFill>
                  <a:srgbClr val="114454"/>
                </a:solidFill>
                <a:latin typeface="Nixie One"/>
                <a:ea typeface="Nixie One"/>
                <a:cs typeface="Nixie One"/>
                <a:sym typeface="Nixie One"/>
              </a:defRPr>
            </a:lvl2pPr>
            <a:lvl3pPr marR="0" lvl="2"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3pPr>
            <a:lvl4pPr marR="0" lvl="3"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4pPr>
            <a:lvl5pPr marR="0" lvl="4"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5pPr>
            <a:lvl6pPr marR="0" lvl="5"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6pPr>
            <a:lvl7pPr marR="0" lvl="6"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7pPr>
            <a:lvl8pPr marR="0" lvl="7"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8pPr>
            <a:lvl9pPr marR="0" lvl="8"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9pPr>
          </a:lstStyle>
          <a:p>
            <a:pPr algn="just">
              <a:lnSpc>
                <a:spcPct val="150000"/>
              </a:lnSpc>
              <a:buNone/>
            </a:pPr>
            <a:r>
              <a:rPr kumimoji="1" lang="zh-CN" altLang="en-US" b="1" dirty="0"/>
              <a:t>在划分聚类迭代过程</a:t>
            </a:r>
            <a:r>
              <a:rPr kumimoji="1" lang="en-US" altLang="zh-CN" b="1" dirty="0"/>
              <a:t>hubs</a:t>
            </a:r>
            <a:r>
              <a:rPr kumimoji="1" lang="zh-CN" altLang="en-US" b="1" dirty="0"/>
              <a:t>原型与簇中心原型或簇中值原型的差别：</a:t>
            </a:r>
            <a:r>
              <a:rPr kumimoji="1" lang="zh-CN" altLang="en-US" b="1" dirty="0" smtClean="0"/>
              <a:t>红色的</a:t>
            </a:r>
            <a:r>
              <a:rPr kumimoji="1" lang="zh-CN" altLang="en-US" b="1" dirty="0"/>
              <a:t>圆圈代表</a:t>
            </a:r>
            <a:r>
              <a:rPr kumimoji="1" lang="zh-CN" altLang="en-US" b="1" dirty="0">
                <a:solidFill>
                  <a:srgbClr val="FF0000"/>
                </a:solidFill>
              </a:rPr>
              <a:t>簇的</a:t>
            </a:r>
            <a:r>
              <a:rPr kumimoji="1" lang="zh-CN" altLang="en-US" b="1" dirty="0" smtClean="0">
                <a:solidFill>
                  <a:srgbClr val="FF0000"/>
                </a:solidFill>
              </a:rPr>
              <a:t>中心（</a:t>
            </a:r>
            <a:r>
              <a:rPr kumimoji="1" lang="en-US" altLang="zh-CN" b="1" dirty="0" smtClean="0">
                <a:solidFill>
                  <a:srgbClr val="FF0000"/>
                </a:solidFill>
              </a:rPr>
              <a:t>C</a:t>
            </a:r>
            <a:r>
              <a:rPr kumimoji="1" lang="zh-CN" altLang="en-US" b="1" dirty="0">
                <a:solidFill>
                  <a:srgbClr val="FF0000"/>
                </a:solidFill>
              </a:rPr>
              <a:t>）</a:t>
            </a:r>
            <a:r>
              <a:rPr kumimoji="1" lang="zh-CN" altLang="en-US" b="1" dirty="0"/>
              <a:t>，黄色</a:t>
            </a:r>
            <a:r>
              <a:rPr kumimoji="1" lang="zh-CN" altLang="en-US" b="1" dirty="0" smtClean="0"/>
              <a:t>的圆圈代表</a:t>
            </a:r>
            <a:r>
              <a:rPr kumimoji="1" lang="zh-CN" altLang="en-US" b="1" dirty="0" smtClean="0">
                <a:solidFill>
                  <a:schemeClr val="accent2">
                    <a:lumMod val="50000"/>
                  </a:schemeClr>
                </a:solidFill>
              </a:rPr>
              <a:t>簇的中值样本（</a:t>
            </a:r>
            <a:r>
              <a:rPr kumimoji="1" lang="en-US" altLang="zh-CN" b="1" dirty="0" smtClean="0">
                <a:solidFill>
                  <a:schemeClr val="accent2">
                    <a:lumMod val="50000"/>
                  </a:schemeClr>
                </a:solidFill>
              </a:rPr>
              <a:t>M</a:t>
            </a:r>
            <a:r>
              <a:rPr kumimoji="1" lang="zh-CN" altLang="en-US" b="1" dirty="0">
                <a:solidFill>
                  <a:schemeClr val="accent2">
                    <a:lumMod val="50000"/>
                  </a:schemeClr>
                </a:solidFill>
              </a:rPr>
              <a:t>）</a:t>
            </a:r>
            <a:r>
              <a:rPr kumimoji="1" lang="zh-CN" altLang="en-US" b="1" dirty="0"/>
              <a:t>，绿色圆圈代表两</a:t>
            </a:r>
            <a:r>
              <a:rPr kumimoji="1" lang="zh-CN" altLang="en-US" b="1" dirty="0" smtClean="0"/>
              <a:t>个</a:t>
            </a:r>
            <a:r>
              <a:rPr kumimoji="1" lang="en-US" altLang="zh-CN" b="1" dirty="0" smtClean="0">
                <a:solidFill>
                  <a:srgbClr val="00B050"/>
                </a:solidFill>
              </a:rPr>
              <a:t>hubs</a:t>
            </a:r>
            <a:r>
              <a:rPr kumimoji="1" lang="zh-CN" altLang="en-US" b="1" dirty="0" smtClean="0">
                <a:solidFill>
                  <a:srgbClr val="00B050"/>
                </a:solidFill>
              </a:rPr>
              <a:t>（</a:t>
            </a:r>
            <a:r>
              <a:rPr kumimoji="1" lang="en-US" altLang="zh-CN" b="1" dirty="0">
                <a:solidFill>
                  <a:srgbClr val="00B050"/>
                </a:solidFill>
              </a:rPr>
              <a:t>H1</a:t>
            </a:r>
            <a:r>
              <a:rPr kumimoji="1" lang="zh-CN" altLang="en-US" b="1" dirty="0">
                <a:solidFill>
                  <a:srgbClr val="00B050"/>
                </a:solidFill>
              </a:rPr>
              <a:t>，</a:t>
            </a:r>
            <a:r>
              <a:rPr kumimoji="1" lang="en-US" altLang="zh-CN" b="1" dirty="0">
                <a:solidFill>
                  <a:srgbClr val="00B050"/>
                </a:solidFill>
              </a:rPr>
              <a:t>H2</a:t>
            </a:r>
            <a:r>
              <a:rPr kumimoji="1" lang="zh-CN" altLang="en-US" b="1" dirty="0">
                <a:solidFill>
                  <a:srgbClr val="00B050"/>
                </a:solidFill>
              </a:rPr>
              <a:t>）</a:t>
            </a:r>
            <a:r>
              <a:rPr kumimoji="1" lang="zh-CN" altLang="en-US" b="1" dirty="0"/>
              <a:t>，其中最近邻居数为</a:t>
            </a:r>
            <a:r>
              <a:rPr kumimoji="1" lang="en-US" altLang="zh-CN" b="1" dirty="0"/>
              <a:t>3</a:t>
            </a:r>
            <a:r>
              <a:rPr kumimoji="1" lang="zh-CN" altLang="en-US" b="1" dirty="0"/>
              <a:t>。</a:t>
            </a:r>
            <a:endParaRPr kumimoji="1" lang="zh-CN" altLang="en-US" dirty="0"/>
          </a:p>
        </p:txBody>
      </p:sp>
      <p:sp>
        <p:nvSpPr>
          <p:cNvPr id="18" name="TextBox 48"/>
          <p:cNvSpPr txBox="1"/>
          <p:nvPr/>
        </p:nvSpPr>
        <p:spPr>
          <a:xfrm>
            <a:off x="307179" y="33295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grpSp>
        <p:nvGrpSpPr>
          <p:cNvPr id="6" name="组 5"/>
          <p:cNvGrpSpPr/>
          <p:nvPr/>
        </p:nvGrpSpPr>
        <p:grpSpPr>
          <a:xfrm>
            <a:off x="1959429" y="1735083"/>
            <a:ext cx="4990269" cy="1347508"/>
            <a:chOff x="1515291" y="1460765"/>
            <a:chExt cx="4990269" cy="1347508"/>
          </a:xfrm>
        </p:grpSpPr>
        <p:sp>
          <p:nvSpPr>
            <p:cNvPr id="4" name="椭圆 3"/>
            <p:cNvSpPr/>
            <p:nvPr/>
          </p:nvSpPr>
          <p:spPr>
            <a:xfrm>
              <a:off x="1819656" y="1527048"/>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椭圆 18"/>
            <p:cNvSpPr/>
            <p:nvPr/>
          </p:nvSpPr>
          <p:spPr>
            <a:xfrm>
              <a:off x="1515291"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p:nvSpPr>
          <p:spPr>
            <a:xfrm>
              <a:off x="1819656" y="2332785"/>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p:cNvSpPr/>
            <p:nvPr/>
          </p:nvSpPr>
          <p:spPr>
            <a:xfrm>
              <a:off x="2325624" y="1531518"/>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p:cNvSpPr/>
            <p:nvPr/>
          </p:nvSpPr>
          <p:spPr>
            <a:xfrm>
              <a:off x="2750424"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椭圆 22"/>
            <p:cNvSpPr/>
            <p:nvPr/>
          </p:nvSpPr>
          <p:spPr>
            <a:xfrm>
              <a:off x="2325624" y="2349903"/>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p:nvSpPr>
          <p:spPr>
            <a:xfrm>
              <a:off x="2087880"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p:nvSpPr>
          <p:spPr>
            <a:xfrm>
              <a:off x="4801392"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p:nvSpPr>
          <p:spPr>
            <a:xfrm>
              <a:off x="5039136" y="2570529"/>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p:nvSpPr>
          <p:spPr>
            <a:xfrm>
              <a:off x="5468112" y="1460765"/>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p:nvSpPr>
          <p:spPr>
            <a:xfrm>
              <a:off x="6267816" y="1821953"/>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p:nvSpPr>
          <p:spPr>
            <a:xfrm>
              <a:off x="6030072" y="2520570"/>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p:nvSpPr>
          <p:spPr>
            <a:xfrm>
              <a:off x="5468112" y="20596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2" name="组 11"/>
          <p:cNvGrpSpPr/>
          <p:nvPr/>
        </p:nvGrpSpPr>
        <p:grpSpPr>
          <a:xfrm>
            <a:off x="1963765" y="2006660"/>
            <a:ext cx="4378188" cy="790591"/>
            <a:chOff x="1519627" y="1732342"/>
            <a:chExt cx="4378188" cy="790591"/>
          </a:xfrm>
        </p:grpSpPr>
        <p:sp>
          <p:nvSpPr>
            <p:cNvPr id="7" name="同心圆 6"/>
            <p:cNvSpPr/>
            <p:nvPr/>
          </p:nvSpPr>
          <p:spPr>
            <a:xfrm>
              <a:off x="1902516" y="1732342"/>
              <a:ext cx="621663" cy="601518"/>
            </a:xfrm>
            <a:prstGeom prst="donut">
              <a:avLst>
                <a:gd name="adj" fmla="val 11155"/>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4" name="同心圆 33"/>
            <p:cNvSpPr/>
            <p:nvPr/>
          </p:nvSpPr>
          <p:spPr>
            <a:xfrm>
              <a:off x="5276152" y="1867257"/>
              <a:ext cx="621663" cy="601518"/>
            </a:xfrm>
            <a:prstGeom prst="donut">
              <a:avLst>
                <a:gd name="adj" fmla="val 11155"/>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文本框 8"/>
            <p:cNvSpPr txBox="1"/>
            <p:nvPr/>
          </p:nvSpPr>
          <p:spPr>
            <a:xfrm>
              <a:off x="1519627" y="2117217"/>
              <a:ext cx="420788" cy="307777"/>
            </a:xfrm>
            <a:prstGeom prst="rect">
              <a:avLst/>
            </a:prstGeom>
            <a:noFill/>
          </p:spPr>
          <p:txBody>
            <a:bodyPr wrap="square" rtlCol="0">
              <a:spAutoFit/>
            </a:bodyPr>
            <a:lstStyle/>
            <a:p>
              <a:r>
                <a:rPr kumimoji="1" lang="en-US" altLang="zh-CN" b="1" dirty="0" smtClean="0"/>
                <a:t>H1</a:t>
              </a:r>
              <a:endParaRPr kumimoji="1" lang="zh-CN" altLang="en-US" b="1" dirty="0"/>
            </a:p>
          </p:txBody>
        </p:sp>
        <p:sp>
          <p:nvSpPr>
            <p:cNvPr id="39" name="文本框 38"/>
            <p:cNvSpPr txBox="1"/>
            <p:nvPr/>
          </p:nvSpPr>
          <p:spPr>
            <a:xfrm>
              <a:off x="4925354" y="2215156"/>
              <a:ext cx="420788" cy="307777"/>
            </a:xfrm>
            <a:prstGeom prst="rect">
              <a:avLst/>
            </a:prstGeom>
            <a:noFill/>
          </p:spPr>
          <p:txBody>
            <a:bodyPr wrap="square" rtlCol="0">
              <a:spAutoFit/>
            </a:bodyPr>
            <a:lstStyle/>
            <a:p>
              <a:r>
                <a:rPr kumimoji="1" lang="en-US" altLang="zh-CN" b="1" dirty="0" smtClean="0"/>
                <a:t>H2</a:t>
              </a:r>
              <a:endParaRPr kumimoji="1" lang="zh-CN" altLang="en-US" b="1" dirty="0"/>
            </a:p>
          </p:txBody>
        </p:sp>
      </p:grpSp>
      <p:grpSp>
        <p:nvGrpSpPr>
          <p:cNvPr id="11" name="组 10"/>
          <p:cNvGrpSpPr/>
          <p:nvPr/>
        </p:nvGrpSpPr>
        <p:grpSpPr>
          <a:xfrm>
            <a:off x="3002602" y="1774523"/>
            <a:ext cx="872491" cy="816201"/>
            <a:chOff x="2558464" y="1500205"/>
            <a:chExt cx="872491" cy="816201"/>
          </a:xfrm>
        </p:grpSpPr>
        <p:sp>
          <p:nvSpPr>
            <p:cNvPr id="36" name="同心圆 35"/>
            <p:cNvSpPr/>
            <p:nvPr/>
          </p:nvSpPr>
          <p:spPr>
            <a:xfrm>
              <a:off x="2558464" y="1714888"/>
              <a:ext cx="621663" cy="601518"/>
            </a:xfrm>
            <a:prstGeom prst="donut">
              <a:avLst>
                <a:gd name="adj" fmla="val 11155"/>
              </a:avLst>
            </a:prstGeom>
            <a:solidFill>
              <a:srgbClr val="FFFF00"/>
            </a:solidFill>
            <a:ln w="1270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0" name="文本框 39"/>
            <p:cNvSpPr txBox="1"/>
            <p:nvPr/>
          </p:nvSpPr>
          <p:spPr>
            <a:xfrm>
              <a:off x="3010167" y="1500205"/>
              <a:ext cx="420788" cy="307777"/>
            </a:xfrm>
            <a:prstGeom prst="rect">
              <a:avLst/>
            </a:prstGeom>
            <a:noFill/>
          </p:spPr>
          <p:txBody>
            <a:bodyPr wrap="square" rtlCol="0">
              <a:spAutoFit/>
            </a:bodyPr>
            <a:lstStyle/>
            <a:p>
              <a:r>
                <a:rPr kumimoji="1" lang="en-US" altLang="zh-CN" b="1" dirty="0" smtClean="0"/>
                <a:t>M</a:t>
              </a:r>
              <a:endParaRPr kumimoji="1" lang="zh-CN" altLang="en-US" b="1" dirty="0"/>
            </a:p>
          </p:txBody>
        </p:sp>
      </p:grpSp>
      <p:grpSp>
        <p:nvGrpSpPr>
          <p:cNvPr id="10" name="组 9"/>
          <p:cNvGrpSpPr/>
          <p:nvPr/>
        </p:nvGrpSpPr>
        <p:grpSpPr>
          <a:xfrm>
            <a:off x="4039086" y="1739593"/>
            <a:ext cx="621663" cy="876935"/>
            <a:chOff x="3594948" y="1465275"/>
            <a:chExt cx="621663" cy="876935"/>
          </a:xfrm>
        </p:grpSpPr>
        <p:sp>
          <p:nvSpPr>
            <p:cNvPr id="37" name="同心圆 36"/>
            <p:cNvSpPr/>
            <p:nvPr/>
          </p:nvSpPr>
          <p:spPr>
            <a:xfrm>
              <a:off x="3594948" y="1740692"/>
              <a:ext cx="621663" cy="601518"/>
            </a:xfrm>
            <a:prstGeom prst="donut">
              <a:avLst>
                <a:gd name="adj" fmla="val 11155"/>
              </a:avLst>
            </a:prstGeom>
            <a:solidFill>
              <a:srgbClr val="FF0000"/>
            </a:solid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1" name="文本框 40"/>
            <p:cNvSpPr txBox="1"/>
            <p:nvPr/>
          </p:nvSpPr>
          <p:spPr>
            <a:xfrm>
              <a:off x="3750331" y="1465275"/>
              <a:ext cx="420788" cy="307777"/>
            </a:xfrm>
            <a:prstGeom prst="rect">
              <a:avLst/>
            </a:prstGeom>
            <a:noFill/>
          </p:spPr>
          <p:txBody>
            <a:bodyPr wrap="square" rtlCol="0">
              <a:spAutoFit/>
            </a:bodyPr>
            <a:lstStyle/>
            <a:p>
              <a:r>
                <a:rPr kumimoji="1" lang="en-US" altLang="zh-CN" b="1" dirty="0" smtClean="0"/>
                <a:t>C</a:t>
              </a:r>
              <a:endParaRPr kumimoji="1" lang="zh-CN" altLang="en-US" b="1" dirty="0"/>
            </a:p>
          </p:txBody>
        </p:sp>
      </p:grpSp>
      <p:sp>
        <p:nvSpPr>
          <p:cNvPr id="35" name="矩形 34"/>
          <p:cNvSpPr/>
          <p:nvPr/>
        </p:nvSpPr>
        <p:spPr>
          <a:xfrm>
            <a:off x="8967" y="0"/>
            <a:ext cx="9144000" cy="5143500"/>
          </a:xfrm>
          <a:prstGeom prst="rect">
            <a:avLst/>
          </a:prstGeom>
          <a:solidFill>
            <a:schemeClr val="tx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圆角矩形 12"/>
          <p:cNvSpPr/>
          <p:nvPr/>
        </p:nvSpPr>
        <p:spPr>
          <a:xfrm>
            <a:off x="1887667" y="2002680"/>
            <a:ext cx="5601353" cy="1479734"/>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800" dirty="0" smtClean="0"/>
              <a:t>Hubs</a:t>
            </a:r>
            <a:r>
              <a:rPr kumimoji="1" lang="zh-CN" altLang="en-US" sz="2800" dirty="0" smtClean="0"/>
              <a:t>具有很好的局部中心性</a:t>
            </a:r>
            <a:endParaRPr kumimoji="1" lang="zh-CN" altLang="en-US" sz="2800" dirty="0"/>
          </a:p>
        </p:txBody>
      </p:sp>
    </p:spTree>
    <p:extLst>
      <p:ext uri="{BB962C8B-B14F-4D97-AF65-F5344CB8AC3E}">
        <p14:creationId xmlns:p14="http://schemas.microsoft.com/office/powerpoint/2010/main" val="15923101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par>
                          <p:cTn id="25" fill="hold">
                            <p:stCondLst>
                              <p:cond delay="0"/>
                            </p:stCondLst>
                            <p:childTnLst>
                              <p:par>
                                <p:cTn id="26" presetID="3" presetClass="entr" presetSubtype="1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graphicFrame>
        <p:nvGraphicFramePr>
          <p:cNvPr id="2" name="图表 1"/>
          <p:cNvGraphicFramePr/>
          <p:nvPr>
            <p:extLst>
              <p:ext uri="{D42A27DB-BD31-4B8C-83A1-F6EECF244321}">
                <p14:modId xmlns:p14="http://schemas.microsoft.com/office/powerpoint/2010/main" val="1855556536"/>
              </p:ext>
            </p:extLst>
          </p:nvPr>
        </p:nvGraphicFramePr>
        <p:xfrm>
          <a:off x="535576" y="378825"/>
          <a:ext cx="8247019" cy="63093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6" name="Shape 146"/>
          <p:cNvSpPr txBox="1">
            <a:spLocks noGrp="1"/>
          </p:cNvSpPr>
          <p:nvPr>
            <p:ph type="title"/>
          </p:nvPr>
        </p:nvSpPr>
        <p:spPr>
          <a:xfrm>
            <a:off x="1146025" y="21271"/>
            <a:ext cx="3208799" cy="1028700"/>
          </a:xfrm>
          <a:prstGeom prst="rect">
            <a:avLst/>
          </a:prstGeom>
        </p:spPr>
        <p:txBody>
          <a:bodyPr lIns="91425" tIns="91425" rIns="91425" bIns="91425" anchor="ctr" anchorCtr="0">
            <a:noAutofit/>
          </a:bodyPr>
          <a:lstStyle/>
          <a:p>
            <a:pPr lvl="0"/>
            <a:r>
              <a:rPr lang="en-US" altLang="zh-CN" dirty="0"/>
              <a:t>Hub</a:t>
            </a:r>
            <a:r>
              <a:rPr lang="zh-CN" altLang="en-US" dirty="0"/>
              <a:t> </a:t>
            </a:r>
            <a:r>
              <a:rPr lang="zh-CN" altLang="zh-CN" dirty="0"/>
              <a:t>聚类算法 </a:t>
            </a:r>
            <a:endParaRPr lang="en" dirty="0"/>
          </a:p>
        </p:txBody>
      </p:sp>
      <p:sp>
        <p:nvSpPr>
          <p:cNvPr id="16" name="TextBox 15"/>
          <p:cNvSpPr txBox="1"/>
          <p:nvPr/>
        </p:nvSpPr>
        <p:spPr>
          <a:xfrm>
            <a:off x="297847" y="335566"/>
            <a:ext cx="721895" cy="400110"/>
          </a:xfrm>
          <a:prstGeom prst="rect">
            <a:avLst/>
          </a:prstGeom>
          <a:noFill/>
        </p:spPr>
        <p:txBody>
          <a:bodyPr wrap="square" rtlCol="0">
            <a:spAutoFit/>
          </a:bodyPr>
          <a:lstStyle/>
          <a:p>
            <a:pPr algn="ctr"/>
            <a:r>
              <a:rPr lang="en-US" altLang="zh-CN" sz="2000" b="1"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
        <p:nvSpPr>
          <p:cNvPr id="8" name="文本占位符 2"/>
          <p:cNvSpPr>
            <a:spLocks noGrp="1"/>
          </p:cNvSpPr>
          <p:nvPr>
            <p:ph type="body" idx="1"/>
          </p:nvPr>
        </p:nvSpPr>
        <p:spPr>
          <a:xfrm>
            <a:off x="462849" y="1280247"/>
            <a:ext cx="7046999" cy="649354"/>
          </a:xfrm>
        </p:spPr>
        <p:txBody>
          <a:bodyPr/>
          <a:lstStyle/>
          <a:p>
            <a:pPr>
              <a:buNone/>
            </a:pPr>
            <a:r>
              <a:rPr lang="zh-CN" altLang="en-US" sz="2000" dirty="0" smtClean="0"/>
              <a:t>基于</a:t>
            </a:r>
            <a:r>
              <a:rPr lang="en-US" altLang="zh-CN" sz="2000" dirty="0" smtClean="0"/>
              <a:t>hub</a:t>
            </a:r>
            <a:r>
              <a:rPr lang="zh-CN" altLang="en-US" sz="2000" dirty="0" smtClean="0"/>
              <a:t>的局部中心性度量</a:t>
            </a:r>
            <a:r>
              <a:rPr lang="zh-CN" altLang="en-US" sz="2000" dirty="0" smtClean="0"/>
              <a:t>，</a:t>
            </a:r>
            <a:r>
              <a:rPr lang="en-US" altLang="zh-CN" sz="2000" kern="100" dirty="0">
                <a:latin typeface="Times New Roman" charset="0"/>
                <a:ea typeface="Times New Roman" charset="0"/>
                <a:cs typeface="Times New Roman" charset="0"/>
              </a:rPr>
              <a:t> </a:t>
            </a:r>
            <a:r>
              <a:rPr lang="en-US" altLang="zh-CN" sz="2000" kern="100" dirty="0" err="1" smtClean="0">
                <a:latin typeface="Times New Roman" charset="0"/>
                <a:ea typeface="Times New Roman" charset="0"/>
                <a:cs typeface="Times New Roman" charset="0"/>
              </a:rPr>
              <a:t>Nenad</a:t>
            </a:r>
            <a:r>
              <a:rPr lang="en-US" altLang="zh-CN" sz="2000" kern="100" dirty="0">
                <a:latin typeface="Times New Roman" charset="0"/>
                <a:ea typeface="Times New Roman" charset="0"/>
                <a:cs typeface="Times New Roman" charset="0"/>
              </a:rPr>
              <a:t> </a:t>
            </a:r>
            <a:r>
              <a:rPr lang="zh-CN" altLang="en-US" sz="2000" kern="100" dirty="0" smtClean="0">
                <a:latin typeface="Times New Roman" charset="0"/>
                <a:ea typeface="Times New Roman" charset="0"/>
                <a:cs typeface="Times New Roman" charset="0"/>
              </a:rPr>
              <a:t>和</a:t>
            </a:r>
            <a:r>
              <a:rPr lang="en-US" altLang="zh-CN" sz="2000" kern="100" dirty="0" smtClean="0">
                <a:latin typeface="Times New Roman" charset="0"/>
                <a:ea typeface="Times New Roman" charset="0"/>
                <a:cs typeface="Times New Roman" charset="0"/>
              </a:rPr>
              <a:t>Amina</a:t>
            </a:r>
            <a:r>
              <a:rPr lang="zh-CN" altLang="en-US" sz="2000" kern="100" dirty="0" smtClean="0">
                <a:latin typeface="Times New Roman" charset="0"/>
                <a:ea typeface="Times New Roman" charset="0"/>
                <a:cs typeface="Times New Roman" charset="0"/>
              </a:rPr>
              <a:t>等人</a:t>
            </a:r>
            <a:r>
              <a:rPr lang="zh-CN" altLang="en-US" sz="2000" dirty="0" smtClean="0"/>
              <a:t>提</a:t>
            </a:r>
            <a:r>
              <a:rPr lang="zh-CN" altLang="en-US" sz="2000" dirty="0" smtClean="0"/>
              <a:t>出了以下的</a:t>
            </a:r>
            <a:r>
              <a:rPr lang="en-US" altLang="zh-CN" sz="2000" dirty="0" smtClean="0"/>
              <a:t>hub</a:t>
            </a:r>
            <a:r>
              <a:rPr lang="zh-CN" altLang="en-US" sz="2000" dirty="0" smtClean="0"/>
              <a:t>聚类算法：</a:t>
            </a:r>
            <a:endParaRPr kumimoji="1" lang="zh-CN" altLang="en-US" sz="2000" dirty="0"/>
          </a:p>
        </p:txBody>
      </p:sp>
      <p:sp>
        <p:nvSpPr>
          <p:cNvPr id="3" name="下箭头标注 2"/>
          <p:cNvSpPr/>
          <p:nvPr/>
        </p:nvSpPr>
        <p:spPr>
          <a:xfrm>
            <a:off x="624851" y="1800226"/>
            <a:ext cx="5816290" cy="608368"/>
          </a:xfrm>
          <a:prstGeom prst="downArrowCallout">
            <a:avLst>
              <a:gd name="adj1" fmla="val 50000"/>
              <a:gd name="adj2" fmla="val 25000"/>
              <a:gd name="adj3" fmla="val 25000"/>
              <a:gd name="adj4" fmla="val 6497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kern="100" dirty="0" err="1" smtClean="0">
                <a:latin typeface="Times New Roman" charset="0"/>
                <a:ea typeface="Times New Roman" charset="0"/>
                <a:cs typeface="Times New Roman" charset="0"/>
              </a:rPr>
              <a:t>Nenad</a:t>
            </a:r>
            <a:r>
              <a:rPr lang="zh-CN" altLang="en-US" kern="100" dirty="0" smtClean="0">
                <a:latin typeface="Times New Roman" charset="0"/>
                <a:ea typeface="Times New Roman" charset="0"/>
                <a:cs typeface="Times New Roman" charset="0"/>
              </a:rPr>
              <a:t>，</a:t>
            </a:r>
            <a:r>
              <a:rPr lang="en-US" altLang="zh-CN" kern="100" dirty="0" smtClean="0">
                <a:latin typeface="Times New Roman" charset="0"/>
                <a:ea typeface="Times New Roman" charset="0"/>
                <a:cs typeface="Times New Roman" charset="0"/>
              </a:rPr>
              <a:t>2014</a:t>
            </a:r>
            <a:endParaRPr kumimoji="1" lang="zh-CN" altLang="en-US" dirty="0"/>
          </a:p>
        </p:txBody>
      </p:sp>
      <p:sp>
        <p:nvSpPr>
          <p:cNvPr id="12" name="下箭头标注 11"/>
          <p:cNvSpPr/>
          <p:nvPr/>
        </p:nvSpPr>
        <p:spPr>
          <a:xfrm>
            <a:off x="7195730" y="1815352"/>
            <a:ext cx="1508749" cy="608368"/>
          </a:xfrm>
          <a:prstGeom prst="downArrowCallout">
            <a:avLst>
              <a:gd name="adj1" fmla="val 50000"/>
              <a:gd name="adj2" fmla="val 25000"/>
              <a:gd name="adj3" fmla="val 25000"/>
              <a:gd name="adj4" fmla="val 6497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kern="100" dirty="0">
                <a:latin typeface="Times New Roman" charset="0"/>
                <a:ea typeface="Times New Roman" charset="0"/>
                <a:cs typeface="Times New Roman" charset="0"/>
              </a:rPr>
              <a:t>Amina </a:t>
            </a:r>
            <a:r>
              <a:rPr lang="zh-CN" altLang="en-US" kern="100" dirty="0" smtClean="0">
                <a:latin typeface="Times New Roman" charset="0"/>
                <a:ea typeface="Times New Roman" charset="0"/>
                <a:cs typeface="Times New Roman" charset="0"/>
              </a:rPr>
              <a:t>，</a:t>
            </a:r>
            <a:r>
              <a:rPr lang="en-US" altLang="zh-CN" kern="100" dirty="0" smtClean="0">
                <a:latin typeface="Times New Roman" charset="0"/>
                <a:ea typeface="Times New Roman" charset="0"/>
                <a:cs typeface="Times New Roman" charset="0"/>
              </a:rPr>
              <a:t>2015</a:t>
            </a:r>
            <a:endParaRPr kumimoji="1" lang="zh-CN" altLang="en-US" dirty="0"/>
          </a:p>
        </p:txBody>
      </p:sp>
      <p:sp>
        <p:nvSpPr>
          <p:cNvPr id="4" name="矩形 3"/>
          <p:cNvSpPr/>
          <p:nvPr/>
        </p:nvSpPr>
        <p:spPr>
          <a:xfrm>
            <a:off x="0" y="25912"/>
            <a:ext cx="9144000" cy="5143500"/>
          </a:xfrm>
          <a:prstGeom prst="rect">
            <a:avLst/>
          </a:prstGeom>
          <a:solidFill>
            <a:schemeClr val="tx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圆角矩形 8"/>
          <p:cNvSpPr/>
          <p:nvPr/>
        </p:nvSpPr>
        <p:spPr>
          <a:xfrm>
            <a:off x="1936656" y="1800226"/>
            <a:ext cx="5612250" cy="147973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zh-CN" altLang="en-US" sz="2400" dirty="0" smtClean="0"/>
              <a:t>虽然</a:t>
            </a:r>
            <a:r>
              <a:rPr kumimoji="1" lang="en-US" altLang="zh-CN" sz="2400" dirty="0" smtClean="0"/>
              <a:t>Hub</a:t>
            </a:r>
            <a:r>
              <a:rPr kumimoji="1" lang="zh-CN" altLang="en-US" sz="2400" dirty="0" smtClean="0"/>
              <a:t>聚类算法可以在高维数据空间中进行聚类，但是它却没有考虑其中的冗余和噪声数据，因此未能获得更好的簇结构以及更快的聚类分析速度！</a:t>
            </a:r>
            <a:endParaRPr kumimoji="1" lang="zh-CN" altLang="en-US" sz="2400" dirty="0"/>
          </a:p>
        </p:txBody>
      </p:sp>
    </p:spTree>
    <p:extLst>
      <p:ext uri="{BB962C8B-B14F-4D97-AF65-F5344CB8AC3E}">
        <p14:creationId xmlns:p14="http://schemas.microsoft.com/office/powerpoint/2010/main" val="13599068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par>
                          <p:cTn id="21" fill="hold">
                            <p:stCondLst>
                              <p:cond delay="0"/>
                            </p:stCondLst>
                            <p:childTnLst>
                              <p:par>
                                <p:cTn id="22" presetID="2" presetClass="entr" presetSubtype="4" fill="hold" grpId="1" nodeType="after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4" grpId="0" animBg="1"/>
      <p:bldP spid="9"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99326" cy="1159799"/>
          </a:xfrm>
          <a:prstGeom prst="rect">
            <a:avLst/>
          </a:prstGeom>
        </p:spPr>
        <p:txBody>
          <a:bodyPr lIns="91425" tIns="91425" rIns="91425" bIns="91425" anchor="b" anchorCtr="0">
            <a:noAutofit/>
          </a:bodyPr>
          <a:lstStyle/>
          <a:p>
            <a:pPr lvl="0"/>
            <a:r>
              <a:rPr lang="en-US" altLang="zh-CN" dirty="0" smtClean="0"/>
              <a:t>PCA-Hub</a:t>
            </a:r>
            <a:br>
              <a:rPr lang="en-US" altLang="zh-CN" dirty="0" smtClean="0"/>
            </a:br>
            <a:r>
              <a:rPr lang="zh-CN" altLang="en-US" dirty="0" smtClean="0"/>
              <a:t>聚类算法</a:t>
            </a:r>
            <a:endParaRPr lang="en" dirty="0"/>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a:t>PCA-Hub clustering algorithm</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US" altLang="zh-CN" sz="20000" dirty="0">
                <a:solidFill>
                  <a:srgbClr val="18637B"/>
                </a:solidFill>
                <a:latin typeface="Roboto Slab"/>
                <a:ea typeface="Roboto Slab"/>
                <a:cs typeface="Roboto Slab"/>
                <a:sym typeface="Roboto Slab"/>
              </a:rPr>
              <a:t>3</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1934966100"/>
      </p:ext>
    </p:extLst>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kumimoji="1" lang="zh-CN" altLang="en-US" dirty="0" smtClean="0"/>
              <a:t>的理论基础</a:t>
            </a:r>
            <a:endParaRPr kumimoji="1" lang="zh-CN" altLang="en-US" dirty="0"/>
          </a:p>
        </p:txBody>
      </p:sp>
      <p:sp>
        <p:nvSpPr>
          <p:cNvPr id="3" name="文本占位符 2"/>
          <p:cNvSpPr>
            <a:spLocks noGrp="1"/>
          </p:cNvSpPr>
          <p:nvPr>
            <p:ph type="body" idx="1"/>
          </p:nvPr>
        </p:nvSpPr>
        <p:spPr>
          <a:xfrm>
            <a:off x="1146024" y="1680881"/>
            <a:ext cx="7164257" cy="2474259"/>
          </a:xfrm>
        </p:spPr>
        <p:txBody>
          <a:bodyPr/>
          <a:lstStyle/>
          <a:p>
            <a:pPr marL="457200" indent="-457200">
              <a:buFont typeface="+mj-ea"/>
              <a:buAutoNum type="circleNumDbPlain"/>
            </a:pPr>
            <a:r>
              <a:rPr kumimoji="1" lang="zh-CN" altLang="en-US" dirty="0"/>
              <a:t>在高维数据空间</a:t>
            </a:r>
            <a:r>
              <a:rPr kumimoji="1" lang="zh-CN" altLang="en-US" dirty="0" smtClean="0"/>
              <a:t>中</a:t>
            </a:r>
            <a:r>
              <a:rPr kumimoji="1" lang="en-US" altLang="zh-CN" dirty="0" smtClean="0"/>
              <a:t>“</a:t>
            </a:r>
            <a:r>
              <a:rPr kumimoji="1" lang="zh-CN" altLang="en-US" dirty="0" smtClean="0"/>
              <a:t>逆近邻数</a:t>
            </a:r>
            <a:r>
              <a:rPr kumimoji="1" lang="en-US" altLang="zh-CN" dirty="0" smtClean="0"/>
              <a:t>”</a:t>
            </a:r>
            <a:r>
              <a:rPr kumimoji="1" lang="zh-CN" altLang="en-US" dirty="0" smtClean="0"/>
              <a:t>的</a:t>
            </a:r>
            <a:r>
              <a:rPr kumimoji="1" lang="zh-CN" altLang="en-US" dirty="0"/>
              <a:t>正偏态和</a:t>
            </a:r>
            <a:r>
              <a:rPr kumimoji="1" lang="en-US" altLang="zh-CN" dirty="0"/>
              <a:t>hubs</a:t>
            </a:r>
            <a:r>
              <a:rPr kumimoji="1" lang="zh-CN" altLang="en-US" dirty="0"/>
              <a:t>确实存在关联性，</a:t>
            </a:r>
            <a:r>
              <a:rPr kumimoji="1" lang="zh-CN" altLang="en-US" dirty="0" smtClean="0"/>
              <a:t>而且</a:t>
            </a:r>
            <a:r>
              <a:rPr kumimoji="1" lang="en-US" altLang="zh-CN" dirty="0" smtClean="0"/>
              <a:t>“</a:t>
            </a:r>
            <a:r>
              <a:rPr kumimoji="1" lang="zh-CN" altLang="en-US" dirty="0" smtClean="0"/>
              <a:t>逆近邻数</a:t>
            </a:r>
            <a:r>
              <a:rPr kumimoji="1" lang="en-US" altLang="zh-CN" dirty="0" smtClean="0"/>
              <a:t>”</a:t>
            </a:r>
            <a:r>
              <a:rPr kumimoji="1" lang="zh-CN" altLang="en-US" dirty="0" smtClean="0"/>
              <a:t>的</a:t>
            </a:r>
            <a:r>
              <a:rPr kumimoji="1" lang="zh-CN" altLang="en-US" dirty="0"/>
              <a:t>偏度越大与之对应的数据集的</a:t>
            </a:r>
            <a:r>
              <a:rPr kumimoji="1" lang="en-US" altLang="zh-CN" dirty="0"/>
              <a:t>hubness</a:t>
            </a:r>
            <a:r>
              <a:rPr kumimoji="1" lang="zh-CN" altLang="en-US" dirty="0"/>
              <a:t>现象就越</a:t>
            </a:r>
            <a:r>
              <a:rPr kumimoji="1" lang="zh-CN" altLang="en-US" dirty="0" smtClean="0"/>
              <a:t>强烈；</a:t>
            </a:r>
            <a:endParaRPr kumimoji="1" lang="en-US" altLang="zh-CN" dirty="0" smtClean="0"/>
          </a:p>
          <a:p>
            <a:pPr marL="457200" indent="-457200">
              <a:buFont typeface="+mj-ea"/>
              <a:buAutoNum type="circleNumDbPlain"/>
            </a:pPr>
            <a:endParaRPr kumimoji="1" lang="en-US" altLang="zh-CN" dirty="0" smtClean="0"/>
          </a:p>
          <a:p>
            <a:pPr marL="457200" indent="-457200">
              <a:buFont typeface="+mj-ea"/>
              <a:buAutoNum type="circleNumDbPlain"/>
            </a:pPr>
            <a:r>
              <a:rPr lang="zh-CN" altLang="en-US" dirty="0"/>
              <a:t>数据集的维数和</a:t>
            </a:r>
            <a:r>
              <a:rPr lang="en-US" altLang="zh-CN" dirty="0"/>
              <a:t>hubness</a:t>
            </a:r>
            <a:r>
              <a:rPr lang="zh-CN" altLang="en-US" dirty="0"/>
              <a:t>现象存在着强烈的正相关性 </a:t>
            </a:r>
            <a:r>
              <a:rPr lang="zh-CN" altLang="en-US" dirty="0" smtClean="0"/>
              <a:t>；</a:t>
            </a:r>
            <a:endParaRPr lang="en-US" altLang="zh-CN" dirty="0" smtClean="0"/>
          </a:p>
          <a:p>
            <a:pPr marL="457200" indent="-457200">
              <a:buFont typeface="+mj-ea"/>
              <a:buAutoNum type="circleNumDbPlain"/>
            </a:pPr>
            <a:endParaRPr kumimoji="1" lang="en-US" altLang="zh-CN" dirty="0"/>
          </a:p>
          <a:p>
            <a:pPr marL="457200" indent="-457200">
              <a:buFont typeface="+mj-ea"/>
              <a:buAutoNum type="circleNumDbPlain"/>
            </a:pPr>
            <a:r>
              <a:rPr lang="zh-CN" altLang="en-US" dirty="0"/>
              <a:t>数据集的本征维数和逆近邻数的偏度存在着强烈的正</a:t>
            </a:r>
            <a:r>
              <a:rPr lang="zh-CN" altLang="en-US" dirty="0" smtClean="0"/>
              <a:t>相关。</a:t>
            </a:r>
            <a:endParaRPr lang="zh-CN" altLang="en-US" dirty="0"/>
          </a:p>
          <a:p>
            <a:endParaRPr kumimoji="1" lang="zh-CN" altLang="en-US" dirty="0"/>
          </a:p>
          <a:p>
            <a:endParaRPr kumimoji="1" lang="zh-CN" altLang="en-US" dirty="0"/>
          </a:p>
          <a:p>
            <a:endParaRPr kumimoji="1" lang="zh-CN" altLang="en-US" dirty="0"/>
          </a:p>
        </p:txBody>
      </p:sp>
      <p:sp>
        <p:nvSpPr>
          <p:cNvPr id="5" name="TextBox 15"/>
          <p:cNvSpPr txBox="1"/>
          <p:nvPr/>
        </p:nvSpPr>
        <p:spPr>
          <a:xfrm>
            <a:off x="297847" y="33556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6142964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6025" y="27805"/>
            <a:ext cx="3791735" cy="1028700"/>
          </a:xfrm>
        </p:spPr>
        <p:txBody>
          <a:bodyPr/>
          <a:lstStyle/>
          <a:p>
            <a:r>
              <a:rPr kumimoji="1" lang="zh-CN" altLang="en-US" dirty="0" smtClean="0"/>
              <a:t>逆近邻数的</a:t>
            </a:r>
            <a:r>
              <a:rPr kumimoji="1" lang="zh-CN" altLang="en-US" dirty="0" smtClean="0">
                <a:solidFill>
                  <a:schemeClr val="bg1"/>
                </a:solidFill>
              </a:rPr>
              <a:t>偏度</a:t>
            </a:r>
            <a:endParaRPr kumimoji="1" lang="zh-CN" altLang="en-US" dirty="0"/>
          </a:p>
        </p:txBody>
      </p:sp>
      <p:sp>
        <p:nvSpPr>
          <p:cNvPr id="3" name="文本占位符 2"/>
          <p:cNvSpPr>
            <a:spLocks noGrp="1"/>
          </p:cNvSpPr>
          <p:nvPr>
            <p:ph type="body" idx="1"/>
          </p:nvPr>
        </p:nvSpPr>
        <p:spPr>
          <a:xfrm>
            <a:off x="694524" y="4049100"/>
            <a:ext cx="7986180" cy="852084"/>
          </a:xfrm>
        </p:spPr>
        <p:txBody>
          <a:bodyPr/>
          <a:lstStyle/>
          <a:p>
            <a:r>
              <a:rPr lang="zh-CN" altLang="en-US" dirty="0"/>
              <a:t>左偏态或负偏态：数据的主体集中在右侧，左侧会呈现出较长的</a:t>
            </a:r>
            <a:r>
              <a:rPr lang="zh-CN" altLang="en-US" dirty="0" smtClean="0"/>
              <a:t>尾部</a:t>
            </a:r>
            <a:endParaRPr lang="zh-CN" altLang="en-US" dirty="0"/>
          </a:p>
          <a:p>
            <a:r>
              <a:rPr lang="zh-CN" altLang="en-US" dirty="0" smtClean="0"/>
              <a:t>右</a:t>
            </a:r>
            <a:r>
              <a:rPr lang="zh-CN" altLang="en-US" dirty="0"/>
              <a:t>偏态或正偏态：数据的主体集中在左侧，右侧会呈现出较长的</a:t>
            </a:r>
            <a:r>
              <a:rPr lang="zh-CN" altLang="en-US" dirty="0" smtClean="0"/>
              <a:t>尾部</a:t>
            </a:r>
            <a:endParaRPr kumimoji="1" lang="zh-CN" altLang="en-US" dirty="0">
              <a:solidFill>
                <a:srgbClr val="FFC000"/>
              </a:solidFill>
            </a:endParaRPr>
          </a:p>
        </p:txBody>
      </p:sp>
      <p:sp>
        <p:nvSpPr>
          <p:cNvPr id="5" name="Shape 420"/>
          <p:cNvSpPr txBox="1"/>
          <p:nvPr/>
        </p:nvSpPr>
        <p:spPr>
          <a:xfrm>
            <a:off x="606175" y="1113255"/>
            <a:ext cx="8147407" cy="8715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a:solidFill>
                  <a:srgbClr val="3B8D61"/>
                </a:solidFill>
                <a:latin typeface="Roboto Slab"/>
                <a:ea typeface="Roboto Slab"/>
                <a:cs typeface="Roboto Slab"/>
                <a:sym typeface="Roboto Slab"/>
              </a:rPr>
              <a:t>在概率论和统计学中，</a:t>
            </a:r>
            <a:r>
              <a:rPr lang="zh-CN" altLang="en-US" sz="2000" b="1" dirty="0" smtClean="0">
                <a:solidFill>
                  <a:srgbClr val="FFC000"/>
                </a:solidFill>
                <a:latin typeface="Roboto Slab"/>
                <a:ea typeface="Roboto Slab"/>
                <a:cs typeface="Roboto Slab"/>
                <a:sym typeface="Roboto Slab"/>
              </a:rPr>
              <a:t>偏度</a:t>
            </a:r>
            <a:r>
              <a:rPr lang="zh-CN" altLang="en-US" sz="2000" b="1" dirty="0" smtClean="0">
                <a:solidFill>
                  <a:srgbClr val="3B8D61"/>
                </a:solidFill>
                <a:latin typeface="Roboto Slab"/>
                <a:ea typeface="Roboto Slab"/>
                <a:cs typeface="Roboto Slab"/>
                <a:sym typeface="Roboto Slab"/>
              </a:rPr>
              <a:t>用于衡量</a:t>
            </a:r>
            <a:r>
              <a:rPr lang="zh-CN" altLang="en-US" sz="2000" b="1" dirty="0">
                <a:solidFill>
                  <a:srgbClr val="3B8D61"/>
                </a:solidFill>
                <a:latin typeface="Roboto Slab"/>
                <a:ea typeface="Roboto Slab"/>
                <a:cs typeface="Roboto Slab"/>
                <a:sym typeface="Roboto Slab"/>
              </a:rPr>
              <a:t>实数随机变量概率分布的不对称性。</a:t>
            </a:r>
          </a:p>
          <a:p>
            <a:pPr lvl="0" algn="ctr" rtl="0">
              <a:spcBef>
                <a:spcPts val="0"/>
              </a:spcBef>
              <a:buClr>
                <a:schemeClr val="dk1"/>
              </a:buClr>
              <a:buFont typeface="Arial"/>
              <a:buNone/>
            </a:pPr>
            <a:endParaRPr lang="en-US" sz="1200" dirty="0" smtClean="0">
              <a:solidFill>
                <a:srgbClr val="3B8D61"/>
              </a:solidFill>
              <a:latin typeface="Roboto Slab"/>
              <a:ea typeface="Roboto Slab"/>
              <a:cs typeface="Roboto Slab"/>
              <a:sym typeface="Roboto Slab"/>
            </a:endParaRP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9376" y="1615019"/>
            <a:ext cx="4974335" cy="2098969"/>
          </a:xfrm>
          <a:prstGeom prst="rect">
            <a:avLst/>
          </a:prstGeom>
        </p:spPr>
      </p:pic>
      <p:sp>
        <p:nvSpPr>
          <p:cNvPr id="11" name="Rectangle 2"/>
          <p:cNvSpPr>
            <a:spLocks noChangeArrowheads="1"/>
          </p:cNvSpPr>
          <p:nvPr/>
        </p:nvSpPr>
        <p:spPr bwMode="auto">
          <a:xfrm>
            <a:off x="1639051" y="2762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832517766"/>
              </p:ext>
            </p:extLst>
          </p:nvPr>
        </p:nvGraphicFramePr>
        <p:xfrm>
          <a:off x="1032994" y="2471585"/>
          <a:ext cx="1978429" cy="799365"/>
        </p:xfrm>
        <a:graphic>
          <a:graphicData uri="http://schemas.openxmlformats.org/presentationml/2006/ole">
            <mc:AlternateContent xmlns:mc="http://schemas.openxmlformats.org/markup-compatibility/2006">
              <mc:Choice xmlns:v="urn:schemas-microsoft-com:vml" Requires="v">
                <p:oleObj spid="_x0000_s4286" r:id="rId5" imgW="1244600" imgH="520700" progId="Equation.DSMT4">
                  <p:embed/>
                </p:oleObj>
              </mc:Choice>
              <mc:Fallback>
                <p:oleObj r:id="rId5" imgW="12446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994" y="2471585"/>
                        <a:ext cx="1978429" cy="79936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下箭头标注 3"/>
              <p:cNvSpPr/>
              <p:nvPr/>
            </p:nvSpPr>
            <p:spPr>
              <a:xfrm>
                <a:off x="2024009" y="1834654"/>
                <a:ext cx="1017883" cy="636931"/>
              </a:xfrm>
              <a:prstGeom prst="down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oMath>
                </a14:m>
                <a:r>
                  <a:rPr lang="zh-CN" altLang="zh-CN" dirty="0"/>
                  <a:t>均值</a:t>
                </a:r>
                <a:r>
                  <a:rPr lang="zh-CN" altLang="zh-CN" dirty="0">
                    <a:effectLst/>
                  </a:rPr>
                  <a:t> </a:t>
                </a:r>
                <a:endParaRPr kumimoji="1" lang="zh-CN" altLang="en-US" dirty="0"/>
              </a:p>
            </p:txBody>
          </p:sp>
        </mc:Choice>
        <mc:Fallback xmlns="">
          <p:sp>
            <p:nvSpPr>
              <p:cNvPr id="4" name="下箭头标注 3"/>
              <p:cNvSpPr>
                <a:spLocks noRot="1" noChangeAspect="1" noMove="1" noResize="1" noEditPoints="1" noAdjustHandles="1" noChangeArrowheads="1" noChangeShapeType="1" noTextEdit="1"/>
              </p:cNvSpPr>
              <p:nvPr/>
            </p:nvSpPr>
            <p:spPr>
              <a:xfrm>
                <a:off x="2024009" y="1834654"/>
                <a:ext cx="1017883" cy="636931"/>
              </a:xfrm>
              <a:prstGeom prst="downArrowCallout">
                <a:avLst/>
              </a:prstGeom>
              <a:blipFill rotWithShape="0">
                <a:blip r:embed="rId8"/>
                <a:stretch>
                  <a:fillRect t="-27778" b="-92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上箭头标注 6"/>
              <p:cNvSpPr/>
              <p:nvPr/>
            </p:nvSpPr>
            <p:spPr>
              <a:xfrm>
                <a:off x="1797978" y="3287732"/>
                <a:ext cx="996593" cy="616447"/>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oMath>
                </a14:m>
                <a:r>
                  <a:rPr lang="zh-CN" altLang="zh-CN" dirty="0"/>
                  <a:t>标准差</a:t>
                </a:r>
                <a:r>
                  <a:rPr lang="zh-CN" altLang="zh-CN" dirty="0">
                    <a:effectLst/>
                  </a:rPr>
                  <a:t> </a:t>
                </a:r>
                <a:endParaRPr kumimoji="1" lang="zh-CN" altLang="en-US" dirty="0"/>
              </a:p>
            </p:txBody>
          </p:sp>
        </mc:Choice>
        <mc:Fallback xmlns="">
          <p:sp>
            <p:nvSpPr>
              <p:cNvPr id="7" name="上箭头标注 6"/>
              <p:cNvSpPr>
                <a:spLocks noRot="1" noChangeAspect="1" noMove="1" noResize="1" noEditPoints="1" noAdjustHandles="1" noChangeArrowheads="1" noChangeShapeType="1" noTextEdit="1"/>
              </p:cNvSpPr>
              <p:nvPr/>
            </p:nvSpPr>
            <p:spPr>
              <a:xfrm>
                <a:off x="1797978" y="3287732"/>
                <a:ext cx="996593" cy="616447"/>
              </a:xfrm>
              <a:prstGeom prst="upArrowCallout">
                <a:avLst/>
              </a:prstGeom>
              <a:blipFill rotWithShape="0">
                <a:blip r:embed="rId9"/>
                <a:stretch>
                  <a:fillRect b="-44762"/>
                </a:stretch>
              </a:blipFill>
            </p:spPr>
            <p:txBody>
              <a:bodyPr/>
              <a:lstStyle/>
              <a:p>
                <a:r>
                  <a:rPr lang="zh-CN" altLang="en-US">
                    <a:noFill/>
                  </a:rPr>
                  <a:t> </a:t>
                </a:r>
              </a:p>
            </p:txBody>
          </p:sp>
        </mc:Fallback>
      </mc:AlternateContent>
      <p:sp>
        <p:nvSpPr>
          <p:cNvPr id="10" name="TextBox 15"/>
          <p:cNvSpPr txBox="1"/>
          <p:nvPr/>
        </p:nvSpPr>
        <p:spPr>
          <a:xfrm>
            <a:off x="297847" y="33556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
        <p:nvSpPr>
          <p:cNvPr id="13" name="Shape 420"/>
          <p:cNvSpPr txBox="1"/>
          <p:nvPr/>
        </p:nvSpPr>
        <p:spPr>
          <a:xfrm>
            <a:off x="4588749" y="3704463"/>
            <a:ext cx="2374026"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a:solidFill>
                  <a:schemeClr val="tx1"/>
                </a:solidFill>
                <a:latin typeface="+mn-ea"/>
                <a:ea typeface="+mn-ea"/>
                <a:cs typeface="Roboto Slab"/>
                <a:sym typeface="Roboto Slab"/>
              </a:rPr>
              <a:t>4</a:t>
            </a:r>
            <a:r>
              <a:rPr lang="zh-CN" altLang="en-US" sz="1200" dirty="0" smtClean="0">
                <a:solidFill>
                  <a:schemeClr val="tx1"/>
                </a:solidFill>
                <a:latin typeface="+mn-ea"/>
                <a:ea typeface="+mn-ea"/>
                <a:cs typeface="Roboto Slab"/>
                <a:sym typeface="Roboto Slab"/>
              </a:rPr>
              <a:t> 负偏态（左）和</a:t>
            </a:r>
            <a:r>
              <a:rPr lang="zh-CN" altLang="en-US" sz="1200" dirty="0" smtClean="0">
                <a:solidFill>
                  <a:schemeClr val="tx1"/>
                </a:solidFill>
                <a:latin typeface="Times New Roman" charset="0"/>
                <a:ea typeface="Times New Roman" charset="0"/>
                <a:cs typeface="Times New Roman" charset="0"/>
                <a:sym typeface="Roboto Slab"/>
              </a:rPr>
              <a:t>正偏态（右）</a:t>
            </a:r>
            <a:endParaRPr sz="1200" dirty="0">
              <a:solidFill>
                <a:srgbClr val="3B8D61"/>
              </a:solidFill>
              <a:latin typeface="+mn-ea"/>
              <a:ea typeface="+mn-ea"/>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50143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9483" y="41273"/>
            <a:ext cx="3208799" cy="1028700"/>
          </a:xfrm>
          <a:prstGeom prst="rect">
            <a:avLst/>
          </a:prstGeom>
        </p:spPr>
        <p:txBody>
          <a:bodyPr lIns="91425" tIns="91425" rIns="91425" bIns="91425" anchor="ctr" anchorCtr="0">
            <a:noAutofit/>
          </a:bodyPr>
          <a:lstStyle/>
          <a:p>
            <a:pPr lvl="0"/>
            <a:r>
              <a:rPr kumimoji="1" lang="zh-CN" altLang="en-US" dirty="0"/>
              <a:t>逆近邻数的</a:t>
            </a:r>
            <a:r>
              <a:rPr kumimoji="1" lang="zh-CN" altLang="en-US" dirty="0">
                <a:solidFill>
                  <a:schemeClr val="bg1"/>
                </a:solidFill>
              </a:rPr>
              <a:t>偏度</a:t>
            </a:r>
            <a:endParaRPr lang="en" u="sng"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362137"/>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1200486928"/>
                  </p:ext>
                </p:extLst>
              </p:nvPr>
            </p:nvGraphicFramePr>
            <p:xfrm>
              <a:off x="586624" y="1116158"/>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数据集</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样本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维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簇个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zh-CN" sz="1400" b="1" i="1" kern="100" smtClean="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𝑺</m:t>
                                    </m:r>
                                  </m:e>
                                  <m:sub>
                                    <m:sSub>
                                      <m:sSubPr>
                                        <m:ctrlPr>
                                          <a:rPr lang="zh-CN" altLang="zh-CN" sz="1400" b="1" i="1" kern="10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𝑵</m:t>
                                        </m:r>
                                      </m:e>
                                      <m:sub>
                                        <m:r>
                                          <a:rPr lang="en-US" altLang="zh-CN" sz="14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altLang="zh-CN" sz="1400" b="1" kern="100" dirty="0">
                            <a:solidFill>
                              <a:schemeClr val="bg1">
                                <a:lumMod val="95000"/>
                              </a:schemeClr>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1200486928"/>
                  </p:ext>
                </p:extLst>
              </p:nvPr>
            </p:nvGraphicFramePr>
            <p:xfrm>
              <a:off x="586624" y="1116158"/>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数据集</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样本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维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簇个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482" t="-1471" r="-1036" b="-752941"/>
                          </a:stretch>
                        </a:blip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Shape 420"/>
          <p:cNvSpPr txBox="1"/>
          <p:nvPr/>
        </p:nvSpPr>
        <p:spPr>
          <a:xfrm>
            <a:off x="6766561" y="2538959"/>
            <a:ext cx="1977280" cy="489515"/>
          </a:xfrm>
          <a:prstGeom prst="rect">
            <a:avLst/>
          </a:prstGeom>
          <a:noFill/>
          <a:ln>
            <a:noFill/>
          </a:ln>
        </p:spPr>
        <p:txBody>
          <a:bodyPr lIns="91425" tIns="91425" rIns="91425" bIns="91425" anchor="t" anchorCtr="0">
            <a:noAutofit/>
          </a:bodyPr>
          <a:lstStyle/>
          <a:p>
            <a:pPr algn="just">
              <a:buClr>
                <a:schemeClr val="dk1"/>
              </a:buClr>
              <a:buSzPct val="91666"/>
            </a:pPr>
            <a:r>
              <a:rPr lang="zh-CN" altLang="en-US" sz="1600" b="1" dirty="0" smtClean="0">
                <a:solidFill>
                  <a:srgbClr val="3B8D61"/>
                </a:solidFill>
                <a:latin typeface="Roboto Slab"/>
                <a:ea typeface="Roboto Slab"/>
                <a:cs typeface="Roboto Slab"/>
                <a:sym typeface="Roboto Slab"/>
              </a:rPr>
              <a:t>实验数据集来自</a:t>
            </a:r>
            <a:r>
              <a:rPr lang="zh-CN" altLang="en-US" sz="1600" b="1" dirty="0">
                <a:solidFill>
                  <a:srgbClr val="3B8D61"/>
                </a:solidFill>
                <a:latin typeface="Roboto Slab"/>
                <a:ea typeface="Roboto Slab"/>
                <a:cs typeface="Roboto Slab"/>
                <a:sym typeface="Roboto Slab"/>
              </a:rPr>
              <a:t>加州大学尔湾分校（</a:t>
            </a:r>
            <a:r>
              <a:rPr lang="en-US" altLang="zh-CN" sz="1600" b="1" dirty="0">
                <a:solidFill>
                  <a:srgbClr val="3B8D61"/>
                </a:solidFill>
                <a:latin typeface="Roboto Slab"/>
                <a:ea typeface="Roboto Slab"/>
                <a:cs typeface="Roboto Slab"/>
                <a:sym typeface="Roboto Slab"/>
              </a:rPr>
              <a:t>UCI</a:t>
            </a:r>
            <a:r>
              <a:rPr lang="zh-CN" altLang="en-US" sz="1600" b="1" dirty="0">
                <a:solidFill>
                  <a:srgbClr val="3B8D61"/>
                </a:solidFill>
                <a:latin typeface="Roboto Slab"/>
                <a:ea typeface="Roboto Slab"/>
                <a:cs typeface="Roboto Slab"/>
                <a:sym typeface="Roboto Slab"/>
              </a:rPr>
              <a:t>）机器</a:t>
            </a:r>
            <a:r>
              <a:rPr lang="zh-CN" altLang="en-US" sz="1600" b="1" dirty="0" smtClean="0">
                <a:solidFill>
                  <a:srgbClr val="3B8D61"/>
                </a:solidFill>
                <a:latin typeface="Roboto Slab"/>
                <a:ea typeface="Roboto Slab"/>
                <a:cs typeface="Roboto Slab"/>
                <a:sym typeface="Roboto Slab"/>
              </a:rPr>
              <a:t>学习库。</a:t>
            </a:r>
            <a:endParaRPr lang="zh-CN" altLang="en-US" sz="1600" b="1" dirty="0">
              <a:solidFill>
                <a:srgbClr val="3B8D61"/>
              </a:solidFill>
              <a:latin typeface="Roboto Slab"/>
              <a:ea typeface="Roboto Slab"/>
              <a:cs typeface="Roboto Slab"/>
              <a:sym typeface="Roboto Slab"/>
            </a:endParaRPr>
          </a:p>
          <a:p>
            <a:pPr lvl="0" algn="just" rtl="0">
              <a:spcBef>
                <a:spcPts val="0"/>
              </a:spcBef>
              <a:buClr>
                <a:schemeClr val="dk1"/>
              </a:buClr>
              <a:buFont typeface="Arial"/>
              <a:buNone/>
            </a:pPr>
            <a:endParaRPr lang="en-US" sz="1200" dirty="0" smtClean="0">
              <a:solidFill>
                <a:srgbClr val="3B8D61"/>
              </a:solidFill>
              <a:latin typeface="Roboto Slab"/>
              <a:ea typeface="Roboto Slab"/>
              <a:cs typeface="Roboto Slab"/>
              <a:sym typeface="Roboto Slab"/>
            </a:endParaRPr>
          </a:p>
          <a:p>
            <a:pPr lvl="0" algn="just"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just" rtl="0">
              <a:spcBef>
                <a:spcPts val="0"/>
              </a:spcBef>
              <a:buNone/>
            </a:pPr>
            <a:endParaRPr sz="1200" dirty="0">
              <a:solidFill>
                <a:srgbClr val="3B8D61"/>
              </a:solidFill>
              <a:latin typeface="Roboto Slab"/>
              <a:ea typeface="Roboto Slab"/>
              <a:cs typeface="Roboto Slab"/>
              <a:sym typeface="Roboto Slab"/>
            </a:endParaRPr>
          </a:p>
        </p:txBody>
      </p:sp>
      <p:sp>
        <p:nvSpPr>
          <p:cNvPr id="3" name="圆角矩形 2"/>
          <p:cNvSpPr/>
          <p:nvPr/>
        </p:nvSpPr>
        <p:spPr>
          <a:xfrm>
            <a:off x="5282679" y="1172589"/>
            <a:ext cx="1171254" cy="3517331"/>
          </a:xfrm>
          <a:prstGeom prst="roundRect">
            <a:avLst/>
          </a:prstGeom>
          <a:no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10" name="左箭头标注 9"/>
              <p:cNvSpPr/>
              <p:nvPr/>
            </p:nvSpPr>
            <p:spPr>
              <a:xfrm rot="261708">
                <a:off x="6582343" y="1123373"/>
                <a:ext cx="1410986" cy="967029"/>
              </a:xfrm>
              <a:prstGeom prst="leftArrowCallout">
                <a:avLst>
                  <a:gd name="adj1" fmla="val 18625"/>
                  <a:gd name="adj2" fmla="val 29971"/>
                  <a:gd name="adj3" fmla="val 17665"/>
                  <a:gd name="adj4" fmla="val 78212"/>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zh-CN" b="1" i="1" kern="100">
                            <a:solidFill>
                              <a:schemeClr val="bg1">
                                <a:lumMod val="95000"/>
                              </a:schemeClr>
                            </a:solidFill>
                            <a:latin typeface="Cambria Math" charset="0"/>
                            <a:ea typeface="Times New Roman" charset="0"/>
                            <a:cs typeface="Times New Roman" charset="0"/>
                          </a:rPr>
                        </m:ctrlPr>
                      </m:sSubPr>
                      <m:e>
                        <m:r>
                          <a:rPr lang="en-US" altLang="zh-CN" b="1" i="1" kern="100">
                            <a:solidFill>
                              <a:schemeClr val="bg1">
                                <a:lumMod val="95000"/>
                              </a:schemeClr>
                            </a:solidFill>
                            <a:latin typeface="Cambria Math" charset="0"/>
                            <a:ea typeface="Times New Roman" charset="0"/>
                            <a:cs typeface="Times New Roman" charset="0"/>
                          </a:rPr>
                          <m:t>𝑺</m:t>
                        </m:r>
                      </m:e>
                      <m:sub>
                        <m:sSub>
                          <m:sSubPr>
                            <m:ctrlPr>
                              <a:rPr lang="zh-CN" altLang="zh-CN" b="1" i="1" kern="100">
                                <a:solidFill>
                                  <a:schemeClr val="bg1">
                                    <a:lumMod val="95000"/>
                                  </a:schemeClr>
                                </a:solidFill>
                                <a:latin typeface="Cambria Math" charset="0"/>
                                <a:ea typeface="Times New Roman" charset="0"/>
                                <a:cs typeface="Times New Roman" charset="0"/>
                              </a:rPr>
                            </m:ctrlPr>
                          </m:sSubPr>
                          <m:e>
                            <m:r>
                              <a:rPr lang="en-US" altLang="zh-CN" b="1" i="1" kern="100">
                                <a:solidFill>
                                  <a:schemeClr val="bg1">
                                    <a:lumMod val="95000"/>
                                  </a:schemeClr>
                                </a:solidFill>
                                <a:latin typeface="Cambria Math" charset="0"/>
                                <a:ea typeface="Times New Roman" charset="0"/>
                                <a:cs typeface="Times New Roman" charset="0"/>
                              </a:rPr>
                              <m:t>𝑵</m:t>
                            </m:r>
                          </m:e>
                          <m:sub>
                            <m:r>
                              <a:rPr lang="en-US" altLang="zh-CN" b="1" i="1" kern="100">
                                <a:solidFill>
                                  <a:schemeClr val="bg1">
                                    <a:lumMod val="95000"/>
                                  </a:schemeClr>
                                </a:solidFill>
                                <a:latin typeface="Cambria Math" charset="0"/>
                                <a:ea typeface="Times New Roman" charset="0"/>
                                <a:cs typeface="Times New Roman" charset="0"/>
                              </a:rPr>
                              <m:t>𝟏𝟎</m:t>
                            </m:r>
                          </m:sub>
                        </m:sSub>
                      </m:sub>
                    </m:sSub>
                  </m:oMath>
                </a14:m>
                <a:r>
                  <a:rPr kumimoji="1" lang="zh-CN" altLang="en-US" dirty="0"/>
                  <a:t>为近</a:t>
                </a:r>
                <a:endParaRPr kumimoji="1" lang="en-US" altLang="zh-CN" dirty="0"/>
              </a:p>
              <a:p>
                <a:pPr algn="ctr"/>
                <a:r>
                  <a:rPr kumimoji="1" lang="zh-CN" altLang="en-US" dirty="0"/>
                  <a:t>邻数为</a:t>
                </a:r>
                <a:r>
                  <a:rPr kumimoji="1" lang="en-US" altLang="zh-CN" dirty="0"/>
                  <a:t>10</a:t>
                </a:r>
              </a:p>
              <a:p>
                <a:pPr algn="ctr"/>
                <a:r>
                  <a:rPr kumimoji="1" lang="zh-CN" altLang="en-US" dirty="0"/>
                  <a:t>的偏度</a:t>
                </a:r>
              </a:p>
            </p:txBody>
          </p:sp>
        </mc:Choice>
        <mc:Fallback>
          <p:sp>
            <p:nvSpPr>
              <p:cNvPr id="10" name="左箭头标注 9"/>
              <p:cNvSpPr>
                <a:spLocks noRot="1" noChangeAspect="1" noMove="1" noResize="1" noEditPoints="1" noAdjustHandles="1" noChangeArrowheads="1" noChangeShapeType="1" noTextEdit="1"/>
              </p:cNvSpPr>
              <p:nvPr/>
            </p:nvSpPr>
            <p:spPr>
              <a:xfrm rot="261708">
                <a:off x="6582343" y="1123373"/>
                <a:ext cx="1410986" cy="967029"/>
              </a:xfrm>
              <a:prstGeom prst="leftArrowCallout">
                <a:avLst>
                  <a:gd name="adj1" fmla="val 18625"/>
                  <a:gd name="adj2" fmla="val 29971"/>
                  <a:gd name="adj3" fmla="val 17665"/>
                  <a:gd name="adj4" fmla="val 78212"/>
                </a:avLst>
              </a:prstGeom>
              <a:blipFill rotWithShape="0">
                <a:blip r:embed="rId4"/>
                <a:stretch>
                  <a:fillRect/>
                </a:stretch>
              </a:blipFill>
            </p:spPr>
            <p:txBody>
              <a:bodyPr/>
              <a:lstStyle/>
              <a:p>
                <a:r>
                  <a:rPr lang="zh-CN" altLang="en-US">
                    <a:noFill/>
                  </a:rPr>
                  <a:t> </a:t>
                </a:r>
              </a:p>
            </p:txBody>
          </p:sp>
        </mc:Fallback>
      </mc:AlternateContent>
      <p:sp>
        <p:nvSpPr>
          <p:cNvPr id="11" name="矩形 10"/>
          <p:cNvSpPr/>
          <p:nvPr/>
        </p:nvSpPr>
        <p:spPr>
          <a:xfrm>
            <a:off x="22570" y="932"/>
            <a:ext cx="9144000" cy="5143500"/>
          </a:xfrm>
          <a:prstGeom prst="rect">
            <a:avLst/>
          </a:prstGeom>
          <a:solidFill>
            <a:schemeClr val="tx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mc:Choice xmlns:a14="http://schemas.microsoft.com/office/drawing/2010/main" Requires="a14">
          <p:sp>
            <p:nvSpPr>
              <p:cNvPr id="9" name="圆角矩形 8"/>
              <p:cNvSpPr/>
              <p:nvPr/>
            </p:nvSpPr>
            <p:spPr>
              <a:xfrm>
                <a:off x="1120905" y="2191388"/>
                <a:ext cx="6812861" cy="1479734"/>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400" dirty="0" smtClean="0"/>
                  <a:t>Milos</a:t>
                </a:r>
                <a:r>
                  <a:rPr lang="zh-CN" altLang="en-US" sz="2400" dirty="0" smtClean="0"/>
                  <a:t>等人发现</a:t>
                </a:r>
                <a:r>
                  <a:rPr lang="zh-CN" altLang="zh-CN" sz="2400" dirty="0" smtClean="0"/>
                  <a:t>在</a:t>
                </a:r>
                <a:r>
                  <a:rPr lang="zh-CN" altLang="zh-CN" sz="2400" dirty="0"/>
                  <a:t>高维数据空间中</a:t>
                </a:r>
                <a14:m>
                  <m:oMath xmlns:m="http://schemas.openxmlformats.org/officeDocument/2006/math">
                    <m:r>
                      <m:rPr>
                        <m:nor/>
                      </m:rPr>
                      <a:rPr kumimoji="1" lang="zh-CN" altLang="en-US" sz="2400" dirty="0"/>
                      <m:t>逆近邻数</m:t>
                    </m:r>
                  </m:oMath>
                </a14:m>
                <a:r>
                  <a:rPr lang="zh-CN" altLang="zh-CN" sz="2400" dirty="0"/>
                  <a:t>的正偏态和</a:t>
                </a:r>
                <a:r>
                  <a:rPr lang="en-US" altLang="zh-CN" sz="2400" dirty="0">
                    <a:latin typeface="Times New Roman" charset="0"/>
                    <a:ea typeface="Times New Roman" charset="0"/>
                    <a:cs typeface="Times New Roman" charset="0"/>
                  </a:rPr>
                  <a:t>hubs</a:t>
                </a:r>
                <a:r>
                  <a:rPr lang="zh-CN" altLang="zh-CN" sz="2400" dirty="0"/>
                  <a:t>确实存在关联性，而且</a:t>
                </a:r>
                <a14:m>
                  <m:oMath xmlns:m="http://schemas.openxmlformats.org/officeDocument/2006/math">
                    <m:r>
                      <m:rPr>
                        <m:nor/>
                      </m:rPr>
                      <a:rPr kumimoji="1" lang="zh-CN" altLang="en-US" sz="2400" dirty="0"/>
                      <m:t>逆近邻数</m:t>
                    </m:r>
                  </m:oMath>
                </a14:m>
                <a:r>
                  <a:rPr lang="zh-CN" altLang="zh-CN" sz="2400" dirty="0"/>
                  <a:t>的偏度越大与之对应的数据集的</a:t>
                </a:r>
                <a:r>
                  <a:rPr lang="en-US" altLang="zh-CN" sz="2400" dirty="0" err="1">
                    <a:latin typeface="Times New Roman" charset="0"/>
                    <a:ea typeface="Times New Roman" charset="0"/>
                    <a:cs typeface="Times New Roman" charset="0"/>
                  </a:rPr>
                  <a:t>hubness</a:t>
                </a:r>
                <a:r>
                  <a:rPr lang="zh-CN" altLang="zh-CN" sz="2400" dirty="0" smtClean="0"/>
                  <a:t>现象</a:t>
                </a:r>
                <a:r>
                  <a:rPr lang="zh-CN" altLang="en-US" sz="2400" dirty="0" smtClean="0"/>
                  <a:t>就</a:t>
                </a:r>
                <a:r>
                  <a:rPr lang="zh-CN" altLang="zh-CN" sz="2400" dirty="0" smtClean="0"/>
                  <a:t>越强烈</a:t>
                </a:r>
                <a:endParaRPr kumimoji="1" lang="zh-CN" altLang="en-US" sz="2400" baseline="30000" dirty="0"/>
              </a:p>
            </p:txBody>
          </p:sp>
        </mc:Choice>
        <mc:Fallback>
          <p:sp>
            <p:nvSpPr>
              <p:cNvPr id="9" name="圆角矩形 8"/>
              <p:cNvSpPr>
                <a:spLocks noRot="1" noChangeAspect="1" noMove="1" noResize="1" noEditPoints="1" noAdjustHandles="1" noChangeArrowheads="1" noChangeShapeType="1" noTextEdit="1"/>
              </p:cNvSpPr>
              <p:nvPr/>
            </p:nvSpPr>
            <p:spPr>
              <a:xfrm>
                <a:off x="1120905" y="2191388"/>
                <a:ext cx="6812861" cy="1479734"/>
              </a:xfrm>
              <a:prstGeom prst="roundRect">
                <a:avLst/>
              </a:prstGeom>
              <a:blipFill rotWithShape="0">
                <a:blip r:embed="rId5"/>
                <a:stretch>
                  <a:fillRect l="-358" r="-358"/>
                </a:stretch>
              </a:blipFill>
              <a:ln>
                <a:noFill/>
              </a:ln>
            </p:spPr>
            <p:txBody>
              <a:bodyPr/>
              <a:lstStyle/>
              <a:p>
                <a:r>
                  <a:rPr lang="zh-CN" altLang="en-US">
                    <a:noFill/>
                  </a:rPr>
                  <a:t> </a:t>
                </a:r>
              </a:p>
            </p:txBody>
          </p:sp>
        </mc:Fallback>
      </mc:AlternateContent>
      <p:sp>
        <p:nvSpPr>
          <p:cNvPr id="12" name="Shape 420"/>
          <p:cNvSpPr txBox="1"/>
          <p:nvPr/>
        </p:nvSpPr>
        <p:spPr>
          <a:xfrm>
            <a:off x="2200562" y="4633488"/>
            <a:ext cx="2637668"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smtClean="0">
                <a:solidFill>
                  <a:schemeClr val="tx1"/>
                </a:solidFill>
                <a:latin typeface="+mn-ea"/>
                <a:ea typeface="+mn-ea"/>
                <a:cs typeface="Roboto Slab"/>
                <a:sym typeface="Roboto Slab"/>
              </a:rPr>
              <a:t>1</a:t>
            </a:r>
            <a:r>
              <a:rPr lang="zh-CN" altLang="en-US" sz="1200" dirty="0" smtClean="0">
                <a:solidFill>
                  <a:schemeClr val="tx1"/>
                </a:solidFill>
                <a:latin typeface="+mn-ea"/>
                <a:ea typeface="+mn-ea"/>
                <a:cs typeface="Roboto Slab"/>
                <a:sym typeface="Roboto Slab"/>
              </a:rPr>
              <a:t> 真实数据</a:t>
            </a:r>
            <a:r>
              <a:rPr lang="zh-CN" altLang="en-US" sz="1200" dirty="0">
                <a:solidFill>
                  <a:schemeClr val="tx1"/>
                </a:solidFill>
                <a:latin typeface="+mn-ea"/>
                <a:ea typeface="+mn-ea"/>
                <a:cs typeface="Roboto Slab"/>
                <a:sym typeface="Roboto Slab"/>
              </a:rPr>
              <a:t>集样本逆近</a:t>
            </a:r>
            <a:r>
              <a:rPr lang="zh-CN" altLang="en-US" sz="1200" dirty="0" smtClean="0">
                <a:solidFill>
                  <a:schemeClr val="tx1"/>
                </a:solidFill>
                <a:latin typeface="+mn-ea"/>
                <a:ea typeface="+mn-ea"/>
                <a:cs typeface="Roboto Slab"/>
                <a:sym typeface="Roboto Slab"/>
              </a:rPr>
              <a:t>邻数的偏度</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3652267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par>
                          <p:cTn id="24" fill="hold">
                            <p:stCondLst>
                              <p:cond delay="0"/>
                            </p:stCondLst>
                            <p:childTnLst>
                              <p:par>
                                <p:cTn id="25" presetID="2" presetClass="entr" presetSubtype="4"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P spid="10" grpId="0" animBg="1"/>
      <p:bldP spid="11"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46025" y="27805"/>
            <a:ext cx="3791735" cy="1028700"/>
          </a:xfrm>
        </p:spPr>
        <p:txBody>
          <a:bodyPr/>
          <a:lstStyle/>
          <a:p>
            <a:r>
              <a:rPr kumimoji="1" lang="zh-CN" altLang="en-US" dirty="0" smtClean="0"/>
              <a:t>逆近邻数的</a:t>
            </a:r>
            <a:r>
              <a:rPr kumimoji="1" lang="zh-CN" altLang="en-US" dirty="0" smtClean="0">
                <a:solidFill>
                  <a:schemeClr val="bg1"/>
                </a:solidFill>
              </a:rPr>
              <a:t>偏度与数据集</a:t>
            </a:r>
            <a:r>
              <a:rPr lang="zh-CN" altLang="zh-CN" dirty="0" smtClean="0"/>
              <a:t>维数</a:t>
            </a:r>
            <a:r>
              <a:rPr lang="en-US" altLang="zh-CN" dirty="0" smtClean="0"/>
              <a:t/>
            </a:r>
            <a:br>
              <a:rPr lang="en-US" altLang="zh-CN" dirty="0" smtClean="0"/>
            </a:br>
            <a:r>
              <a:rPr lang="zh-CN" altLang="en-US" dirty="0" smtClean="0">
                <a:latin typeface="Times New Roman" charset="0"/>
                <a:ea typeface="Times New Roman" charset="0"/>
                <a:cs typeface="Times New Roman" charset="0"/>
              </a:rPr>
              <a:t>的关系</a:t>
            </a:r>
            <a:endParaRPr kumimoji="1" lang="zh-CN" altLang="en-US" dirty="0"/>
          </a:p>
        </p:txBody>
      </p:sp>
      <p:sp>
        <p:nvSpPr>
          <p:cNvPr id="5" name="Shape 420"/>
          <p:cNvSpPr txBox="1"/>
          <p:nvPr/>
        </p:nvSpPr>
        <p:spPr>
          <a:xfrm>
            <a:off x="694524" y="1113254"/>
            <a:ext cx="7497754" cy="1229399"/>
          </a:xfrm>
          <a:prstGeom prst="rect">
            <a:avLst/>
          </a:prstGeom>
          <a:noFill/>
          <a:ln>
            <a:noFill/>
          </a:ln>
        </p:spPr>
        <p:txBody>
          <a:bodyPr lIns="91425" tIns="91425" rIns="91425" bIns="91425" anchor="t" anchorCtr="0">
            <a:noAutofit/>
          </a:bodyPr>
          <a:lstStyle/>
          <a:p>
            <a:pPr algn="just">
              <a:buClr>
                <a:schemeClr val="dk1"/>
              </a:buClr>
              <a:buSzPct val="91666"/>
            </a:pPr>
            <a:r>
              <a:rPr lang="zh-CN" altLang="en-US" sz="2000" b="1" dirty="0">
                <a:solidFill>
                  <a:srgbClr val="FFC000"/>
                </a:solidFill>
                <a:latin typeface="Roboto Slab"/>
                <a:ea typeface="Roboto Slab"/>
                <a:cs typeface="Roboto Slab"/>
                <a:sym typeface="Roboto Slab"/>
              </a:rPr>
              <a:t>斯皮尔曼等级相关系数</a:t>
            </a:r>
            <a:r>
              <a:rPr lang="zh-CN" altLang="en-US" sz="2000" b="1" dirty="0">
                <a:solidFill>
                  <a:srgbClr val="3B8D61"/>
                </a:solidFill>
                <a:latin typeface="Roboto Slab"/>
                <a:ea typeface="Roboto Slab"/>
                <a:cs typeface="Roboto Slab"/>
                <a:sym typeface="Roboto Slab"/>
              </a:rPr>
              <a:t>（</a:t>
            </a:r>
            <a:r>
              <a:rPr lang="en-US" altLang="zh-CN" sz="2000" b="1" dirty="0">
                <a:solidFill>
                  <a:srgbClr val="3B8D61"/>
                </a:solidFill>
                <a:latin typeface="Roboto Slab"/>
                <a:ea typeface="Roboto Slab"/>
                <a:cs typeface="Roboto Slab"/>
                <a:sym typeface="Roboto Slab"/>
              </a:rPr>
              <a:t>Spearman correlation</a:t>
            </a:r>
            <a:r>
              <a:rPr lang="zh-CN" altLang="en-US" sz="2000" b="1" dirty="0">
                <a:solidFill>
                  <a:srgbClr val="3B8D61"/>
                </a:solidFill>
                <a:latin typeface="Roboto Slab"/>
                <a:ea typeface="Roboto Slab"/>
                <a:cs typeface="Roboto Slab"/>
                <a:sym typeface="Roboto Slab"/>
              </a:rPr>
              <a:t>）是衡量两个变量的依赖性</a:t>
            </a:r>
            <a:r>
              <a:rPr lang="zh-CN" altLang="en-US" sz="2000" b="1" dirty="0" smtClean="0">
                <a:solidFill>
                  <a:srgbClr val="3B8D61"/>
                </a:solidFill>
                <a:latin typeface="Roboto Slab"/>
                <a:ea typeface="Roboto Slab"/>
                <a:cs typeface="Roboto Slab"/>
                <a:sym typeface="Roboto Slab"/>
              </a:rPr>
              <a:t>的非参数指标</a:t>
            </a:r>
            <a:r>
              <a:rPr lang="zh-CN" altLang="en-US" sz="2000" b="1" dirty="0">
                <a:solidFill>
                  <a:srgbClr val="3B8D61"/>
                </a:solidFill>
                <a:latin typeface="Roboto Slab"/>
                <a:ea typeface="Roboto Slab"/>
                <a:cs typeface="Roboto Slab"/>
                <a:sym typeface="Roboto Slab"/>
              </a:rPr>
              <a:t>，</a:t>
            </a:r>
            <a:r>
              <a:rPr lang="zh-CN" altLang="en-US" sz="2000" b="1" dirty="0" smtClean="0">
                <a:solidFill>
                  <a:srgbClr val="3B8D61"/>
                </a:solidFill>
                <a:latin typeface="Roboto Slab"/>
                <a:ea typeface="Roboto Slab"/>
                <a:cs typeface="Roboto Slab"/>
                <a:sym typeface="Roboto Slab"/>
              </a:rPr>
              <a:t>记作𝜌</a:t>
            </a:r>
            <a:r>
              <a:rPr lang="zh-CN" altLang="en-US" sz="2000" b="1" dirty="0">
                <a:solidFill>
                  <a:srgbClr val="3B8D61"/>
                </a:solidFill>
                <a:latin typeface="Roboto Slab"/>
                <a:ea typeface="Roboto Slab"/>
                <a:cs typeface="Roboto Slab"/>
                <a:sym typeface="Roboto Slab"/>
              </a:rPr>
              <a:t>。对于样本容量</a:t>
            </a:r>
            <a:r>
              <a:rPr lang="zh-CN" altLang="en-US" sz="2000" b="1" dirty="0" smtClean="0">
                <a:solidFill>
                  <a:srgbClr val="3B8D61"/>
                </a:solidFill>
                <a:latin typeface="Roboto Slab"/>
                <a:ea typeface="Roboto Slab"/>
                <a:cs typeface="Roboto Slab"/>
                <a:sym typeface="Roboto Slab"/>
              </a:rPr>
              <a:t>为</a:t>
            </a:r>
            <a:r>
              <a:rPr lang="en-US" altLang="zh-CN" sz="2000" b="1" i="1" dirty="0" smtClean="0">
                <a:solidFill>
                  <a:srgbClr val="3B8D61"/>
                </a:solidFill>
                <a:latin typeface="Times New Roman" charset="0"/>
                <a:ea typeface="Times New Roman" charset="0"/>
                <a:cs typeface="Times New Roman" charset="0"/>
                <a:sym typeface="Roboto Slab"/>
              </a:rPr>
              <a:t>n</a:t>
            </a:r>
            <a:r>
              <a:rPr lang="zh-CN" altLang="en-US" sz="2000" b="1" dirty="0">
                <a:solidFill>
                  <a:srgbClr val="3B8D61"/>
                </a:solidFill>
                <a:latin typeface="Roboto Slab"/>
                <a:ea typeface="Roboto Slab"/>
                <a:cs typeface="Roboto Slab"/>
                <a:sym typeface="Roboto Slab"/>
              </a:rPr>
              <a:t>的</a:t>
            </a:r>
            <a:r>
              <a:rPr lang="zh-CN" altLang="en-US" sz="2000" b="1" dirty="0" smtClean="0">
                <a:solidFill>
                  <a:srgbClr val="3B8D61"/>
                </a:solidFill>
                <a:latin typeface="Roboto Slab"/>
                <a:ea typeface="Roboto Slab"/>
                <a:cs typeface="Roboto Slab"/>
                <a:sym typeface="Roboto Slab"/>
              </a:rPr>
              <a:t>样本</a:t>
            </a:r>
            <a:r>
              <a:rPr lang="zh-CN" altLang="en-US" sz="2000" b="1" dirty="0">
                <a:solidFill>
                  <a:srgbClr val="3B8D61"/>
                </a:solidFill>
                <a:latin typeface="Roboto Slab"/>
                <a:ea typeface="Roboto Slab"/>
                <a:cs typeface="Roboto Slab"/>
                <a:sym typeface="Roboto Slab"/>
              </a:rPr>
              <a:t>，</a:t>
            </a:r>
            <a:r>
              <a:rPr lang="en-US" altLang="zh-CN" sz="2000" b="1" i="1" dirty="0" smtClean="0">
                <a:solidFill>
                  <a:srgbClr val="3B8D61"/>
                </a:solidFill>
                <a:latin typeface="Times New Roman" charset="0"/>
                <a:ea typeface="Times New Roman" charset="0"/>
                <a:cs typeface="Times New Roman" charset="0"/>
                <a:sym typeface="Roboto Slab"/>
              </a:rPr>
              <a:t>n</a:t>
            </a:r>
            <a:r>
              <a:rPr lang="zh-CN" altLang="en-US" sz="2000" b="1" dirty="0" smtClean="0">
                <a:solidFill>
                  <a:srgbClr val="3B8D61"/>
                </a:solidFill>
                <a:latin typeface="Roboto Slab"/>
                <a:ea typeface="Roboto Slab"/>
                <a:cs typeface="Roboto Slab"/>
                <a:sym typeface="Roboto Slab"/>
              </a:rPr>
              <a:t>个 </a:t>
            </a:r>
            <a:r>
              <a:rPr lang="zh-CN" altLang="en-US" sz="2000" b="1" dirty="0">
                <a:solidFill>
                  <a:srgbClr val="3B8D61"/>
                </a:solidFill>
                <a:latin typeface="Roboto Slab"/>
                <a:ea typeface="Roboto Slab"/>
                <a:cs typeface="Roboto Slab"/>
                <a:sym typeface="Roboto Slab"/>
              </a:rPr>
              <a:t>原始数据 </a:t>
            </a:r>
            <a:r>
              <a:rPr lang="en-US" altLang="zh-CN" sz="2000" b="1" dirty="0" smtClean="0">
                <a:solidFill>
                  <a:srgbClr val="3B8D61"/>
                </a:solidFill>
                <a:latin typeface="Times New Roman" charset="0"/>
                <a:ea typeface="Times New Roman" charset="0"/>
                <a:cs typeface="Times New Roman" charset="0"/>
                <a:sym typeface="Roboto Slab"/>
              </a:rPr>
              <a:t>X</a:t>
            </a:r>
            <a:r>
              <a:rPr lang="en-US" altLang="zh-CN" sz="2000" b="1" i="1" baseline="-25000" dirty="0" smtClean="0">
                <a:solidFill>
                  <a:srgbClr val="3B8D61"/>
                </a:solidFill>
                <a:latin typeface="Times New Roman" charset="0"/>
                <a:ea typeface="Times New Roman" charset="0"/>
                <a:cs typeface="Times New Roman" charset="0"/>
                <a:sym typeface="Roboto Slab"/>
              </a:rPr>
              <a:t>i</a:t>
            </a:r>
            <a:r>
              <a:rPr lang="en-US" altLang="zh-CN" sz="2000" b="1" i="1" dirty="0" smtClean="0">
                <a:solidFill>
                  <a:srgbClr val="3B8D61"/>
                </a:solidFill>
                <a:latin typeface="Times New Roman" charset="0"/>
                <a:ea typeface="Times New Roman" charset="0"/>
                <a:cs typeface="Times New Roman" charset="0"/>
                <a:sym typeface="Roboto Slab"/>
              </a:rPr>
              <a:t>,</a:t>
            </a:r>
            <a:r>
              <a:rPr lang="zh-CN" altLang="en-US" sz="2000" b="1" i="1" dirty="0" smtClean="0">
                <a:solidFill>
                  <a:srgbClr val="3B8D61"/>
                </a:solidFill>
                <a:latin typeface="Times New Roman" charset="0"/>
                <a:ea typeface="Times New Roman" charset="0"/>
                <a:cs typeface="Times New Roman" charset="0"/>
                <a:sym typeface="Roboto Slab"/>
              </a:rPr>
              <a:t> </a:t>
            </a:r>
            <a:r>
              <a:rPr lang="en-US" altLang="zh-CN" sz="2000" b="1" dirty="0" smtClean="0">
                <a:solidFill>
                  <a:srgbClr val="3B8D61"/>
                </a:solidFill>
                <a:latin typeface="Times New Roman" charset="0"/>
                <a:ea typeface="Times New Roman" charset="0"/>
                <a:cs typeface="Times New Roman" charset="0"/>
                <a:sym typeface="Roboto Slab"/>
              </a:rPr>
              <a:t>Y</a:t>
            </a:r>
            <a:r>
              <a:rPr lang="en-US" altLang="zh-CN" sz="2000" b="1" i="1" baseline="-25000" dirty="0" smtClean="0">
                <a:solidFill>
                  <a:srgbClr val="3B8D61"/>
                </a:solidFill>
                <a:latin typeface="Times New Roman" charset="0"/>
                <a:ea typeface="Times New Roman" charset="0"/>
                <a:cs typeface="Times New Roman" charset="0"/>
                <a:sym typeface="Roboto Slab"/>
              </a:rPr>
              <a:t>i</a:t>
            </a:r>
            <a:r>
              <a:rPr lang="zh-CN" altLang="en-US" sz="2000" b="1" dirty="0" smtClean="0">
                <a:solidFill>
                  <a:srgbClr val="3B8D61"/>
                </a:solidFill>
                <a:latin typeface="Roboto Slab"/>
                <a:ea typeface="Roboto Slab"/>
                <a:cs typeface="Roboto Slab"/>
                <a:sym typeface="Roboto Slab"/>
              </a:rPr>
              <a:t>被</a:t>
            </a:r>
            <a:r>
              <a:rPr lang="zh-CN" altLang="en-US" sz="2000" b="1" dirty="0">
                <a:solidFill>
                  <a:srgbClr val="3B8D61"/>
                </a:solidFill>
                <a:latin typeface="Roboto Slab"/>
                <a:ea typeface="Roboto Slab"/>
                <a:cs typeface="Roboto Slab"/>
                <a:sym typeface="Roboto Slab"/>
              </a:rPr>
              <a:t>转换成等级数据 </a:t>
            </a:r>
            <a:r>
              <a:rPr lang="en-US" altLang="zh-CN" sz="2000" b="1" i="1" dirty="0" smtClean="0">
                <a:solidFill>
                  <a:srgbClr val="3B8D61"/>
                </a:solidFill>
                <a:latin typeface="Times New Roman" charset="0"/>
                <a:ea typeface="Times New Roman" charset="0"/>
                <a:cs typeface="Times New Roman" charset="0"/>
                <a:sym typeface="Roboto Slab"/>
              </a:rPr>
              <a:t>x</a:t>
            </a:r>
            <a:r>
              <a:rPr lang="en-US" altLang="zh-CN" sz="2000" b="1" i="1" baseline="-25000" dirty="0" smtClean="0">
                <a:solidFill>
                  <a:srgbClr val="3B8D61"/>
                </a:solidFill>
                <a:latin typeface="Times New Roman" charset="0"/>
                <a:ea typeface="Times New Roman" charset="0"/>
                <a:cs typeface="Times New Roman" charset="0"/>
                <a:sym typeface="Roboto Slab"/>
              </a:rPr>
              <a:t>i</a:t>
            </a:r>
            <a:r>
              <a:rPr lang="en-US" altLang="zh-CN" sz="2000" b="1" i="1" dirty="0" smtClean="0">
                <a:solidFill>
                  <a:srgbClr val="3B8D61"/>
                </a:solidFill>
                <a:latin typeface="Times New Roman" charset="0"/>
                <a:ea typeface="Times New Roman" charset="0"/>
                <a:cs typeface="Times New Roman" charset="0"/>
                <a:sym typeface="Roboto Slab"/>
              </a:rPr>
              <a:t>,</a:t>
            </a:r>
            <a:r>
              <a:rPr lang="zh-CN" altLang="en-US" sz="2000" b="1" i="1" dirty="0" smtClean="0">
                <a:solidFill>
                  <a:srgbClr val="3B8D61"/>
                </a:solidFill>
                <a:latin typeface="Times New Roman" charset="0"/>
                <a:ea typeface="Times New Roman" charset="0"/>
                <a:cs typeface="Times New Roman" charset="0"/>
                <a:sym typeface="Roboto Slab"/>
              </a:rPr>
              <a:t> </a:t>
            </a:r>
            <a:r>
              <a:rPr lang="en-US" altLang="zh-CN" sz="2000" b="1" i="1" dirty="0" err="1" smtClean="0">
                <a:solidFill>
                  <a:srgbClr val="3B8D61"/>
                </a:solidFill>
                <a:latin typeface="Times New Roman" charset="0"/>
                <a:ea typeface="Times New Roman" charset="0"/>
                <a:cs typeface="Times New Roman" charset="0"/>
                <a:sym typeface="Roboto Slab"/>
              </a:rPr>
              <a:t>y</a:t>
            </a:r>
            <a:r>
              <a:rPr lang="en-US" altLang="zh-CN" sz="2000" b="1" i="1" baseline="-25000" dirty="0" err="1" smtClean="0">
                <a:solidFill>
                  <a:srgbClr val="3B8D61"/>
                </a:solidFill>
                <a:latin typeface="Times New Roman" charset="0"/>
                <a:ea typeface="Times New Roman" charset="0"/>
                <a:cs typeface="Times New Roman" charset="0"/>
                <a:sym typeface="Roboto Slab"/>
              </a:rPr>
              <a:t>i</a:t>
            </a:r>
            <a:r>
              <a:rPr lang="zh-CN" altLang="en-US" sz="2000" b="1" dirty="0">
                <a:solidFill>
                  <a:srgbClr val="3B8D61"/>
                </a:solidFill>
                <a:latin typeface="Roboto Slab"/>
                <a:ea typeface="Roboto Slab"/>
                <a:cs typeface="Roboto Slab"/>
                <a:sym typeface="Roboto Slab"/>
              </a:rPr>
              <a:t>，</a:t>
            </a:r>
            <a:r>
              <a:rPr lang="zh-CN" altLang="en-US" sz="2000" b="1" dirty="0" smtClean="0">
                <a:solidFill>
                  <a:srgbClr val="3B8D61"/>
                </a:solidFill>
                <a:latin typeface="Roboto Slab"/>
                <a:ea typeface="Roboto Slab"/>
                <a:cs typeface="Roboto Slab"/>
                <a:sym typeface="Roboto Slab"/>
              </a:rPr>
              <a:t>相关系数</a:t>
            </a:r>
            <a:r>
              <a:rPr lang="zh-CN" altLang="en-US" sz="2000" b="1" dirty="0">
                <a:solidFill>
                  <a:srgbClr val="3B8D61"/>
                </a:solidFill>
                <a:latin typeface="Roboto Slab"/>
                <a:ea typeface="Roboto Slab"/>
                <a:cs typeface="Roboto Slab"/>
                <a:sym typeface="Roboto Slab"/>
              </a:rPr>
              <a:t>𝜌</a:t>
            </a:r>
            <a:r>
              <a:rPr lang="zh-CN" altLang="en-US" sz="2000" b="1" dirty="0" smtClean="0">
                <a:solidFill>
                  <a:srgbClr val="3B8D61"/>
                </a:solidFill>
                <a:latin typeface="Roboto Slab"/>
                <a:ea typeface="Roboto Slab"/>
                <a:cs typeface="Roboto Slab"/>
                <a:sym typeface="Roboto Slab"/>
              </a:rPr>
              <a:t>为：</a:t>
            </a: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777219141"/>
              </p:ext>
            </p:extLst>
          </p:nvPr>
        </p:nvGraphicFramePr>
        <p:xfrm>
          <a:off x="2646151" y="2522041"/>
          <a:ext cx="3368467" cy="965627"/>
        </p:xfrm>
        <a:graphic>
          <a:graphicData uri="http://schemas.openxmlformats.org/presentationml/2006/ole">
            <mc:AlternateContent xmlns:mc="http://schemas.openxmlformats.org/markup-compatibility/2006">
              <mc:Choice xmlns:v="urn:schemas-microsoft-com:vml" Requires="v">
                <p:oleObj spid="_x0000_s1210" r:id="rId4" imgW="1916868" imgH="545863" progId="Equation.DSMT4">
                  <p:embed/>
                </p:oleObj>
              </mc:Choice>
              <mc:Fallback>
                <p:oleObj r:id="rId4" imgW="1916868"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151" y="2522041"/>
                        <a:ext cx="3368467" cy="965627"/>
                      </a:xfrm>
                      <a:prstGeom prst="rect">
                        <a:avLst/>
                      </a:prstGeom>
                      <a:noFill/>
                    </p:spPr>
                  </p:pic>
                </p:oleObj>
              </mc:Fallback>
            </mc:AlternateContent>
          </a:graphicData>
        </a:graphic>
      </p:graphicFrame>
      <p:sp>
        <p:nvSpPr>
          <p:cNvPr id="20" name="文本占位符 2"/>
          <p:cNvSpPr>
            <a:spLocks noGrp="1"/>
          </p:cNvSpPr>
          <p:nvPr>
            <p:ph type="body" idx="1"/>
          </p:nvPr>
        </p:nvSpPr>
        <p:spPr>
          <a:xfrm>
            <a:off x="694524" y="3802520"/>
            <a:ext cx="7986180" cy="852084"/>
          </a:xfrm>
        </p:spPr>
        <p:txBody>
          <a:bodyPr/>
          <a:lstStyle/>
          <a:p>
            <a:r>
              <a:rPr lang="zh-CN" altLang="en-US" dirty="0"/>
              <a:t> 如果当</a:t>
            </a:r>
            <a:r>
              <a:rPr lang="en-US" altLang="zh-CN" dirty="0"/>
              <a:t>X</a:t>
            </a:r>
            <a:r>
              <a:rPr lang="zh-CN" altLang="en-US" dirty="0"/>
              <a:t>增加时， </a:t>
            </a:r>
            <a:r>
              <a:rPr lang="en-US" altLang="zh-CN" dirty="0"/>
              <a:t>Y </a:t>
            </a:r>
            <a:r>
              <a:rPr lang="zh-CN" altLang="en-US" dirty="0"/>
              <a:t>趋向于增加</a:t>
            </a:r>
            <a:r>
              <a:rPr lang="en-US" altLang="zh-CN" dirty="0"/>
              <a:t>, </a:t>
            </a:r>
            <a:r>
              <a:rPr lang="zh-CN" altLang="en-US" dirty="0"/>
              <a:t>斯皮尔曼相关系数则为</a:t>
            </a:r>
            <a:r>
              <a:rPr lang="zh-CN" altLang="en-US" dirty="0" smtClean="0"/>
              <a:t>正</a:t>
            </a:r>
            <a:endParaRPr lang="en-US" altLang="zh-CN" dirty="0"/>
          </a:p>
          <a:p>
            <a:r>
              <a:rPr lang="zh-CN" altLang="en-US" dirty="0" smtClean="0"/>
              <a:t> 如果</a:t>
            </a:r>
            <a:r>
              <a:rPr lang="zh-CN" altLang="en-US" dirty="0"/>
              <a:t>当</a:t>
            </a:r>
            <a:r>
              <a:rPr lang="en-US" altLang="zh-CN" dirty="0"/>
              <a:t>X</a:t>
            </a:r>
            <a:r>
              <a:rPr lang="zh-CN" altLang="en-US" dirty="0"/>
              <a:t>增加时， </a:t>
            </a:r>
            <a:r>
              <a:rPr lang="en-US" altLang="zh-CN" dirty="0"/>
              <a:t>Y</a:t>
            </a:r>
            <a:r>
              <a:rPr lang="zh-CN" altLang="en-US" dirty="0"/>
              <a:t> 趋向于减少</a:t>
            </a:r>
            <a:r>
              <a:rPr lang="en-US" altLang="zh-CN" dirty="0"/>
              <a:t>, </a:t>
            </a:r>
            <a:r>
              <a:rPr lang="zh-CN" altLang="en-US" dirty="0" smtClean="0"/>
              <a:t>斯皮尔曼</a:t>
            </a:r>
            <a:r>
              <a:rPr lang="zh-CN" altLang="en-US" dirty="0"/>
              <a:t>相关系数则为</a:t>
            </a:r>
            <a:r>
              <a:rPr lang="zh-CN" altLang="en-US" dirty="0" smtClean="0"/>
              <a:t>负</a:t>
            </a:r>
            <a:endParaRPr kumimoji="1" lang="zh-CN" altLang="en-US" dirty="0">
              <a:solidFill>
                <a:srgbClr val="FFC000"/>
              </a:solidFill>
            </a:endParaRPr>
          </a:p>
        </p:txBody>
      </p:sp>
      <p:sp>
        <p:nvSpPr>
          <p:cNvPr id="22" name="AutoShape 25" descr="_{i},Y_{i}"/>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26" descr="_{i},y_{i}"/>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TextBox 17"/>
          <p:cNvSpPr txBox="1"/>
          <p:nvPr/>
        </p:nvSpPr>
        <p:spPr>
          <a:xfrm>
            <a:off x="307177" y="341589"/>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2622724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9483" y="41273"/>
            <a:ext cx="3208799" cy="1028700"/>
          </a:xfrm>
          <a:prstGeom prst="rect">
            <a:avLst/>
          </a:prstGeom>
        </p:spPr>
        <p:txBody>
          <a:bodyPr lIns="91425" tIns="91425" rIns="91425" bIns="91425" anchor="ctr" anchorCtr="0">
            <a:noAutofit/>
          </a:bodyPr>
          <a:lstStyle/>
          <a:p>
            <a:pPr lvl="0"/>
            <a:r>
              <a:rPr kumimoji="1" lang="zh-CN" altLang="en-US" dirty="0"/>
              <a:t>逆近邻数的</a:t>
            </a:r>
            <a:r>
              <a:rPr kumimoji="1" lang="zh-CN" altLang="en-US" dirty="0">
                <a:solidFill>
                  <a:schemeClr val="bg1"/>
                </a:solidFill>
              </a:rPr>
              <a:t>偏度与数据集</a:t>
            </a:r>
            <a:r>
              <a:rPr lang="zh-CN" altLang="zh-CN" dirty="0"/>
              <a:t>维数</a:t>
            </a:r>
            <a:r>
              <a:rPr lang="en-US" altLang="zh-CN" dirty="0"/>
              <a:t/>
            </a:r>
            <a:br>
              <a:rPr lang="en-US" altLang="zh-CN" dirty="0"/>
            </a:br>
            <a:r>
              <a:rPr lang="zh-CN" altLang="en-US" dirty="0">
                <a:latin typeface="Times New Roman" charset="0"/>
                <a:ea typeface="Times New Roman" charset="0"/>
                <a:cs typeface="Times New Roman" charset="0"/>
              </a:rPr>
              <a:t>的关系</a:t>
            </a:r>
            <a:endParaRPr lang="en" u="sng"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1549625252"/>
                  </p:ext>
                </p:extLst>
              </p:nvPr>
            </p:nvGraphicFramePr>
            <p:xfrm>
              <a:off x="391033" y="1159955"/>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数据集</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样本数</a:t>
                          </a:r>
                          <a:r>
                            <a:rPr lang="en-US" altLang="zh-CN" sz="1400" b="1" dirty="0" smtClean="0">
                              <a:solidFill>
                                <a:schemeClr val="bg1"/>
                              </a:solidFill>
                              <a:effectLst/>
                              <a:latin typeface="Times New Roman" charset="0"/>
                              <a:ea typeface="Times New Roman" charset="0"/>
                              <a:cs typeface="Times New Roman" charset="0"/>
                            </a:rPr>
                            <a:t> </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维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簇个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zh-CN" sz="1400" b="1" i="1" kern="100" smtClean="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𝑺</m:t>
                                    </m:r>
                                  </m:e>
                                  <m:sub>
                                    <m:sSub>
                                      <m:sSubPr>
                                        <m:ctrlPr>
                                          <a:rPr lang="zh-CN" altLang="zh-CN" sz="1400" b="1" i="1" kern="10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𝑵</m:t>
                                        </m:r>
                                      </m:e>
                                      <m:sub>
                                        <m:r>
                                          <a:rPr lang="en-US" altLang="zh-CN" sz="14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altLang="zh-CN" sz="1400" b="1" kern="100" dirty="0">
                            <a:solidFill>
                              <a:schemeClr val="bg1">
                                <a:lumMod val="95000"/>
                              </a:schemeClr>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1549625252"/>
                  </p:ext>
                </p:extLst>
              </p:nvPr>
            </p:nvGraphicFramePr>
            <p:xfrm>
              <a:off x="391033" y="1159955"/>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数据集</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样本数</a:t>
                          </a:r>
                          <a:r>
                            <a:rPr lang="en-US" altLang="zh-CN" sz="1400" b="1" dirty="0" smtClean="0">
                              <a:solidFill>
                                <a:schemeClr val="bg1"/>
                              </a:solidFill>
                              <a:effectLst/>
                              <a:latin typeface="Times New Roman" charset="0"/>
                              <a:ea typeface="Times New Roman" charset="0"/>
                              <a:cs typeface="Times New Roman" charset="0"/>
                            </a:rPr>
                            <a:t> </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维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400" b="1" dirty="0" smtClean="0">
                              <a:solidFill>
                                <a:schemeClr val="bg1"/>
                              </a:solidFill>
                              <a:effectLst/>
                              <a:latin typeface="Times New Roman" charset="0"/>
                              <a:ea typeface="Times New Roman" charset="0"/>
                              <a:cs typeface="Times New Roman" charset="0"/>
                            </a:rPr>
                            <a:t>簇个数</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482" t="-1471" r="-1036" b="-752941"/>
                          </a:stretch>
                        </a:blip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Shape 420"/>
          <p:cNvSpPr txBox="1"/>
          <p:nvPr/>
        </p:nvSpPr>
        <p:spPr>
          <a:xfrm>
            <a:off x="6515100" y="2186383"/>
            <a:ext cx="2182894" cy="12100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smtClean="0">
                <a:solidFill>
                  <a:srgbClr val="3B8D61"/>
                </a:solidFill>
                <a:latin typeface="Roboto Slab"/>
                <a:ea typeface="Roboto Slab"/>
                <a:cs typeface="Roboto Slab"/>
                <a:sym typeface="Roboto Slab"/>
              </a:rPr>
              <a:t>真实数据库的维数与</a:t>
            </a:r>
            <a:r>
              <a:rPr lang="zh-CN" altLang="en-US" sz="2000" b="1" dirty="0">
                <a:solidFill>
                  <a:srgbClr val="3B8D61"/>
                </a:solidFill>
                <a:latin typeface="Roboto Slab"/>
                <a:ea typeface="Roboto Slab"/>
                <a:cs typeface="Roboto Slab"/>
                <a:sym typeface="Roboto Slab"/>
              </a:rPr>
              <a:t>其逆近邻数的偏度的</a:t>
            </a:r>
            <a:r>
              <a:rPr lang="zh-CN" altLang="en-US" sz="2000" b="1" dirty="0" smtClean="0">
                <a:solidFill>
                  <a:srgbClr val="3B8D61"/>
                </a:solidFill>
                <a:latin typeface="Roboto Slab"/>
                <a:ea typeface="Roboto Slab"/>
                <a:cs typeface="Roboto Slab"/>
                <a:sym typeface="Roboto Slab"/>
              </a:rPr>
              <a:t>斯皮尔曼相关系数为 </a:t>
            </a:r>
            <a:r>
              <a:rPr lang="en-US" altLang="zh-CN" sz="2000" b="1" dirty="0" smtClean="0">
                <a:solidFill>
                  <a:srgbClr val="FFC000"/>
                </a:solidFill>
                <a:latin typeface="Roboto Slab"/>
                <a:ea typeface="Roboto Slab"/>
                <a:cs typeface="Roboto Slab"/>
                <a:sym typeface="Roboto Slab"/>
              </a:rPr>
              <a:t>0.62</a:t>
            </a:r>
            <a:endParaRPr lang="zh-CN" altLang="en-US" sz="1200" dirty="0" smtClean="0">
              <a:solidFill>
                <a:srgbClr val="FFC000"/>
              </a:solidFill>
              <a:latin typeface="Roboto Slab"/>
              <a:ea typeface="Roboto Slab"/>
              <a:cs typeface="Roboto Slab"/>
              <a:sym typeface="Roboto Slab"/>
            </a:endParaRPr>
          </a:p>
          <a:p>
            <a:pPr lvl="0" algn="ctr" rtl="0">
              <a:spcBef>
                <a:spcPts val="0"/>
              </a:spcBef>
              <a:buClr>
                <a:schemeClr val="dk1"/>
              </a:buClr>
              <a:buFont typeface="Arial"/>
              <a:buNone/>
            </a:pPr>
            <a:endParaRPr lang="zh-CN" altLang="en-US"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3" name="圆角矩形 2"/>
          <p:cNvSpPr/>
          <p:nvPr/>
        </p:nvSpPr>
        <p:spPr>
          <a:xfrm>
            <a:off x="5085324" y="1159954"/>
            <a:ext cx="1171254" cy="3517331"/>
          </a:xfrm>
          <a:prstGeom prst="roundRect">
            <a:avLst/>
          </a:prstGeom>
          <a:no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圆角矩形 8"/>
          <p:cNvSpPr/>
          <p:nvPr/>
        </p:nvSpPr>
        <p:spPr>
          <a:xfrm>
            <a:off x="2741874" y="1149608"/>
            <a:ext cx="1171254" cy="3517331"/>
          </a:xfrm>
          <a:prstGeom prst="roundRect">
            <a:avLst/>
          </a:prstGeom>
          <a:no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p:nvSpPr>
        <p:spPr>
          <a:xfrm>
            <a:off x="0" y="0"/>
            <a:ext cx="9144000" cy="5143500"/>
          </a:xfrm>
          <a:prstGeom prst="rect">
            <a:avLst/>
          </a:prstGeom>
          <a:solidFill>
            <a:schemeClr val="tx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圆角矩形 9"/>
          <p:cNvSpPr/>
          <p:nvPr/>
        </p:nvSpPr>
        <p:spPr>
          <a:xfrm>
            <a:off x="803664" y="2281869"/>
            <a:ext cx="7350060" cy="1479734"/>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400" dirty="0"/>
              <a:t>数据集的维数和</a:t>
            </a:r>
            <a:r>
              <a:rPr lang="en-US" altLang="zh-CN" sz="2400" dirty="0"/>
              <a:t>hubness</a:t>
            </a:r>
            <a:r>
              <a:rPr lang="zh-CN" altLang="en-US" sz="2400" dirty="0"/>
              <a:t>现象存在着强烈的正相关性 </a:t>
            </a:r>
            <a:endParaRPr kumimoji="1" lang="zh-CN" altLang="en-US" sz="2400" dirty="0"/>
          </a:p>
        </p:txBody>
      </p:sp>
      <p:sp>
        <p:nvSpPr>
          <p:cNvPr id="11" name="TextBox 17"/>
          <p:cNvSpPr txBox="1"/>
          <p:nvPr/>
        </p:nvSpPr>
        <p:spPr>
          <a:xfrm>
            <a:off x="307177" y="341589"/>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
        <p:nvSpPr>
          <p:cNvPr id="13" name="Shape 420"/>
          <p:cNvSpPr txBox="1"/>
          <p:nvPr/>
        </p:nvSpPr>
        <p:spPr>
          <a:xfrm>
            <a:off x="2004971" y="4677694"/>
            <a:ext cx="2637668"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smtClean="0">
                <a:solidFill>
                  <a:schemeClr val="tx1"/>
                </a:solidFill>
                <a:latin typeface="+mn-ea"/>
                <a:ea typeface="+mn-ea"/>
                <a:cs typeface="Roboto Slab"/>
                <a:sym typeface="Roboto Slab"/>
              </a:rPr>
              <a:t>1</a:t>
            </a:r>
            <a:r>
              <a:rPr lang="zh-CN" altLang="en-US" sz="1200" dirty="0" smtClean="0">
                <a:solidFill>
                  <a:schemeClr val="tx1"/>
                </a:solidFill>
                <a:latin typeface="+mn-ea"/>
                <a:ea typeface="+mn-ea"/>
                <a:cs typeface="Roboto Slab"/>
                <a:sym typeface="Roboto Slab"/>
              </a:rPr>
              <a:t> 真实数据</a:t>
            </a:r>
            <a:r>
              <a:rPr lang="zh-CN" altLang="en-US" sz="1200" dirty="0">
                <a:solidFill>
                  <a:schemeClr val="tx1"/>
                </a:solidFill>
                <a:latin typeface="+mn-ea"/>
                <a:ea typeface="+mn-ea"/>
                <a:cs typeface="Roboto Slab"/>
                <a:sym typeface="Roboto Slab"/>
              </a:rPr>
              <a:t>集样本逆近</a:t>
            </a:r>
            <a:r>
              <a:rPr lang="zh-CN" altLang="en-US" sz="1200" dirty="0" smtClean="0">
                <a:solidFill>
                  <a:schemeClr val="tx1"/>
                </a:solidFill>
                <a:latin typeface="+mn-ea"/>
                <a:ea typeface="+mn-ea"/>
                <a:cs typeface="Roboto Slab"/>
                <a:sym typeface="Roboto Slab"/>
              </a:rPr>
              <a:t>邻数的偏度</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6405209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1"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par>
                          <p:cTn id="23" fill="hold">
                            <p:stCondLst>
                              <p:cond delay="0"/>
                            </p:stCondLst>
                            <p:childTnLst>
                              <p:par>
                                <p:cTn id="24" presetID="2" presetClass="entr" presetSubtype="4"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3" grpId="0" animBg="1"/>
      <p:bldP spid="9" grpId="0" animBg="1"/>
      <p:bldP spid="12"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于逆近邻数</a:t>
            </a:r>
            <a:r>
              <a:rPr kumimoji="1" lang="zh-CN" altLang="en-US" dirty="0" smtClean="0">
                <a:solidFill>
                  <a:schemeClr val="bg1"/>
                </a:solidFill>
              </a:rPr>
              <a:t>偏度</a:t>
            </a:r>
            <a:r>
              <a:rPr kumimoji="1" lang="zh-CN" altLang="en-US" dirty="0"/>
              <a:t>的降维方法 </a:t>
            </a:r>
          </a:p>
        </p:txBody>
      </p:sp>
      <p:sp>
        <p:nvSpPr>
          <p:cNvPr id="4" name="Shape 420"/>
          <p:cNvSpPr txBox="1"/>
          <p:nvPr/>
        </p:nvSpPr>
        <p:spPr>
          <a:xfrm>
            <a:off x="694524" y="1113254"/>
            <a:ext cx="7497754" cy="1229399"/>
          </a:xfrm>
          <a:prstGeom prst="rect">
            <a:avLst/>
          </a:prstGeom>
          <a:noFill/>
          <a:ln>
            <a:noFill/>
          </a:ln>
        </p:spPr>
        <p:txBody>
          <a:bodyPr lIns="91425" tIns="91425" rIns="91425" bIns="91425" anchor="t" anchorCtr="0">
            <a:noAutofit/>
          </a:bodyPr>
          <a:lstStyle/>
          <a:p>
            <a:pPr algn="just">
              <a:buClr>
                <a:schemeClr val="dk1"/>
              </a:buClr>
              <a:buSzPct val="91666"/>
            </a:pPr>
            <a:r>
              <a:rPr lang="zh-CN" altLang="en-US" sz="2000" b="1" dirty="0" smtClean="0">
                <a:solidFill>
                  <a:srgbClr val="FFC000"/>
                </a:solidFill>
                <a:latin typeface="Roboto Slab"/>
                <a:ea typeface="Roboto Slab"/>
                <a:cs typeface="Roboto Slab"/>
                <a:sym typeface="Roboto Slab"/>
              </a:rPr>
              <a:t>本征维度</a:t>
            </a:r>
            <a:r>
              <a:rPr lang="zh-CN" altLang="en-US" sz="2000" b="1" dirty="0" smtClean="0">
                <a:solidFill>
                  <a:srgbClr val="3B8D61"/>
                </a:solidFill>
                <a:latin typeface="Roboto Slab"/>
                <a:ea typeface="Roboto Slab"/>
                <a:cs typeface="Roboto Slab"/>
                <a:sym typeface="Roboto Slab"/>
              </a:rPr>
              <a:t>（</a:t>
            </a:r>
            <a:r>
              <a:rPr lang="en-US" altLang="zh-CN" sz="2000" b="1" dirty="0">
                <a:solidFill>
                  <a:srgbClr val="3B8D61"/>
                </a:solidFill>
                <a:latin typeface="Roboto Slab"/>
                <a:ea typeface="Roboto Slab"/>
                <a:cs typeface="Roboto Slab"/>
                <a:sym typeface="Roboto Slab"/>
              </a:rPr>
              <a:t> Intrinsic </a:t>
            </a:r>
            <a:r>
              <a:rPr lang="en-US" altLang="zh-CN" sz="2000" b="1" dirty="0" smtClean="0">
                <a:solidFill>
                  <a:srgbClr val="3B8D61"/>
                </a:solidFill>
                <a:latin typeface="Roboto Slab"/>
                <a:ea typeface="Roboto Slab"/>
                <a:cs typeface="Roboto Slab"/>
                <a:sym typeface="Roboto Slab"/>
              </a:rPr>
              <a:t>dimension</a:t>
            </a:r>
            <a:r>
              <a:rPr lang="zh-CN" altLang="en-US" sz="2000" b="1" dirty="0" smtClean="0">
                <a:solidFill>
                  <a:srgbClr val="3B8D61"/>
                </a:solidFill>
                <a:latin typeface="Roboto Slab"/>
                <a:ea typeface="Roboto Slab"/>
                <a:cs typeface="Roboto Slab"/>
                <a:sym typeface="Roboto Slab"/>
              </a:rPr>
              <a:t>）是</a:t>
            </a:r>
            <a:r>
              <a:rPr lang="zh-CN" altLang="en-US" sz="2000" b="1" dirty="0">
                <a:solidFill>
                  <a:srgbClr val="3B8D61"/>
                </a:solidFill>
                <a:latin typeface="Roboto Slab"/>
                <a:ea typeface="Roboto Slab"/>
                <a:cs typeface="Roboto Slab"/>
                <a:sym typeface="Roboto Slab"/>
              </a:rPr>
              <a:t>指任意低维数据空间可简单地通过增加空余（如复制）或随机维将其转换至更高维空间中，相反地，许多高维空间中的数据集也可削减至低维空间数据，而不必丢失重要信息。</a:t>
            </a:r>
            <a:endParaRPr sz="1200" dirty="0" smtClean="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5" name="圆角矩形 4"/>
          <p:cNvSpPr/>
          <p:nvPr/>
        </p:nvSpPr>
        <p:spPr>
          <a:xfrm>
            <a:off x="1797460" y="2714208"/>
            <a:ext cx="5291882" cy="1479734"/>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400" dirty="0"/>
              <a:t>探讨在使用降维技术</a:t>
            </a:r>
            <a:r>
              <a:rPr lang="en-US" altLang="zh-CN" sz="2400" dirty="0"/>
              <a:t>PCA</a:t>
            </a:r>
            <a:r>
              <a:rPr lang="zh-CN" altLang="en-US" sz="2400" dirty="0"/>
              <a:t>的情况</a:t>
            </a:r>
            <a:r>
              <a:rPr lang="zh-CN" altLang="en-US" sz="2400" dirty="0" smtClean="0"/>
              <a:t>下</a:t>
            </a:r>
            <a:r>
              <a:rPr kumimoji="1" lang="zh-CN" altLang="en-US" sz="2400" dirty="0"/>
              <a:t>逆近</a:t>
            </a:r>
            <a:r>
              <a:rPr kumimoji="1" lang="zh-CN" altLang="en-US" sz="2400" dirty="0" smtClean="0"/>
              <a:t>邻数偏度</a:t>
            </a:r>
            <a:r>
              <a:rPr lang="zh-CN" altLang="en-US" sz="2400" dirty="0" smtClean="0"/>
              <a:t>与本征</a:t>
            </a:r>
            <a:r>
              <a:rPr lang="zh-CN" altLang="en-US" sz="2400" dirty="0"/>
              <a:t>维数的</a:t>
            </a:r>
            <a:r>
              <a:rPr lang="zh-CN" altLang="en-US" sz="2400" dirty="0" smtClean="0"/>
              <a:t>相互关系</a:t>
            </a:r>
            <a:endParaRPr lang="zh-CN" altLang="en-US" sz="2400" dirty="0"/>
          </a:p>
        </p:txBody>
      </p:sp>
      <p:sp>
        <p:nvSpPr>
          <p:cNvPr id="6" name="TextBox 17"/>
          <p:cNvSpPr txBox="1"/>
          <p:nvPr/>
        </p:nvSpPr>
        <p:spPr>
          <a:xfrm>
            <a:off x="307177" y="341589"/>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99931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5" name="Shape 245"/>
          <p:cNvSpPr/>
          <p:nvPr/>
        </p:nvSpPr>
        <p:spPr>
          <a:xfrm>
            <a:off x="3759030" y="3111919"/>
            <a:ext cx="3341046" cy="749699"/>
          </a:xfrm>
          <a:prstGeom prst="homePlate">
            <a:avLst>
              <a:gd name="adj" fmla="val 35440"/>
            </a:avLst>
          </a:prstGeom>
          <a:solidFill>
            <a:srgbClr val="124057"/>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6" name="Shape 246"/>
          <p:cNvSpPr/>
          <p:nvPr/>
        </p:nvSpPr>
        <p:spPr>
          <a:xfrm>
            <a:off x="3759031" y="2376991"/>
            <a:ext cx="2998385" cy="749699"/>
          </a:xfrm>
          <a:prstGeom prst="homePlate">
            <a:avLst>
              <a:gd name="adj" fmla="val 35440"/>
            </a:avLst>
          </a:prstGeom>
          <a:solidFill>
            <a:srgbClr val="3B8D6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7" name="Shape 247"/>
          <p:cNvSpPr/>
          <p:nvPr/>
        </p:nvSpPr>
        <p:spPr>
          <a:xfrm>
            <a:off x="3759030" y="1631828"/>
            <a:ext cx="2227500" cy="749699"/>
          </a:xfrm>
          <a:prstGeom prst="homePlate">
            <a:avLst>
              <a:gd name="adj" fmla="val 35440"/>
            </a:avLst>
          </a:prstGeom>
          <a:solidFill>
            <a:srgbClr val="16575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8" name="Shape 248"/>
          <p:cNvSpPr/>
          <p:nvPr/>
        </p:nvSpPr>
        <p:spPr>
          <a:xfrm>
            <a:off x="3759031" y="881972"/>
            <a:ext cx="2718298" cy="749699"/>
          </a:xfrm>
          <a:prstGeom prst="homePlate">
            <a:avLst>
              <a:gd name="adj" fmla="val 35440"/>
            </a:avLst>
          </a:prstGeom>
          <a:solidFill>
            <a:srgbClr val="94BF6E"/>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9" name="Shape 249"/>
          <p:cNvSpPr/>
          <p:nvPr/>
        </p:nvSpPr>
        <p:spPr>
          <a:xfrm>
            <a:off x="2898296" y="685445"/>
            <a:ext cx="882600" cy="953999"/>
          </a:xfrm>
          <a:custGeom>
            <a:avLst/>
            <a:gdLst/>
            <a:ahLst/>
            <a:cxnLst/>
            <a:rect l="0" t="0" r="0" b="0"/>
            <a:pathLst>
              <a:path w="120000" h="120000" extrusionOk="0">
                <a:moveTo>
                  <a:pt x="33" y="0"/>
                </a:moveTo>
                <a:lnTo>
                  <a:pt x="120000" y="25236"/>
                </a:lnTo>
                <a:lnTo>
                  <a:pt x="120000" y="120000"/>
                </a:lnTo>
                <a:lnTo>
                  <a:pt x="311" y="103519"/>
                </a:lnTo>
                <a:cubicBezTo>
                  <a:pt x="497" y="69012"/>
                  <a:pt x="-151" y="34506"/>
                  <a:pt x="33" y="0"/>
                </a:cubicBezTo>
                <a:close/>
              </a:path>
            </a:pathLst>
          </a:custGeom>
          <a:solidFill>
            <a:srgbClr val="87AF64"/>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0" name="Shape 250"/>
          <p:cNvSpPr/>
          <p:nvPr/>
        </p:nvSpPr>
        <p:spPr>
          <a:xfrm>
            <a:off x="2892402" y="1504307"/>
            <a:ext cx="888600" cy="880199"/>
          </a:xfrm>
          <a:custGeom>
            <a:avLst/>
            <a:gdLst/>
            <a:ahLst/>
            <a:cxnLst/>
            <a:rect l="0" t="0" r="0" b="0"/>
            <a:pathLst>
              <a:path w="120000" h="120000" extrusionOk="0">
                <a:moveTo>
                  <a:pt x="552" y="0"/>
                </a:moveTo>
                <a:lnTo>
                  <a:pt x="120000" y="17302"/>
                </a:lnTo>
                <a:lnTo>
                  <a:pt x="120000" y="119999"/>
                </a:lnTo>
                <a:lnTo>
                  <a:pt x="0" y="120000"/>
                </a:lnTo>
                <a:cubicBezTo>
                  <a:pt x="184" y="79999"/>
                  <a:pt x="368" y="40000"/>
                  <a:pt x="552" y="0"/>
                </a:cubicBezTo>
                <a:close/>
              </a:path>
            </a:pathLst>
          </a:custGeom>
          <a:solidFill>
            <a:srgbClr val="0F3D38"/>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1" name="Shape 251"/>
          <p:cNvSpPr/>
          <p:nvPr/>
        </p:nvSpPr>
        <p:spPr>
          <a:xfrm rot="10800000" flipH="1">
            <a:off x="2892220" y="2380667"/>
            <a:ext cx="888899" cy="875999"/>
          </a:xfrm>
          <a:custGeom>
            <a:avLst/>
            <a:gdLst/>
            <a:ahLst/>
            <a:cxnLst/>
            <a:rect l="0" t="0" r="0" b="0"/>
            <a:pathLst>
              <a:path w="120000" h="120000" extrusionOk="0">
                <a:moveTo>
                  <a:pt x="577" y="0"/>
                </a:moveTo>
                <a:lnTo>
                  <a:pt x="120000" y="17383"/>
                </a:lnTo>
                <a:lnTo>
                  <a:pt x="120000" y="120000"/>
                </a:lnTo>
                <a:lnTo>
                  <a:pt x="24" y="120000"/>
                </a:lnTo>
                <a:cubicBezTo>
                  <a:pt x="-159" y="80000"/>
                  <a:pt x="761" y="40000"/>
                  <a:pt x="577" y="0"/>
                </a:cubicBezTo>
                <a:close/>
              </a:path>
            </a:pathLst>
          </a:custGeom>
          <a:solidFill>
            <a:srgbClr val="2E6E4B"/>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2" name="Shape 252"/>
          <p:cNvSpPr/>
          <p:nvPr/>
        </p:nvSpPr>
        <p:spPr>
          <a:xfrm rot="10800000" flipH="1">
            <a:off x="2894448" y="3125095"/>
            <a:ext cx="886500" cy="939599"/>
          </a:xfrm>
          <a:custGeom>
            <a:avLst/>
            <a:gdLst/>
            <a:ahLst/>
            <a:cxnLst/>
            <a:rect l="0" t="0" r="0" b="0"/>
            <a:pathLst>
              <a:path w="120000" h="120000" extrusionOk="0">
                <a:moveTo>
                  <a:pt x="277" y="0"/>
                </a:moveTo>
                <a:lnTo>
                  <a:pt x="120000" y="25882"/>
                </a:lnTo>
                <a:lnTo>
                  <a:pt x="120000" y="120000"/>
                </a:lnTo>
                <a:lnTo>
                  <a:pt x="0" y="105098"/>
                </a:lnTo>
                <a:cubicBezTo>
                  <a:pt x="184" y="70065"/>
                  <a:pt x="92" y="35032"/>
                  <a:pt x="277" y="0"/>
                </a:cubicBezTo>
                <a:close/>
              </a:path>
            </a:pathLst>
          </a:custGeom>
          <a:solidFill>
            <a:srgbClr val="0B2939"/>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3" name="Shape 253"/>
          <p:cNvSpPr/>
          <p:nvPr/>
        </p:nvSpPr>
        <p:spPr>
          <a:xfrm rot="10800000">
            <a:off x="2022737" y="3120946"/>
            <a:ext cx="878099" cy="941699"/>
          </a:xfrm>
          <a:custGeom>
            <a:avLst/>
            <a:gdLst/>
            <a:ahLst/>
            <a:cxnLst/>
            <a:rect l="0" t="0" r="0" b="0"/>
            <a:pathLst>
              <a:path w="120000" h="120000" extrusionOk="0">
                <a:moveTo>
                  <a:pt x="33" y="0"/>
                </a:moveTo>
                <a:lnTo>
                  <a:pt x="120000" y="25565"/>
                </a:lnTo>
                <a:lnTo>
                  <a:pt x="120000" y="120000"/>
                </a:lnTo>
                <a:lnTo>
                  <a:pt x="313" y="105130"/>
                </a:lnTo>
                <a:cubicBezTo>
                  <a:pt x="499" y="70173"/>
                  <a:pt x="-152" y="34956"/>
                  <a:pt x="33" y="0"/>
                </a:cubicBezTo>
                <a:close/>
              </a:path>
            </a:pathLst>
          </a:custGeom>
          <a:solidFill>
            <a:srgbClr val="124057"/>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4" name="Shape 254"/>
          <p:cNvSpPr/>
          <p:nvPr/>
        </p:nvSpPr>
        <p:spPr>
          <a:xfrm flipH="1">
            <a:off x="2018279" y="1500212"/>
            <a:ext cx="882899" cy="875999"/>
          </a:xfrm>
          <a:custGeom>
            <a:avLst/>
            <a:gdLst/>
            <a:ahLst/>
            <a:cxnLst/>
            <a:rect l="0" t="0" r="0" b="0"/>
            <a:pathLst>
              <a:path w="120000" h="120000" extrusionOk="0">
                <a:moveTo>
                  <a:pt x="80" y="0"/>
                </a:moveTo>
                <a:lnTo>
                  <a:pt x="120000" y="17383"/>
                </a:lnTo>
                <a:lnTo>
                  <a:pt x="120000" y="120000"/>
                </a:lnTo>
                <a:lnTo>
                  <a:pt x="80" y="119999"/>
                </a:lnTo>
                <a:cubicBezTo>
                  <a:pt x="-197" y="79999"/>
                  <a:pt x="358" y="40000"/>
                  <a:pt x="80" y="0"/>
                </a:cubicBezTo>
                <a:close/>
              </a:path>
            </a:pathLst>
          </a:custGeom>
          <a:solidFill>
            <a:srgbClr val="16575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5" name="Shape 255"/>
          <p:cNvSpPr/>
          <p:nvPr/>
        </p:nvSpPr>
        <p:spPr>
          <a:xfrm flipH="1">
            <a:off x="2016085" y="687493"/>
            <a:ext cx="886799" cy="939599"/>
          </a:xfrm>
          <a:custGeom>
            <a:avLst/>
            <a:gdLst/>
            <a:ahLst/>
            <a:cxnLst/>
            <a:rect l="0" t="0" r="0" b="0"/>
            <a:pathLst>
              <a:path w="120000" h="120000" extrusionOk="0">
                <a:moveTo>
                  <a:pt x="33" y="0"/>
                </a:moveTo>
                <a:lnTo>
                  <a:pt x="120000" y="25359"/>
                </a:lnTo>
                <a:lnTo>
                  <a:pt x="120000" y="120000"/>
                </a:lnTo>
                <a:lnTo>
                  <a:pt x="310" y="104052"/>
                </a:lnTo>
                <a:cubicBezTo>
                  <a:pt x="495" y="69019"/>
                  <a:pt x="-151" y="35032"/>
                  <a:pt x="33" y="0"/>
                </a:cubicBezTo>
                <a:close/>
              </a:path>
            </a:pathLst>
          </a:custGeom>
          <a:solidFill>
            <a:srgbClr val="94BF6E"/>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6" name="Shape 256"/>
          <p:cNvSpPr/>
          <p:nvPr/>
        </p:nvSpPr>
        <p:spPr>
          <a:xfrm rot="10800000">
            <a:off x="2021437" y="2376379"/>
            <a:ext cx="877499" cy="872099"/>
          </a:xfrm>
          <a:custGeom>
            <a:avLst/>
            <a:gdLst/>
            <a:ahLst/>
            <a:cxnLst/>
            <a:rect l="0" t="0" r="0" b="0"/>
            <a:pathLst>
              <a:path w="120000" h="120000" extrusionOk="0">
                <a:moveTo>
                  <a:pt x="120000" y="120000"/>
                </a:moveTo>
                <a:lnTo>
                  <a:pt x="54" y="120000"/>
                </a:lnTo>
                <a:cubicBezTo>
                  <a:pt x="240" y="79812"/>
                  <a:pt x="-132" y="40187"/>
                  <a:pt x="53" y="0"/>
                </a:cubicBezTo>
                <a:lnTo>
                  <a:pt x="120000" y="16766"/>
                </a:lnTo>
                <a:close/>
              </a:path>
            </a:pathLst>
          </a:custGeom>
          <a:solidFill>
            <a:srgbClr val="3B8D6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8" name="Shape 258"/>
          <p:cNvSpPr txBox="1"/>
          <p:nvPr/>
        </p:nvSpPr>
        <p:spPr>
          <a:xfrm>
            <a:off x="3878923" y="1027256"/>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1</a:t>
            </a:r>
          </a:p>
        </p:txBody>
      </p:sp>
      <p:cxnSp>
        <p:nvCxnSpPr>
          <p:cNvPr id="259" name="Shape 259"/>
          <p:cNvCxnSpPr/>
          <p:nvPr/>
        </p:nvCxnSpPr>
        <p:spPr>
          <a:xfrm>
            <a:off x="4475988" y="1055643"/>
            <a:ext cx="0" cy="392999"/>
          </a:xfrm>
          <a:prstGeom prst="straightConnector1">
            <a:avLst/>
          </a:prstGeom>
          <a:noFill/>
          <a:ln w="9525" cap="rnd" cmpd="sng">
            <a:solidFill>
              <a:srgbClr val="FFFFFF"/>
            </a:solidFill>
            <a:prstDash val="solid"/>
            <a:round/>
            <a:headEnd type="none" w="med" len="med"/>
            <a:tailEnd type="none" w="med" len="med"/>
          </a:ln>
        </p:spPr>
      </p:cxnSp>
      <p:sp>
        <p:nvSpPr>
          <p:cNvPr id="260" name="Shape 260"/>
          <p:cNvSpPr txBox="1"/>
          <p:nvPr/>
        </p:nvSpPr>
        <p:spPr>
          <a:xfrm>
            <a:off x="4531749" y="1040681"/>
            <a:ext cx="1782081" cy="445499"/>
          </a:xfrm>
          <a:prstGeom prst="rect">
            <a:avLst/>
          </a:prstGeom>
          <a:noFill/>
          <a:ln>
            <a:noFill/>
          </a:ln>
        </p:spPr>
        <p:txBody>
          <a:bodyPr lIns="91425" tIns="45700" rIns="91425" bIns="45700" anchor="ctr" anchorCtr="0">
            <a:noAutofit/>
          </a:bodyPr>
          <a:lstStyle/>
          <a:p>
            <a:pPr>
              <a:lnSpc>
                <a:spcPct val="83333"/>
              </a:lnSpc>
              <a:buSzPct val="25000"/>
            </a:pPr>
            <a:r>
              <a:rPr lang="zh-CN" altLang="en-US" sz="1200" b="1" dirty="0" smtClean="0">
                <a:solidFill>
                  <a:srgbClr val="FFFFFF"/>
                </a:solidFill>
                <a:latin typeface="Nixie One"/>
                <a:ea typeface="Nixie One"/>
                <a:cs typeface="Nixie One"/>
                <a:sym typeface="Nixie One"/>
              </a:rPr>
              <a:t>研究</a:t>
            </a:r>
            <a:r>
              <a:rPr lang="zh-CN" altLang="en-US" sz="1200" b="1" dirty="0">
                <a:solidFill>
                  <a:srgbClr val="FFFFFF"/>
                </a:solidFill>
                <a:latin typeface="Nixie One"/>
                <a:ea typeface="Nixie One"/>
                <a:cs typeface="Nixie One"/>
                <a:sym typeface="Nixie One"/>
              </a:rPr>
              <a:t>背景、意义及</a:t>
            </a:r>
            <a:r>
              <a:rPr lang="zh-CN" altLang="en-US" sz="1200" b="1" dirty="0" smtClean="0">
                <a:solidFill>
                  <a:srgbClr val="FFFFFF"/>
                </a:solidFill>
                <a:latin typeface="Nixie One"/>
                <a:ea typeface="Nixie One"/>
                <a:cs typeface="Nixie One"/>
                <a:sym typeface="Nixie One"/>
              </a:rPr>
              <a:t>现状</a:t>
            </a:r>
            <a:endParaRPr lang="en" sz="1200" b="1" i="0" u="none" strike="noStrike" cap="none" dirty="0">
              <a:solidFill>
                <a:srgbClr val="FFFFFF"/>
              </a:solidFill>
              <a:latin typeface="Nixie One"/>
              <a:ea typeface="Nixie One"/>
              <a:cs typeface="Nixie One"/>
              <a:sym typeface="Nixie One"/>
            </a:endParaRPr>
          </a:p>
          <a:p>
            <a:pPr marL="0" marR="0" lvl="0" indent="0" algn="l" rtl="0">
              <a:lnSpc>
                <a:spcPct val="100000"/>
              </a:lnSpc>
              <a:spcBef>
                <a:spcPts val="0"/>
              </a:spcBef>
              <a:buSzPct val="25000"/>
              <a:buNone/>
            </a:pPr>
            <a:r>
              <a:rPr lang="en-US" altLang="zh-CN" sz="1000" b="0" i="0" u="none" strike="noStrike" cap="none" dirty="0" smtClean="0">
                <a:solidFill>
                  <a:srgbClr val="FFFFFF"/>
                </a:solidFill>
                <a:latin typeface="Nixie One"/>
                <a:ea typeface="Nixie One"/>
                <a:cs typeface="Nixie One"/>
                <a:sym typeface="Nixie One"/>
              </a:rPr>
              <a:t>Introduction</a:t>
            </a:r>
            <a:endParaRPr lang="en" sz="1000" b="0" i="0" u="none" strike="noStrike" cap="none" dirty="0">
              <a:solidFill>
                <a:srgbClr val="FFFFFF"/>
              </a:solidFill>
              <a:latin typeface="Nixie One"/>
              <a:ea typeface="Nixie One"/>
              <a:cs typeface="Nixie One"/>
              <a:sym typeface="Nixie One"/>
            </a:endParaRPr>
          </a:p>
        </p:txBody>
      </p:sp>
      <p:sp>
        <p:nvSpPr>
          <p:cNvPr id="261" name="Shape 261"/>
          <p:cNvSpPr txBox="1"/>
          <p:nvPr/>
        </p:nvSpPr>
        <p:spPr>
          <a:xfrm>
            <a:off x="3878948" y="1765031"/>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2</a:t>
            </a:r>
          </a:p>
        </p:txBody>
      </p:sp>
      <p:cxnSp>
        <p:nvCxnSpPr>
          <p:cNvPr id="262" name="Shape 262"/>
          <p:cNvCxnSpPr/>
          <p:nvPr/>
        </p:nvCxnSpPr>
        <p:spPr>
          <a:xfrm>
            <a:off x="4475987" y="1793414"/>
            <a:ext cx="0" cy="392999"/>
          </a:xfrm>
          <a:prstGeom prst="straightConnector1">
            <a:avLst/>
          </a:prstGeom>
          <a:noFill/>
          <a:ln w="9525" cap="rnd" cmpd="sng">
            <a:solidFill>
              <a:srgbClr val="FFFFFF"/>
            </a:solidFill>
            <a:prstDash val="solid"/>
            <a:round/>
            <a:headEnd type="none" w="med" len="med"/>
            <a:tailEnd type="none" w="med" len="med"/>
          </a:ln>
        </p:spPr>
      </p:cxnSp>
      <p:sp>
        <p:nvSpPr>
          <p:cNvPr id="263" name="Shape 263"/>
          <p:cNvSpPr txBox="1"/>
          <p:nvPr/>
        </p:nvSpPr>
        <p:spPr>
          <a:xfrm>
            <a:off x="4531758" y="1782555"/>
            <a:ext cx="1385099" cy="4605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US" sz="1200" b="1" dirty="0" smtClean="0">
                <a:solidFill>
                  <a:srgbClr val="FFFFFF"/>
                </a:solidFill>
                <a:latin typeface="Nixie One"/>
                <a:ea typeface="Nixie One"/>
                <a:cs typeface="Nixie One"/>
                <a:sym typeface="Nixie One"/>
              </a:rPr>
              <a:t>Hubness </a:t>
            </a:r>
            <a:r>
              <a:rPr lang="zh-CN" altLang="en-US" sz="1200" b="1" dirty="0" smtClean="0">
                <a:solidFill>
                  <a:srgbClr val="FFFFFF"/>
                </a:solidFill>
                <a:latin typeface="Nixie One"/>
                <a:ea typeface="Nixie One"/>
                <a:cs typeface="Nixie One"/>
                <a:sym typeface="Nixie One"/>
              </a:rPr>
              <a:t>现象</a:t>
            </a:r>
            <a:endParaRPr lang="en" sz="1200" b="1" i="0" u="none" strike="noStrike" cap="none" dirty="0">
              <a:solidFill>
                <a:srgbClr val="FFFFFF"/>
              </a:solidFill>
              <a:latin typeface="Nixie One"/>
              <a:ea typeface="Nixie One"/>
              <a:cs typeface="Nixie One"/>
              <a:sym typeface="Nixie One"/>
            </a:endParaRPr>
          </a:p>
          <a:p>
            <a:pPr lvl="0">
              <a:buSzPct val="25000"/>
            </a:pPr>
            <a:r>
              <a:rPr lang="en-US" altLang="zh-CN" sz="1000" dirty="0" smtClean="0">
                <a:solidFill>
                  <a:schemeClr val="lt1"/>
                </a:solidFill>
                <a:latin typeface="Nixie One"/>
                <a:ea typeface="Nixie One"/>
                <a:cs typeface="Nixie One"/>
                <a:sym typeface="Nixie One"/>
              </a:rPr>
              <a:t>Hubness</a:t>
            </a:r>
            <a:r>
              <a:rPr lang="zh-CN" altLang="en-US" sz="1000" dirty="0" smtClean="0">
                <a:solidFill>
                  <a:schemeClr val="lt1"/>
                </a:solidFill>
                <a:latin typeface="Nixie One"/>
                <a:ea typeface="Nixie One"/>
                <a:cs typeface="Nixie One"/>
                <a:sym typeface="Nixie One"/>
              </a:rPr>
              <a:t> </a:t>
            </a:r>
            <a:r>
              <a:rPr lang="en" sz="1000" dirty="0" smtClean="0">
                <a:solidFill>
                  <a:schemeClr val="lt1"/>
                </a:solidFill>
                <a:latin typeface="Nixie One"/>
                <a:ea typeface="Nixie One"/>
                <a:cs typeface="Nixie One"/>
                <a:sym typeface="Nixie One"/>
              </a:rPr>
              <a:t>phenomenon</a:t>
            </a:r>
            <a:endParaRPr lang="en" sz="1000" dirty="0">
              <a:solidFill>
                <a:schemeClr val="lt1"/>
              </a:solidFill>
              <a:latin typeface="Nixie One"/>
              <a:ea typeface="Nixie One"/>
              <a:cs typeface="Nixie One"/>
              <a:sym typeface="Nixie One"/>
            </a:endParaRPr>
          </a:p>
        </p:txBody>
      </p:sp>
      <p:sp>
        <p:nvSpPr>
          <p:cNvPr id="264" name="Shape 264"/>
          <p:cNvSpPr txBox="1"/>
          <p:nvPr/>
        </p:nvSpPr>
        <p:spPr>
          <a:xfrm>
            <a:off x="3878948" y="2524056"/>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3</a:t>
            </a:r>
          </a:p>
        </p:txBody>
      </p:sp>
      <p:cxnSp>
        <p:nvCxnSpPr>
          <p:cNvPr id="265" name="Shape 265"/>
          <p:cNvCxnSpPr/>
          <p:nvPr/>
        </p:nvCxnSpPr>
        <p:spPr>
          <a:xfrm>
            <a:off x="4475988" y="2552440"/>
            <a:ext cx="0" cy="392999"/>
          </a:xfrm>
          <a:prstGeom prst="straightConnector1">
            <a:avLst/>
          </a:prstGeom>
          <a:noFill/>
          <a:ln w="9525" cap="rnd" cmpd="sng">
            <a:solidFill>
              <a:srgbClr val="FFFFFF"/>
            </a:solidFill>
            <a:prstDash val="solid"/>
            <a:round/>
            <a:headEnd type="none" w="med" len="med"/>
            <a:tailEnd type="none" w="med" len="med"/>
          </a:ln>
        </p:spPr>
      </p:cxnSp>
      <p:sp>
        <p:nvSpPr>
          <p:cNvPr id="266" name="Shape 266"/>
          <p:cNvSpPr txBox="1"/>
          <p:nvPr/>
        </p:nvSpPr>
        <p:spPr>
          <a:xfrm>
            <a:off x="4531759" y="2467368"/>
            <a:ext cx="1945570"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US" altLang="zh-CN" sz="1200" b="1" dirty="0" smtClean="0">
                <a:solidFill>
                  <a:srgbClr val="FFFFFF"/>
                </a:solidFill>
                <a:latin typeface="Nixie One"/>
                <a:ea typeface="Nixie One"/>
                <a:cs typeface="Nixie One"/>
                <a:sym typeface="Nixie One"/>
              </a:rPr>
              <a:t>PCA-H</a:t>
            </a:r>
            <a:r>
              <a:rPr lang="en-US" altLang="zh-CN" sz="1200" b="1" i="0" u="none" strike="noStrike" cap="none" dirty="0" smtClean="0">
                <a:solidFill>
                  <a:srgbClr val="FFFFFF"/>
                </a:solidFill>
                <a:latin typeface="Nixie One"/>
                <a:ea typeface="Nixie One"/>
                <a:cs typeface="Nixie One"/>
                <a:sym typeface="Nixie One"/>
              </a:rPr>
              <a:t>ub</a:t>
            </a:r>
            <a:r>
              <a:rPr lang="zh-CN" altLang="en-US" sz="1200" b="1" dirty="0" smtClean="0">
                <a:solidFill>
                  <a:srgbClr val="FFFFFF"/>
                </a:solidFill>
                <a:latin typeface="Nixie One"/>
                <a:ea typeface="Nixie One"/>
                <a:cs typeface="Nixie One"/>
                <a:sym typeface="Nixie One"/>
              </a:rPr>
              <a:t>聚类算法</a:t>
            </a:r>
            <a:endParaRPr lang="en" sz="1200" b="1" i="0" u="none" strike="noStrike" cap="none" dirty="0">
              <a:solidFill>
                <a:srgbClr val="FFFFFF"/>
              </a:solidFill>
              <a:latin typeface="Nixie One"/>
              <a:ea typeface="Nixie One"/>
              <a:cs typeface="Nixie One"/>
              <a:sym typeface="Nixie One"/>
            </a:endParaRPr>
          </a:p>
          <a:p>
            <a:pPr lvl="0" rtl="0">
              <a:spcBef>
                <a:spcPts val="0"/>
              </a:spcBef>
              <a:buSzPct val="25000"/>
              <a:buNone/>
            </a:pPr>
            <a:r>
              <a:rPr lang="en-US" altLang="zh-CN" sz="1000" dirty="0" smtClean="0">
                <a:solidFill>
                  <a:schemeClr val="lt1"/>
                </a:solidFill>
                <a:latin typeface="Nixie One"/>
                <a:ea typeface="Nixie One"/>
                <a:cs typeface="Nixie One"/>
                <a:sym typeface="Nixie One"/>
              </a:rPr>
              <a:t>PCA-Hub</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clustering</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algorithm</a:t>
            </a:r>
            <a:endParaRPr lang="en" sz="1000" dirty="0">
              <a:solidFill>
                <a:schemeClr val="lt1"/>
              </a:solidFill>
              <a:latin typeface="Nixie One"/>
              <a:ea typeface="Nixie One"/>
              <a:cs typeface="Nixie One"/>
              <a:sym typeface="Nixie One"/>
            </a:endParaRPr>
          </a:p>
        </p:txBody>
      </p:sp>
      <p:sp>
        <p:nvSpPr>
          <p:cNvPr id="267" name="Shape 267"/>
          <p:cNvSpPr txBox="1"/>
          <p:nvPr/>
        </p:nvSpPr>
        <p:spPr>
          <a:xfrm>
            <a:off x="3878948" y="3254656"/>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4</a:t>
            </a:r>
          </a:p>
        </p:txBody>
      </p:sp>
      <p:cxnSp>
        <p:nvCxnSpPr>
          <p:cNvPr id="268" name="Shape 268"/>
          <p:cNvCxnSpPr/>
          <p:nvPr/>
        </p:nvCxnSpPr>
        <p:spPr>
          <a:xfrm>
            <a:off x="4475985" y="3283032"/>
            <a:ext cx="0" cy="392999"/>
          </a:xfrm>
          <a:prstGeom prst="straightConnector1">
            <a:avLst/>
          </a:prstGeom>
          <a:noFill/>
          <a:ln w="9525" cap="rnd" cmpd="sng">
            <a:solidFill>
              <a:srgbClr val="FFFFFF"/>
            </a:solidFill>
            <a:prstDash val="solid"/>
            <a:round/>
            <a:headEnd type="none" w="med" len="med"/>
            <a:tailEnd type="none" w="med" len="med"/>
          </a:ln>
        </p:spPr>
      </p:cxnSp>
      <p:sp>
        <p:nvSpPr>
          <p:cNvPr id="269" name="Shape 269"/>
          <p:cNvSpPr txBox="1"/>
          <p:nvPr/>
        </p:nvSpPr>
        <p:spPr>
          <a:xfrm>
            <a:off x="4531756" y="3199202"/>
            <a:ext cx="2225660" cy="574200"/>
          </a:xfrm>
          <a:prstGeom prst="rect">
            <a:avLst/>
          </a:prstGeom>
          <a:noFill/>
          <a:ln>
            <a:noFill/>
          </a:ln>
        </p:spPr>
        <p:txBody>
          <a:bodyPr lIns="91425" tIns="45700" rIns="91425" bIns="45700" anchor="ctr" anchorCtr="0">
            <a:noAutofit/>
          </a:bodyPr>
          <a:lstStyle/>
          <a:p>
            <a:pPr lvl="0">
              <a:lnSpc>
                <a:spcPct val="83333"/>
              </a:lnSpc>
              <a:buSzPct val="25000"/>
            </a:pPr>
            <a:r>
              <a:rPr lang="en-US" altLang="zh-CN" sz="1200" b="1" dirty="0" smtClean="0">
                <a:solidFill>
                  <a:srgbClr val="FFFFFF"/>
                </a:solidFill>
                <a:latin typeface="Nixie One"/>
                <a:ea typeface="Nixie One"/>
                <a:cs typeface="Nixie One"/>
                <a:sym typeface="Nixie One"/>
              </a:rPr>
              <a:t>Quick PCA-Hub</a:t>
            </a:r>
            <a:r>
              <a:rPr lang="zh-CN" altLang="en-US" sz="1200" b="1" dirty="0">
                <a:solidFill>
                  <a:srgbClr val="FFFFFF"/>
                </a:solidFill>
                <a:latin typeface="Nixie One"/>
                <a:ea typeface="Nixie One"/>
                <a:cs typeface="Nixie One"/>
                <a:sym typeface="Nixie One"/>
              </a:rPr>
              <a:t>聚类算法</a:t>
            </a:r>
          </a:p>
          <a:p>
            <a:pPr lvl="0">
              <a:buSzPct val="25000"/>
            </a:pPr>
            <a:r>
              <a:rPr lang="en-US" altLang="zh-CN" sz="1000" dirty="0" smtClean="0">
                <a:solidFill>
                  <a:schemeClr val="lt1"/>
                </a:solidFill>
                <a:latin typeface="Nixie One"/>
                <a:ea typeface="Nixie One"/>
                <a:cs typeface="Nixie One"/>
                <a:sym typeface="Nixie One"/>
              </a:rPr>
              <a:t>Quick PCA-Hub</a:t>
            </a:r>
            <a:r>
              <a:rPr lang="zh-CN" altLang="en-US" sz="1000" dirty="0" smtClean="0">
                <a:solidFill>
                  <a:schemeClr val="lt1"/>
                </a:solidFill>
                <a:latin typeface="Nixie One"/>
                <a:ea typeface="Nixie One"/>
                <a:cs typeface="Nixie One"/>
                <a:sym typeface="Nixie One"/>
              </a:rPr>
              <a:t> </a:t>
            </a:r>
            <a:r>
              <a:rPr lang="en-US" altLang="zh-CN" sz="1000" dirty="0">
                <a:solidFill>
                  <a:schemeClr val="lt1"/>
                </a:solidFill>
                <a:latin typeface="Nixie One"/>
                <a:ea typeface="Nixie One"/>
                <a:cs typeface="Nixie One"/>
                <a:sym typeface="Nixie One"/>
              </a:rPr>
              <a:t>clustering</a:t>
            </a:r>
            <a:r>
              <a:rPr lang="zh-CN" altLang="en-US" sz="1000" dirty="0">
                <a:solidFill>
                  <a:schemeClr val="lt1"/>
                </a:solidFill>
                <a:latin typeface="Nixie One"/>
                <a:ea typeface="Nixie One"/>
                <a:cs typeface="Nixie One"/>
                <a:sym typeface="Nixie One"/>
              </a:rPr>
              <a:t> </a:t>
            </a:r>
            <a:r>
              <a:rPr lang="en-US" altLang="zh-CN" sz="1000" dirty="0">
                <a:solidFill>
                  <a:schemeClr val="lt1"/>
                </a:solidFill>
                <a:latin typeface="Nixie One"/>
                <a:ea typeface="Nixie One"/>
                <a:cs typeface="Nixie One"/>
                <a:sym typeface="Nixie One"/>
              </a:rPr>
              <a:t>algorithm</a:t>
            </a:r>
            <a:endParaRPr lang="en" altLang="zh-CN" sz="1000" dirty="0">
              <a:solidFill>
                <a:schemeClr val="lt1"/>
              </a:solidFill>
              <a:latin typeface="Nixie One"/>
              <a:ea typeface="Nixie One"/>
              <a:cs typeface="Nixie One"/>
              <a:sym typeface="Nixie One"/>
            </a:endParaRPr>
          </a:p>
        </p:txBody>
      </p:sp>
      <p:sp>
        <p:nvSpPr>
          <p:cNvPr id="272" name="Shape 272"/>
          <p:cNvSpPr/>
          <p:nvPr/>
        </p:nvSpPr>
        <p:spPr>
          <a:xfrm>
            <a:off x="3188124" y="1019427"/>
            <a:ext cx="327815" cy="286064"/>
          </a:xfrm>
          <a:custGeom>
            <a:avLst/>
            <a:gdLst/>
            <a:ahLst/>
            <a:cxnLst/>
            <a:rect l="0" t="0" r="0" b="0"/>
            <a:pathLst>
              <a:path w="18365" h="16026" fill="none" extrusionOk="0">
                <a:moveTo>
                  <a:pt x="9182" y="0"/>
                </a:moveTo>
                <a:lnTo>
                  <a:pt x="0" y="8841"/>
                </a:lnTo>
                <a:lnTo>
                  <a:pt x="2874" y="8841"/>
                </a:lnTo>
                <a:lnTo>
                  <a:pt x="2874" y="15246"/>
                </a:lnTo>
                <a:lnTo>
                  <a:pt x="2874" y="15246"/>
                </a:lnTo>
                <a:lnTo>
                  <a:pt x="2899" y="15417"/>
                </a:lnTo>
                <a:lnTo>
                  <a:pt x="2947" y="15563"/>
                </a:lnTo>
                <a:lnTo>
                  <a:pt x="3020" y="15685"/>
                </a:lnTo>
                <a:lnTo>
                  <a:pt x="3093" y="15806"/>
                </a:lnTo>
                <a:lnTo>
                  <a:pt x="3215" y="15904"/>
                </a:lnTo>
                <a:lnTo>
                  <a:pt x="3361" y="15977"/>
                </a:lnTo>
                <a:lnTo>
                  <a:pt x="3508" y="16026"/>
                </a:lnTo>
                <a:lnTo>
                  <a:pt x="3654" y="16026"/>
                </a:lnTo>
                <a:lnTo>
                  <a:pt x="7404" y="16026"/>
                </a:lnTo>
                <a:lnTo>
                  <a:pt x="7404" y="13420"/>
                </a:lnTo>
                <a:lnTo>
                  <a:pt x="7404" y="13420"/>
                </a:lnTo>
                <a:lnTo>
                  <a:pt x="7429" y="13127"/>
                </a:lnTo>
                <a:lnTo>
                  <a:pt x="7526" y="12860"/>
                </a:lnTo>
                <a:lnTo>
                  <a:pt x="7648" y="12616"/>
                </a:lnTo>
                <a:lnTo>
                  <a:pt x="7818" y="12421"/>
                </a:lnTo>
                <a:lnTo>
                  <a:pt x="8038" y="12251"/>
                </a:lnTo>
                <a:lnTo>
                  <a:pt x="8257" y="12129"/>
                </a:lnTo>
                <a:lnTo>
                  <a:pt x="8525" y="12031"/>
                </a:lnTo>
                <a:lnTo>
                  <a:pt x="8817" y="12007"/>
                </a:lnTo>
                <a:lnTo>
                  <a:pt x="9548" y="12007"/>
                </a:lnTo>
                <a:lnTo>
                  <a:pt x="9548" y="12007"/>
                </a:lnTo>
                <a:lnTo>
                  <a:pt x="9840" y="12031"/>
                </a:lnTo>
                <a:lnTo>
                  <a:pt x="10108" y="12129"/>
                </a:lnTo>
                <a:lnTo>
                  <a:pt x="10327" y="12251"/>
                </a:lnTo>
                <a:lnTo>
                  <a:pt x="10546" y="12421"/>
                </a:lnTo>
                <a:lnTo>
                  <a:pt x="10717" y="12616"/>
                </a:lnTo>
                <a:lnTo>
                  <a:pt x="10838" y="12860"/>
                </a:lnTo>
                <a:lnTo>
                  <a:pt x="10936" y="13127"/>
                </a:lnTo>
                <a:lnTo>
                  <a:pt x="10960" y="13420"/>
                </a:lnTo>
                <a:lnTo>
                  <a:pt x="10960" y="16026"/>
                </a:lnTo>
                <a:lnTo>
                  <a:pt x="14711" y="16026"/>
                </a:lnTo>
                <a:lnTo>
                  <a:pt x="14711" y="16026"/>
                </a:lnTo>
                <a:lnTo>
                  <a:pt x="14857" y="16026"/>
                </a:lnTo>
                <a:lnTo>
                  <a:pt x="15003" y="15977"/>
                </a:lnTo>
                <a:lnTo>
                  <a:pt x="15149" y="15904"/>
                </a:lnTo>
                <a:lnTo>
                  <a:pt x="15271" y="15806"/>
                </a:lnTo>
                <a:lnTo>
                  <a:pt x="15344" y="15685"/>
                </a:lnTo>
                <a:lnTo>
                  <a:pt x="15417" y="15563"/>
                </a:lnTo>
                <a:lnTo>
                  <a:pt x="15466" y="15417"/>
                </a:lnTo>
                <a:lnTo>
                  <a:pt x="15490" y="15246"/>
                </a:lnTo>
                <a:lnTo>
                  <a:pt x="15490" y="8841"/>
                </a:lnTo>
                <a:lnTo>
                  <a:pt x="18364" y="8841"/>
                </a:lnTo>
                <a:lnTo>
                  <a:pt x="918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273" name="Shape 273"/>
          <p:cNvGrpSpPr/>
          <p:nvPr/>
        </p:nvGrpSpPr>
        <p:grpSpPr>
          <a:xfrm>
            <a:off x="3185080" y="1837329"/>
            <a:ext cx="333902" cy="333902"/>
            <a:chOff x="5941025" y="3634400"/>
            <a:chExt cx="467650" cy="467650"/>
          </a:xfrm>
        </p:grpSpPr>
        <p:sp>
          <p:nvSpPr>
            <p:cNvPr id="274" name="Shape 274"/>
            <p:cNvSpPr/>
            <p:nvPr/>
          </p:nvSpPr>
          <p:spPr>
            <a:xfrm>
              <a:off x="5941025" y="3634400"/>
              <a:ext cx="467650" cy="467650"/>
            </a:xfrm>
            <a:custGeom>
              <a:avLst/>
              <a:gdLst/>
              <a:ahLst/>
              <a:cxnLst/>
              <a:rect l="0" t="0" r="0" b="0"/>
              <a:pathLst>
                <a:path w="18706" h="18706" fill="none" extrusionOk="0">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5" name="Shape 275"/>
            <p:cNvSpPr/>
            <p:nvPr/>
          </p:nvSpPr>
          <p:spPr>
            <a:xfrm>
              <a:off x="6211975" y="3753150"/>
              <a:ext cx="19525" cy="18900"/>
            </a:xfrm>
            <a:custGeom>
              <a:avLst/>
              <a:gdLst/>
              <a:ahLst/>
              <a:cxnLst/>
              <a:rect l="0" t="0" r="0" b="0"/>
              <a:pathLst>
                <a:path w="781" h="756" fill="none" extrusionOk="0">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6" name="Shape 276"/>
            <p:cNvSpPr/>
            <p:nvPr/>
          </p:nvSpPr>
          <p:spPr>
            <a:xfrm>
              <a:off x="5943475" y="3695900"/>
              <a:ext cx="177800" cy="351350"/>
            </a:xfrm>
            <a:custGeom>
              <a:avLst/>
              <a:gdLst/>
              <a:ahLst/>
              <a:cxnLst/>
              <a:rect l="0" t="0" r="0" b="0"/>
              <a:pathLst>
                <a:path w="7112" h="14054" fill="none" extrusionOk="0">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7" name="Shape 277"/>
            <p:cNvSpPr/>
            <p:nvPr/>
          </p:nvSpPr>
          <p:spPr>
            <a:xfrm>
              <a:off x="6128575" y="3695900"/>
              <a:ext cx="86475" cy="47525"/>
            </a:xfrm>
            <a:custGeom>
              <a:avLst/>
              <a:gdLst/>
              <a:ahLst/>
              <a:cxnLst/>
              <a:rect l="0" t="0" r="0" b="0"/>
              <a:pathLst>
                <a:path w="3459" h="1901" fill="none" extrusionOk="0">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8" name="Shape 278"/>
            <p:cNvSpPr/>
            <p:nvPr/>
          </p:nvSpPr>
          <p:spPr>
            <a:xfrm>
              <a:off x="6357500" y="3940075"/>
              <a:ext cx="18900" cy="34725"/>
            </a:xfrm>
            <a:custGeom>
              <a:avLst/>
              <a:gdLst/>
              <a:ahLst/>
              <a:cxnLst/>
              <a:rect l="0" t="0" r="0" b="0"/>
              <a:pathLst>
                <a:path w="756" h="1389" fill="none" extrusionOk="0">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9" name="Shape 279"/>
            <p:cNvSpPr/>
            <p:nvPr/>
          </p:nvSpPr>
          <p:spPr>
            <a:xfrm>
              <a:off x="6202850" y="3720875"/>
              <a:ext cx="204000" cy="278875"/>
            </a:xfrm>
            <a:custGeom>
              <a:avLst/>
              <a:gdLst/>
              <a:ahLst/>
              <a:cxnLst/>
              <a:rect l="0" t="0" r="0" b="0"/>
              <a:pathLst>
                <a:path w="8160" h="11155" fill="none" extrusionOk="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280" name="Shape 280"/>
          <p:cNvGrpSpPr/>
          <p:nvPr/>
        </p:nvGrpSpPr>
        <p:grpSpPr>
          <a:xfrm>
            <a:off x="3167257" y="2617423"/>
            <a:ext cx="369548" cy="274765"/>
            <a:chOff x="5247525" y="3007275"/>
            <a:chExt cx="517575" cy="384825"/>
          </a:xfrm>
        </p:grpSpPr>
        <p:sp>
          <p:nvSpPr>
            <p:cNvPr id="281" name="Shape 281"/>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2" name="Shape 282"/>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pic>
        <p:nvPicPr>
          <p:cNvPr id="47" name="图片 6" descr="校徽+校名立体图.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3830" y="7235"/>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 name="Shape 253"/>
          <p:cNvSpPr/>
          <p:nvPr/>
        </p:nvSpPr>
        <p:spPr>
          <a:xfrm>
            <a:off x="2019679" y="3847441"/>
            <a:ext cx="878099" cy="941699"/>
          </a:xfrm>
          <a:custGeom>
            <a:avLst/>
            <a:gdLst/>
            <a:ahLst/>
            <a:cxnLst/>
            <a:rect l="0" t="0" r="0" b="0"/>
            <a:pathLst>
              <a:path w="120000" h="120000" extrusionOk="0">
                <a:moveTo>
                  <a:pt x="33" y="0"/>
                </a:moveTo>
                <a:lnTo>
                  <a:pt x="120000" y="25565"/>
                </a:lnTo>
                <a:lnTo>
                  <a:pt x="120000" y="120000"/>
                </a:lnTo>
                <a:lnTo>
                  <a:pt x="313" y="105130"/>
                </a:lnTo>
                <a:cubicBezTo>
                  <a:pt x="499" y="70173"/>
                  <a:pt x="-152" y="34956"/>
                  <a:pt x="33" y="0"/>
                </a:cubicBezTo>
                <a:close/>
              </a:path>
            </a:pathLst>
          </a:custGeom>
          <a:solidFill>
            <a:schemeClr val="tx1">
              <a:lumMod val="85000"/>
              <a:lumOff val="15000"/>
            </a:schemeClr>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53" name="Shape 252"/>
          <p:cNvSpPr/>
          <p:nvPr/>
        </p:nvSpPr>
        <p:spPr>
          <a:xfrm flipH="1">
            <a:off x="2898590" y="3860868"/>
            <a:ext cx="886500" cy="939599"/>
          </a:xfrm>
          <a:custGeom>
            <a:avLst/>
            <a:gdLst/>
            <a:ahLst/>
            <a:cxnLst/>
            <a:rect l="0" t="0" r="0" b="0"/>
            <a:pathLst>
              <a:path w="120000" h="120000" extrusionOk="0">
                <a:moveTo>
                  <a:pt x="277" y="0"/>
                </a:moveTo>
                <a:lnTo>
                  <a:pt x="120000" y="25882"/>
                </a:lnTo>
                <a:lnTo>
                  <a:pt x="120000" y="120000"/>
                </a:lnTo>
                <a:lnTo>
                  <a:pt x="0" y="105098"/>
                </a:lnTo>
                <a:cubicBezTo>
                  <a:pt x="184" y="70065"/>
                  <a:pt x="92" y="35032"/>
                  <a:pt x="277" y="0"/>
                </a:cubicBezTo>
                <a:close/>
              </a:path>
            </a:pathLst>
          </a:custGeom>
          <a:solidFill>
            <a:schemeClr val="tx1">
              <a:lumMod val="85000"/>
              <a:lumOff val="15000"/>
            </a:schemeClr>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54" name="Shape 245"/>
          <p:cNvSpPr/>
          <p:nvPr/>
        </p:nvSpPr>
        <p:spPr>
          <a:xfrm>
            <a:off x="3780896" y="3840173"/>
            <a:ext cx="2718299" cy="819888"/>
          </a:xfrm>
          <a:prstGeom prst="homePlate">
            <a:avLst>
              <a:gd name="adj" fmla="val 35440"/>
            </a:avLst>
          </a:prstGeom>
          <a:solidFill>
            <a:schemeClr val="tx1">
              <a:lumMod val="85000"/>
              <a:lumOff val="15000"/>
            </a:schemeClr>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55" name="Shape 257"/>
          <p:cNvSpPr/>
          <p:nvPr/>
        </p:nvSpPr>
        <p:spPr>
          <a:xfrm>
            <a:off x="2000870" y="685446"/>
            <a:ext cx="477599" cy="4093488"/>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56" name="Shape 270"/>
          <p:cNvSpPr/>
          <p:nvPr/>
        </p:nvSpPr>
        <p:spPr>
          <a:xfrm flipH="1">
            <a:off x="3775948" y="879786"/>
            <a:ext cx="99930" cy="3896099"/>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grpSp>
        <p:nvGrpSpPr>
          <p:cNvPr id="58" name="Shape 283"/>
          <p:cNvGrpSpPr/>
          <p:nvPr/>
        </p:nvGrpSpPr>
        <p:grpSpPr>
          <a:xfrm>
            <a:off x="3206446" y="4185545"/>
            <a:ext cx="305199" cy="319996"/>
            <a:chOff x="5961125" y="1623900"/>
            <a:chExt cx="427450" cy="448175"/>
          </a:xfrm>
        </p:grpSpPr>
        <p:sp>
          <p:nvSpPr>
            <p:cNvPr id="59" name="Shape 284"/>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 name="Shape 285"/>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 name="Shape 286"/>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 name="Shape 287"/>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 name="Shape 288"/>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 name="Shape 289"/>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 name="Shape 290"/>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9" name="Shape 269"/>
          <p:cNvSpPr txBox="1"/>
          <p:nvPr/>
        </p:nvSpPr>
        <p:spPr>
          <a:xfrm>
            <a:off x="4536252" y="3973739"/>
            <a:ext cx="1599372"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zh-CN" altLang="en-US" sz="1200" b="1" i="0" u="none" strike="noStrike" cap="none" dirty="0" smtClean="0">
                <a:solidFill>
                  <a:srgbClr val="FFFFFF"/>
                </a:solidFill>
                <a:latin typeface="Nixie One"/>
                <a:ea typeface="Nixie One"/>
                <a:cs typeface="Nixie One"/>
                <a:sym typeface="Nixie One"/>
              </a:rPr>
              <a:t>总结与展望</a:t>
            </a:r>
            <a:endParaRPr lang="en" sz="1200" b="1" i="0" u="none" strike="noStrike" cap="none" dirty="0">
              <a:solidFill>
                <a:srgbClr val="FFFFFF"/>
              </a:solidFill>
              <a:latin typeface="Nixie One"/>
              <a:ea typeface="Nixie One"/>
              <a:cs typeface="Nixie One"/>
              <a:sym typeface="Nixie One"/>
            </a:endParaRPr>
          </a:p>
          <a:p>
            <a:pPr lvl="0" rtl="0">
              <a:spcBef>
                <a:spcPts val="0"/>
              </a:spcBef>
              <a:buSzPct val="25000"/>
              <a:buNone/>
            </a:pPr>
            <a:r>
              <a:rPr lang="en-US" sz="1000" dirty="0" smtClean="0">
                <a:solidFill>
                  <a:schemeClr val="lt1"/>
                </a:solidFill>
                <a:latin typeface="Nixie One"/>
                <a:ea typeface="Nixie One"/>
                <a:cs typeface="Nixie One"/>
                <a:sym typeface="Nixie One"/>
              </a:rPr>
              <a:t>Conclusion</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amp;</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Future</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work</a:t>
            </a:r>
            <a:endParaRPr lang="en" sz="1000" dirty="0">
              <a:solidFill>
                <a:schemeClr val="lt1"/>
              </a:solidFill>
              <a:latin typeface="Nixie One"/>
              <a:ea typeface="Nixie One"/>
              <a:cs typeface="Nixie One"/>
              <a:sym typeface="Nixie One"/>
            </a:endParaRPr>
          </a:p>
        </p:txBody>
      </p:sp>
      <p:cxnSp>
        <p:nvCxnSpPr>
          <p:cNvPr id="70" name="Shape 268"/>
          <p:cNvCxnSpPr/>
          <p:nvPr/>
        </p:nvCxnSpPr>
        <p:spPr>
          <a:xfrm>
            <a:off x="4475622" y="4054114"/>
            <a:ext cx="0" cy="392999"/>
          </a:xfrm>
          <a:prstGeom prst="straightConnector1">
            <a:avLst/>
          </a:prstGeom>
          <a:noFill/>
          <a:ln w="9525" cap="rnd" cmpd="sng">
            <a:solidFill>
              <a:srgbClr val="FFFFFF"/>
            </a:solidFill>
            <a:prstDash val="solid"/>
            <a:round/>
            <a:headEnd type="none" w="med" len="med"/>
            <a:tailEnd type="none" w="med" len="med"/>
          </a:ln>
        </p:spPr>
      </p:cxnSp>
      <p:sp>
        <p:nvSpPr>
          <p:cNvPr id="71" name="Shape 267"/>
          <p:cNvSpPr txBox="1"/>
          <p:nvPr/>
        </p:nvSpPr>
        <p:spPr>
          <a:xfrm>
            <a:off x="3892795" y="3999822"/>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dirty="0" smtClean="0">
                <a:solidFill>
                  <a:srgbClr val="FFFFFF"/>
                </a:solidFill>
                <a:latin typeface="Nixie One"/>
                <a:ea typeface="Nixie One"/>
                <a:cs typeface="Nixie One"/>
                <a:sym typeface="Nixie One"/>
              </a:rPr>
              <a:t>0</a:t>
            </a:r>
            <a:r>
              <a:rPr lang="en-US" altLang="zh-CN" sz="2400" b="1" i="0" u="none" strike="noStrike" cap="none" dirty="0" smtClean="0">
                <a:solidFill>
                  <a:srgbClr val="FFFFFF"/>
                </a:solidFill>
                <a:latin typeface="Nixie One"/>
                <a:ea typeface="Nixie One"/>
                <a:cs typeface="Nixie One"/>
                <a:sym typeface="Nixie One"/>
              </a:rPr>
              <a:t>5</a:t>
            </a:r>
            <a:endParaRPr lang="en" sz="2400" b="1" i="0" u="none" strike="noStrike" cap="none" dirty="0">
              <a:solidFill>
                <a:srgbClr val="FFFFFF"/>
              </a:solidFill>
              <a:latin typeface="Nixie One"/>
              <a:ea typeface="Nixie One"/>
              <a:cs typeface="Nixie One"/>
              <a:sym typeface="Nixie One"/>
            </a:endParaRPr>
          </a:p>
        </p:txBody>
      </p:sp>
      <p:sp>
        <p:nvSpPr>
          <p:cNvPr id="6" name="文本框 5"/>
          <p:cNvSpPr txBox="1"/>
          <p:nvPr/>
        </p:nvSpPr>
        <p:spPr>
          <a:xfrm>
            <a:off x="6217920" y="4963886"/>
            <a:ext cx="184731" cy="307777"/>
          </a:xfrm>
          <a:prstGeom prst="rect">
            <a:avLst/>
          </a:prstGeom>
          <a:noFill/>
        </p:spPr>
        <p:txBody>
          <a:bodyPr wrap="none" rtlCol="0">
            <a:spAutoFit/>
          </a:bodyPr>
          <a:lstStyle/>
          <a:p>
            <a:endParaRPr kumimoji="1" lang="zh-CN" altLang="en-US" dirty="0"/>
          </a:p>
        </p:txBody>
      </p:sp>
      <p:grpSp>
        <p:nvGrpSpPr>
          <p:cNvPr id="73" name="Shape 627"/>
          <p:cNvGrpSpPr/>
          <p:nvPr/>
        </p:nvGrpSpPr>
        <p:grpSpPr>
          <a:xfrm>
            <a:off x="3162036" y="3440503"/>
            <a:ext cx="313910" cy="227819"/>
            <a:chOff x="3932350" y="3714775"/>
            <a:chExt cx="439650" cy="319075"/>
          </a:xfrm>
        </p:grpSpPr>
        <p:sp>
          <p:nvSpPr>
            <p:cNvPr id="74" name="Shape 628"/>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 name="Shape 629"/>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 name="Shape 630"/>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 name="Shape 631"/>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 name="Shape 632"/>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extLst>
      <p:ext uri="{BB962C8B-B14F-4D97-AF65-F5344CB8AC3E}">
        <p14:creationId xmlns:p14="http://schemas.microsoft.com/office/powerpoint/2010/main" val="19425804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48"/>
                                        </p:tgtEl>
                                        <p:attrNameLst>
                                          <p:attrName>style.visibility</p:attrName>
                                        </p:attrNameLst>
                                      </p:cBhvr>
                                      <p:to>
                                        <p:strVal val="visible"/>
                                      </p:to>
                                    </p:set>
                                    <p:anim calcmode="lin" valueType="num">
                                      <p:cBhvr additive="base">
                                        <p:cTn id="7" dur="500" fill="hold"/>
                                        <p:tgtEl>
                                          <p:spTgt spid="248"/>
                                        </p:tgtEl>
                                        <p:attrNameLst>
                                          <p:attrName>ppt_x</p:attrName>
                                        </p:attrNameLst>
                                      </p:cBhvr>
                                      <p:tavLst>
                                        <p:tav tm="0">
                                          <p:val>
                                            <p:strVal val="1+#ppt_w/2"/>
                                          </p:val>
                                        </p:tav>
                                        <p:tav tm="100000">
                                          <p:val>
                                            <p:strVal val="#ppt_x"/>
                                          </p:val>
                                        </p:tav>
                                      </p:tavLst>
                                    </p:anim>
                                    <p:anim calcmode="lin" valueType="num">
                                      <p:cBhvr additive="base">
                                        <p:cTn id="8" dur="500" fill="hold"/>
                                        <p:tgtEl>
                                          <p:spTgt spid="24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49"/>
                                        </p:tgtEl>
                                        <p:attrNameLst>
                                          <p:attrName>style.visibility</p:attrName>
                                        </p:attrNameLst>
                                      </p:cBhvr>
                                      <p:to>
                                        <p:strVal val="visible"/>
                                      </p:to>
                                    </p:set>
                                    <p:anim calcmode="lin" valueType="num">
                                      <p:cBhvr additive="base">
                                        <p:cTn id="12" dur="500" fill="hold"/>
                                        <p:tgtEl>
                                          <p:spTgt spid="249"/>
                                        </p:tgtEl>
                                        <p:attrNameLst>
                                          <p:attrName>ppt_x</p:attrName>
                                        </p:attrNameLst>
                                      </p:cBhvr>
                                      <p:tavLst>
                                        <p:tav tm="0">
                                          <p:val>
                                            <p:strVal val="1+#ppt_w/2"/>
                                          </p:val>
                                        </p:tav>
                                        <p:tav tm="100000">
                                          <p:val>
                                            <p:strVal val="#ppt_x"/>
                                          </p:val>
                                        </p:tav>
                                      </p:tavLst>
                                    </p:anim>
                                    <p:anim calcmode="lin" valueType="num">
                                      <p:cBhvr additive="base">
                                        <p:cTn id="13" dur="500" fill="hold"/>
                                        <p:tgtEl>
                                          <p:spTgt spid="24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 calcmode="lin" valueType="num">
                                      <p:cBhvr additive="base">
                                        <p:cTn id="17" dur="500" fill="hold"/>
                                        <p:tgtEl>
                                          <p:spTgt spid="255"/>
                                        </p:tgtEl>
                                        <p:attrNameLst>
                                          <p:attrName>ppt_x</p:attrName>
                                        </p:attrNameLst>
                                      </p:cBhvr>
                                      <p:tavLst>
                                        <p:tav tm="0">
                                          <p:val>
                                            <p:strVal val="1+#ppt_w/2"/>
                                          </p:val>
                                        </p:tav>
                                        <p:tav tm="100000">
                                          <p:val>
                                            <p:strVal val="#ppt_x"/>
                                          </p:val>
                                        </p:tav>
                                      </p:tavLst>
                                    </p:anim>
                                    <p:anim calcmode="lin" valueType="num">
                                      <p:cBhvr additive="base">
                                        <p:cTn id="18" dur="500" fill="hold"/>
                                        <p:tgtEl>
                                          <p:spTgt spid="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animBg="1"/>
      <p:bldP spid="249" grpId="0" animBg="1"/>
      <p:bldP spid="25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6746"/>
            <a:ext cx="3208799" cy="1028700"/>
          </a:xfrm>
          <a:prstGeom prst="rect">
            <a:avLst/>
          </a:prstGeom>
        </p:spPr>
        <p:txBody>
          <a:bodyPr lIns="91425" tIns="91425" rIns="91425" bIns="91425" anchor="ctr" anchorCtr="0">
            <a:noAutofit/>
          </a:bodyPr>
          <a:lstStyle/>
          <a:p>
            <a:pPr lvl="0"/>
            <a:r>
              <a:rPr kumimoji="1" lang="zh-CN" altLang="en-US" dirty="0"/>
              <a:t>基于逆近邻数</a:t>
            </a:r>
            <a:r>
              <a:rPr kumimoji="1" lang="zh-CN" altLang="en-US" dirty="0">
                <a:solidFill>
                  <a:schemeClr val="bg1"/>
                </a:solidFill>
              </a:rPr>
              <a:t>偏度</a:t>
            </a:r>
            <a:r>
              <a:rPr kumimoji="1" lang="zh-CN" altLang="en-US" dirty="0"/>
              <a:t>的降维方法 </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1885950" y="1133093"/>
            <a:ext cx="7193903" cy="3534158"/>
          </a:xfrm>
          <a:prstGeom prst="rect">
            <a:avLst/>
          </a:prstGeom>
        </p:spPr>
      </p:pic>
      <p:grpSp>
        <p:nvGrpSpPr>
          <p:cNvPr id="7" name="Group 13"/>
          <p:cNvGrpSpPr>
            <a:grpSpLocks/>
          </p:cNvGrpSpPr>
          <p:nvPr/>
        </p:nvGrpSpPr>
        <p:grpSpPr bwMode="auto">
          <a:xfrm>
            <a:off x="2996816" y="1738334"/>
            <a:ext cx="2811464" cy="2209800"/>
            <a:chOff x="437" y="1392"/>
            <a:chExt cx="1771" cy="1392"/>
          </a:xfrm>
        </p:grpSpPr>
        <p:sp>
          <p:nvSpPr>
            <p:cNvPr id="8" name="Oval 9"/>
            <p:cNvSpPr>
              <a:spLocks noChangeArrowheads="1"/>
            </p:cNvSpPr>
            <p:nvPr/>
          </p:nvSpPr>
          <p:spPr bwMode="auto">
            <a:xfrm>
              <a:off x="1680" y="1392"/>
              <a:ext cx="528" cy="139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endParaRPr lang="zh-CN" altLang="en-US"/>
            </a:p>
          </p:txBody>
        </p:sp>
        <p:sp>
          <p:nvSpPr>
            <p:cNvPr id="9" name="Line 11"/>
            <p:cNvSpPr>
              <a:spLocks noChangeShapeType="1"/>
            </p:cNvSpPr>
            <p:nvPr/>
          </p:nvSpPr>
          <p:spPr bwMode="auto">
            <a:xfrm>
              <a:off x="1104" y="1741"/>
              <a:ext cx="576" cy="217"/>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 name="Text Box 12"/>
            <p:cNvSpPr txBox="1">
              <a:spLocks noChangeArrowheads="1"/>
            </p:cNvSpPr>
            <p:nvPr/>
          </p:nvSpPr>
          <p:spPr bwMode="auto">
            <a:xfrm>
              <a:off x="437" y="1625"/>
              <a:ext cx="8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spcBef>
                  <a:spcPct val="50000"/>
                </a:spcBef>
                <a:buFont typeface="Wingdings" charset="2"/>
                <a:buNone/>
              </a:pPr>
              <a:r>
                <a:rPr lang="zh-CN" altLang="en-US" sz="1800" b="1" dirty="0" smtClean="0">
                  <a:solidFill>
                    <a:srgbClr val="FF0000"/>
                  </a:solidFill>
                  <a:ea typeface="宋体" charset="-122"/>
                </a:rPr>
                <a:t>本征维数</a:t>
              </a:r>
              <a:endParaRPr lang="en-US" altLang="zh-CN" sz="1800" b="1" dirty="0">
                <a:solidFill>
                  <a:srgbClr val="FF0000"/>
                </a:solidFill>
                <a:ea typeface="宋体" charset="-122"/>
              </a:endParaRPr>
            </a:p>
          </p:txBody>
        </p:sp>
      </p:grpSp>
      <mc:AlternateContent xmlns:mc="http://schemas.openxmlformats.org/markup-compatibility/2006" xmlns:a14="http://schemas.microsoft.com/office/drawing/2010/main">
        <mc:Choice Requires="a14">
          <p:sp>
            <p:nvSpPr>
              <p:cNvPr id="11" name="文本占位符 2"/>
              <p:cNvSpPr>
                <a:spLocks noGrp="1"/>
              </p:cNvSpPr>
              <p:nvPr>
                <p:ph type="body" idx="1"/>
              </p:nvPr>
            </p:nvSpPr>
            <p:spPr>
              <a:xfrm>
                <a:off x="419251" y="2251097"/>
                <a:ext cx="1314300" cy="2139243"/>
              </a:xfrm>
            </p:spPr>
            <p:txBody>
              <a:bodyPr/>
              <a:lstStyle/>
              <a:p>
                <a:r>
                  <a:rPr lang="zh-CN" altLang="en-US" sz="1400" dirty="0" smtClean="0"/>
                  <a:t>数据集：</a:t>
                </a:r>
                <a:r>
                  <a:rPr lang="en-US" altLang="zh-CN" sz="1400" dirty="0" smtClean="0"/>
                  <a:t>UCI</a:t>
                </a:r>
                <a:r>
                  <a:rPr lang="zh-CN" altLang="en-US" sz="1400" dirty="0" smtClean="0"/>
                  <a:t>机器学习库</a:t>
                </a:r>
                <a:endParaRPr lang="en-US" altLang="zh-CN" sz="1400" dirty="0" smtClean="0"/>
              </a:p>
              <a:p>
                <a:pPr algn="just"/>
                <a:r>
                  <a:rPr lang="zh-CN" altLang="en-US" sz="1400" dirty="0" smtClean="0"/>
                  <a:t>近邻数：</a:t>
                </a:r>
                <a14:m>
                  <m:oMath xmlns:m="http://schemas.openxmlformats.org/officeDocument/2006/math">
                    <m:r>
                      <a:rPr lang="en-US" altLang="zh-CN" sz="1400" i="1" dirty="0" smtClean="0">
                        <a:latin typeface="Cambria Math" charset="0"/>
                      </a:rPr>
                      <m:t>𝑘</m:t>
                    </m:r>
                    <m:r>
                      <a:rPr lang="en-US" altLang="zh-CN" sz="1400" i="1" dirty="0" smtClean="0">
                        <a:latin typeface="Cambria Math" charset="0"/>
                      </a:rPr>
                      <m:t>=10</m:t>
                    </m:r>
                  </m:oMath>
                </a14:m>
                <a:r>
                  <a:rPr lang="zh-CN" altLang="en-US" sz="1400" dirty="0" smtClean="0"/>
                  <a:t>（当</a:t>
                </a:r>
                <a:r>
                  <a:rPr lang="en-US" altLang="zh-CN" sz="1400" i="1" dirty="0" smtClean="0"/>
                  <a:t>k</a:t>
                </a:r>
                <a:r>
                  <a:rPr lang="zh-CN" altLang="en-US" sz="1400" dirty="0" smtClean="0"/>
                  <a:t>为其它值时也可获得类似的结果）</a:t>
                </a:r>
                <a:endParaRPr lang="en-US" altLang="zh-CN" sz="1400" dirty="0"/>
              </a:p>
            </p:txBody>
          </p:sp>
        </mc:Choice>
        <mc:Fallback xmlns="">
          <p:sp>
            <p:nvSpPr>
              <p:cNvPr id="11" name="文本占位符 2"/>
              <p:cNvSpPr>
                <a:spLocks noGrp="1" noRot="1" noChangeAspect="1" noMove="1" noResize="1" noEditPoints="1" noAdjustHandles="1" noChangeArrowheads="1" noChangeShapeType="1" noTextEdit="1"/>
              </p:cNvSpPr>
              <p:nvPr>
                <p:ph type="body" idx="1"/>
              </p:nvPr>
            </p:nvSpPr>
            <p:spPr>
              <a:xfrm>
                <a:off x="419251" y="2251097"/>
                <a:ext cx="1314300" cy="2139243"/>
              </a:xfrm>
              <a:blipFill rotWithShape="0">
                <a:blip r:embed="rId4"/>
                <a:stretch>
                  <a:fillRect l="-1395" r="-14884"/>
                </a:stretch>
              </a:blipFill>
            </p:spPr>
            <p:txBody>
              <a:bodyPr/>
              <a:lstStyle/>
              <a:p>
                <a:r>
                  <a:rPr lang="zh-CN" altLang="en-US">
                    <a:noFill/>
                  </a:rPr>
                  <a:t> </a:t>
                </a:r>
              </a:p>
            </p:txBody>
          </p:sp>
        </mc:Fallback>
      </mc:AlternateContent>
      <p:sp>
        <p:nvSpPr>
          <p:cNvPr id="3" name="文本框 2"/>
          <p:cNvSpPr txBox="1"/>
          <p:nvPr/>
        </p:nvSpPr>
        <p:spPr>
          <a:xfrm>
            <a:off x="1895489" y="2535260"/>
            <a:ext cx="252000" cy="522907"/>
          </a:xfrm>
          <a:prstGeom prst="rect">
            <a:avLst/>
          </a:prstGeom>
          <a:solidFill>
            <a:schemeClr val="bg2">
              <a:lumMod val="20000"/>
              <a:lumOff val="80000"/>
            </a:schemeClr>
          </a:solidFill>
        </p:spPr>
        <p:txBody>
          <a:bodyPr vert="eaVert" wrap="square" rtlCol="0">
            <a:spAutoFit/>
          </a:bodyPr>
          <a:lstStyle/>
          <a:p>
            <a:pPr algn="ctr"/>
            <a:r>
              <a:rPr kumimoji="1" lang="zh-CN" altLang="en-US" sz="900" dirty="0" smtClean="0"/>
              <a:t>偏度</a:t>
            </a:r>
            <a:endParaRPr kumimoji="1" lang="zh-CN" altLang="en-US" sz="900" dirty="0"/>
          </a:p>
        </p:txBody>
      </p:sp>
      <p:sp>
        <p:nvSpPr>
          <p:cNvPr id="12" name="Shape 420"/>
          <p:cNvSpPr txBox="1"/>
          <p:nvPr/>
        </p:nvSpPr>
        <p:spPr>
          <a:xfrm>
            <a:off x="4072286" y="4673146"/>
            <a:ext cx="2821230"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smtClean="0">
                <a:solidFill>
                  <a:schemeClr val="tx1"/>
                </a:solidFill>
                <a:latin typeface="+mn-ea"/>
                <a:ea typeface="+mn-ea"/>
                <a:cs typeface="Roboto Slab"/>
                <a:sym typeface="Roboto Slab"/>
              </a:rPr>
              <a:t>5</a:t>
            </a:r>
            <a:r>
              <a:rPr lang="zh-CN" altLang="en-US" sz="1200" dirty="0" smtClean="0">
                <a:solidFill>
                  <a:schemeClr val="tx1"/>
                </a:solidFill>
                <a:latin typeface="+mn-ea"/>
                <a:ea typeface="+mn-ea"/>
                <a:cs typeface="Roboto Slab"/>
                <a:sym typeface="Roboto Slab"/>
              </a:rPr>
              <a:t> 逆近邻偏度</a:t>
            </a:r>
            <a:r>
              <a:rPr lang="zh-CN" altLang="en-US" sz="1200" dirty="0" smtClean="0">
                <a:solidFill>
                  <a:schemeClr val="tx1"/>
                </a:solidFill>
                <a:latin typeface="Times New Roman" charset="0"/>
                <a:ea typeface="Times New Roman" charset="0"/>
                <a:cs typeface="Times New Roman" charset="0"/>
                <a:sym typeface="Roboto Slab"/>
              </a:rPr>
              <a:t>与本征维数的相互关系</a:t>
            </a:r>
            <a:endParaRPr sz="1200" dirty="0">
              <a:solidFill>
                <a:srgbClr val="3B8D61"/>
              </a:solidFill>
              <a:latin typeface="+mn-ea"/>
              <a:ea typeface="+mn-ea"/>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13" name="矩形 12"/>
          <p:cNvSpPr/>
          <p:nvPr/>
        </p:nvSpPr>
        <p:spPr>
          <a:xfrm>
            <a:off x="13586" y="0"/>
            <a:ext cx="9144000" cy="5143500"/>
          </a:xfrm>
          <a:prstGeom prst="rect">
            <a:avLst/>
          </a:prstGeom>
          <a:solidFill>
            <a:schemeClr val="tx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圆角矩形 13"/>
          <p:cNvSpPr/>
          <p:nvPr/>
        </p:nvSpPr>
        <p:spPr>
          <a:xfrm>
            <a:off x="803663" y="2281869"/>
            <a:ext cx="8152077" cy="1479734"/>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400" dirty="0"/>
              <a:t>数据集</a:t>
            </a:r>
            <a:r>
              <a:rPr lang="zh-CN" altLang="en-US" sz="2400" dirty="0" smtClean="0"/>
              <a:t>的本征维数和逆近邻数的偏度存在</a:t>
            </a:r>
            <a:r>
              <a:rPr lang="zh-CN" altLang="en-US" sz="2400" dirty="0"/>
              <a:t>着强烈的正</a:t>
            </a:r>
            <a:r>
              <a:rPr lang="zh-CN" altLang="en-US" sz="2400" dirty="0" smtClean="0"/>
              <a:t>相关</a:t>
            </a:r>
            <a:endParaRPr kumimoji="1" lang="zh-CN" altLang="en-US" sz="2400" dirty="0"/>
          </a:p>
        </p:txBody>
      </p:sp>
    </p:spTree>
    <p:extLst>
      <p:ext uri="{BB962C8B-B14F-4D97-AF65-F5344CB8AC3E}">
        <p14:creationId xmlns:p14="http://schemas.microsoft.com/office/powerpoint/2010/main" val="14014719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0"/>
                            </p:stCondLst>
                            <p:childTnLst>
                              <p:par>
                                <p:cTn id="12" presetID="2" presetClass="entr" presetSubtype="4"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fill="hold"/>
                                        <p:tgtEl>
                                          <p:spTgt spid="14"/>
                                        </p:tgtEl>
                                        <p:attrNameLst>
                                          <p:attrName>ppt_x</p:attrName>
                                        </p:attrNameLst>
                                      </p:cBhvr>
                                      <p:tavLst>
                                        <p:tav tm="0">
                                          <p:val>
                                            <p:strVal val="#ppt_x"/>
                                          </p:val>
                                        </p:tav>
                                        <p:tav tm="100000">
                                          <p:val>
                                            <p:strVal val="#ppt_x"/>
                                          </p:val>
                                        </p:tav>
                                      </p:tavLst>
                                    </p:anim>
                                    <p:anim calcmode="lin" valueType="num">
                                      <p:cBhvr additive="base">
                                        <p:cTn id="1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kumimoji="1" lang="zh-CN" altLang="en-US" dirty="0" smtClean="0"/>
              <a:t>聚类算法</a:t>
            </a:r>
            <a:endParaRPr kumimoji="1" lang="zh-CN" altLang="en-US" dirty="0"/>
          </a:p>
        </p:txBody>
      </p:sp>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5384091" y="392112"/>
            <a:ext cx="3511024" cy="4450715"/>
          </a:xfrm>
          <a:prstGeom prst="rect">
            <a:avLst/>
          </a:prstGeom>
        </p:spPr>
      </p:pic>
      <p:sp>
        <p:nvSpPr>
          <p:cNvPr id="6" name="Shape 191"/>
          <p:cNvSpPr txBox="1">
            <a:spLocks noGrp="1"/>
          </p:cNvSpPr>
          <p:nvPr>
            <p:ph type="body" idx="1"/>
          </p:nvPr>
        </p:nvSpPr>
        <p:spPr>
          <a:xfrm>
            <a:off x="259552" y="1313682"/>
            <a:ext cx="3255173" cy="3420244"/>
          </a:xfrm>
          <a:prstGeom prst="rect">
            <a:avLst/>
          </a:prstGeom>
        </p:spPr>
        <p:txBody>
          <a:bodyPr lIns="91425" tIns="91425" rIns="91425" bIns="91425" anchor="t" anchorCtr="0">
            <a:noAutofit/>
          </a:bodyPr>
          <a:lstStyle/>
          <a:p>
            <a:pPr>
              <a:buNone/>
            </a:pPr>
            <a:r>
              <a:rPr lang="zh-CN" altLang="mr-IN" sz="1400" dirty="0" smtClean="0"/>
              <a:t>算法</a:t>
            </a:r>
            <a:r>
              <a:rPr lang="en-US" altLang="zh-CN" sz="1400" dirty="0" smtClean="0"/>
              <a:t> </a:t>
            </a:r>
            <a:r>
              <a:rPr lang="mr-IN" altLang="zh-CN" sz="1400" dirty="0" smtClean="0"/>
              <a:t>PCA-</a:t>
            </a:r>
            <a:r>
              <a:rPr lang="mr-IN" altLang="zh-CN" sz="1400" dirty="0" err="1" smtClean="0"/>
              <a:t>Hub</a:t>
            </a:r>
            <a:r>
              <a:rPr lang="zh-CN" altLang="mr-IN" sz="1400" dirty="0"/>
              <a:t>：输入数据集</a:t>
            </a:r>
            <a:r>
              <a:rPr lang="mr-IN" altLang="zh-CN" sz="1400" dirty="0"/>
              <a:t>X</a:t>
            </a:r>
            <a:r>
              <a:rPr lang="zh-CN" altLang="mr-IN" sz="1400" dirty="0"/>
              <a:t>，对</a:t>
            </a:r>
            <a:r>
              <a:rPr lang="mr-IN" altLang="zh-CN" sz="1400" dirty="0"/>
              <a:t>X</a:t>
            </a:r>
            <a:r>
              <a:rPr lang="zh-CN" altLang="mr-IN" sz="1400" dirty="0"/>
              <a:t>中的数据点进行聚类并输出聚类结果</a:t>
            </a:r>
            <a:r>
              <a:rPr lang="mr-IN" altLang="zh-CN" sz="1400" dirty="0" err="1"/>
              <a:t>silh</a:t>
            </a:r>
            <a:endParaRPr lang="mr-IN" altLang="zh-CN" sz="1400" dirty="0"/>
          </a:p>
          <a:p>
            <a:pPr>
              <a:buNone/>
            </a:pPr>
            <a:r>
              <a:rPr lang="en-US" altLang="zh-CN" sz="1400" dirty="0" smtClean="0"/>
              <a:t>1. </a:t>
            </a:r>
            <a:r>
              <a:rPr lang="mr-IN" altLang="zh-CN" sz="1400" dirty="0" smtClean="0"/>
              <a:t>X</a:t>
            </a:r>
            <a:r>
              <a:rPr lang="zh-CN" altLang="en-US" sz="1400" dirty="0" smtClean="0"/>
              <a:t> </a:t>
            </a:r>
            <a:r>
              <a:rPr lang="mr-IN" altLang="zh-CN" sz="1400" dirty="0" smtClean="0"/>
              <a:t>=</a:t>
            </a:r>
            <a:r>
              <a:rPr lang="zh-CN" altLang="en-US" sz="1400" dirty="0" smtClean="0"/>
              <a:t> </a:t>
            </a:r>
            <a:r>
              <a:rPr lang="mr-IN" altLang="zh-CN" sz="1400" dirty="0" err="1" smtClean="0"/>
              <a:t>preprocess</a:t>
            </a:r>
            <a:r>
              <a:rPr lang="mr-IN" altLang="zh-CN" sz="1400" dirty="0" smtClean="0"/>
              <a:t>(X</a:t>
            </a:r>
            <a:r>
              <a:rPr lang="mr-IN" altLang="zh-CN" sz="1400" dirty="0"/>
              <a:t>);</a:t>
            </a:r>
          </a:p>
          <a:p>
            <a:pPr>
              <a:buNone/>
            </a:pPr>
            <a:r>
              <a:rPr lang="en-US" altLang="zh-CN" sz="1400" dirty="0" smtClean="0"/>
              <a:t>2. </a:t>
            </a:r>
            <a:r>
              <a:rPr lang="en-US" altLang="zh-CN" sz="1400" dirty="0" smtClean="0"/>
              <a:t>PCAX</a:t>
            </a:r>
            <a:r>
              <a:rPr lang="mr-IN" altLang="zh-CN" sz="1400" dirty="0" smtClean="0"/>
              <a:t>=</a:t>
            </a:r>
            <a:r>
              <a:rPr lang="zh-CN" altLang="en-US" sz="1400" dirty="0" smtClean="0"/>
              <a:t> </a:t>
            </a:r>
            <a:r>
              <a:rPr lang="mr-IN" altLang="zh-CN" sz="1400" dirty="0" smtClean="0"/>
              <a:t>PCA(X</a:t>
            </a:r>
            <a:r>
              <a:rPr lang="mr-IN" altLang="zh-CN" sz="1400" dirty="0"/>
              <a:t>);</a:t>
            </a:r>
          </a:p>
          <a:p>
            <a:pPr>
              <a:buNone/>
            </a:pPr>
            <a:r>
              <a:rPr lang="en-US" altLang="zh-CN" sz="1400" dirty="0" smtClean="0"/>
              <a:t>3. </a:t>
            </a:r>
            <a:r>
              <a:rPr lang="mr-IN" altLang="zh-CN" sz="1400" b="1" dirty="0" err="1" smtClean="0"/>
              <a:t>for</a:t>
            </a:r>
            <a:r>
              <a:rPr lang="mr-IN" altLang="zh-CN" sz="1400" dirty="0" smtClean="0"/>
              <a:t> </a:t>
            </a:r>
            <a:r>
              <a:rPr lang="mr-IN" altLang="zh-CN" sz="1400" dirty="0" err="1" smtClean="0"/>
              <a:t>n</a:t>
            </a:r>
            <a:r>
              <a:rPr lang="zh-CN" altLang="en-US" sz="1400" dirty="0" smtClean="0"/>
              <a:t> </a:t>
            </a:r>
            <a:r>
              <a:rPr lang="mr-IN" altLang="zh-CN" sz="1400" dirty="0" smtClean="0"/>
              <a:t>=</a:t>
            </a:r>
            <a:r>
              <a:rPr lang="zh-CN" altLang="en-US" sz="1400" dirty="0" smtClean="0"/>
              <a:t> </a:t>
            </a:r>
            <a:r>
              <a:rPr lang="mr-IN" altLang="zh-CN" sz="1400" dirty="0" smtClean="0"/>
              <a:t>1;</a:t>
            </a:r>
            <a:r>
              <a:rPr lang="zh-CN" altLang="en-US" sz="1400" dirty="0" smtClean="0"/>
              <a:t> </a:t>
            </a:r>
            <a:r>
              <a:rPr lang="mr-IN" altLang="zh-CN" sz="1400" dirty="0" err="1" smtClean="0"/>
              <a:t>n</a:t>
            </a:r>
            <a:r>
              <a:rPr lang="zh-CN" altLang="en-US" sz="1400" dirty="0" smtClean="0"/>
              <a:t> </a:t>
            </a:r>
            <a:r>
              <a:rPr lang="mr-IN" altLang="zh-CN" sz="1400" dirty="0" smtClean="0"/>
              <a:t>&lt;</a:t>
            </a:r>
            <a:r>
              <a:rPr lang="zh-CN" altLang="en-US" sz="1400" dirty="0" smtClean="0"/>
              <a:t> </a:t>
            </a:r>
            <a:r>
              <a:rPr lang="mr-IN" altLang="zh-CN" sz="1400" dirty="0" err="1" smtClean="0"/>
              <a:t>nFea</a:t>
            </a:r>
            <a:r>
              <a:rPr lang="mr-IN" altLang="zh-CN" sz="1400" dirty="0" smtClean="0"/>
              <a:t>;</a:t>
            </a:r>
            <a:r>
              <a:rPr lang="zh-CN" altLang="en-US" sz="1400" dirty="0" smtClean="0"/>
              <a:t> </a:t>
            </a:r>
            <a:r>
              <a:rPr lang="mr-IN" altLang="zh-CN" sz="1400" dirty="0" err="1" smtClean="0"/>
              <a:t>n</a:t>
            </a:r>
            <a:r>
              <a:rPr lang="mr-IN" altLang="zh-CN" sz="1400" dirty="0"/>
              <a:t>++</a:t>
            </a:r>
          </a:p>
          <a:p>
            <a:pPr>
              <a:buNone/>
            </a:pPr>
            <a:r>
              <a:rPr lang="en-US" altLang="zh-CN" sz="1400" dirty="0" smtClean="0"/>
              <a:t>        </a:t>
            </a:r>
            <a:r>
              <a:rPr lang="mr-IN" altLang="zh-CN" sz="1400" dirty="0" err="1" smtClean="0"/>
              <a:t>newX</a:t>
            </a:r>
            <a:r>
              <a:rPr lang="zh-CN" altLang="en-US" sz="1400" dirty="0" smtClean="0"/>
              <a:t> </a:t>
            </a:r>
            <a:r>
              <a:rPr lang="mr-IN" altLang="zh-CN" sz="1400" dirty="0" smtClean="0"/>
              <a:t>=</a:t>
            </a:r>
            <a:r>
              <a:rPr lang="zh-CN" altLang="en-US" sz="1400" dirty="0" smtClean="0"/>
              <a:t> </a:t>
            </a:r>
            <a:r>
              <a:rPr lang="en-US" altLang="zh-CN" sz="1400" dirty="0" smtClean="0"/>
              <a:t>PCAX</a:t>
            </a:r>
            <a:r>
              <a:rPr lang="mr-IN" altLang="zh-CN" sz="1400" dirty="0" smtClean="0"/>
              <a:t>(</a:t>
            </a:r>
            <a:r>
              <a:rPr lang="mr-IN" altLang="zh-CN" sz="1400" dirty="0" err="1" smtClean="0"/>
              <a:t>nFea-n</a:t>
            </a:r>
            <a:r>
              <a:rPr lang="mr-IN" altLang="zh-CN" sz="1400" dirty="0"/>
              <a:t>);</a:t>
            </a:r>
          </a:p>
          <a:p>
            <a:pPr>
              <a:buNone/>
            </a:pPr>
            <a:r>
              <a:rPr lang="en-US" altLang="zh-CN" sz="1400" dirty="0" smtClean="0"/>
              <a:t>        </a:t>
            </a:r>
            <a:r>
              <a:rPr lang="mr-IN" altLang="zh-CN" sz="1400" dirty="0" err="1" smtClean="0"/>
              <a:t>Nk</a:t>
            </a:r>
            <a:r>
              <a:rPr lang="zh-CN" altLang="en-US" sz="1400" dirty="0" smtClean="0"/>
              <a:t> </a:t>
            </a:r>
            <a:r>
              <a:rPr lang="mr-IN" altLang="zh-CN" sz="1400" dirty="0" smtClean="0"/>
              <a:t>=</a:t>
            </a:r>
            <a:r>
              <a:rPr lang="zh-CN" altLang="en-US" sz="1400" dirty="0" smtClean="0"/>
              <a:t> </a:t>
            </a:r>
            <a:r>
              <a:rPr lang="mr-IN" altLang="zh-CN" sz="1400" dirty="0" err="1" smtClean="0"/>
              <a:t>getNk</a:t>
            </a:r>
            <a:r>
              <a:rPr lang="mr-IN" altLang="zh-CN" sz="1400" dirty="0" smtClean="0"/>
              <a:t>(</a:t>
            </a:r>
            <a:r>
              <a:rPr lang="mr-IN" altLang="zh-CN" sz="1400" dirty="0" err="1" smtClean="0"/>
              <a:t>newX</a:t>
            </a:r>
            <a:r>
              <a:rPr lang="mr-IN" altLang="zh-CN" sz="1400" dirty="0" smtClean="0"/>
              <a:t>);</a:t>
            </a:r>
            <a:endParaRPr lang="mr-IN" altLang="zh-CN" sz="1400" dirty="0"/>
          </a:p>
          <a:p>
            <a:pPr>
              <a:buNone/>
            </a:pPr>
            <a:r>
              <a:rPr lang="en-US" altLang="zh-CN" sz="1400" dirty="0" smtClean="0"/>
              <a:t>        </a:t>
            </a:r>
            <a:r>
              <a:rPr lang="mr-IN" altLang="zh-CN" sz="1400" dirty="0" err="1" smtClean="0"/>
              <a:t>skewness</a:t>
            </a:r>
            <a:r>
              <a:rPr lang="zh-CN" altLang="en-US" sz="1400" dirty="0" smtClean="0"/>
              <a:t> </a:t>
            </a:r>
            <a:r>
              <a:rPr lang="mr-IN" altLang="zh-CN" sz="1400" dirty="0" smtClean="0"/>
              <a:t>=</a:t>
            </a:r>
            <a:r>
              <a:rPr lang="zh-CN" altLang="en-US" sz="1400" dirty="0" smtClean="0"/>
              <a:t> </a:t>
            </a:r>
            <a:r>
              <a:rPr lang="mr-IN" altLang="zh-CN" sz="1400" dirty="0" err="1" smtClean="0"/>
              <a:t>getSN</a:t>
            </a:r>
            <a:r>
              <a:rPr lang="mr-IN" altLang="zh-CN" sz="1400" dirty="0" smtClean="0"/>
              <a:t>(</a:t>
            </a:r>
            <a:r>
              <a:rPr lang="mr-IN" altLang="zh-CN" sz="1400" dirty="0" err="1" smtClean="0"/>
              <a:t>Nk</a:t>
            </a:r>
            <a:r>
              <a:rPr lang="mr-IN" altLang="zh-CN" sz="1400" dirty="0"/>
              <a:t>);</a:t>
            </a:r>
          </a:p>
          <a:p>
            <a:pPr>
              <a:buNone/>
            </a:pPr>
            <a:r>
              <a:rPr lang="en-US" altLang="zh-CN" sz="1400" dirty="0" smtClean="0"/>
              <a:t>       </a:t>
            </a:r>
          </a:p>
          <a:p>
            <a:pPr>
              <a:buNone/>
            </a:pPr>
            <a:r>
              <a:rPr lang="en-US" altLang="zh-CN" sz="1400" dirty="0"/>
              <a:t> </a:t>
            </a:r>
            <a:r>
              <a:rPr lang="en-US" altLang="zh-CN" sz="1400" dirty="0" smtClean="0"/>
              <a:t>       </a:t>
            </a:r>
            <a:r>
              <a:rPr lang="en-US" altLang="zh-CN" sz="1400" b="1" dirty="0" err="1" smtClean="0"/>
              <a:t>i</a:t>
            </a:r>
            <a:r>
              <a:rPr lang="mr-IN" altLang="zh-CN" sz="1400" b="1" dirty="0" err="1" smtClean="0"/>
              <a:t>f</a:t>
            </a:r>
            <a:r>
              <a:rPr lang="mr-IN" altLang="zh-CN" sz="1400" dirty="0" smtClean="0"/>
              <a:t> </a:t>
            </a:r>
            <a:r>
              <a:rPr lang="mr-IN" altLang="zh-CN" sz="1400" dirty="0" err="1" smtClean="0"/>
              <a:t>skewness</a:t>
            </a:r>
            <a:r>
              <a:rPr lang="zh-CN" altLang="en-US" sz="1400" dirty="0" smtClean="0"/>
              <a:t> </a:t>
            </a:r>
            <a:r>
              <a:rPr lang="mr-IN" altLang="zh-CN" sz="1400" dirty="0" smtClean="0"/>
              <a:t>&lt;</a:t>
            </a:r>
            <a:r>
              <a:rPr lang="zh-CN" altLang="en-US" sz="1400" dirty="0" smtClean="0"/>
              <a:t> </a:t>
            </a:r>
            <a:r>
              <a:rPr lang="mr-IN" altLang="zh-CN" sz="1400" dirty="0" err="1" smtClean="0"/>
              <a:t>threshold</a:t>
            </a:r>
            <a:endParaRPr lang="mr-IN" altLang="zh-CN" sz="1400" dirty="0"/>
          </a:p>
          <a:p>
            <a:pPr>
              <a:buNone/>
            </a:pPr>
            <a:r>
              <a:rPr lang="en-US" altLang="zh-CN" sz="1400" dirty="0" smtClean="0"/>
              <a:t>            </a:t>
            </a:r>
            <a:r>
              <a:rPr lang="mr-IN" altLang="zh-CN" sz="1400" b="1" dirty="0" err="1" smtClean="0"/>
              <a:t>break</a:t>
            </a:r>
            <a:r>
              <a:rPr lang="mr-IN" altLang="zh-CN" sz="1400" dirty="0"/>
              <a:t>;</a:t>
            </a:r>
          </a:p>
          <a:p>
            <a:pPr>
              <a:buNone/>
            </a:pPr>
            <a:r>
              <a:rPr lang="en-US" altLang="zh-CN" sz="1400" b="1" dirty="0" smtClean="0"/>
              <a:t>        </a:t>
            </a:r>
            <a:r>
              <a:rPr lang="en-US" altLang="zh-CN" sz="1400" b="1" dirty="0"/>
              <a:t>e</a:t>
            </a:r>
            <a:r>
              <a:rPr lang="mr-IN" altLang="zh-CN" sz="1400" b="1" dirty="0" err="1" smtClean="0"/>
              <a:t>nd</a:t>
            </a:r>
            <a:endParaRPr lang="mr-IN" altLang="zh-CN" sz="1400" b="1" dirty="0"/>
          </a:p>
          <a:p>
            <a:pPr>
              <a:buNone/>
            </a:pPr>
            <a:r>
              <a:rPr lang="en-US" altLang="zh-CN" sz="1400" b="1" dirty="0" smtClean="0"/>
              <a:t>    </a:t>
            </a:r>
            <a:r>
              <a:rPr lang="mr-IN" altLang="zh-CN" sz="1400" b="1" dirty="0" err="1" smtClean="0"/>
              <a:t>end</a:t>
            </a:r>
            <a:endParaRPr lang="mr-IN" altLang="zh-CN" sz="1400" b="1" dirty="0"/>
          </a:p>
          <a:p>
            <a:pPr>
              <a:buNone/>
            </a:pPr>
            <a:r>
              <a:rPr lang="en-US" altLang="zh-CN" sz="1400" dirty="0" smtClean="0"/>
              <a:t>4. </a:t>
            </a:r>
            <a:r>
              <a:rPr lang="mr-IN" altLang="zh-CN" sz="1400" dirty="0" err="1" smtClean="0"/>
              <a:t>silh</a:t>
            </a:r>
            <a:r>
              <a:rPr lang="zh-CN" altLang="en-US" sz="1400" dirty="0" smtClean="0"/>
              <a:t> </a:t>
            </a:r>
            <a:r>
              <a:rPr lang="mr-IN" altLang="zh-CN" sz="1400" dirty="0" smtClean="0"/>
              <a:t>=</a:t>
            </a:r>
            <a:r>
              <a:rPr lang="zh-CN" altLang="en-US" sz="1400" dirty="0" smtClean="0"/>
              <a:t> </a:t>
            </a:r>
            <a:r>
              <a:rPr lang="mr-IN" altLang="zh-CN" sz="1400" dirty="0" err="1" smtClean="0"/>
              <a:t>hubClustering</a:t>
            </a:r>
            <a:r>
              <a:rPr lang="mr-IN" altLang="zh-CN" sz="1400" dirty="0" smtClean="0"/>
              <a:t>(</a:t>
            </a:r>
            <a:r>
              <a:rPr lang="mr-IN" altLang="zh-CN" sz="1400" dirty="0" err="1" smtClean="0"/>
              <a:t>newX</a:t>
            </a:r>
            <a:r>
              <a:rPr lang="mr-IN" altLang="zh-CN" sz="1400" dirty="0"/>
              <a:t>);</a:t>
            </a:r>
          </a:p>
          <a:p>
            <a:pPr marL="457200" marR="0" lvl="0" indent="-457200" defTabSz="914400" eaLnBrk="1" fontAlgn="auto" latinLnBrk="0" hangingPunct="1">
              <a:lnSpc>
                <a:spcPct val="150000"/>
              </a:lnSpc>
              <a:spcBef>
                <a:spcPts val="0"/>
              </a:spcBef>
              <a:spcAft>
                <a:spcPts val="0"/>
              </a:spcAft>
              <a:buClrTx/>
              <a:buSzTx/>
              <a:buFont typeface="+mj-lt"/>
              <a:buNone/>
              <a:tabLst/>
              <a:defRPr/>
            </a:pPr>
            <a:endParaRPr lang="en-US" altLang="zh-CN" dirty="0" smtClean="0"/>
          </a:p>
        </p:txBody>
      </p:sp>
      <p:sp>
        <p:nvSpPr>
          <p:cNvPr id="7"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
        <p:nvSpPr>
          <p:cNvPr id="3" name="右箭头 2"/>
          <p:cNvSpPr/>
          <p:nvPr/>
        </p:nvSpPr>
        <p:spPr>
          <a:xfrm rot="21396591">
            <a:off x="1907895" y="1762660"/>
            <a:ext cx="4076700" cy="16134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右大括号 3"/>
          <p:cNvSpPr/>
          <p:nvPr/>
        </p:nvSpPr>
        <p:spPr>
          <a:xfrm>
            <a:off x="2771775" y="2044397"/>
            <a:ext cx="132790" cy="2127553"/>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8" name="左大括号 7"/>
          <p:cNvSpPr/>
          <p:nvPr/>
        </p:nvSpPr>
        <p:spPr>
          <a:xfrm>
            <a:off x="5384091" y="2286000"/>
            <a:ext cx="129203" cy="2326341"/>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9" name="圆角矩形 8"/>
          <p:cNvSpPr/>
          <p:nvPr/>
        </p:nvSpPr>
        <p:spPr>
          <a:xfrm>
            <a:off x="3134788" y="2636928"/>
            <a:ext cx="2070847" cy="135815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800" dirty="0" smtClean="0"/>
              <a:t>基于偏度的</a:t>
            </a:r>
            <a:endParaRPr kumimoji="1" lang="en-US" altLang="zh-CN" sz="1800" dirty="0" smtClean="0"/>
          </a:p>
          <a:p>
            <a:pPr algn="ctr"/>
            <a:r>
              <a:rPr kumimoji="1" lang="en-US" altLang="zh-CN" sz="1800" dirty="0" smtClean="0"/>
              <a:t>PCA</a:t>
            </a:r>
            <a:r>
              <a:rPr kumimoji="1" lang="zh-CN" altLang="en-US" sz="1800" dirty="0" smtClean="0"/>
              <a:t>降维方法</a:t>
            </a:r>
            <a:endParaRPr kumimoji="1" lang="zh-CN" altLang="en-US" sz="1800" dirty="0"/>
          </a:p>
        </p:txBody>
      </p:sp>
      <p:sp>
        <p:nvSpPr>
          <p:cNvPr id="10" name="右箭头 9"/>
          <p:cNvSpPr/>
          <p:nvPr/>
        </p:nvSpPr>
        <p:spPr>
          <a:xfrm rot="20655341" flipV="1">
            <a:off x="2404333" y="3512713"/>
            <a:ext cx="5384245" cy="13444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905939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0" nodeType="clickEffect">
                                  <p:stCondLst>
                                    <p:cond delay="0"/>
                                  </p:stCondLst>
                                  <p:childTnLst>
                                    <p:animEffect transition="out" filter="fade">
                                      <p:cBhvr>
                                        <p:cTn id="13" dur="1000"/>
                                        <p:tgtEl>
                                          <p:spTgt spid="3"/>
                                        </p:tgtEl>
                                      </p:cBhvr>
                                    </p:animEffect>
                                    <p:anim calcmode="lin" valueType="num">
                                      <p:cBhvr>
                                        <p:cTn id="14" dur="1000"/>
                                        <p:tgtEl>
                                          <p:spTgt spid="3"/>
                                        </p:tgtEl>
                                        <p:attrNameLst>
                                          <p:attrName>ppt_x</p:attrName>
                                        </p:attrNameLst>
                                      </p:cBhvr>
                                      <p:tavLst>
                                        <p:tav tm="0">
                                          <p:val>
                                            <p:strVal val="ppt_x"/>
                                          </p:val>
                                        </p:tav>
                                        <p:tav tm="100000">
                                          <p:val>
                                            <p:strVal val="ppt_x"/>
                                          </p:val>
                                        </p:tav>
                                      </p:tavLst>
                                    </p:anim>
                                    <p:anim calcmode="lin" valueType="num">
                                      <p:cBhvr>
                                        <p:cTn id="15" dur="1000"/>
                                        <p:tgtEl>
                                          <p:spTgt spid="3"/>
                                        </p:tgtEl>
                                        <p:attrNameLst>
                                          <p:attrName>ppt_y</p:attrName>
                                        </p:attrNameLst>
                                      </p:cBhvr>
                                      <p:tavLst>
                                        <p:tav tm="0">
                                          <p:val>
                                            <p:strVal val="ppt_y"/>
                                          </p:val>
                                        </p:tav>
                                        <p:tav tm="100000">
                                          <p:val>
                                            <p:strVal val="ppt_y+.1"/>
                                          </p:val>
                                        </p:tav>
                                      </p:tavLst>
                                    </p:anim>
                                    <p:set>
                                      <p:cBhvr>
                                        <p:cTn id="16" dur="1" fill="hold">
                                          <p:stCondLst>
                                            <p:cond delay="999"/>
                                          </p:stCondLst>
                                        </p:cTn>
                                        <p:tgtEl>
                                          <p:spTgt spid="3"/>
                                        </p:tgtEl>
                                        <p:attrNameLst>
                                          <p:attrName>style.visibility</p:attrName>
                                        </p:attrNameLst>
                                      </p:cBhvr>
                                      <p:to>
                                        <p:strVal val="hidden"/>
                                      </p:to>
                                    </p:set>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7" presetClass="exit" presetSubtype="0" fill="hold" grpId="1" nodeType="clickEffect">
                                  <p:stCondLst>
                                    <p:cond delay="0"/>
                                  </p:stCondLst>
                                  <p:childTnLst>
                                    <p:animEffect transition="out" filter="fade">
                                      <p:cBhvr>
                                        <p:cTn id="36" dur="1000"/>
                                        <p:tgtEl>
                                          <p:spTgt spid="4"/>
                                        </p:tgtEl>
                                      </p:cBhvr>
                                    </p:animEffect>
                                    <p:anim calcmode="lin" valueType="num">
                                      <p:cBhvr>
                                        <p:cTn id="37" dur="1000"/>
                                        <p:tgtEl>
                                          <p:spTgt spid="4"/>
                                        </p:tgtEl>
                                        <p:attrNameLst>
                                          <p:attrName>ppt_x</p:attrName>
                                        </p:attrNameLst>
                                      </p:cBhvr>
                                      <p:tavLst>
                                        <p:tav tm="0">
                                          <p:val>
                                            <p:strVal val="ppt_x"/>
                                          </p:val>
                                        </p:tav>
                                        <p:tav tm="100000">
                                          <p:val>
                                            <p:strVal val="ppt_x"/>
                                          </p:val>
                                        </p:tav>
                                      </p:tavLst>
                                    </p:anim>
                                    <p:anim calcmode="lin" valueType="num">
                                      <p:cBhvr>
                                        <p:cTn id="38" dur="100" decel="100000"/>
                                        <p:tgtEl>
                                          <p:spTgt spid="4"/>
                                        </p:tgtEl>
                                        <p:attrNameLst>
                                          <p:attrName>ppt_y</p:attrName>
                                        </p:attrNameLst>
                                      </p:cBhvr>
                                      <p:tavLst>
                                        <p:tav tm="0">
                                          <p:val>
                                            <p:strVal val="ppt_y"/>
                                          </p:val>
                                        </p:tav>
                                        <p:tav tm="100000">
                                          <p:val>
                                            <p:strVal val="ppt_y-.03"/>
                                          </p:val>
                                        </p:tav>
                                      </p:tavLst>
                                    </p:anim>
                                    <p:anim calcmode="lin" valueType="num">
                                      <p:cBhvr>
                                        <p:cTn id="39" dur="900" accel="100000">
                                          <p:stCondLst>
                                            <p:cond delay="100"/>
                                          </p:stCondLst>
                                        </p:cTn>
                                        <p:tgtEl>
                                          <p:spTgt spid="4"/>
                                        </p:tgtEl>
                                        <p:attrNameLst>
                                          <p:attrName>ppt_y</p:attrName>
                                        </p:attrNameLst>
                                      </p:cBhvr>
                                      <p:tavLst>
                                        <p:tav tm="0">
                                          <p:val>
                                            <p:strVal val="ppt_y"/>
                                          </p:val>
                                        </p:tav>
                                        <p:tav tm="100000">
                                          <p:val>
                                            <p:strVal val="ppt_y+1"/>
                                          </p:val>
                                        </p:tav>
                                      </p:tavLst>
                                    </p:anim>
                                    <p:set>
                                      <p:cBhvr>
                                        <p:cTn id="40" dur="1" fill="hold">
                                          <p:stCondLst>
                                            <p:cond delay="999"/>
                                          </p:stCondLst>
                                        </p:cTn>
                                        <p:tgtEl>
                                          <p:spTgt spid="4"/>
                                        </p:tgtEl>
                                        <p:attrNameLst>
                                          <p:attrName>style.visibility</p:attrName>
                                        </p:attrNameLst>
                                      </p:cBhvr>
                                      <p:to>
                                        <p:strVal val="hidden"/>
                                      </p:to>
                                    </p:set>
                                  </p:childTnLst>
                                </p:cTn>
                              </p:par>
                              <p:par>
                                <p:cTn id="41" presetID="37" presetClass="exit" presetSubtype="0" fill="hold" grpId="1" nodeType="withEffect">
                                  <p:stCondLst>
                                    <p:cond delay="0"/>
                                  </p:stCondLst>
                                  <p:childTnLst>
                                    <p:animEffect transition="out" filter="fade">
                                      <p:cBhvr>
                                        <p:cTn id="42" dur="1000"/>
                                        <p:tgtEl>
                                          <p:spTgt spid="9"/>
                                        </p:tgtEl>
                                      </p:cBhvr>
                                    </p:animEffect>
                                    <p:anim calcmode="lin" valueType="num">
                                      <p:cBhvr>
                                        <p:cTn id="43" dur="1000"/>
                                        <p:tgtEl>
                                          <p:spTgt spid="9"/>
                                        </p:tgtEl>
                                        <p:attrNameLst>
                                          <p:attrName>ppt_x</p:attrName>
                                        </p:attrNameLst>
                                      </p:cBhvr>
                                      <p:tavLst>
                                        <p:tav tm="0">
                                          <p:val>
                                            <p:strVal val="ppt_x"/>
                                          </p:val>
                                        </p:tav>
                                        <p:tav tm="100000">
                                          <p:val>
                                            <p:strVal val="ppt_x"/>
                                          </p:val>
                                        </p:tav>
                                      </p:tavLst>
                                    </p:anim>
                                    <p:anim calcmode="lin" valueType="num">
                                      <p:cBhvr>
                                        <p:cTn id="44" dur="100" decel="100000"/>
                                        <p:tgtEl>
                                          <p:spTgt spid="9"/>
                                        </p:tgtEl>
                                        <p:attrNameLst>
                                          <p:attrName>ppt_y</p:attrName>
                                        </p:attrNameLst>
                                      </p:cBhvr>
                                      <p:tavLst>
                                        <p:tav tm="0">
                                          <p:val>
                                            <p:strVal val="ppt_y"/>
                                          </p:val>
                                        </p:tav>
                                        <p:tav tm="100000">
                                          <p:val>
                                            <p:strVal val="ppt_y-.03"/>
                                          </p:val>
                                        </p:tav>
                                      </p:tavLst>
                                    </p:anim>
                                    <p:anim calcmode="lin" valueType="num">
                                      <p:cBhvr>
                                        <p:cTn id="45" dur="900" accel="100000">
                                          <p:stCondLst>
                                            <p:cond delay="100"/>
                                          </p:stCondLst>
                                        </p:cTn>
                                        <p:tgtEl>
                                          <p:spTgt spid="9"/>
                                        </p:tgtEl>
                                        <p:attrNameLst>
                                          <p:attrName>ppt_y</p:attrName>
                                        </p:attrNameLst>
                                      </p:cBhvr>
                                      <p:tavLst>
                                        <p:tav tm="0">
                                          <p:val>
                                            <p:strVal val="ppt_y"/>
                                          </p:val>
                                        </p:tav>
                                        <p:tav tm="100000">
                                          <p:val>
                                            <p:strVal val="ppt_y+1"/>
                                          </p:val>
                                        </p:tav>
                                      </p:tavLst>
                                    </p:anim>
                                    <p:set>
                                      <p:cBhvr>
                                        <p:cTn id="46" dur="1" fill="hold">
                                          <p:stCondLst>
                                            <p:cond delay="999"/>
                                          </p:stCondLst>
                                        </p:cTn>
                                        <p:tgtEl>
                                          <p:spTgt spid="9"/>
                                        </p:tgtEl>
                                        <p:attrNameLst>
                                          <p:attrName>style.visibility</p:attrName>
                                        </p:attrNameLst>
                                      </p:cBhvr>
                                      <p:to>
                                        <p:strVal val="hidden"/>
                                      </p:to>
                                    </p:set>
                                  </p:childTnLst>
                                </p:cTn>
                              </p:par>
                              <p:par>
                                <p:cTn id="47" presetID="37" presetClass="exit" presetSubtype="0" fill="hold" grpId="1" nodeType="withEffect">
                                  <p:stCondLst>
                                    <p:cond delay="0"/>
                                  </p:stCondLst>
                                  <p:childTnLst>
                                    <p:animEffect transition="out" filter="fade">
                                      <p:cBhvr>
                                        <p:cTn id="48" dur="1000"/>
                                        <p:tgtEl>
                                          <p:spTgt spid="8"/>
                                        </p:tgtEl>
                                      </p:cBhvr>
                                    </p:animEffect>
                                    <p:anim calcmode="lin" valueType="num">
                                      <p:cBhvr>
                                        <p:cTn id="49" dur="1000"/>
                                        <p:tgtEl>
                                          <p:spTgt spid="8"/>
                                        </p:tgtEl>
                                        <p:attrNameLst>
                                          <p:attrName>ppt_x</p:attrName>
                                        </p:attrNameLst>
                                      </p:cBhvr>
                                      <p:tavLst>
                                        <p:tav tm="0">
                                          <p:val>
                                            <p:strVal val="ppt_x"/>
                                          </p:val>
                                        </p:tav>
                                        <p:tav tm="100000">
                                          <p:val>
                                            <p:strVal val="ppt_x"/>
                                          </p:val>
                                        </p:tav>
                                      </p:tavLst>
                                    </p:anim>
                                    <p:anim calcmode="lin" valueType="num">
                                      <p:cBhvr>
                                        <p:cTn id="50" dur="100" decel="100000"/>
                                        <p:tgtEl>
                                          <p:spTgt spid="8"/>
                                        </p:tgtEl>
                                        <p:attrNameLst>
                                          <p:attrName>ppt_y</p:attrName>
                                        </p:attrNameLst>
                                      </p:cBhvr>
                                      <p:tavLst>
                                        <p:tav tm="0">
                                          <p:val>
                                            <p:strVal val="ppt_y"/>
                                          </p:val>
                                        </p:tav>
                                        <p:tav tm="100000">
                                          <p:val>
                                            <p:strVal val="ppt_y-.03"/>
                                          </p:val>
                                        </p:tav>
                                      </p:tavLst>
                                    </p:anim>
                                    <p:anim calcmode="lin" valueType="num">
                                      <p:cBhvr>
                                        <p:cTn id="51" dur="900" accel="100000">
                                          <p:stCondLst>
                                            <p:cond delay="100"/>
                                          </p:stCondLst>
                                        </p:cTn>
                                        <p:tgtEl>
                                          <p:spTgt spid="8"/>
                                        </p:tgtEl>
                                        <p:attrNameLst>
                                          <p:attrName>ppt_y</p:attrName>
                                        </p:attrNameLst>
                                      </p:cBhvr>
                                      <p:tavLst>
                                        <p:tav tm="0">
                                          <p:val>
                                            <p:strVal val="ppt_y"/>
                                          </p:val>
                                        </p:tav>
                                        <p:tav tm="100000">
                                          <p:val>
                                            <p:strVal val="ppt_y+1"/>
                                          </p:val>
                                        </p:tav>
                                      </p:tavLst>
                                    </p:anim>
                                    <p:set>
                                      <p:cBhvr>
                                        <p:cTn id="52" dur="1" fill="hold">
                                          <p:stCondLst>
                                            <p:cond delay="999"/>
                                          </p:stCondLst>
                                        </p:cTn>
                                        <p:tgtEl>
                                          <p:spTgt spid="8"/>
                                        </p:tgtEl>
                                        <p:attrNameLst>
                                          <p:attrName>style.visibility</p:attrName>
                                        </p:attrNameLst>
                                      </p:cBhvr>
                                      <p:to>
                                        <p:strVal val="hidden"/>
                                      </p:to>
                                    </p:set>
                                  </p:childTnLst>
                                </p:cTn>
                              </p:par>
                            </p:childTnLst>
                          </p:cTn>
                        </p:par>
                        <p:par>
                          <p:cTn id="53" fill="hold">
                            <p:stCondLst>
                              <p:cond delay="1000"/>
                            </p:stCondLst>
                            <p:childTnLst>
                              <p:par>
                                <p:cTn id="54" presetID="53" presetClass="entr" presetSubtype="16" fill="hold" grpId="1"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w</p:attrName>
                                        </p:attrNameLst>
                                      </p:cBhvr>
                                      <p:tavLst>
                                        <p:tav tm="0">
                                          <p:val>
                                            <p:fltVal val="0"/>
                                          </p:val>
                                        </p:tav>
                                        <p:tav tm="100000">
                                          <p:val>
                                            <p:strVal val="#ppt_w"/>
                                          </p:val>
                                        </p:tav>
                                      </p:tavLst>
                                    </p:anim>
                                    <p:anim calcmode="lin" valueType="num">
                                      <p:cBhvr>
                                        <p:cTn id="57" dur="500" fill="hold"/>
                                        <p:tgtEl>
                                          <p:spTgt spid="10"/>
                                        </p:tgtEl>
                                        <p:attrNameLst>
                                          <p:attrName>ppt_h</p:attrName>
                                        </p:attrNameLst>
                                      </p:cBhvr>
                                      <p:tavLst>
                                        <p:tav tm="0">
                                          <p:val>
                                            <p:fltVal val="0"/>
                                          </p:val>
                                        </p:tav>
                                        <p:tav tm="100000">
                                          <p:val>
                                            <p:strVal val="#ppt_h"/>
                                          </p:val>
                                        </p:tav>
                                      </p:tavLst>
                                    </p:anim>
                                    <p:animEffect transition="in" filter="fad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xit" presetSubtype="0" fill="hold" grpId="0" nodeType="clickEffect">
                                  <p:stCondLst>
                                    <p:cond delay="0"/>
                                  </p:stCondLst>
                                  <p:childTnLst>
                                    <p:animEffect transition="out" filter="fade">
                                      <p:cBhvr>
                                        <p:cTn id="62" dur="1000"/>
                                        <p:tgtEl>
                                          <p:spTgt spid="10"/>
                                        </p:tgtEl>
                                      </p:cBhvr>
                                    </p:animEffect>
                                    <p:anim calcmode="lin" valueType="num">
                                      <p:cBhvr>
                                        <p:cTn id="63" dur="1000"/>
                                        <p:tgtEl>
                                          <p:spTgt spid="10"/>
                                        </p:tgtEl>
                                        <p:attrNameLst>
                                          <p:attrName>ppt_x</p:attrName>
                                        </p:attrNameLst>
                                      </p:cBhvr>
                                      <p:tavLst>
                                        <p:tav tm="0">
                                          <p:val>
                                            <p:strVal val="ppt_x"/>
                                          </p:val>
                                        </p:tav>
                                        <p:tav tm="100000">
                                          <p:val>
                                            <p:strVal val="ppt_x"/>
                                          </p:val>
                                        </p:tav>
                                      </p:tavLst>
                                    </p:anim>
                                    <p:anim calcmode="lin" valueType="num">
                                      <p:cBhvr>
                                        <p:cTn id="64" dur="1000"/>
                                        <p:tgtEl>
                                          <p:spTgt spid="10"/>
                                        </p:tgtEl>
                                        <p:attrNameLst>
                                          <p:attrName>ppt_y</p:attrName>
                                        </p:attrNameLst>
                                      </p:cBhvr>
                                      <p:tavLst>
                                        <p:tav tm="0">
                                          <p:val>
                                            <p:strVal val="ppt_y"/>
                                          </p:val>
                                        </p:tav>
                                        <p:tav tm="100000">
                                          <p:val>
                                            <p:strVal val="ppt_y+.1"/>
                                          </p:val>
                                        </p:tav>
                                      </p:tavLst>
                                    </p:anim>
                                    <p:set>
                                      <p:cBhvr>
                                        <p:cTn id="65"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8" grpId="0" animBg="1"/>
      <p:bldP spid="8" grpId="1" animBg="1"/>
      <p:bldP spid="9" grpId="0" animBg="1"/>
      <p:bldP spid="9" grpId="1" animBg="1"/>
      <p:bldP spid="10" grpId="0" animBg="1"/>
      <p:bldP spid="10"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lang="zh-CN" altLang="en-US" dirty="0" smtClean="0"/>
              <a:t>聚类算法实验分析</a:t>
            </a:r>
            <a:endParaRPr kumimoji="1" lang="zh-CN" altLang="en-US" dirty="0"/>
          </a:p>
        </p:txBody>
      </p:sp>
      <p:sp>
        <p:nvSpPr>
          <p:cNvPr id="6"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200000"/>
              </a:lnSpc>
            </a:pPr>
            <a:r>
              <a:rPr kumimoji="1" lang="en-US" altLang="zh-CN" dirty="0"/>
              <a:t>PCA-Hub</a:t>
            </a:r>
            <a:r>
              <a:rPr lang="zh-CN" altLang="en-US" dirty="0"/>
              <a:t>轮廓系数；</a:t>
            </a:r>
            <a:endParaRPr lang="en-US" altLang="zh-CN" dirty="0" smtClean="0"/>
          </a:p>
          <a:p>
            <a:pPr marL="457200" indent="-457200">
              <a:lnSpc>
                <a:spcPct val="200000"/>
              </a:lnSpc>
            </a:pPr>
            <a:r>
              <a:rPr lang="en-US" altLang="zh-CN" dirty="0"/>
              <a:t>PCA-Hub</a:t>
            </a:r>
            <a:r>
              <a:rPr lang="zh-CN" altLang="en-US" dirty="0"/>
              <a:t>对近邻数</a:t>
            </a:r>
            <a:r>
              <a:rPr lang="en-US" altLang="zh-CN" dirty="0"/>
              <a:t>k</a:t>
            </a:r>
            <a:r>
              <a:rPr lang="zh-CN" altLang="en-US" dirty="0"/>
              <a:t>的敏感</a:t>
            </a:r>
            <a:r>
              <a:rPr lang="zh-CN" altLang="en-US" dirty="0" smtClean="0"/>
              <a:t>程度；</a:t>
            </a:r>
            <a:endParaRPr lang="en-US" altLang="zh-CN" dirty="0" smtClean="0"/>
          </a:p>
          <a:p>
            <a:pPr marL="457200" indent="-457200">
              <a:lnSpc>
                <a:spcPct val="200000"/>
              </a:lnSpc>
            </a:pPr>
            <a:r>
              <a:rPr lang="en-US" altLang="zh-CN" dirty="0"/>
              <a:t>PCA-Hub</a:t>
            </a:r>
            <a:r>
              <a:rPr lang="zh-CN" altLang="en-US" dirty="0"/>
              <a:t>聚类结果的</a:t>
            </a:r>
            <a:r>
              <a:rPr lang="zh-CN" altLang="en-US" dirty="0" smtClean="0"/>
              <a:t>一致性。</a:t>
            </a:r>
            <a:endParaRPr lang="en-US" altLang="zh-CN" dirty="0" smtClean="0"/>
          </a:p>
        </p:txBody>
      </p:sp>
      <p:sp>
        <p:nvSpPr>
          <p:cNvPr id="4"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2735830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CA-Hub</a:t>
            </a:r>
            <a:r>
              <a:rPr lang="zh-CN" altLang="en-US" dirty="0"/>
              <a:t>轮廓系数</a:t>
            </a:r>
            <a:endParaRPr kumimoji="1" lang="zh-CN" altLang="en-US" dirty="0"/>
          </a:p>
        </p:txBody>
      </p:sp>
      <p:sp>
        <p:nvSpPr>
          <p:cNvPr id="6"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dirty="0"/>
              <a:t>实验数据来源于加州大学尔湾分校（</a:t>
            </a:r>
            <a:r>
              <a:rPr lang="en-US" altLang="zh-CN" dirty="0"/>
              <a:t>UCI</a:t>
            </a:r>
            <a:r>
              <a:rPr lang="zh-CN" altLang="zh-CN" dirty="0"/>
              <a:t>）机器</a:t>
            </a:r>
            <a:r>
              <a:rPr lang="zh-CN" altLang="zh-CN" dirty="0" smtClean="0"/>
              <a:t>学习库</a:t>
            </a:r>
            <a:r>
              <a:rPr lang="zh-CN" altLang="en-US" dirty="0" smtClean="0"/>
              <a:t>；</a:t>
            </a:r>
            <a:endParaRPr lang="en-US" altLang="zh-CN" dirty="0" smtClean="0"/>
          </a:p>
          <a:p>
            <a:pPr marL="457200" indent="-457200">
              <a:lnSpc>
                <a:spcPct val="150000"/>
              </a:lnSpc>
            </a:pPr>
            <a:r>
              <a:rPr lang="en-US" altLang="zh-CN" dirty="0" smtClean="0"/>
              <a:t>PCA-Hub</a:t>
            </a:r>
            <a:r>
              <a:rPr lang="zh-CN" altLang="en-US" dirty="0"/>
              <a:t>聚类</a:t>
            </a:r>
            <a:r>
              <a:rPr lang="zh-CN" altLang="en-US" dirty="0" smtClean="0"/>
              <a:t>算法的近邻数为最优的</a:t>
            </a:r>
            <a:r>
              <a:rPr lang="en-US" altLang="zh-CN" i="1" dirty="0" smtClean="0"/>
              <a:t>k</a:t>
            </a:r>
            <a:r>
              <a:rPr lang="zh-CN" altLang="en-US" dirty="0" smtClean="0"/>
              <a:t>值；</a:t>
            </a:r>
            <a:endParaRPr lang="en-US" altLang="zh-CN" dirty="0" smtClean="0"/>
          </a:p>
          <a:p>
            <a:pPr marL="457200" indent="-457200">
              <a:lnSpc>
                <a:spcPct val="150000"/>
              </a:lnSpc>
            </a:pPr>
            <a:r>
              <a:rPr lang="en-US" altLang="zh-CN" dirty="0"/>
              <a:t>PCA-Hub</a:t>
            </a:r>
            <a:r>
              <a:rPr lang="zh-CN" altLang="en-US" dirty="0" smtClean="0"/>
              <a:t>聚类算法重复迭代</a:t>
            </a:r>
            <a:r>
              <a:rPr lang="en-US" altLang="zh-CN" dirty="0" smtClean="0"/>
              <a:t>50</a:t>
            </a:r>
            <a:r>
              <a:rPr lang="zh-CN" altLang="en-US" dirty="0" smtClean="0"/>
              <a:t>次；</a:t>
            </a:r>
            <a:endParaRPr lang="en-US" altLang="zh-CN" dirty="0" smtClean="0"/>
          </a:p>
          <a:p>
            <a:pPr marL="457200" indent="-457200">
              <a:lnSpc>
                <a:spcPct val="150000"/>
              </a:lnSpc>
            </a:pPr>
            <a:r>
              <a:rPr lang="zh-CN" altLang="en-US" dirty="0" smtClean="0"/>
              <a:t>偏度下降的阈值为初始偏度的</a:t>
            </a:r>
            <a:r>
              <a:rPr lang="en-US" altLang="zh-CN" dirty="0" smtClean="0"/>
              <a:t>80%</a:t>
            </a:r>
            <a:r>
              <a:rPr lang="zh-CN" altLang="en-US" dirty="0" smtClean="0"/>
              <a:t>；</a:t>
            </a:r>
            <a:endParaRPr lang="en-US" altLang="zh-CN" dirty="0" smtClean="0"/>
          </a:p>
          <a:p>
            <a:pPr marL="457200" indent="-457200">
              <a:lnSpc>
                <a:spcPct val="150000"/>
              </a:lnSpc>
            </a:pPr>
            <a:r>
              <a:rPr lang="zh-CN" altLang="en-US" dirty="0" smtClean="0"/>
              <a:t>采用的聚类评估标准为轮廓系数。</a:t>
            </a:r>
            <a:endParaRPr lang="en-US" altLang="zh-CN" dirty="0"/>
          </a:p>
        </p:txBody>
      </p:sp>
      <p:sp>
        <p:nvSpPr>
          <p:cNvPr id="4"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6633475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6750"/>
            <a:ext cx="3517400" cy="1028700"/>
          </a:xfrm>
          <a:prstGeom prst="rect">
            <a:avLst/>
          </a:prstGeom>
        </p:spPr>
        <p:txBody>
          <a:bodyPr lIns="91425" tIns="91425" rIns="91425" bIns="91425" anchor="ctr" anchorCtr="0">
            <a:noAutofit/>
          </a:bodyPr>
          <a:lstStyle/>
          <a:p>
            <a:r>
              <a:rPr lang="zh-CN" altLang="en-US" dirty="0" smtClean="0"/>
              <a:t>评测指标</a:t>
            </a:r>
            <a:r>
              <a:rPr lang="en-US" altLang="zh-CN" dirty="0" smtClean="0"/>
              <a:t>---</a:t>
            </a:r>
            <a:r>
              <a:rPr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6" name="Shape 120"/>
              <p:cNvSpPr txBox="1"/>
              <p:nvPr/>
            </p:nvSpPr>
            <p:spPr>
              <a:xfrm>
                <a:off x="1155356" y="1394328"/>
                <a:ext cx="6486407" cy="3331041"/>
              </a:xfrm>
              <a:prstGeom prst="rect">
                <a:avLst/>
              </a:prstGeom>
              <a:noFill/>
              <a:ln>
                <a:noFill/>
              </a:ln>
            </p:spPr>
            <p:txBody>
              <a:bodyPr lIns="91425" tIns="91425" rIns="91425" bIns="91425" anchor="t" anchorCtr="0">
                <a:noAutofit/>
              </a:bodyPr>
              <a:lstStyle/>
              <a:p>
                <a:r>
                  <a:rPr lang="zh-CN" altLang="en-US" dirty="0" smtClean="0"/>
                  <a:t>轮廓系数（</a:t>
                </a:r>
                <a:r>
                  <a:rPr lang="en-US" altLang="zh-CN" dirty="0"/>
                  <a:t>Silhouette Coefficient</a:t>
                </a:r>
                <a:r>
                  <a:rPr lang="zh-CN" altLang="en-US" dirty="0"/>
                  <a:t>）结合了聚类的凝聚度（</a:t>
                </a:r>
                <a:r>
                  <a:rPr lang="en-US" altLang="zh-CN" dirty="0"/>
                  <a:t>Cohesion</a:t>
                </a:r>
                <a:r>
                  <a:rPr lang="zh-CN" altLang="en-US" dirty="0"/>
                  <a:t>）和分离度（</a:t>
                </a:r>
                <a:r>
                  <a:rPr lang="en-US" altLang="zh-CN" dirty="0"/>
                  <a:t>Separation</a:t>
                </a:r>
                <a:r>
                  <a:rPr lang="zh-CN" altLang="en-US" dirty="0"/>
                  <a:t>），用于评估聚类的效果。该值处于</a:t>
                </a:r>
                <a14:m>
                  <m:oMath xmlns:m="http://schemas.openxmlformats.org/officeDocument/2006/math">
                    <m:r>
                      <a:rPr lang="en-US" altLang="zh-CN" i="1" dirty="0">
                        <a:latin typeface="Cambria Math" charset="0"/>
                      </a:rPr>
                      <m:t>−1~1</m:t>
                    </m:r>
                  </m:oMath>
                </a14:m>
                <a:r>
                  <a:rPr lang="zh-CN" altLang="en-US" dirty="0"/>
                  <a:t>之间，值越大，表示聚类效果越好。具体计算方法如下</a:t>
                </a:r>
                <a:r>
                  <a:rPr lang="zh-CN" altLang="en-US" dirty="0" smtClean="0"/>
                  <a:t>：</a:t>
                </a:r>
                <a:endParaRPr lang="en-US" altLang="zh-CN" dirty="0" smtClean="0"/>
              </a:p>
              <a:p>
                <a:pPr lvl="1"/>
                <a:endParaRPr lang="zh-CN" altLang="en-US" dirty="0"/>
              </a:p>
              <a:p>
                <a:pPr marL="342900" lvl="1" indent="-342900">
                  <a:buFont typeface="+mj-lt"/>
                  <a:buAutoNum type="arabicPeriod"/>
                </a:pPr>
                <a:r>
                  <a:rPr lang="zh-CN" altLang="en-US" dirty="0"/>
                  <a:t>对于第</a:t>
                </a:r>
                <a:r>
                  <a:rPr lang="en-US" altLang="zh-CN" dirty="0" smtClean="0"/>
                  <a:t> </a:t>
                </a:r>
                <a14:m>
                  <m:oMath xmlns:m="http://schemas.openxmlformats.org/officeDocument/2006/math">
                    <m:r>
                      <a:rPr lang="en-US" altLang="zh-CN" i="1" dirty="0">
                        <a:latin typeface="Cambria Math" charset="0"/>
                      </a:rPr>
                      <m:t>𝑖</m:t>
                    </m:r>
                    <m:r>
                      <a:rPr lang="en-US" altLang="zh-CN" b="0" i="1" dirty="0" smtClean="0">
                        <a:latin typeface="Cambria Math" charset="0"/>
                      </a:rPr>
                      <m:t> </m:t>
                    </m:r>
                  </m:oMath>
                </a14:m>
                <a:r>
                  <a:rPr lang="zh-CN" altLang="en-US" dirty="0"/>
                  <a:t>个</a:t>
                </a:r>
                <a:r>
                  <a:rPr lang="zh-CN" altLang="en-US" dirty="0" smtClean="0"/>
                  <a:t>元素</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zh-CN" altLang="en-US" dirty="0"/>
                  <a:t>，</a:t>
                </a:r>
                <a:r>
                  <a:rPr lang="zh-CN" altLang="en-US" dirty="0" smtClean="0"/>
                  <a:t>计算</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与</a:t>
                </a:r>
                <a:r>
                  <a:rPr lang="zh-CN" altLang="en-US" dirty="0"/>
                  <a:t>其同一个簇内的所有其他元素距离的平均值，</a:t>
                </a:r>
                <a:r>
                  <a:rPr lang="zh-CN" altLang="en-US" dirty="0" smtClean="0"/>
                  <a:t>记作</a:t>
                </a:r>
                <a:r>
                  <a:rPr lang="en-US" altLang="zh-CN" dirty="0" smtClean="0"/>
                  <a:t> </a:t>
                </a:r>
                <a14:m>
                  <m:oMath xmlns:m="http://schemas.openxmlformats.org/officeDocument/2006/math">
                    <m:sSub>
                      <m:sSubPr>
                        <m:ctrlPr>
                          <a:rPr lang="en-US" altLang="zh-CN" i="1" smtClean="0">
                            <a:latin typeface="Cambria Math" charset="0"/>
                          </a:rPr>
                        </m:ctrlPr>
                      </m:sSubPr>
                      <m:e>
                        <m:r>
                          <a:rPr lang="en-US" altLang="zh-CN" b="0" i="1" smtClean="0">
                            <a:latin typeface="Cambria Math" charset="0"/>
                          </a:rPr>
                          <m:t>𝑎</m:t>
                        </m:r>
                      </m:e>
                      <m:sub>
                        <m:r>
                          <a:rPr lang="en-US" altLang="zh-CN" b="0" i="1" smtClean="0">
                            <a:latin typeface="Cambria Math" charset="0"/>
                          </a:rPr>
                          <m:t>𝑖</m:t>
                        </m:r>
                      </m:sub>
                    </m:sSub>
                  </m:oMath>
                </a14:m>
                <a:r>
                  <a:rPr lang="zh-CN" altLang="en-US" dirty="0" smtClean="0"/>
                  <a:t>，</a:t>
                </a:r>
                <a:r>
                  <a:rPr lang="zh-CN" altLang="en-US" dirty="0"/>
                  <a:t>用于量化簇内的凝聚度</a:t>
                </a:r>
                <a:r>
                  <a:rPr lang="zh-CN" altLang="en-US" dirty="0" smtClean="0"/>
                  <a:t>。</a:t>
                </a:r>
                <a:endParaRPr lang="en-US" altLang="zh-CN" dirty="0" smtClean="0"/>
              </a:p>
              <a:p>
                <a:pPr marL="342900" lvl="1" indent="-342900">
                  <a:buFont typeface="+mj-lt"/>
                  <a:buAutoNum type="arabicPeriod"/>
                </a:pPr>
                <a:r>
                  <a:rPr lang="zh-CN" altLang="en-US" dirty="0" smtClean="0"/>
                  <a:t>选取</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外</a:t>
                </a:r>
                <a:r>
                  <a:rPr lang="zh-CN" altLang="en-US" dirty="0"/>
                  <a:t>的一个</a:t>
                </a:r>
                <a:r>
                  <a:rPr lang="zh-CN" altLang="en-US" dirty="0" smtClean="0"/>
                  <a:t>簇</a:t>
                </a:r>
                <a:r>
                  <a:rPr lang="en-US" altLang="zh-CN" dirty="0" smtClean="0"/>
                  <a:t> </a:t>
                </a:r>
                <a14:m>
                  <m:oMath xmlns:m="http://schemas.openxmlformats.org/officeDocument/2006/math">
                    <m:r>
                      <a:rPr lang="en-US" altLang="zh-CN" i="1" dirty="0" smtClean="0">
                        <a:latin typeface="Cambria Math" charset="0"/>
                      </a:rPr>
                      <m:t>𝑏</m:t>
                    </m:r>
                  </m:oMath>
                </a14:m>
                <a:r>
                  <a:rPr lang="zh-CN" altLang="en-US" dirty="0"/>
                  <a:t>，</a:t>
                </a:r>
                <a:r>
                  <a:rPr lang="zh-CN" altLang="en-US" dirty="0" smtClean="0"/>
                  <a:t>计算</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与</a:t>
                </a:r>
                <a:r>
                  <a:rPr lang="en-US" altLang="zh-CN" dirty="0" smtClean="0"/>
                  <a:t> </a:t>
                </a:r>
                <a14:m>
                  <m:oMath xmlns:m="http://schemas.openxmlformats.org/officeDocument/2006/math">
                    <m:r>
                      <a:rPr lang="en-US" altLang="zh-CN" i="1" dirty="0" smtClean="0">
                        <a:latin typeface="Cambria Math" charset="0"/>
                      </a:rPr>
                      <m:t>𝑏</m:t>
                    </m:r>
                  </m:oMath>
                </a14:m>
                <a:r>
                  <a:rPr lang="en-US" altLang="zh-CN" dirty="0" smtClean="0"/>
                  <a:t> </a:t>
                </a:r>
                <a:r>
                  <a:rPr lang="zh-CN" altLang="en-US" dirty="0"/>
                  <a:t>中所有点的平均距离，遍历所有其他簇，找到最近的这个平均距离</a:t>
                </a:r>
                <a:r>
                  <a:rPr lang="en-US" altLang="zh-CN" dirty="0"/>
                  <a:t>,</a:t>
                </a:r>
                <a:r>
                  <a:rPr lang="zh-CN" altLang="en-US" dirty="0" smtClean="0"/>
                  <a:t>记作</a:t>
                </a:r>
                <a:r>
                  <a:rPr lang="en-US" altLang="zh-CN" dirty="0" smtClean="0"/>
                  <a:t> </a:t>
                </a:r>
                <a14:m>
                  <m:oMath xmlns:m="http://schemas.openxmlformats.org/officeDocument/2006/math">
                    <m:sSub>
                      <m:sSubPr>
                        <m:ctrlPr>
                          <a:rPr lang="en-US" altLang="zh-CN" i="1" smtClean="0">
                            <a:latin typeface="Cambria Math" charset="0"/>
                          </a:rPr>
                        </m:ctrlPr>
                      </m:sSubPr>
                      <m:e>
                        <m:r>
                          <a:rPr lang="en-US" altLang="zh-CN" b="0" i="1" smtClean="0">
                            <a:latin typeface="Cambria Math" charset="0"/>
                          </a:rPr>
                          <m:t>𝑏</m:t>
                        </m:r>
                      </m:e>
                      <m:sub>
                        <m:r>
                          <a:rPr lang="en-US" altLang="zh-CN" b="0" i="1" smtClean="0">
                            <a:latin typeface="Cambria Math" charset="0"/>
                          </a:rPr>
                          <m:t>𝑖</m:t>
                        </m:r>
                      </m:sub>
                    </m:sSub>
                  </m:oMath>
                </a14:m>
                <a:r>
                  <a:rPr lang="zh-CN" altLang="en-US" dirty="0" smtClean="0"/>
                  <a:t>，</a:t>
                </a:r>
                <a:r>
                  <a:rPr lang="zh-CN" altLang="en-US" dirty="0"/>
                  <a:t>用于量化簇之间分离度</a:t>
                </a:r>
                <a:r>
                  <a:rPr lang="zh-CN" altLang="en-US" dirty="0" smtClean="0"/>
                  <a:t>。</a:t>
                </a:r>
                <a:endParaRPr lang="en-US" altLang="zh-CN" dirty="0"/>
              </a:p>
              <a:p>
                <a:pPr marL="342900" lvl="1" indent="-342900">
                  <a:buFont typeface="+mj-lt"/>
                  <a:buAutoNum type="arabicPeriod"/>
                </a:pPr>
                <a:r>
                  <a:rPr lang="zh-CN" altLang="en-US" dirty="0" smtClean="0"/>
                  <a:t>对于元素</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zh-CN" altLang="en-US" dirty="0" smtClean="0"/>
                  <a:t>，</a:t>
                </a:r>
                <a:r>
                  <a:rPr lang="zh-CN" altLang="en-US" dirty="0"/>
                  <a:t>轮廓</a:t>
                </a:r>
                <a:r>
                  <a:rPr lang="zh-CN" altLang="en-US" dirty="0" smtClean="0"/>
                  <a:t>系数</a:t>
                </a:r>
                <a:r>
                  <a:rPr lang="en-US" altLang="zh-CN" dirty="0" smtClean="0"/>
                  <a:t> </a:t>
                </a:r>
                <a14:m>
                  <m:oMath xmlns:m="http://schemas.openxmlformats.org/officeDocument/2006/math">
                    <m:sSub>
                      <m:sSubPr>
                        <m:ctrlPr>
                          <a:rPr lang="en-US" i="1" smtClean="0">
                            <a:latin typeface="Cambria Math" charset="0"/>
                          </a:rPr>
                        </m:ctrlPr>
                      </m:sSubPr>
                      <m:e>
                        <m:r>
                          <a:rPr lang="en-US" b="0" i="1" smtClean="0">
                            <a:latin typeface="Cambria Math" charset="0"/>
                          </a:rPr>
                          <m:t>𝑠</m:t>
                        </m:r>
                      </m:e>
                      <m:sub>
                        <m:r>
                          <a:rPr lang="en-US" b="0" i="1" smtClean="0">
                            <a:latin typeface="Cambria Math" charset="0"/>
                          </a:rPr>
                          <m:t>𝑖</m:t>
                        </m:r>
                      </m:sub>
                    </m:sSub>
                    <m:r>
                      <a:rPr lang="en-US" i="1">
                        <a:latin typeface="Cambria Math" charset="0"/>
                      </a:rPr>
                      <m:t>=</m:t>
                    </m:r>
                    <m:f>
                      <m:fPr>
                        <m:ctrlPr>
                          <a:rPr lang="en-US" i="1">
                            <a:latin typeface="Cambria Math" charset="0"/>
                          </a:rPr>
                        </m:ctrlPr>
                      </m:fPr>
                      <m:num>
                        <m:r>
                          <a:rPr lang="en-US" i="1">
                            <a:latin typeface="Cambria Math" charset="0"/>
                          </a:rPr>
                          <m:t>𝑏</m:t>
                        </m:r>
                        <m:d>
                          <m:dPr>
                            <m:ctrlPr>
                              <a:rPr lang="en-US" i="1">
                                <a:latin typeface="Cambria Math" charset="0"/>
                              </a:rPr>
                            </m:ctrlPr>
                          </m:dPr>
                          <m:e>
                            <m:r>
                              <a:rPr lang="en-US" i="1">
                                <a:latin typeface="Cambria Math" charset="0"/>
                              </a:rPr>
                              <m:t>𝑖</m:t>
                            </m:r>
                          </m:e>
                        </m:d>
                        <m:r>
                          <a:rPr lang="en-US" i="1">
                            <a:latin typeface="Cambria Math" charset="0"/>
                          </a:rPr>
                          <m:t>−</m:t>
                        </m:r>
                        <m:r>
                          <a:rPr lang="en-US" i="1">
                            <a:latin typeface="Cambria Math" charset="0"/>
                          </a:rPr>
                          <m:t>𝑎</m:t>
                        </m:r>
                        <m:r>
                          <a:rPr lang="en-US" i="1">
                            <a:latin typeface="Cambria Math" charset="0"/>
                          </a:rPr>
                          <m:t>(</m:t>
                        </m:r>
                        <m:r>
                          <a:rPr lang="en-US" i="1">
                            <a:latin typeface="Cambria Math" charset="0"/>
                          </a:rPr>
                          <m:t>𝑖</m:t>
                        </m:r>
                        <m:r>
                          <a:rPr lang="en-US" i="1">
                            <a:latin typeface="Cambria Math" charset="0"/>
                          </a:rPr>
                          <m:t>)</m:t>
                        </m:r>
                      </m:num>
                      <m:den>
                        <m:r>
                          <m:rPr>
                            <m:sty m:val="p"/>
                          </m:rPr>
                          <a:rPr lang="en-US">
                            <a:latin typeface="Cambria Math" charset="0"/>
                          </a:rPr>
                          <m:t>max</m:t>
                        </m:r>
                        <m:r>
                          <a:rPr lang="en-US" i="1">
                            <a:latin typeface="Cambria Math" charset="0"/>
                          </a:rPr>
                          <m:t>{</m:t>
                        </m:r>
                        <m:r>
                          <a:rPr lang="en-US" i="1">
                            <a:latin typeface="Cambria Math" charset="0"/>
                          </a:rPr>
                          <m:t>𝑎</m:t>
                        </m:r>
                        <m:d>
                          <m:dPr>
                            <m:ctrlPr>
                              <a:rPr lang="en-US" i="1">
                                <a:latin typeface="Cambria Math" charset="0"/>
                              </a:rPr>
                            </m:ctrlPr>
                          </m:dPr>
                          <m:e>
                            <m:r>
                              <a:rPr lang="en-US" i="1">
                                <a:latin typeface="Cambria Math" charset="0"/>
                              </a:rPr>
                              <m:t>𝑖</m:t>
                            </m:r>
                          </m:e>
                        </m:d>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𝑖</m:t>
                        </m:r>
                        <m:r>
                          <a:rPr lang="en-US" i="1">
                            <a:latin typeface="Cambria Math" charset="0"/>
                          </a:rPr>
                          <m:t>)}</m:t>
                        </m:r>
                      </m:den>
                    </m:f>
                  </m:oMath>
                </a14:m>
                <a:endParaRPr lang="en-US" sz="1800" dirty="0"/>
              </a:p>
              <a:p>
                <a:pPr marL="342900" lvl="1" indent="-342900">
                  <a:buFont typeface="+mj-lt"/>
                  <a:buAutoNum type="arabicPeriod"/>
                </a:pPr>
                <a:r>
                  <a:rPr lang="zh-CN" altLang="en-US" dirty="0" smtClean="0"/>
                  <a:t>计算</a:t>
                </a:r>
                <a:r>
                  <a:rPr lang="zh-CN" altLang="en-US" dirty="0"/>
                  <a:t>所有</a:t>
                </a:r>
                <a:r>
                  <a:rPr lang="en-US" altLang="zh-CN" dirty="0" smtClean="0"/>
                  <a:t> </a:t>
                </a:r>
                <a14:m>
                  <m:oMath xmlns:m="http://schemas.openxmlformats.org/officeDocument/2006/math">
                    <m:r>
                      <a:rPr lang="en-US" altLang="zh-CN" i="1" dirty="0" smtClean="0">
                        <a:latin typeface="Cambria Math" charset="0"/>
                      </a:rPr>
                      <m:t>𝑥</m:t>
                    </m:r>
                    <m:r>
                      <a:rPr lang="en-US" altLang="zh-CN" b="0" i="1" dirty="0" smtClean="0">
                        <a:latin typeface="Cambria Math" charset="0"/>
                      </a:rPr>
                      <m:t> </m:t>
                    </m:r>
                  </m:oMath>
                </a14:m>
                <a:r>
                  <a:rPr lang="zh-CN" altLang="en-US" dirty="0"/>
                  <a:t>的轮廓系数，求出平均值即为当前聚类的整体轮廓</a:t>
                </a:r>
                <a:r>
                  <a:rPr lang="zh-CN" altLang="en-US" dirty="0" smtClean="0"/>
                  <a:t>系数</a:t>
                </a:r>
                <a:endParaRPr lang="en-US" altLang="zh-CN" dirty="0" smtClean="0"/>
              </a:p>
              <a:p>
                <a:endParaRPr lang="zh-CN" altLang="en-US" dirty="0"/>
              </a:p>
              <a:p>
                <a:r>
                  <a:rPr lang="zh-CN" altLang="en-US" dirty="0"/>
                  <a:t>从上面的公式，不难发现</a:t>
                </a:r>
                <a:r>
                  <a:rPr lang="zh-CN" altLang="en-US" dirty="0" smtClean="0"/>
                  <a:t>若</a:t>
                </a:r>
                <a:r>
                  <a:rPr lang="en-US" altLang="zh-CN" dirty="0"/>
                  <a:t> </a:t>
                </a:r>
                <a14:m>
                  <m:oMath xmlns:m="http://schemas.openxmlformats.org/officeDocument/2006/math">
                    <m:sSub>
                      <m:sSubPr>
                        <m:ctrlPr>
                          <a:rPr lang="en-US" i="1">
                            <a:latin typeface="Cambria Math" charset="0"/>
                          </a:rPr>
                        </m:ctrlPr>
                      </m:sSubPr>
                      <m:e>
                        <m:r>
                          <a:rPr lang="en-US" i="1">
                            <a:latin typeface="Cambria Math" charset="0"/>
                          </a:rPr>
                          <m:t>𝑠</m:t>
                        </m:r>
                      </m:e>
                      <m:sub>
                        <m:r>
                          <a:rPr lang="en-US" i="1">
                            <a:latin typeface="Cambria Math" charset="0"/>
                          </a:rPr>
                          <m:t>𝑖</m:t>
                        </m:r>
                      </m:sub>
                    </m:sSub>
                  </m:oMath>
                </a14:m>
                <a:r>
                  <a:rPr lang="en-US" altLang="zh-CN" dirty="0" smtClean="0"/>
                  <a:t> </a:t>
                </a:r>
                <a:r>
                  <a:rPr lang="zh-CN" altLang="en-US" dirty="0" smtClean="0"/>
                  <a:t>小于</a:t>
                </a:r>
                <a:r>
                  <a:rPr lang="en-US" altLang="zh-CN" dirty="0"/>
                  <a:t>0</a:t>
                </a:r>
                <a:r>
                  <a:rPr lang="zh-CN" altLang="en-US" dirty="0"/>
                  <a:t>，</a:t>
                </a:r>
                <a:r>
                  <a:rPr lang="zh-CN" altLang="en-US" dirty="0" smtClean="0"/>
                  <a:t>说明</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与</a:t>
                </a:r>
                <a:r>
                  <a:rPr lang="zh-CN" altLang="en-US" dirty="0"/>
                  <a:t>其簇内元素的平均距离小于最近的其他簇，表示聚类效果不好。</a:t>
                </a:r>
                <a:r>
                  <a:rPr lang="zh-CN" altLang="en-US" dirty="0" smtClean="0"/>
                  <a:t>如</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𝑎</m:t>
                        </m:r>
                      </m:e>
                      <m:sub>
                        <m:r>
                          <a:rPr lang="en-US" altLang="zh-CN" i="1">
                            <a:latin typeface="Cambria Math" charset="0"/>
                          </a:rPr>
                          <m:t>𝑖</m:t>
                        </m:r>
                      </m:sub>
                    </m:sSub>
                  </m:oMath>
                </a14:m>
                <a:r>
                  <a:rPr lang="en-US" altLang="zh-CN" dirty="0" smtClean="0"/>
                  <a:t> </a:t>
                </a:r>
                <a:r>
                  <a:rPr lang="zh-CN" altLang="en-US" dirty="0" smtClean="0"/>
                  <a:t>趋于</a:t>
                </a:r>
                <a:r>
                  <a:rPr lang="en-US" altLang="zh-CN" dirty="0"/>
                  <a:t>0</a:t>
                </a:r>
                <a:r>
                  <a:rPr lang="zh-CN" altLang="en-US" dirty="0"/>
                  <a:t>，</a:t>
                </a:r>
                <a:r>
                  <a:rPr lang="zh-CN" altLang="en-US" dirty="0" smtClean="0"/>
                  <a:t>或</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𝑏</m:t>
                        </m:r>
                      </m:e>
                      <m:sub>
                        <m:r>
                          <a:rPr lang="en-US" altLang="zh-CN" i="1">
                            <a:latin typeface="Cambria Math" charset="0"/>
                          </a:rPr>
                          <m:t>𝑖</m:t>
                        </m:r>
                      </m:sub>
                    </m:sSub>
                  </m:oMath>
                </a14:m>
                <a:r>
                  <a:rPr lang="en-US" altLang="zh-CN" dirty="0" smtClean="0"/>
                  <a:t> </a:t>
                </a:r>
                <a:r>
                  <a:rPr lang="zh-CN" altLang="en-US" dirty="0" smtClean="0"/>
                  <a:t>足够</a:t>
                </a:r>
                <a:r>
                  <a:rPr lang="zh-CN" altLang="en-US" dirty="0"/>
                  <a:t>大，</a:t>
                </a:r>
                <a:r>
                  <a:rPr lang="zh-CN" altLang="en-US" dirty="0" smtClean="0"/>
                  <a:t>那么</a:t>
                </a:r>
                <a:r>
                  <a:rPr lang="en-US" altLang="zh-CN" dirty="0"/>
                  <a:t> </a:t>
                </a:r>
                <a14:m>
                  <m:oMath xmlns:m="http://schemas.openxmlformats.org/officeDocument/2006/math">
                    <m:sSub>
                      <m:sSubPr>
                        <m:ctrlPr>
                          <a:rPr lang="en-US" i="1">
                            <a:latin typeface="Cambria Math" charset="0"/>
                          </a:rPr>
                        </m:ctrlPr>
                      </m:sSubPr>
                      <m:e>
                        <m:r>
                          <a:rPr lang="en-US" i="1">
                            <a:latin typeface="Cambria Math" charset="0"/>
                          </a:rPr>
                          <m:t>𝑠</m:t>
                        </m:r>
                      </m:e>
                      <m:sub>
                        <m:r>
                          <a:rPr lang="en-US" i="1">
                            <a:latin typeface="Cambria Math" charset="0"/>
                          </a:rPr>
                          <m:t>𝑖</m:t>
                        </m:r>
                      </m:sub>
                    </m:sSub>
                  </m:oMath>
                </a14:m>
                <a:r>
                  <a:rPr lang="en-US" altLang="zh-CN" dirty="0" smtClean="0"/>
                  <a:t> </a:t>
                </a:r>
                <a:r>
                  <a:rPr lang="zh-CN" altLang="en-US" dirty="0" smtClean="0"/>
                  <a:t>趋近</a:t>
                </a:r>
                <a:r>
                  <a:rPr lang="zh-CN" altLang="en-US" dirty="0"/>
                  <a:t>与</a:t>
                </a:r>
                <a:r>
                  <a:rPr lang="en-US" altLang="zh-CN" dirty="0"/>
                  <a:t>1</a:t>
                </a:r>
                <a:r>
                  <a:rPr lang="zh-CN" altLang="en-US" dirty="0"/>
                  <a:t>，说明聚类效果比较好。</a:t>
                </a:r>
              </a:p>
              <a:p>
                <a:pPr>
                  <a:spcBef>
                    <a:spcPts val="600"/>
                  </a:spcBef>
                </a:pPr>
                <a14:m>
                  <m:oMathPara xmlns:m="http://schemas.openxmlformats.org/officeDocument/2006/math">
                    <m:oMathParaPr>
                      <m:jc m:val="left"/>
                    </m:oMathParaPr>
                    <m:oMath xmlns:m="http://schemas.openxmlformats.org/officeDocument/2006/math">
                      <m:r>
                        <a:rPr lang="en-US" b="0" i="1">
                          <a:latin typeface="Cambria Math" charset="0"/>
                          <a:ea typeface="Nixie One" charset="0"/>
                          <a:cs typeface="Nixie One" charset="0"/>
                        </a:rPr>
                        <m:t> </m:t>
                      </m:r>
                    </m:oMath>
                  </m:oMathPara>
                </a14:m>
                <a:endParaRPr lang="en-US" dirty="0" smtClean="0">
                  <a:effectLst/>
                  <a:latin typeface="Nixie One" charset="0"/>
                  <a:ea typeface="Nixie One" charset="0"/>
                  <a:cs typeface="Nixie One" charset="0"/>
                </a:endParaRPr>
              </a:p>
              <a:p>
                <a:pPr algn="ctr">
                  <a:spcBef>
                    <a:spcPts val="600"/>
                  </a:spcBef>
                </a:pPr>
                <a:endParaRPr lang="en" dirty="0">
                  <a:latin typeface="Nixie One" charset="0"/>
                  <a:ea typeface="Nixie One" charset="0"/>
                  <a:cs typeface="Nixie One" charset="0"/>
                  <a:sym typeface="Nixie One"/>
                </a:endParaRPr>
              </a:p>
            </p:txBody>
          </p:sp>
        </mc:Choice>
        <mc:Fallback xmlns="">
          <p:sp>
            <p:nvSpPr>
              <p:cNvPr id="6" name="Shape 120"/>
              <p:cNvSpPr txBox="1">
                <a:spLocks noRot="1" noChangeAspect="1" noMove="1" noResize="1" noEditPoints="1" noAdjustHandles="1" noChangeArrowheads="1" noChangeShapeType="1" noTextEdit="1"/>
              </p:cNvSpPr>
              <p:nvPr/>
            </p:nvSpPr>
            <p:spPr>
              <a:xfrm>
                <a:off x="1155356" y="1394328"/>
                <a:ext cx="6486407" cy="3331041"/>
              </a:xfrm>
              <a:prstGeom prst="rect">
                <a:avLst/>
              </a:prstGeom>
              <a:blipFill rotWithShape="0">
                <a:blip r:embed="rId3"/>
                <a:stretch>
                  <a:fillRect l="-282" r="-3102" b="-14469"/>
                </a:stretch>
              </a:blipFill>
              <a:ln>
                <a:noFill/>
              </a:ln>
            </p:spPr>
            <p:txBody>
              <a:bodyPr/>
              <a:lstStyle/>
              <a:p>
                <a:r>
                  <a:rPr lang="zh-CN" altLang="en-US">
                    <a:noFill/>
                  </a:rPr>
                  <a:t> </a:t>
                </a:r>
              </a:p>
            </p:txBody>
          </p:sp>
        </mc:Fallback>
      </mc:AlternateContent>
      <p:cxnSp>
        <p:nvCxnSpPr>
          <p:cNvPr id="7" name="Straight Connector 6"/>
          <p:cNvCxnSpPr/>
          <p:nvPr/>
        </p:nvCxnSpPr>
        <p:spPr>
          <a:xfrm>
            <a:off x="7751110" y="1470528"/>
            <a:ext cx="0" cy="311642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114800" y="2272284"/>
            <a:ext cx="65" cy="215444"/>
          </a:xfrm>
          <a:prstGeom prst="rect">
            <a:avLst/>
          </a:prstGeom>
          <a:noFill/>
        </p:spPr>
        <p:txBody>
          <a:bodyPr wrap="none" lIns="0" tIns="0" rIns="0" bIns="0" rtlCol="0">
            <a:spAutoFit/>
          </a:bodyPr>
          <a:lstStyle/>
          <a:p>
            <a:endParaRPr lang="en-US" dirty="0"/>
          </a:p>
        </p:txBody>
      </p:sp>
      <p:sp>
        <p:nvSpPr>
          <p:cNvPr id="8"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949750985"/>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4" name="矩形 13"/>
          <p:cNvSpPr/>
          <p:nvPr/>
        </p:nvSpPr>
        <p:spPr>
          <a:xfrm>
            <a:off x="305485" y="1231640"/>
            <a:ext cx="8692980" cy="3166614"/>
          </a:xfrm>
          <a:prstGeom prst="rect">
            <a:avLst/>
          </a:prstGeom>
          <a:solidFill>
            <a:schemeClr val="tx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1" name="Shape 111"/>
          <p:cNvSpPr txBox="1">
            <a:spLocks noGrp="1"/>
          </p:cNvSpPr>
          <p:nvPr>
            <p:ph type="title"/>
          </p:nvPr>
        </p:nvSpPr>
        <p:spPr>
          <a:xfrm>
            <a:off x="1146025" y="17020"/>
            <a:ext cx="3208799" cy="1028700"/>
          </a:xfrm>
          <a:prstGeom prst="rect">
            <a:avLst/>
          </a:prstGeom>
        </p:spPr>
        <p:txBody>
          <a:bodyPr lIns="91425" tIns="91425" rIns="91425" bIns="91425" anchor="ctr" anchorCtr="0">
            <a:noAutofit/>
          </a:bodyPr>
          <a:lstStyle/>
          <a:p>
            <a:pPr lvl="0"/>
            <a:r>
              <a:rPr kumimoji="1" lang="en-US" altLang="zh-CN" dirty="0" smtClean="0"/>
              <a:t>PCA-Hub</a:t>
            </a:r>
            <a:r>
              <a:rPr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6"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graphicFrame>
            <p:nvGraphicFramePr>
              <p:cNvPr id="8" name="Table 3"/>
              <p:cNvGraphicFramePr>
                <a:graphicFrameLocks noGrp="1"/>
              </p:cNvGraphicFramePr>
              <p:nvPr>
                <p:extLst>
                  <p:ext uri="{D42A27DB-BD31-4B8C-83A1-F6EECF244321}">
                    <p14:modId xmlns:p14="http://schemas.microsoft.com/office/powerpoint/2010/main" val="954887483"/>
                  </p:ext>
                </p:extLst>
              </p:nvPr>
            </p:nvGraphicFramePr>
            <p:xfrm>
              <a:off x="297850" y="1231642"/>
              <a:ext cx="8702307" cy="3190240"/>
            </p:xfrm>
            <a:graphic>
              <a:graphicData uri="http://schemas.openxmlformats.org/drawingml/2006/table">
                <a:tbl>
                  <a:tblPr/>
                  <a:tblGrid>
                    <a:gridCol w="1171806"/>
                    <a:gridCol w="624372"/>
                    <a:gridCol w="629878"/>
                    <a:gridCol w="808685"/>
                    <a:gridCol w="808685"/>
                    <a:gridCol w="808685"/>
                    <a:gridCol w="1001914"/>
                    <a:gridCol w="615456"/>
                    <a:gridCol w="615456"/>
                    <a:gridCol w="808685"/>
                    <a:gridCol w="808685"/>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8" name="Table 3"/>
              <p:cNvGraphicFramePr>
                <a:graphicFrameLocks noGrp="1"/>
              </p:cNvGraphicFramePr>
              <p:nvPr>
                <p:extLst>
                  <p:ext uri="{D42A27DB-BD31-4B8C-83A1-F6EECF244321}">
                    <p14:modId xmlns:p14="http://schemas.microsoft.com/office/powerpoint/2010/main" val="954887483"/>
                  </p:ext>
                </p:extLst>
              </p:nvPr>
            </p:nvGraphicFramePr>
            <p:xfrm>
              <a:off x="297850" y="1231642"/>
              <a:ext cx="8702307" cy="3190240"/>
            </p:xfrm>
            <a:graphic>
              <a:graphicData uri="http://schemas.openxmlformats.org/drawingml/2006/table">
                <a:tbl>
                  <a:tblPr/>
                  <a:tblGrid>
                    <a:gridCol w="1171806"/>
                    <a:gridCol w="624372"/>
                    <a:gridCol w="629878"/>
                    <a:gridCol w="808685"/>
                    <a:gridCol w="808685"/>
                    <a:gridCol w="808685"/>
                    <a:gridCol w="1001914"/>
                    <a:gridCol w="615456"/>
                    <a:gridCol w="615456"/>
                    <a:gridCol w="808685"/>
                    <a:gridCol w="808685"/>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0000" t="-9091" r="-576692" b="-696970"/>
                          </a:stretch>
                        </a:blip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7" name="圆角矩形 6"/>
          <p:cNvSpPr/>
          <p:nvPr/>
        </p:nvSpPr>
        <p:spPr>
          <a:xfrm>
            <a:off x="8201773" y="1255188"/>
            <a:ext cx="798383" cy="314306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p:nvSpPr>
        <p:spPr>
          <a:xfrm>
            <a:off x="307177" y="1638300"/>
            <a:ext cx="7865273" cy="1209675"/>
          </a:xfrm>
          <a:prstGeom prst="rect">
            <a:avLst/>
          </a:prstGeom>
          <a:solidFill>
            <a:srgbClr val="FFFF00">
              <a:alpha val="15000"/>
            </a:srgbClr>
          </a:solidFill>
          <a:ln w="50800">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p:nvSpPr>
        <p:spPr>
          <a:xfrm>
            <a:off x="5156347" y="1247236"/>
            <a:ext cx="1605093" cy="1632584"/>
          </a:xfrm>
          <a:prstGeom prst="rect">
            <a:avLst/>
          </a:prstGeom>
          <a:solidFill>
            <a:srgbClr val="00B05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p:cNvSpPr/>
          <p:nvPr/>
        </p:nvSpPr>
        <p:spPr>
          <a:xfrm>
            <a:off x="309605" y="2887771"/>
            <a:ext cx="7865273" cy="1169880"/>
          </a:xfrm>
          <a:prstGeom prst="rect">
            <a:avLst/>
          </a:prstGeom>
          <a:solidFill>
            <a:srgbClr val="FFFF00">
              <a:alpha val="15000"/>
            </a:srgbClr>
          </a:solidFill>
          <a:ln w="50800">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矩形 10"/>
          <p:cNvSpPr/>
          <p:nvPr/>
        </p:nvSpPr>
        <p:spPr>
          <a:xfrm>
            <a:off x="6761440" y="2847975"/>
            <a:ext cx="1449659" cy="1249470"/>
          </a:xfrm>
          <a:prstGeom prst="rect">
            <a:avLst/>
          </a:prstGeom>
          <a:solidFill>
            <a:srgbClr val="00B05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8197652" y="1255188"/>
            <a:ext cx="789057" cy="3143066"/>
          </a:xfrm>
          <a:prstGeom prst="rect">
            <a:avLst/>
          </a:prstGeom>
          <a:solidFill>
            <a:srgbClr val="FF00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305485" y="4035684"/>
            <a:ext cx="8692980" cy="396298"/>
          </a:xfrm>
          <a:prstGeom prst="rect">
            <a:avLst/>
          </a:prstGeom>
          <a:solidFill>
            <a:srgbClr val="FFFF00">
              <a:alpha val="15000"/>
            </a:srgbClr>
          </a:solidFill>
          <a:ln w="50800">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p:nvSpPr>
        <p:spPr>
          <a:xfrm>
            <a:off x="3247757" y="2110085"/>
            <a:ext cx="2648482" cy="1569660"/>
          </a:xfrm>
          <a:prstGeom prst="rect">
            <a:avLst/>
          </a:prstGeom>
          <a:noFill/>
        </p:spPr>
        <p:txBody>
          <a:bodyPr wrap="none" lIns="91440" tIns="45720" rIns="91440" bIns="45720">
            <a:spAutoFit/>
          </a:bodyPr>
          <a:lstStyle/>
          <a:p>
            <a:pPr algn="ctr"/>
            <a:r>
              <a:rPr lang="en-US" altLang="zh-CN" sz="9600" b="1" dirty="0" smtClean="0">
                <a:ln w="0"/>
                <a:solidFill>
                  <a:srgbClr val="FF0000"/>
                </a:solidFill>
                <a:effectLst>
                  <a:reflection blurRad="6350" stA="53000" endA="300" endPos="35500" dir="5400000" sy="-90000" algn="bl" rotWithShape="0"/>
                </a:effectLst>
              </a:rPr>
              <a:t>15%</a:t>
            </a:r>
            <a:endParaRPr lang="zh-CN" altLang="en-US" sz="9600" b="1" dirty="0">
              <a:ln w="0"/>
              <a:solidFill>
                <a:srgbClr val="FF0000"/>
              </a:solidFill>
              <a:effectLst>
                <a:reflection blurRad="6350" stA="53000" endA="300" endPos="35500" dir="5400000" sy="-90000" algn="bl" rotWithShape="0"/>
              </a:effectLst>
            </a:endParaRPr>
          </a:p>
        </p:txBody>
      </p:sp>
      <p:sp>
        <p:nvSpPr>
          <p:cNvPr id="15" name="矩形 14"/>
          <p:cNvSpPr/>
          <p:nvPr/>
        </p:nvSpPr>
        <p:spPr>
          <a:xfrm>
            <a:off x="293729" y="1221542"/>
            <a:ext cx="8692980" cy="3190242"/>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Shape 420"/>
          <p:cNvSpPr txBox="1"/>
          <p:nvPr/>
        </p:nvSpPr>
        <p:spPr>
          <a:xfrm>
            <a:off x="2761920" y="4425080"/>
            <a:ext cx="2955785"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a:solidFill>
                  <a:schemeClr val="tx1"/>
                </a:solidFill>
                <a:latin typeface="+mn-ea"/>
                <a:ea typeface="+mn-ea"/>
                <a:cs typeface="Roboto Slab"/>
                <a:sym typeface="Roboto Slab"/>
              </a:rPr>
              <a:t>2</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cs typeface="Roboto Slab"/>
                <a:sym typeface="Roboto Slab"/>
              </a:rPr>
              <a:t>PCA-Hub</a:t>
            </a:r>
            <a:r>
              <a:rPr lang="zh-CN" altLang="en-US" sz="1200" dirty="0" smtClean="0">
                <a:solidFill>
                  <a:schemeClr val="tx1"/>
                </a:solidFill>
                <a:latin typeface="+mn-ea"/>
                <a:cs typeface="Roboto Slab"/>
                <a:sym typeface="Roboto Slab"/>
              </a:rPr>
              <a:t>在</a:t>
            </a:r>
            <a:r>
              <a:rPr lang="zh-CN" altLang="en-US" sz="1200" dirty="0" smtClean="0">
                <a:solidFill>
                  <a:schemeClr val="tx1"/>
                </a:solidFill>
                <a:latin typeface="+mn-ea"/>
                <a:ea typeface="+mn-ea"/>
                <a:cs typeface="Roboto Slab"/>
                <a:sym typeface="Roboto Slab"/>
              </a:rPr>
              <a:t>真实数据集上的轮廓</a:t>
            </a:r>
            <a:r>
              <a:rPr lang="zh-CN" altLang="en-US" sz="1200" dirty="0">
                <a:solidFill>
                  <a:schemeClr val="tx1"/>
                </a:solidFill>
                <a:latin typeface="+mn-ea"/>
                <a:ea typeface="+mn-ea"/>
                <a:cs typeface="Roboto Slab"/>
                <a:sym typeface="Roboto Slab"/>
              </a:rPr>
              <a:t>系数</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9767008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xit" presetSubtype="32" fill="hold" grpId="1" nodeType="clickEffect">
                                  <p:stCondLst>
                                    <p:cond delay="0"/>
                                  </p:stCondLst>
                                  <p:childTnLst>
                                    <p:anim calcmode="lin" valueType="num">
                                      <p:cBhvr>
                                        <p:cTn id="17" dur="500"/>
                                        <p:tgtEl>
                                          <p:spTgt spid="3"/>
                                        </p:tgtEl>
                                        <p:attrNameLst>
                                          <p:attrName>ppt_w</p:attrName>
                                        </p:attrNameLst>
                                      </p:cBhvr>
                                      <p:tavLst>
                                        <p:tav tm="0">
                                          <p:val>
                                            <p:strVal val="ppt_w"/>
                                          </p:val>
                                        </p:tav>
                                        <p:tav tm="100000">
                                          <p:val>
                                            <p:fltVal val="0"/>
                                          </p:val>
                                        </p:tav>
                                      </p:tavLst>
                                    </p:anim>
                                    <p:anim calcmode="lin" valueType="num">
                                      <p:cBhvr>
                                        <p:cTn id="18" dur="500"/>
                                        <p:tgtEl>
                                          <p:spTgt spid="3"/>
                                        </p:tgtEl>
                                        <p:attrNameLst>
                                          <p:attrName>ppt_h</p:attrName>
                                        </p:attrNameLst>
                                      </p:cBhvr>
                                      <p:tavLst>
                                        <p:tav tm="0">
                                          <p:val>
                                            <p:strVal val="ppt_h"/>
                                          </p:val>
                                        </p:tav>
                                        <p:tav tm="100000">
                                          <p:val>
                                            <p:fltVal val="0"/>
                                          </p:val>
                                        </p:tav>
                                      </p:tavLst>
                                    </p:anim>
                                    <p:set>
                                      <p:cBhvr>
                                        <p:cTn id="19" dur="1" fill="hold">
                                          <p:stCondLst>
                                            <p:cond delay="499"/>
                                          </p:stCondLst>
                                        </p:cTn>
                                        <p:tgtEl>
                                          <p:spTgt spid="3"/>
                                        </p:tgtEl>
                                        <p:attrNameLst>
                                          <p:attrName>style.visibility</p:attrName>
                                        </p:attrNameLst>
                                      </p:cBhvr>
                                      <p:to>
                                        <p:strVal val="hidden"/>
                                      </p:to>
                                    </p:set>
                                  </p:childTnLst>
                                </p:cTn>
                              </p:par>
                            </p:childTnLst>
                          </p:cTn>
                        </p:par>
                        <p:par>
                          <p:cTn id="20" fill="hold">
                            <p:stCondLst>
                              <p:cond delay="500"/>
                            </p:stCondLst>
                            <p:childTnLst>
                              <p:par>
                                <p:cTn id="21" presetID="23" presetClass="exit" presetSubtype="32" fill="hold" grpId="1" nodeType="afterEffect">
                                  <p:stCondLst>
                                    <p:cond delay="0"/>
                                  </p:stCondLst>
                                  <p:childTnLst>
                                    <p:anim calcmode="lin" valueType="num">
                                      <p:cBhvr>
                                        <p:cTn id="22" dur="500"/>
                                        <p:tgtEl>
                                          <p:spTgt spid="5"/>
                                        </p:tgtEl>
                                        <p:attrNameLst>
                                          <p:attrName>ppt_w</p:attrName>
                                        </p:attrNameLst>
                                      </p:cBhvr>
                                      <p:tavLst>
                                        <p:tav tm="0">
                                          <p:val>
                                            <p:strVal val="ppt_w"/>
                                          </p:val>
                                        </p:tav>
                                        <p:tav tm="100000">
                                          <p:val>
                                            <p:fltVal val="0"/>
                                          </p:val>
                                        </p:tav>
                                      </p:tavLst>
                                    </p:anim>
                                    <p:anim calcmode="lin" valueType="num">
                                      <p:cBhvr>
                                        <p:cTn id="23" dur="500"/>
                                        <p:tgtEl>
                                          <p:spTgt spid="5"/>
                                        </p:tgtEl>
                                        <p:attrNameLst>
                                          <p:attrName>ppt_h</p:attrName>
                                        </p:attrNameLst>
                                      </p:cBhvr>
                                      <p:tavLst>
                                        <p:tav tm="0">
                                          <p:val>
                                            <p:strVal val="ppt_h"/>
                                          </p:val>
                                        </p:tav>
                                        <p:tav tm="100000">
                                          <p:val>
                                            <p:fltVal val="0"/>
                                          </p:val>
                                        </p:tav>
                                      </p:tavLst>
                                    </p:anim>
                                    <p:set>
                                      <p:cBhvr>
                                        <p:cTn id="24" dur="1" fill="hold">
                                          <p:stCondLst>
                                            <p:cond delay="499"/>
                                          </p:stCondLst>
                                        </p:cTn>
                                        <p:tgtEl>
                                          <p:spTgt spid="5"/>
                                        </p:tgtEl>
                                        <p:attrNameLst>
                                          <p:attrName>style.visibility</p:attrName>
                                        </p:attrNameLst>
                                      </p:cBhvr>
                                      <p:to>
                                        <p:strVal val="hidden"/>
                                      </p:to>
                                    </p:set>
                                  </p:childTnLst>
                                </p:cTn>
                              </p:par>
                            </p:childTnLst>
                          </p:cTn>
                        </p:par>
                        <p:par>
                          <p:cTn id="25" fill="hold">
                            <p:stCondLst>
                              <p:cond delay="1000"/>
                            </p:stCondLst>
                            <p:childTnLst>
                              <p:par>
                                <p:cTn id="26" presetID="23" presetClass="entr" presetSubtype="16"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w</p:attrName>
                                        </p:attrNameLst>
                                      </p:cBhvr>
                                      <p:tavLst>
                                        <p:tav tm="0">
                                          <p:val>
                                            <p:fltVal val="0"/>
                                          </p:val>
                                        </p:tav>
                                        <p:tav tm="100000">
                                          <p:val>
                                            <p:strVal val="#ppt_w"/>
                                          </p:val>
                                        </p:tav>
                                      </p:tavLst>
                                    </p:anim>
                                    <p:anim calcmode="lin" valueType="num">
                                      <p:cBhvr>
                                        <p:cTn id="29" dur="500" fill="hold"/>
                                        <p:tgtEl>
                                          <p:spTgt spid="10"/>
                                        </p:tgtEl>
                                        <p:attrNameLst>
                                          <p:attrName>ppt_h</p:attrName>
                                        </p:attrNameLst>
                                      </p:cBhvr>
                                      <p:tavLst>
                                        <p:tav tm="0">
                                          <p:val>
                                            <p:fltVal val="0"/>
                                          </p:val>
                                        </p:tav>
                                        <p:tav tm="100000">
                                          <p:val>
                                            <p:strVal val="#ppt_h"/>
                                          </p:val>
                                        </p:tav>
                                      </p:tavLst>
                                    </p:anim>
                                  </p:childTnLst>
                                </p:cTn>
                              </p:par>
                            </p:childTnLst>
                          </p:cTn>
                        </p:par>
                        <p:par>
                          <p:cTn id="30" fill="hold">
                            <p:stCondLst>
                              <p:cond delay="1500"/>
                            </p:stCondLst>
                            <p:childTnLst>
                              <p:par>
                                <p:cTn id="31" presetID="23" presetClass="entr" presetSubtype="16"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xit" presetSubtype="32" fill="hold" grpId="1" nodeType="clickEffect">
                                  <p:stCondLst>
                                    <p:cond delay="0"/>
                                  </p:stCondLst>
                                  <p:childTnLst>
                                    <p:anim calcmode="lin" valueType="num">
                                      <p:cBhvr>
                                        <p:cTn id="38" dur="500"/>
                                        <p:tgtEl>
                                          <p:spTgt spid="10"/>
                                        </p:tgtEl>
                                        <p:attrNameLst>
                                          <p:attrName>ppt_w</p:attrName>
                                        </p:attrNameLst>
                                      </p:cBhvr>
                                      <p:tavLst>
                                        <p:tav tm="0">
                                          <p:val>
                                            <p:strVal val="ppt_w"/>
                                          </p:val>
                                        </p:tav>
                                        <p:tav tm="100000">
                                          <p:val>
                                            <p:fltVal val="0"/>
                                          </p:val>
                                        </p:tav>
                                      </p:tavLst>
                                    </p:anim>
                                    <p:anim calcmode="lin" valueType="num">
                                      <p:cBhvr>
                                        <p:cTn id="39" dur="500"/>
                                        <p:tgtEl>
                                          <p:spTgt spid="10"/>
                                        </p:tgtEl>
                                        <p:attrNameLst>
                                          <p:attrName>ppt_h</p:attrName>
                                        </p:attrNameLst>
                                      </p:cBhvr>
                                      <p:tavLst>
                                        <p:tav tm="0">
                                          <p:val>
                                            <p:strVal val="ppt_h"/>
                                          </p:val>
                                        </p:tav>
                                        <p:tav tm="100000">
                                          <p:val>
                                            <p:fltVal val="0"/>
                                          </p:val>
                                        </p:tav>
                                      </p:tavLst>
                                    </p:anim>
                                    <p:set>
                                      <p:cBhvr>
                                        <p:cTn id="40" dur="1" fill="hold">
                                          <p:stCondLst>
                                            <p:cond delay="499"/>
                                          </p:stCondLst>
                                        </p:cTn>
                                        <p:tgtEl>
                                          <p:spTgt spid="10"/>
                                        </p:tgtEl>
                                        <p:attrNameLst>
                                          <p:attrName>style.visibility</p:attrName>
                                        </p:attrNameLst>
                                      </p:cBhvr>
                                      <p:to>
                                        <p:strVal val="hidden"/>
                                      </p:to>
                                    </p:set>
                                  </p:childTnLst>
                                </p:cTn>
                              </p:par>
                            </p:childTnLst>
                          </p:cTn>
                        </p:par>
                        <p:par>
                          <p:cTn id="41" fill="hold">
                            <p:stCondLst>
                              <p:cond delay="500"/>
                            </p:stCondLst>
                            <p:childTnLst>
                              <p:par>
                                <p:cTn id="42" presetID="23" presetClass="exit" presetSubtype="32" fill="hold" grpId="1" nodeType="afterEffect">
                                  <p:stCondLst>
                                    <p:cond delay="0"/>
                                  </p:stCondLst>
                                  <p:childTnLst>
                                    <p:anim calcmode="lin" valueType="num">
                                      <p:cBhvr>
                                        <p:cTn id="43" dur="500"/>
                                        <p:tgtEl>
                                          <p:spTgt spid="11"/>
                                        </p:tgtEl>
                                        <p:attrNameLst>
                                          <p:attrName>ppt_w</p:attrName>
                                        </p:attrNameLst>
                                      </p:cBhvr>
                                      <p:tavLst>
                                        <p:tav tm="0">
                                          <p:val>
                                            <p:strVal val="ppt_w"/>
                                          </p:val>
                                        </p:tav>
                                        <p:tav tm="100000">
                                          <p:val>
                                            <p:fltVal val="0"/>
                                          </p:val>
                                        </p:tav>
                                      </p:tavLst>
                                    </p:anim>
                                    <p:anim calcmode="lin" valueType="num">
                                      <p:cBhvr>
                                        <p:cTn id="44" dur="500"/>
                                        <p:tgtEl>
                                          <p:spTgt spid="11"/>
                                        </p:tgtEl>
                                        <p:attrNameLst>
                                          <p:attrName>ppt_h</p:attrName>
                                        </p:attrNameLst>
                                      </p:cBhvr>
                                      <p:tavLst>
                                        <p:tav tm="0">
                                          <p:val>
                                            <p:strVal val="ppt_h"/>
                                          </p:val>
                                        </p:tav>
                                        <p:tav tm="100000">
                                          <p:val>
                                            <p:fltVal val="0"/>
                                          </p:val>
                                        </p:tav>
                                      </p:tavLst>
                                    </p:anim>
                                    <p:set>
                                      <p:cBhvr>
                                        <p:cTn id="45" dur="1" fill="hold">
                                          <p:stCondLst>
                                            <p:cond delay="499"/>
                                          </p:stCondLst>
                                        </p:cTn>
                                        <p:tgtEl>
                                          <p:spTgt spid="11"/>
                                        </p:tgtEl>
                                        <p:attrNameLst>
                                          <p:attrName>style.visibility</p:attrName>
                                        </p:attrNameLst>
                                      </p:cBhvr>
                                      <p:to>
                                        <p:strVal val="hidden"/>
                                      </p:to>
                                    </p:set>
                                  </p:childTnLst>
                                </p:cTn>
                              </p:par>
                            </p:childTnLst>
                          </p:cTn>
                        </p:par>
                        <p:par>
                          <p:cTn id="46" fill="hold">
                            <p:stCondLst>
                              <p:cond delay="1000"/>
                            </p:stCondLst>
                            <p:childTnLst>
                              <p:par>
                                <p:cTn id="47" presetID="1" presetClass="exit" presetSubtype="0" fill="hold" grpId="0" nodeType="afterEffect">
                                  <p:stCondLst>
                                    <p:cond delay="0"/>
                                  </p:stCondLst>
                                  <p:childTnLst>
                                    <p:set>
                                      <p:cBhvr>
                                        <p:cTn id="48" dur="1" fill="hold">
                                          <p:stCondLst>
                                            <p:cond delay="0"/>
                                          </p:stCondLst>
                                        </p:cTn>
                                        <p:tgtEl>
                                          <p:spTgt spid="7"/>
                                        </p:tgtEl>
                                        <p:attrNameLst>
                                          <p:attrName>style.visibility</p:attrName>
                                        </p:attrNameLst>
                                      </p:cBhvr>
                                      <p:to>
                                        <p:strVal val="hidden"/>
                                      </p:to>
                                    </p:set>
                                  </p:childTnLst>
                                </p:cTn>
                              </p:par>
                            </p:childTnLst>
                          </p:cTn>
                        </p:par>
                        <p:par>
                          <p:cTn id="49" fill="hold">
                            <p:stCondLst>
                              <p:cond delay="1000"/>
                            </p:stCondLst>
                            <p:childTnLst>
                              <p:par>
                                <p:cTn id="50" presetID="1" presetClass="entr" presetSubtype="0" fill="hold" grpId="0" nodeType="afterEffect">
                                  <p:stCondLst>
                                    <p:cond delay="0"/>
                                  </p:stCondLst>
                                  <p:childTnLst>
                                    <p:set>
                                      <p:cBhvr>
                                        <p:cTn id="51" dur="1" fill="hold">
                                          <p:stCondLst>
                                            <p:cond delay="0"/>
                                          </p:stCondLst>
                                        </p:cTn>
                                        <p:tgtEl>
                                          <p:spTgt spid="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9"/>
                                        </p:tgtEl>
                                      </p:cBhvr>
                                    </p:animEffect>
                                    <p:set>
                                      <p:cBhvr>
                                        <p:cTn id="56" dur="1" fill="hold">
                                          <p:stCondLst>
                                            <p:cond delay="499"/>
                                          </p:stCondLst>
                                        </p:cTn>
                                        <p:tgtEl>
                                          <p:spTgt spid="9"/>
                                        </p:tgtEl>
                                        <p:attrNameLst>
                                          <p:attrName>style.visibility</p:attrName>
                                        </p:attrNameLst>
                                      </p:cBhvr>
                                      <p:to>
                                        <p:strVal val="hidden"/>
                                      </p:to>
                                    </p:set>
                                  </p:childTnLst>
                                </p:cTn>
                              </p:par>
                            </p:childTnLst>
                          </p:cTn>
                        </p:par>
                        <p:par>
                          <p:cTn id="57" fill="hold">
                            <p:stCondLst>
                              <p:cond delay="500"/>
                            </p:stCondLst>
                            <p:childTnLst>
                              <p:par>
                                <p:cTn id="58" presetID="23" presetClass="entr" presetSubtype="16" fill="hold" grpId="0" nodeType="after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p:cTn id="60" dur="500" fill="hold"/>
                                        <p:tgtEl>
                                          <p:spTgt spid="13"/>
                                        </p:tgtEl>
                                        <p:attrNameLst>
                                          <p:attrName>ppt_w</p:attrName>
                                        </p:attrNameLst>
                                      </p:cBhvr>
                                      <p:tavLst>
                                        <p:tav tm="0">
                                          <p:val>
                                            <p:fltVal val="0"/>
                                          </p:val>
                                        </p:tav>
                                        <p:tav tm="100000">
                                          <p:val>
                                            <p:strVal val="#ppt_w"/>
                                          </p:val>
                                        </p:tav>
                                      </p:tavLst>
                                    </p:anim>
                                    <p:anim calcmode="lin" valueType="num">
                                      <p:cBhvr>
                                        <p:cTn id="61"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1" nodeType="clickEffect">
                                  <p:stCondLst>
                                    <p:cond delay="0"/>
                                  </p:stCondLst>
                                  <p:childTnLst>
                                    <p:anim calcmode="lin" valueType="num">
                                      <p:cBhvr>
                                        <p:cTn id="65" dur="500"/>
                                        <p:tgtEl>
                                          <p:spTgt spid="13"/>
                                        </p:tgtEl>
                                        <p:attrNameLst>
                                          <p:attrName>ppt_w</p:attrName>
                                        </p:attrNameLst>
                                      </p:cBhvr>
                                      <p:tavLst>
                                        <p:tav tm="0">
                                          <p:val>
                                            <p:strVal val="ppt_w"/>
                                          </p:val>
                                        </p:tav>
                                        <p:tav tm="100000">
                                          <p:val>
                                            <p:fltVal val="0"/>
                                          </p:val>
                                        </p:tav>
                                      </p:tavLst>
                                    </p:anim>
                                    <p:anim calcmode="lin" valueType="num">
                                      <p:cBhvr>
                                        <p:cTn id="66" dur="500"/>
                                        <p:tgtEl>
                                          <p:spTgt spid="13"/>
                                        </p:tgtEl>
                                        <p:attrNameLst>
                                          <p:attrName>ppt_h</p:attrName>
                                        </p:attrNameLst>
                                      </p:cBhvr>
                                      <p:tavLst>
                                        <p:tav tm="0">
                                          <p:val>
                                            <p:strVal val="ppt_h"/>
                                          </p:val>
                                        </p:tav>
                                        <p:tav tm="100000">
                                          <p:val>
                                            <p:fltVal val="0"/>
                                          </p:val>
                                        </p:tav>
                                      </p:tavLst>
                                    </p:anim>
                                    <p:set>
                                      <p:cBhvr>
                                        <p:cTn id="67" dur="1" fill="hold">
                                          <p:stCondLst>
                                            <p:cond delay="499"/>
                                          </p:stCondLst>
                                        </p:cTn>
                                        <p:tgtEl>
                                          <p:spTgt spid="13"/>
                                        </p:tgtEl>
                                        <p:attrNameLst>
                                          <p:attrName>style.visibility</p:attrName>
                                        </p:attrNameLst>
                                      </p:cBhvr>
                                      <p:to>
                                        <p:strVal val="hidden"/>
                                      </p:to>
                                    </p:set>
                                  </p:childTnLst>
                                </p:cTn>
                              </p:par>
                              <p:par>
                                <p:cTn id="68" presetID="1" presetClass="entr" presetSubtype="0"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childTnLst>
                                </p:cTn>
                              </p:par>
                            </p:childTnLst>
                          </p:cTn>
                        </p:par>
                        <p:par>
                          <p:cTn id="70" fill="hold">
                            <p:stCondLst>
                              <p:cond delay="500"/>
                            </p:stCondLst>
                            <p:childTnLst>
                              <p:par>
                                <p:cTn id="71" presetID="1" presetClass="entr" presetSubtype="0" fill="hold" grpId="0" nodeType="afterEffect">
                                  <p:stCondLst>
                                    <p:cond delay="0"/>
                                  </p:stCondLst>
                                  <p:childTnLst>
                                    <p:set>
                                      <p:cBhvr>
                                        <p:cTn id="72" dur="1" fill="hold">
                                          <p:stCondLst>
                                            <p:cond delay="0"/>
                                          </p:stCondLst>
                                        </p:cTn>
                                        <p:tgtEl>
                                          <p:spTgt spid="15"/>
                                        </p:tgtEl>
                                        <p:attrNameLst>
                                          <p:attrName>style.visibility</p:attrName>
                                        </p:attrNameLst>
                                      </p:cBhvr>
                                      <p:to>
                                        <p:strVal val="visible"/>
                                      </p:to>
                                    </p:set>
                                  </p:childTnLst>
                                </p:cTn>
                              </p:par>
                            </p:childTnLst>
                          </p:cTn>
                        </p:par>
                        <p:par>
                          <p:cTn id="73" fill="hold">
                            <p:stCondLst>
                              <p:cond delay="500"/>
                            </p:stCondLst>
                            <p:childTnLst>
                              <p:par>
                                <p:cTn id="74" presetID="23" presetClass="entr" presetSubtype="16" fill="hold" grpId="0" nodeType="afterEffect">
                                  <p:stCondLst>
                                    <p:cond delay="0"/>
                                  </p:stCondLst>
                                  <p:childTnLst>
                                    <p:set>
                                      <p:cBhvr>
                                        <p:cTn id="75" dur="1" fill="hold">
                                          <p:stCondLst>
                                            <p:cond delay="0"/>
                                          </p:stCondLst>
                                        </p:cTn>
                                        <p:tgtEl>
                                          <p:spTgt spid="12"/>
                                        </p:tgtEl>
                                        <p:attrNameLst>
                                          <p:attrName>style.visibility</p:attrName>
                                        </p:attrNameLst>
                                      </p:cBhvr>
                                      <p:to>
                                        <p:strVal val="visible"/>
                                      </p:to>
                                    </p:set>
                                    <p:anim calcmode="lin" valueType="num">
                                      <p:cBhvr>
                                        <p:cTn id="76" dur="500" fill="hold"/>
                                        <p:tgtEl>
                                          <p:spTgt spid="12"/>
                                        </p:tgtEl>
                                        <p:attrNameLst>
                                          <p:attrName>ppt_w</p:attrName>
                                        </p:attrNameLst>
                                      </p:cBhvr>
                                      <p:tavLst>
                                        <p:tav tm="0">
                                          <p:val>
                                            <p:fltVal val="0"/>
                                          </p:val>
                                        </p:tav>
                                        <p:tav tm="100000">
                                          <p:val>
                                            <p:strVal val="#ppt_w"/>
                                          </p:val>
                                        </p:tav>
                                      </p:tavLst>
                                    </p:anim>
                                    <p:anim calcmode="lin" valueType="num">
                                      <p:cBhvr>
                                        <p:cTn id="77"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P spid="3" grpId="0" animBg="1"/>
      <p:bldP spid="3" grpId="1" animBg="1"/>
      <p:bldP spid="5" grpId="0" animBg="1"/>
      <p:bldP spid="5" grpId="1" animBg="1"/>
      <p:bldP spid="10" grpId="0" animBg="1"/>
      <p:bldP spid="10" grpId="1" animBg="1"/>
      <p:bldP spid="11" grpId="0" animBg="1"/>
      <p:bldP spid="11" grpId="1" animBg="1"/>
      <p:bldP spid="9" grpId="0" animBg="1" autoUpdateAnimBg="0"/>
      <p:bldP spid="9" grpId="1" animBg="1"/>
      <p:bldP spid="13" grpId="0" animBg="1"/>
      <p:bldP spid="13" grpId="1" animBg="1"/>
      <p:bldP spid="12" grpId="0"/>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17020"/>
            <a:ext cx="3416831" cy="1028700"/>
          </a:xfrm>
          <a:prstGeom prst="rect">
            <a:avLst/>
          </a:prstGeom>
        </p:spPr>
        <p:txBody>
          <a:bodyPr lIns="91425" tIns="91425" rIns="91425" bIns="91425" anchor="ctr" anchorCtr="0">
            <a:noAutofit/>
          </a:bodyPr>
          <a:lstStyle/>
          <a:p>
            <a:pPr lvl="0"/>
            <a:r>
              <a:rPr lang="en-US" altLang="zh-CN" dirty="0" smtClean="0"/>
              <a:t>PCA-Hub</a:t>
            </a:r>
            <a:r>
              <a:rPr lang="zh-CN" altLang="en-US" dirty="0" smtClean="0"/>
              <a:t>对</a:t>
            </a:r>
            <a:r>
              <a:rPr lang="zh-CN" altLang="en-US" dirty="0"/>
              <a:t>近邻数</a:t>
            </a:r>
            <a:r>
              <a:rPr lang="en-US" altLang="zh-CN" i="1" dirty="0"/>
              <a:t>k</a:t>
            </a:r>
            <a:r>
              <a:rPr lang="zh-CN" altLang="en-US" dirty="0"/>
              <a:t>的敏感程度</a:t>
            </a:r>
            <a:endParaRPr lang="en" dirty="0"/>
          </a:p>
        </p:txBody>
      </p:sp>
      <p:sp>
        <p:nvSpPr>
          <p:cNvPr id="1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6</a:t>
            </a:r>
            <a:endParaRPr lang="en-US" sz="2000" b="1" dirty="0">
              <a:solidFill>
                <a:schemeClr val="bg1"/>
              </a:solidFill>
              <a:latin typeface="Roboto Slab" charset="0"/>
              <a:ea typeface="Roboto Slab" charset="0"/>
              <a:cs typeface="Roboto Slab" charset="0"/>
            </a:endParaRPr>
          </a:p>
        </p:txBody>
      </p:sp>
      <p:sp>
        <p:nvSpPr>
          <p:cNvPr id="7"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lang="en-US" altLang="zh-CN" sz="2000" b="1" dirty="0" smtClean="0">
                <a:solidFill>
                  <a:srgbClr val="FF0000"/>
                </a:solidFill>
              </a:rPr>
              <a:t>PCA-Hub</a:t>
            </a:r>
            <a:r>
              <a:rPr lang="zh-CN" altLang="en-US" sz="2000" b="1" dirty="0">
                <a:solidFill>
                  <a:srgbClr val="FF0000"/>
                </a:solidFill>
              </a:rPr>
              <a:t>聚类</a:t>
            </a:r>
            <a:r>
              <a:rPr lang="zh-CN" altLang="en-US" sz="2000" b="1" dirty="0" smtClean="0">
                <a:solidFill>
                  <a:srgbClr val="FF0000"/>
                </a:solidFill>
              </a:rPr>
              <a:t>算法的近邻数的取值范围</a:t>
            </a:r>
            <a:r>
              <a:rPr lang="en-US" altLang="zh-CN" sz="2000" b="1" dirty="0" smtClean="0">
                <a:solidFill>
                  <a:srgbClr val="FF0000"/>
                </a:solidFill>
              </a:rPr>
              <a:t>5</a:t>
            </a:r>
            <a:r>
              <a:rPr lang="zh-CN" altLang="en-US" sz="2000" b="1" dirty="0" smtClean="0">
                <a:solidFill>
                  <a:srgbClr val="FF0000"/>
                </a:solidFill>
              </a:rPr>
              <a:t>～</a:t>
            </a:r>
            <a:r>
              <a:rPr lang="en-US" altLang="zh-CN" sz="2000" b="1" dirty="0" smtClean="0">
                <a:solidFill>
                  <a:srgbClr val="FF0000"/>
                </a:solidFill>
              </a:rPr>
              <a:t>25</a:t>
            </a:r>
            <a:r>
              <a:rPr lang="zh-CN" altLang="en-US" sz="2000" b="1" dirty="0" smtClean="0">
                <a:solidFill>
                  <a:srgbClr val="FF0000"/>
                </a:solidFill>
              </a:rPr>
              <a:t>；</a:t>
            </a:r>
            <a:endParaRPr lang="en-US" altLang="zh-CN" sz="2000" b="1" dirty="0" smtClean="0">
              <a:solidFill>
                <a:srgbClr val="FF0000"/>
              </a:solidFill>
            </a:endParaRPr>
          </a:p>
          <a:p>
            <a:pPr marL="457200" indent="-457200">
              <a:lnSpc>
                <a:spcPct val="150000"/>
              </a:lnSpc>
            </a:pPr>
            <a:r>
              <a:rPr lang="en-US" altLang="zh-CN" sz="2000" dirty="0"/>
              <a:t>PCA-Hub</a:t>
            </a:r>
            <a:r>
              <a:rPr lang="zh-CN" altLang="en-US" sz="2000" dirty="0" smtClean="0"/>
              <a:t>聚类算法重复迭代</a:t>
            </a:r>
            <a:r>
              <a:rPr lang="en-US" altLang="zh-CN" sz="2000" dirty="0" smtClean="0"/>
              <a:t>50</a:t>
            </a:r>
            <a:r>
              <a:rPr lang="zh-CN" altLang="en-US" sz="2000" dirty="0" smtClean="0"/>
              <a:t>次；</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Tree>
    <p:extLst>
      <p:ext uri="{BB962C8B-B14F-4D97-AF65-F5344CB8AC3E}">
        <p14:creationId xmlns:p14="http://schemas.microsoft.com/office/powerpoint/2010/main" val="535688290"/>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17020"/>
            <a:ext cx="3416831" cy="1028700"/>
          </a:xfrm>
          <a:prstGeom prst="rect">
            <a:avLst/>
          </a:prstGeom>
        </p:spPr>
        <p:txBody>
          <a:bodyPr lIns="91425" tIns="91425" rIns="91425" bIns="91425" anchor="ctr" anchorCtr="0">
            <a:noAutofit/>
          </a:bodyPr>
          <a:lstStyle/>
          <a:p>
            <a:pPr lvl="0"/>
            <a:r>
              <a:rPr lang="en-US" altLang="zh-CN" dirty="0" smtClean="0"/>
              <a:t>PCA-Hub</a:t>
            </a:r>
            <a:r>
              <a:rPr lang="zh-CN" altLang="en-US" dirty="0" smtClean="0"/>
              <a:t>对</a:t>
            </a:r>
            <a:r>
              <a:rPr lang="zh-CN" altLang="en-US" dirty="0"/>
              <a:t>近邻数</a:t>
            </a:r>
            <a:r>
              <a:rPr lang="en-US" altLang="zh-CN" dirty="0"/>
              <a:t>k</a:t>
            </a:r>
            <a:r>
              <a:rPr lang="zh-CN" altLang="en-US" dirty="0"/>
              <a:t>的敏感程度</a:t>
            </a:r>
            <a:endParaRPr lang="en" dirty="0"/>
          </a:p>
        </p:txBody>
      </p:sp>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392533" y="175415"/>
            <a:ext cx="8465717" cy="4196559"/>
          </a:xfrm>
          <a:prstGeom prst="rect">
            <a:avLst/>
          </a:prstGeom>
        </p:spPr>
      </p:pic>
      <p:sp>
        <p:nvSpPr>
          <p:cNvPr id="7"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p:sp>
        <p:nvSpPr>
          <p:cNvPr id="2" name="矩形 1"/>
          <p:cNvSpPr/>
          <p:nvPr/>
        </p:nvSpPr>
        <p:spPr>
          <a:xfrm>
            <a:off x="1146024" y="457201"/>
            <a:ext cx="6226325" cy="1909481"/>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p:nvSpPr>
        <p:spPr>
          <a:xfrm>
            <a:off x="7490012" y="1613647"/>
            <a:ext cx="1129553" cy="658906"/>
          </a:xfrm>
          <a:prstGeom prst="rect">
            <a:avLst/>
          </a:prstGeom>
          <a:noFill/>
          <a:ln w="508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46025" y="2414588"/>
            <a:ext cx="6226324" cy="974072"/>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7490012" y="2280117"/>
            <a:ext cx="1250576" cy="658906"/>
          </a:xfrm>
          <a:prstGeom prst="rect">
            <a:avLst/>
          </a:prstGeom>
          <a:noFill/>
          <a:ln w="508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Shape 420"/>
          <p:cNvSpPr txBox="1"/>
          <p:nvPr/>
        </p:nvSpPr>
        <p:spPr>
          <a:xfrm>
            <a:off x="2713929" y="4388040"/>
            <a:ext cx="3090514"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smtClean="0">
                <a:solidFill>
                  <a:schemeClr val="tx1"/>
                </a:solidFill>
                <a:latin typeface="+mn-ea"/>
                <a:ea typeface="+mn-ea"/>
                <a:cs typeface="Roboto Slab"/>
                <a:sym typeface="Roboto Slab"/>
              </a:rPr>
              <a:t>6</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PCA-Hub</a:t>
            </a:r>
            <a:r>
              <a:rPr lang="zh-CN" altLang="en-US" sz="1200" dirty="0" smtClean="0">
                <a:solidFill>
                  <a:schemeClr val="tx1"/>
                </a:solidFill>
                <a:latin typeface="+mn-ea"/>
                <a:ea typeface="+mn-ea"/>
                <a:cs typeface="Roboto Slab"/>
                <a:sym typeface="Roboto Slab"/>
              </a:rPr>
              <a:t>聚类算法对近邻数的敏感程度</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856474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xit" presetSubtype="32" fill="hold" grpId="1" nodeType="clickEffect">
                                  <p:stCondLst>
                                    <p:cond delay="0"/>
                                  </p:stCondLst>
                                  <p:childTnLst>
                                    <p:anim calcmode="lin" valueType="num">
                                      <p:cBhvr>
                                        <p:cTn id="17" dur="500"/>
                                        <p:tgtEl>
                                          <p:spTgt spid="2"/>
                                        </p:tgtEl>
                                        <p:attrNameLst>
                                          <p:attrName>ppt_w</p:attrName>
                                        </p:attrNameLst>
                                      </p:cBhvr>
                                      <p:tavLst>
                                        <p:tav tm="0">
                                          <p:val>
                                            <p:strVal val="ppt_w"/>
                                          </p:val>
                                        </p:tav>
                                        <p:tav tm="100000">
                                          <p:val>
                                            <p:fltVal val="0"/>
                                          </p:val>
                                        </p:tav>
                                      </p:tavLst>
                                    </p:anim>
                                    <p:anim calcmode="lin" valueType="num">
                                      <p:cBhvr>
                                        <p:cTn id="18" dur="500"/>
                                        <p:tgtEl>
                                          <p:spTgt spid="2"/>
                                        </p:tgtEl>
                                        <p:attrNameLst>
                                          <p:attrName>ppt_h</p:attrName>
                                        </p:attrNameLst>
                                      </p:cBhvr>
                                      <p:tavLst>
                                        <p:tav tm="0">
                                          <p:val>
                                            <p:strVal val="ppt_h"/>
                                          </p:val>
                                        </p:tav>
                                        <p:tav tm="100000">
                                          <p:val>
                                            <p:fltVal val="0"/>
                                          </p:val>
                                        </p:tav>
                                      </p:tavLst>
                                    </p:anim>
                                    <p:set>
                                      <p:cBhvr>
                                        <p:cTn id="19" dur="1" fill="hold">
                                          <p:stCondLst>
                                            <p:cond delay="499"/>
                                          </p:stCondLst>
                                        </p:cTn>
                                        <p:tgtEl>
                                          <p:spTgt spid="2"/>
                                        </p:tgtEl>
                                        <p:attrNameLst>
                                          <p:attrName>style.visibility</p:attrName>
                                        </p:attrNameLst>
                                      </p:cBhvr>
                                      <p:to>
                                        <p:strVal val="hidden"/>
                                      </p:to>
                                    </p:set>
                                  </p:childTnLst>
                                </p:cTn>
                              </p:par>
                              <p:par>
                                <p:cTn id="20" presetID="23" presetClass="exit" presetSubtype="32" fill="hold" grpId="1" nodeType="withEffect">
                                  <p:stCondLst>
                                    <p:cond delay="0"/>
                                  </p:stCondLst>
                                  <p:childTnLst>
                                    <p:anim calcmode="lin" valueType="num">
                                      <p:cBhvr>
                                        <p:cTn id="21" dur="500"/>
                                        <p:tgtEl>
                                          <p:spTgt spid="3"/>
                                        </p:tgtEl>
                                        <p:attrNameLst>
                                          <p:attrName>ppt_w</p:attrName>
                                        </p:attrNameLst>
                                      </p:cBhvr>
                                      <p:tavLst>
                                        <p:tav tm="0">
                                          <p:val>
                                            <p:strVal val="ppt_w"/>
                                          </p:val>
                                        </p:tav>
                                        <p:tav tm="100000">
                                          <p:val>
                                            <p:fltVal val="0"/>
                                          </p:val>
                                        </p:tav>
                                      </p:tavLst>
                                    </p:anim>
                                    <p:anim calcmode="lin" valueType="num">
                                      <p:cBhvr>
                                        <p:cTn id="22" dur="500"/>
                                        <p:tgtEl>
                                          <p:spTgt spid="3"/>
                                        </p:tgtEl>
                                        <p:attrNameLst>
                                          <p:attrName>ppt_h</p:attrName>
                                        </p:attrNameLst>
                                      </p:cBhvr>
                                      <p:tavLst>
                                        <p:tav tm="0">
                                          <p:val>
                                            <p:strVal val="ppt_h"/>
                                          </p:val>
                                        </p:tav>
                                        <p:tav tm="100000">
                                          <p:val>
                                            <p:fltVal val="0"/>
                                          </p:val>
                                        </p:tav>
                                      </p:tavLst>
                                    </p:anim>
                                    <p:set>
                                      <p:cBhvr>
                                        <p:cTn id="23" dur="1" fill="hold">
                                          <p:stCondLst>
                                            <p:cond delay="499"/>
                                          </p:stCondLst>
                                        </p:cTn>
                                        <p:tgtEl>
                                          <p:spTgt spid="3"/>
                                        </p:tgtEl>
                                        <p:attrNameLst>
                                          <p:attrName>style.visibility</p:attrName>
                                        </p:attrNameLst>
                                      </p:cBhvr>
                                      <p:to>
                                        <p:strVal val="hidden"/>
                                      </p:to>
                                    </p:set>
                                  </p:childTnLst>
                                </p:cTn>
                              </p:par>
                            </p:childTnLst>
                          </p:cTn>
                        </p:par>
                        <p:par>
                          <p:cTn id="24" fill="hold">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childTnLst>
                                </p:cTn>
                              </p:par>
                            </p:childTnLst>
                          </p:cTn>
                        </p:par>
                        <p:par>
                          <p:cTn id="29" fill="hold">
                            <p:stCondLst>
                              <p:cond delay="1000"/>
                            </p:stCondLst>
                            <p:childTnLst>
                              <p:par>
                                <p:cTn id="30" presetID="23" presetClass="entr" presetSubtype="16"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xit" presetSubtype="32" fill="hold" grpId="1" nodeType="clickEffect">
                                  <p:stCondLst>
                                    <p:cond delay="0"/>
                                  </p:stCondLst>
                                  <p:childTnLst>
                                    <p:anim calcmode="lin" valueType="num">
                                      <p:cBhvr>
                                        <p:cTn id="37" dur="500"/>
                                        <p:tgtEl>
                                          <p:spTgt spid="8"/>
                                        </p:tgtEl>
                                        <p:attrNameLst>
                                          <p:attrName>ppt_w</p:attrName>
                                        </p:attrNameLst>
                                      </p:cBhvr>
                                      <p:tavLst>
                                        <p:tav tm="0">
                                          <p:val>
                                            <p:strVal val="ppt_w"/>
                                          </p:val>
                                        </p:tav>
                                        <p:tav tm="100000">
                                          <p:val>
                                            <p:fltVal val="0"/>
                                          </p:val>
                                        </p:tav>
                                      </p:tavLst>
                                    </p:anim>
                                    <p:anim calcmode="lin" valueType="num">
                                      <p:cBhvr>
                                        <p:cTn id="38" dur="500"/>
                                        <p:tgtEl>
                                          <p:spTgt spid="8"/>
                                        </p:tgtEl>
                                        <p:attrNameLst>
                                          <p:attrName>ppt_h</p:attrName>
                                        </p:attrNameLst>
                                      </p:cBhvr>
                                      <p:tavLst>
                                        <p:tav tm="0">
                                          <p:val>
                                            <p:strVal val="ppt_h"/>
                                          </p:val>
                                        </p:tav>
                                        <p:tav tm="100000">
                                          <p:val>
                                            <p:fltVal val="0"/>
                                          </p:val>
                                        </p:tav>
                                      </p:tavLst>
                                    </p:anim>
                                    <p:set>
                                      <p:cBhvr>
                                        <p:cTn id="39" dur="1" fill="hold">
                                          <p:stCondLst>
                                            <p:cond delay="499"/>
                                          </p:stCondLst>
                                        </p:cTn>
                                        <p:tgtEl>
                                          <p:spTgt spid="8"/>
                                        </p:tgtEl>
                                        <p:attrNameLst>
                                          <p:attrName>style.visibility</p:attrName>
                                        </p:attrNameLst>
                                      </p:cBhvr>
                                      <p:to>
                                        <p:strVal val="hidden"/>
                                      </p:to>
                                    </p:set>
                                  </p:childTnLst>
                                </p:cTn>
                              </p:par>
                              <p:par>
                                <p:cTn id="40" presetID="23" presetClass="exit" presetSubtype="32" fill="hold" grpId="1" nodeType="withEffect">
                                  <p:stCondLst>
                                    <p:cond delay="0"/>
                                  </p:stCondLst>
                                  <p:childTnLst>
                                    <p:anim calcmode="lin" valueType="num">
                                      <p:cBhvr>
                                        <p:cTn id="41" dur="500"/>
                                        <p:tgtEl>
                                          <p:spTgt spid="9"/>
                                        </p:tgtEl>
                                        <p:attrNameLst>
                                          <p:attrName>ppt_w</p:attrName>
                                        </p:attrNameLst>
                                      </p:cBhvr>
                                      <p:tavLst>
                                        <p:tav tm="0">
                                          <p:val>
                                            <p:strVal val="ppt_w"/>
                                          </p:val>
                                        </p:tav>
                                        <p:tav tm="100000">
                                          <p:val>
                                            <p:fltVal val="0"/>
                                          </p:val>
                                        </p:tav>
                                      </p:tavLst>
                                    </p:anim>
                                    <p:anim calcmode="lin" valueType="num">
                                      <p:cBhvr>
                                        <p:cTn id="42" dur="500"/>
                                        <p:tgtEl>
                                          <p:spTgt spid="9"/>
                                        </p:tgtEl>
                                        <p:attrNameLst>
                                          <p:attrName>ppt_h</p:attrName>
                                        </p:attrNameLst>
                                      </p:cBhvr>
                                      <p:tavLst>
                                        <p:tav tm="0">
                                          <p:val>
                                            <p:strVal val="ppt_h"/>
                                          </p:val>
                                        </p:tav>
                                        <p:tav tm="100000">
                                          <p:val>
                                            <p:fltVal val="0"/>
                                          </p:val>
                                        </p:tav>
                                      </p:tavLst>
                                    </p:anim>
                                    <p:set>
                                      <p:cBhvr>
                                        <p:cTn id="43"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P spid="8" grpId="0" animBg="1"/>
      <p:bldP spid="8" grpId="1" animBg="1"/>
      <p:bldP spid="9" grpId="0" animBg="1"/>
      <p:bldP spid="9"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17020"/>
            <a:ext cx="3416831" cy="1028700"/>
          </a:xfrm>
          <a:prstGeom prst="rect">
            <a:avLst/>
          </a:prstGeom>
        </p:spPr>
        <p:txBody>
          <a:bodyPr lIns="91425" tIns="91425" rIns="91425" bIns="91425" anchor="ctr" anchorCtr="0">
            <a:noAutofit/>
          </a:bodyPr>
          <a:lstStyle/>
          <a:p>
            <a:pPr lvl="0"/>
            <a:r>
              <a:rPr lang="en-US" altLang="zh-CN" dirty="0"/>
              <a:t>PCA-Hub</a:t>
            </a:r>
            <a:r>
              <a:rPr lang="zh-CN" altLang="en-US" dirty="0"/>
              <a:t>聚类结果的一致性</a:t>
            </a:r>
            <a:endParaRPr lang="en" dirty="0"/>
          </a:p>
        </p:txBody>
      </p:sp>
      <p:sp>
        <p:nvSpPr>
          <p:cNvPr id="1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7</a:t>
            </a:r>
            <a:endParaRPr lang="en-US" sz="2000" b="1" dirty="0">
              <a:solidFill>
                <a:schemeClr val="bg1"/>
              </a:solidFill>
              <a:latin typeface="Roboto Slab" charset="0"/>
              <a:ea typeface="Roboto Slab" charset="0"/>
              <a:cs typeface="Roboto Slab" charset="0"/>
            </a:endParaRPr>
          </a:p>
        </p:txBody>
      </p:sp>
      <p:sp>
        <p:nvSpPr>
          <p:cNvPr id="7"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lang="en-US" altLang="zh-CN" sz="2000" dirty="0" smtClean="0"/>
              <a:t>PCA-Hub</a:t>
            </a:r>
            <a:r>
              <a:rPr lang="zh-CN" altLang="en-US" sz="2000" dirty="0"/>
              <a:t>聚类</a:t>
            </a:r>
            <a:r>
              <a:rPr lang="zh-CN" altLang="en-US" sz="2000" dirty="0" smtClean="0"/>
              <a:t>算法的近邻数为最优的</a:t>
            </a:r>
            <a:r>
              <a:rPr lang="en-US" altLang="zh-CN" sz="2000" dirty="0" smtClean="0"/>
              <a:t>k</a:t>
            </a:r>
            <a:r>
              <a:rPr lang="zh-CN" altLang="en-US" sz="2000" dirty="0" smtClean="0"/>
              <a:t>值；</a:t>
            </a:r>
            <a:endParaRPr lang="en-US" altLang="zh-CN" sz="2000" dirty="0" smtClean="0"/>
          </a:p>
          <a:p>
            <a:pPr marL="457200" indent="-457200">
              <a:lnSpc>
                <a:spcPct val="150000"/>
              </a:lnSpc>
            </a:pPr>
            <a:r>
              <a:rPr lang="en-US" altLang="zh-CN" sz="2000" b="1" dirty="0">
                <a:solidFill>
                  <a:srgbClr val="FF0000"/>
                </a:solidFill>
              </a:rPr>
              <a:t>PCA-Hub</a:t>
            </a:r>
            <a:r>
              <a:rPr lang="zh-CN" altLang="en-US" sz="2000" b="1" dirty="0" smtClean="0">
                <a:solidFill>
                  <a:srgbClr val="FF0000"/>
                </a:solidFill>
              </a:rPr>
              <a:t>聚类算法重复迭代</a:t>
            </a:r>
            <a:r>
              <a:rPr lang="en-US" altLang="zh-CN" sz="2000" b="1" dirty="0" smtClean="0">
                <a:solidFill>
                  <a:srgbClr val="FF0000"/>
                </a:solidFill>
              </a:rPr>
              <a:t>50</a:t>
            </a:r>
            <a:r>
              <a:rPr lang="zh-CN" altLang="en-US" sz="2000" b="1" dirty="0" smtClean="0">
                <a:solidFill>
                  <a:srgbClr val="FF0000"/>
                </a:solidFill>
              </a:rPr>
              <a:t>次，并记录下每一次的聚类结果；</a:t>
            </a:r>
            <a:endParaRPr lang="en-US" altLang="zh-CN" sz="2000" b="1" dirty="0" smtClean="0">
              <a:solidFill>
                <a:srgbClr val="FF0000"/>
              </a:solidFill>
            </a:endParaRPr>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Tree>
    <p:extLst>
      <p:ext uri="{BB962C8B-B14F-4D97-AF65-F5344CB8AC3E}">
        <p14:creationId xmlns:p14="http://schemas.microsoft.com/office/powerpoint/2010/main" val="1207896997"/>
      </p:ext>
    </p:extLst>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351505" y="17019"/>
            <a:ext cx="3208799" cy="1028700"/>
          </a:xfrm>
          <a:prstGeom prst="rect">
            <a:avLst/>
          </a:prstGeom>
        </p:spPr>
        <p:txBody>
          <a:bodyPr lIns="91425" tIns="91425" rIns="91425" bIns="91425" anchor="ctr" anchorCtr="0">
            <a:noAutofit/>
          </a:bodyPr>
          <a:lstStyle/>
          <a:p>
            <a:pPr lvl="0"/>
            <a:r>
              <a:rPr lang="en-US" altLang="zh-CN" dirty="0" smtClean="0"/>
              <a:t>PCA-Hub</a:t>
            </a:r>
            <a:r>
              <a:rPr lang="zh-CN" altLang="en-US" dirty="0" smtClean="0"/>
              <a:t>聚类</a:t>
            </a:r>
            <a:r>
              <a:rPr lang="zh-CN" altLang="en-US" dirty="0"/>
              <a:t>结果的一致性</a:t>
            </a:r>
            <a:endParaRPr lang="en" dirty="0"/>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345265" y="124800"/>
            <a:ext cx="8556688" cy="4379965"/>
          </a:xfrm>
          <a:prstGeom prst="rect">
            <a:avLst/>
          </a:prstGeom>
        </p:spPr>
      </p:pic>
      <p:sp>
        <p:nvSpPr>
          <p:cNvPr id="5"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6</a:t>
            </a:r>
            <a:endParaRPr lang="en-US" sz="2000" b="1" dirty="0">
              <a:solidFill>
                <a:schemeClr val="bg1"/>
              </a:solidFill>
              <a:latin typeface="Roboto Slab" charset="0"/>
              <a:ea typeface="Roboto Slab" charset="0"/>
              <a:cs typeface="Roboto Slab" charset="0"/>
            </a:endParaRPr>
          </a:p>
        </p:txBody>
      </p:sp>
      <p:sp>
        <p:nvSpPr>
          <p:cNvPr id="7" name="矩形 6"/>
          <p:cNvSpPr/>
          <p:nvPr/>
        </p:nvSpPr>
        <p:spPr>
          <a:xfrm>
            <a:off x="1019743" y="618564"/>
            <a:ext cx="3242976" cy="3146612"/>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7624482" y="731424"/>
            <a:ext cx="1107142" cy="3033751"/>
          </a:xfrm>
          <a:prstGeom prst="rect">
            <a:avLst/>
          </a:prstGeom>
          <a:solidFill>
            <a:srgbClr val="FFFF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Shape 420"/>
          <p:cNvSpPr txBox="1"/>
          <p:nvPr/>
        </p:nvSpPr>
        <p:spPr>
          <a:xfrm>
            <a:off x="3491552" y="4503743"/>
            <a:ext cx="2264113"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a:solidFill>
                  <a:schemeClr val="tx1"/>
                </a:solidFill>
                <a:latin typeface="+mn-ea"/>
                <a:ea typeface="+mn-ea"/>
                <a:cs typeface="Roboto Slab"/>
                <a:sym typeface="Roboto Slab"/>
              </a:rPr>
              <a:t>7</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PCA-Hub</a:t>
            </a:r>
            <a:r>
              <a:rPr lang="zh-CN" altLang="en-US" sz="1200" dirty="0" smtClean="0">
                <a:solidFill>
                  <a:schemeClr val="tx1"/>
                </a:solidFill>
                <a:latin typeface="+mn-ea"/>
                <a:ea typeface="+mn-ea"/>
                <a:cs typeface="Roboto Slab"/>
                <a:sym typeface="Roboto Slab"/>
              </a:rPr>
              <a:t>聚类结果的稳定性</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29301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xit" presetSubtype="32" fill="hold" grpId="1" nodeType="clickEffect">
                                  <p:stCondLst>
                                    <p:cond delay="0"/>
                                  </p:stCondLst>
                                  <p:childTnLst>
                                    <p:anim calcmode="lin" valueType="num">
                                      <p:cBhvr>
                                        <p:cTn id="12" dur="500"/>
                                        <p:tgtEl>
                                          <p:spTgt spid="7"/>
                                        </p:tgtEl>
                                        <p:attrNameLst>
                                          <p:attrName>ppt_w</p:attrName>
                                        </p:attrNameLst>
                                      </p:cBhvr>
                                      <p:tavLst>
                                        <p:tav tm="0">
                                          <p:val>
                                            <p:strVal val="ppt_w"/>
                                          </p:val>
                                        </p:tav>
                                        <p:tav tm="100000">
                                          <p:val>
                                            <p:fltVal val="0"/>
                                          </p:val>
                                        </p:tav>
                                      </p:tavLst>
                                    </p:anim>
                                    <p:anim calcmode="lin" valueType="num">
                                      <p:cBhvr>
                                        <p:cTn id="13" dur="500"/>
                                        <p:tgtEl>
                                          <p:spTgt spid="7"/>
                                        </p:tgtEl>
                                        <p:attrNameLst>
                                          <p:attrName>ppt_h</p:attrName>
                                        </p:attrNameLst>
                                      </p:cBhvr>
                                      <p:tavLst>
                                        <p:tav tm="0">
                                          <p:val>
                                            <p:strVal val="ppt_h"/>
                                          </p:val>
                                        </p:tav>
                                        <p:tav tm="100000">
                                          <p:val>
                                            <p:fltVal val="0"/>
                                          </p:val>
                                        </p:tav>
                                      </p:tavLst>
                                    </p:anim>
                                    <p:set>
                                      <p:cBhvr>
                                        <p:cTn id="14" dur="1" fill="hold">
                                          <p:stCondLst>
                                            <p:cond delay="499"/>
                                          </p:stCondLst>
                                        </p:cTn>
                                        <p:tgtEl>
                                          <p:spTgt spid="7"/>
                                        </p:tgtEl>
                                        <p:attrNameLst>
                                          <p:attrName>style.visibility</p:attrName>
                                        </p:attrNameLst>
                                      </p:cBhvr>
                                      <p:to>
                                        <p:strVal val="hidden"/>
                                      </p:to>
                                    </p:set>
                                  </p:childTnLst>
                                </p:cTn>
                              </p:par>
                            </p:childTnLst>
                          </p:cTn>
                        </p:par>
                        <p:par>
                          <p:cTn id="15" fill="hold">
                            <p:stCondLst>
                              <p:cond delay="500"/>
                            </p:stCondLst>
                            <p:childTnLst>
                              <p:par>
                                <p:cTn id="16" presetID="23" presetClass="entr" presetSubtype="16"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xit" presetSubtype="32" fill="hold" grpId="1" nodeType="clickEffect">
                                  <p:stCondLst>
                                    <p:cond delay="0"/>
                                  </p:stCondLst>
                                  <p:childTnLst>
                                    <p:anim calcmode="lin" valueType="num">
                                      <p:cBhvr>
                                        <p:cTn id="23" dur="500"/>
                                        <p:tgtEl>
                                          <p:spTgt spid="8"/>
                                        </p:tgtEl>
                                        <p:attrNameLst>
                                          <p:attrName>ppt_w</p:attrName>
                                        </p:attrNameLst>
                                      </p:cBhvr>
                                      <p:tavLst>
                                        <p:tav tm="0">
                                          <p:val>
                                            <p:strVal val="ppt_w"/>
                                          </p:val>
                                        </p:tav>
                                        <p:tav tm="100000">
                                          <p:val>
                                            <p:fltVal val="0"/>
                                          </p:val>
                                        </p:tav>
                                      </p:tavLst>
                                    </p:anim>
                                    <p:anim calcmode="lin" valueType="num">
                                      <p:cBhvr>
                                        <p:cTn id="24" dur="500"/>
                                        <p:tgtEl>
                                          <p:spTgt spid="8"/>
                                        </p:tgtEl>
                                        <p:attrNameLst>
                                          <p:attrName>ppt_h</p:attrName>
                                        </p:attrNameLst>
                                      </p:cBhvr>
                                      <p:tavLst>
                                        <p:tav tm="0">
                                          <p:val>
                                            <p:strVal val="ppt_h"/>
                                          </p:val>
                                        </p:tav>
                                        <p:tav tm="100000">
                                          <p:val>
                                            <p:fltVal val="0"/>
                                          </p:val>
                                        </p:tav>
                                      </p:tavLst>
                                    </p:anim>
                                    <p:set>
                                      <p:cBhvr>
                                        <p:cTn id="2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05699" cy="1159799"/>
          </a:xfrm>
          <a:prstGeom prst="rect">
            <a:avLst/>
          </a:prstGeom>
        </p:spPr>
        <p:txBody>
          <a:bodyPr lIns="91425" tIns="91425" rIns="91425" bIns="91425" anchor="b" anchorCtr="0">
            <a:noAutofit/>
          </a:bodyPr>
          <a:lstStyle/>
          <a:p>
            <a:pPr lvl="0"/>
            <a:r>
              <a:rPr lang="zh-CN" altLang="en-US" dirty="0"/>
              <a:t>研究背景、意义及现状</a:t>
            </a:r>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a:t>Introduction</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 sz="20000" dirty="0" smtClean="0">
                <a:solidFill>
                  <a:srgbClr val="18637B"/>
                </a:solidFill>
                <a:latin typeface="Roboto Slab"/>
                <a:ea typeface="Roboto Slab"/>
                <a:cs typeface="Roboto Slab"/>
                <a:sym typeface="Roboto Slab"/>
              </a:rPr>
              <a:t>1</a:t>
            </a:r>
            <a:endParaRPr lang="en" sz="20000" dirty="0">
              <a:solidFill>
                <a:srgbClr val="18637B"/>
              </a:solidFill>
              <a:latin typeface="Roboto Slab"/>
              <a:ea typeface="Roboto Slab"/>
              <a:cs typeface="Roboto Slab"/>
              <a:sym typeface="Roboto Slab"/>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本章小结</a:t>
            </a:r>
            <a:endParaRPr kumimoji="1" lang="zh-CN" altLang="en-US" dirty="0"/>
          </a:p>
        </p:txBody>
      </p:sp>
      <p:sp>
        <p:nvSpPr>
          <p:cNvPr id="3" name="文本占位符 2"/>
          <p:cNvSpPr>
            <a:spLocks noGrp="1"/>
          </p:cNvSpPr>
          <p:nvPr>
            <p:ph type="body" idx="1"/>
          </p:nvPr>
        </p:nvSpPr>
        <p:spPr>
          <a:xfrm>
            <a:off x="1146025" y="1459052"/>
            <a:ext cx="7540800" cy="3158699"/>
          </a:xfrm>
        </p:spPr>
        <p:txBody>
          <a:bodyPr/>
          <a:lstStyle/>
          <a:p>
            <a:r>
              <a:rPr kumimoji="1" lang="en-US" altLang="zh-CN" dirty="0" smtClean="0"/>
              <a:t>PCA-Hub</a:t>
            </a:r>
            <a:r>
              <a:rPr kumimoji="1" lang="zh-CN" altLang="en-US" dirty="0" smtClean="0"/>
              <a:t>聚类算法相比之前的聚类算法适用性更广，聚类效果更优，在轮廓系数上平均提高了</a:t>
            </a:r>
            <a:r>
              <a:rPr kumimoji="1" lang="en-US" altLang="zh-CN" dirty="0" smtClean="0"/>
              <a:t>15%</a:t>
            </a:r>
            <a:r>
              <a:rPr kumimoji="1" lang="zh-CN" altLang="en-US" dirty="0" smtClean="0"/>
              <a:t>；</a:t>
            </a:r>
            <a:endParaRPr kumimoji="1" lang="en-US" altLang="zh-CN" dirty="0" smtClean="0"/>
          </a:p>
          <a:p>
            <a:r>
              <a:rPr kumimoji="1" lang="en-US" altLang="zh-CN" dirty="0" smtClean="0"/>
              <a:t>PCA-Hub</a:t>
            </a:r>
            <a:r>
              <a:rPr kumimoji="1" lang="zh-CN" altLang="en-US" dirty="0"/>
              <a:t>聚类</a:t>
            </a:r>
            <a:r>
              <a:rPr kumimoji="1" lang="zh-CN" altLang="en-US" dirty="0" smtClean="0"/>
              <a:t>算法在搜索理想的</a:t>
            </a:r>
            <a:r>
              <a:rPr kumimoji="1" lang="en-US" altLang="zh-CN" i="1" dirty="0" smtClean="0"/>
              <a:t>k</a:t>
            </a:r>
            <a:r>
              <a:rPr kumimoji="1" lang="zh-CN" altLang="en-US" dirty="0" smtClean="0"/>
              <a:t>个主成分时，耗时过长，尤其是当数据集的维数很高时，其计算时间是不可接受的。</a:t>
            </a:r>
            <a:endParaRPr kumimoji="1" lang="zh-CN" altLang="en-US" dirty="0"/>
          </a:p>
        </p:txBody>
      </p:sp>
      <p:sp>
        <p:nvSpPr>
          <p:cNvPr id="4"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8</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2028190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99326" cy="1159799"/>
          </a:xfrm>
          <a:prstGeom prst="rect">
            <a:avLst/>
          </a:prstGeom>
        </p:spPr>
        <p:txBody>
          <a:bodyPr lIns="91425" tIns="91425" rIns="91425" bIns="91425" anchor="b" anchorCtr="0">
            <a:noAutofit/>
          </a:bodyPr>
          <a:lstStyle/>
          <a:p>
            <a:pPr lvl="0"/>
            <a:r>
              <a:rPr lang="en-US" altLang="zh-CN" dirty="0" smtClean="0"/>
              <a:t>Quick</a:t>
            </a:r>
            <a:r>
              <a:rPr lang="zh-CN" altLang="en-US" dirty="0" smtClean="0"/>
              <a:t> </a:t>
            </a:r>
            <a:r>
              <a:rPr lang="en-US" altLang="zh-CN" dirty="0" smtClean="0"/>
              <a:t>PCA-Hub</a:t>
            </a:r>
            <a:br>
              <a:rPr lang="en-US" altLang="zh-CN" dirty="0" smtClean="0"/>
            </a:br>
            <a:r>
              <a:rPr lang="zh-CN" altLang="en-US" dirty="0" smtClean="0"/>
              <a:t>聚类算法</a:t>
            </a:r>
            <a:endParaRPr lang="en" dirty="0"/>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US" altLang="zh-CN" dirty="0" smtClean="0"/>
              <a:t>Quick</a:t>
            </a:r>
            <a:r>
              <a:rPr lang="zh-CN" altLang="en-US" dirty="0" smtClean="0"/>
              <a:t> </a:t>
            </a:r>
            <a:r>
              <a:rPr lang="en" dirty="0" smtClean="0"/>
              <a:t>PCA-Hub </a:t>
            </a:r>
            <a:r>
              <a:rPr lang="en" dirty="0"/>
              <a:t>clustering algorithm</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US" altLang="zh-CN" sz="20000" dirty="0">
                <a:solidFill>
                  <a:srgbClr val="18637B"/>
                </a:solidFill>
                <a:latin typeface="Roboto Slab"/>
                <a:ea typeface="Roboto Slab"/>
                <a:cs typeface="Roboto Slab"/>
                <a:sym typeface="Roboto Slab"/>
              </a:rPr>
              <a:t>4</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938233601"/>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Quick</a:t>
            </a:r>
            <a:r>
              <a:rPr kumimoji="1" lang="zh-CN" altLang="en-US" dirty="0"/>
              <a:t> </a:t>
            </a:r>
            <a:r>
              <a:rPr kumimoji="1" lang="en-US" altLang="zh-CN" dirty="0" smtClean="0"/>
              <a:t>PCA-Hub</a:t>
            </a:r>
            <a:r>
              <a:rPr kumimoji="1" lang="zh-CN" altLang="en-US" dirty="0" smtClean="0"/>
              <a:t>聚类算法</a:t>
            </a:r>
            <a:endParaRPr kumimoji="1" lang="zh-CN" altLang="en-US" dirty="0"/>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4768179" y="-88454"/>
            <a:ext cx="4137025" cy="5244257"/>
          </a:xfrm>
          <a:prstGeom prst="rect">
            <a:avLst/>
          </a:prstGeom>
        </p:spPr>
      </p:pic>
      <p:sp>
        <p:nvSpPr>
          <p:cNvPr id="5"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
        <p:nvSpPr>
          <p:cNvPr id="9" name="Shape 191"/>
          <p:cNvSpPr txBox="1">
            <a:spLocks noGrp="1"/>
          </p:cNvSpPr>
          <p:nvPr>
            <p:ph type="body" idx="1"/>
          </p:nvPr>
        </p:nvSpPr>
        <p:spPr>
          <a:xfrm>
            <a:off x="259552" y="1313682"/>
            <a:ext cx="3255173" cy="3420244"/>
          </a:xfrm>
          <a:prstGeom prst="rect">
            <a:avLst/>
          </a:prstGeom>
        </p:spPr>
        <p:txBody>
          <a:bodyPr lIns="91425" tIns="91425" rIns="91425" bIns="91425" anchor="t" anchorCtr="0">
            <a:noAutofit/>
          </a:bodyPr>
          <a:lstStyle/>
          <a:p>
            <a:pPr>
              <a:buNone/>
            </a:pPr>
            <a:r>
              <a:rPr lang="zh-CN" altLang="mr-IN" sz="1400" dirty="0" smtClean="0"/>
              <a:t>算法</a:t>
            </a:r>
            <a:r>
              <a:rPr lang="en-US" altLang="zh-CN" sz="1400" dirty="0" smtClean="0"/>
              <a:t> </a:t>
            </a:r>
            <a:r>
              <a:rPr lang="mr-IN" altLang="zh-CN" sz="1400" dirty="0" smtClean="0"/>
              <a:t>PCA-</a:t>
            </a:r>
            <a:r>
              <a:rPr lang="mr-IN" altLang="zh-CN" sz="1400" dirty="0" err="1" smtClean="0"/>
              <a:t>Hub</a:t>
            </a:r>
            <a:r>
              <a:rPr lang="zh-CN" altLang="mr-IN" sz="1400" dirty="0"/>
              <a:t>：输入数据集</a:t>
            </a:r>
            <a:r>
              <a:rPr lang="mr-IN" altLang="zh-CN" sz="1400" dirty="0"/>
              <a:t>X</a:t>
            </a:r>
            <a:r>
              <a:rPr lang="zh-CN" altLang="mr-IN" sz="1400" dirty="0"/>
              <a:t>，对</a:t>
            </a:r>
            <a:r>
              <a:rPr lang="mr-IN" altLang="zh-CN" sz="1400" dirty="0"/>
              <a:t>X</a:t>
            </a:r>
            <a:r>
              <a:rPr lang="zh-CN" altLang="mr-IN" sz="1400" dirty="0"/>
              <a:t>中的数据点进行聚类并输出聚类结果</a:t>
            </a:r>
            <a:r>
              <a:rPr lang="mr-IN" altLang="zh-CN" sz="1400" dirty="0" err="1"/>
              <a:t>silh</a:t>
            </a:r>
            <a:endParaRPr lang="mr-IN" altLang="zh-CN" sz="1400" dirty="0"/>
          </a:p>
          <a:p>
            <a:pPr>
              <a:buNone/>
            </a:pPr>
            <a:r>
              <a:rPr lang="en-US" altLang="zh-CN" sz="1400" dirty="0" smtClean="0">
                <a:latin typeface="Times New Roman" charset="0"/>
                <a:ea typeface="Times New Roman" charset="0"/>
                <a:cs typeface="Times New Roman" charset="0"/>
              </a:rPr>
              <a:t>1. </a:t>
            </a:r>
            <a:r>
              <a:rPr lang="mr-IN" altLang="zh-CN" sz="1400" dirty="0" smtClean="0">
                <a:latin typeface="Times New Roman" charset="0"/>
                <a:ea typeface="Times New Roman" charset="0"/>
                <a:cs typeface="Times New Roman" charset="0"/>
              </a:rPr>
              <a:t>X</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preprocess</a:t>
            </a:r>
            <a:r>
              <a:rPr lang="mr-IN" altLang="zh-CN" sz="1400" dirty="0" smtClean="0">
                <a:latin typeface="Times New Roman" charset="0"/>
                <a:ea typeface="Times New Roman" charset="0"/>
                <a:cs typeface="Times New Roman" charset="0"/>
              </a:rPr>
              <a:t>(X</a:t>
            </a:r>
            <a:r>
              <a:rPr lang="mr-IN" altLang="zh-CN" sz="1400" dirty="0">
                <a:latin typeface="Times New Roman" charset="0"/>
                <a:ea typeface="Times New Roman" charset="0"/>
                <a:cs typeface="Times New Roman" charset="0"/>
              </a:rPr>
              <a:t>);</a:t>
            </a:r>
          </a:p>
          <a:p>
            <a:pPr>
              <a:buNone/>
            </a:pPr>
            <a:r>
              <a:rPr lang="en-US" altLang="zh-CN" sz="1400" dirty="0" smtClean="0">
                <a:latin typeface="Times New Roman" charset="0"/>
                <a:ea typeface="Times New Roman" charset="0"/>
                <a:cs typeface="Times New Roman" charset="0"/>
              </a:rPr>
              <a:t>2. </a:t>
            </a:r>
            <a:r>
              <a:rPr lang="en-US" altLang="zh-CN" sz="1400" dirty="0"/>
              <a:t>PCAX</a:t>
            </a:r>
            <a:r>
              <a:rPr lang="zh-CN" altLang="zh-CN" sz="1400" dirty="0"/>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PCA(X</a:t>
            </a:r>
            <a:r>
              <a:rPr lang="mr-IN" altLang="zh-CN" sz="1400" dirty="0">
                <a:latin typeface="Times New Roman" charset="0"/>
                <a:ea typeface="Times New Roman" charset="0"/>
                <a:cs typeface="Times New Roman" charset="0"/>
              </a:rPr>
              <a:t>);</a:t>
            </a:r>
          </a:p>
          <a:p>
            <a:pPr>
              <a:buNone/>
            </a:pPr>
            <a:r>
              <a:rPr lang="en-US" altLang="zh-CN" sz="1400" dirty="0" smtClean="0">
                <a:latin typeface="Times New Roman" charset="0"/>
                <a:ea typeface="Times New Roman" charset="0"/>
                <a:cs typeface="Times New Roman" charset="0"/>
              </a:rPr>
              <a:t>3. </a:t>
            </a:r>
            <a:r>
              <a:rPr lang="mr-IN" altLang="zh-CN" sz="1400" b="1" dirty="0" err="1" smtClean="0">
                <a:latin typeface="Times New Roman" charset="0"/>
                <a:ea typeface="Times New Roman" charset="0"/>
                <a:cs typeface="Times New Roman" charset="0"/>
              </a:rPr>
              <a:t>for</a:t>
            </a:r>
            <a:r>
              <a:rPr lang="mr-IN" altLang="zh-CN"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n</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1;</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n</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lt;</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nFea</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err="1" smtClean="0">
                <a:solidFill>
                  <a:srgbClr val="FF0000"/>
                </a:solidFill>
                <a:latin typeface="Times New Roman" charset="0"/>
                <a:ea typeface="Times New Roman" charset="0"/>
                <a:cs typeface="Times New Roman" charset="0"/>
              </a:rPr>
              <a:t>n</a:t>
            </a:r>
            <a:r>
              <a:rPr lang="en-US" altLang="zh-CN" sz="1400" dirty="0" smtClean="0">
                <a:solidFill>
                  <a:srgbClr val="FF0000"/>
                </a:solidFill>
                <a:latin typeface="Times New Roman" charset="0"/>
                <a:ea typeface="Times New Roman" charset="0"/>
                <a:cs typeface="Times New Roman" charset="0"/>
              </a:rPr>
              <a:t>=step</a:t>
            </a:r>
            <a:endParaRPr lang="mr-IN" altLang="zh-CN" sz="1400" dirty="0">
              <a:solidFill>
                <a:srgbClr val="FF0000"/>
              </a:solidFill>
              <a:latin typeface="Times New Roman" charset="0"/>
              <a:ea typeface="Times New Roman" charset="0"/>
              <a:cs typeface="Times New Roman" charset="0"/>
            </a:endParaRPr>
          </a:p>
          <a:p>
            <a:pPr>
              <a:buNone/>
            </a:pPr>
            <a:r>
              <a:rPr lang="en-US" altLang="zh-CN"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newX</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en-US" altLang="zh-CN" sz="1400" dirty="0" smtClean="0"/>
              <a:t>PCAX</a:t>
            </a:r>
            <a:r>
              <a:rPr lang="zh-CN" altLang="zh-CN" sz="1400" dirty="0" smtClean="0"/>
              <a:t> </a:t>
            </a:r>
            <a:r>
              <a:rPr lang="mr-IN" altLang="zh-CN" sz="1400" dirty="0" smtClean="0">
                <a:latin typeface="Times New Roman" charset="0"/>
                <a:ea typeface="Times New Roman" charset="0"/>
                <a:cs typeface="Times New Roman" charset="0"/>
              </a:rPr>
              <a:t>(</a:t>
            </a:r>
            <a:r>
              <a:rPr lang="mr-IN" altLang="zh-CN" sz="1400" dirty="0" err="1" smtClean="0">
                <a:latin typeface="Times New Roman" charset="0"/>
                <a:ea typeface="Times New Roman" charset="0"/>
                <a:cs typeface="Times New Roman" charset="0"/>
              </a:rPr>
              <a:t>nFea-n</a:t>
            </a:r>
            <a:r>
              <a:rPr lang="mr-IN" altLang="zh-CN" sz="1400" dirty="0">
                <a:latin typeface="Times New Roman" charset="0"/>
                <a:ea typeface="Times New Roman" charset="0"/>
                <a:cs typeface="Times New Roman" charset="0"/>
              </a:rPr>
              <a:t>);</a:t>
            </a:r>
          </a:p>
          <a:p>
            <a:pPr>
              <a:buNone/>
            </a:pPr>
            <a:r>
              <a:rPr lang="en-US" altLang="zh-CN"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Nk</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getNk</a:t>
            </a:r>
            <a:r>
              <a:rPr lang="mr-IN" altLang="zh-CN" sz="1400" dirty="0" smtClean="0">
                <a:latin typeface="Times New Roman" charset="0"/>
                <a:ea typeface="Times New Roman" charset="0"/>
                <a:cs typeface="Times New Roman" charset="0"/>
              </a:rPr>
              <a:t>(</a:t>
            </a:r>
            <a:r>
              <a:rPr lang="mr-IN" altLang="zh-CN" sz="1400" dirty="0" err="1" smtClean="0">
                <a:latin typeface="Times New Roman" charset="0"/>
                <a:ea typeface="Times New Roman" charset="0"/>
                <a:cs typeface="Times New Roman" charset="0"/>
              </a:rPr>
              <a:t>newX</a:t>
            </a:r>
            <a:r>
              <a:rPr lang="mr-IN" altLang="zh-CN" sz="1400" dirty="0" smtClean="0">
                <a:latin typeface="Times New Roman" charset="0"/>
                <a:ea typeface="Times New Roman" charset="0"/>
                <a:cs typeface="Times New Roman" charset="0"/>
              </a:rPr>
              <a:t>);</a:t>
            </a:r>
            <a:endParaRPr lang="mr-IN" altLang="zh-CN" sz="1400" dirty="0">
              <a:latin typeface="Times New Roman" charset="0"/>
              <a:ea typeface="Times New Roman" charset="0"/>
              <a:cs typeface="Times New Roman" charset="0"/>
            </a:endParaRPr>
          </a:p>
          <a:p>
            <a:pPr>
              <a:buNone/>
            </a:pPr>
            <a:r>
              <a:rPr lang="en-US" altLang="zh-CN"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skewness</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getSN</a:t>
            </a:r>
            <a:r>
              <a:rPr lang="mr-IN" altLang="zh-CN" sz="1400" dirty="0" smtClean="0">
                <a:latin typeface="Times New Roman" charset="0"/>
                <a:ea typeface="Times New Roman" charset="0"/>
                <a:cs typeface="Times New Roman" charset="0"/>
              </a:rPr>
              <a:t>(</a:t>
            </a:r>
            <a:r>
              <a:rPr lang="mr-IN" altLang="zh-CN" sz="1400" dirty="0" err="1" smtClean="0">
                <a:latin typeface="Times New Roman" charset="0"/>
                <a:ea typeface="Times New Roman" charset="0"/>
                <a:cs typeface="Times New Roman" charset="0"/>
              </a:rPr>
              <a:t>Nk</a:t>
            </a:r>
            <a:r>
              <a:rPr lang="mr-IN" altLang="zh-CN" sz="1400" dirty="0">
                <a:latin typeface="Times New Roman" charset="0"/>
                <a:ea typeface="Times New Roman" charset="0"/>
                <a:cs typeface="Times New Roman" charset="0"/>
              </a:rPr>
              <a:t>);</a:t>
            </a:r>
          </a:p>
          <a:p>
            <a:pPr>
              <a:buNone/>
            </a:pPr>
            <a:r>
              <a:rPr lang="en-US" altLang="zh-CN" sz="1400" dirty="0" smtClean="0">
                <a:latin typeface="Times New Roman" charset="0"/>
                <a:ea typeface="Times New Roman" charset="0"/>
                <a:cs typeface="Times New Roman" charset="0"/>
              </a:rPr>
              <a:t>       </a:t>
            </a:r>
          </a:p>
          <a:p>
            <a:pPr>
              <a:buNone/>
            </a:pPr>
            <a:r>
              <a:rPr lang="en-US" altLang="zh-CN" sz="1400" dirty="0">
                <a:latin typeface="Times New Roman" charset="0"/>
                <a:ea typeface="Times New Roman" charset="0"/>
                <a:cs typeface="Times New Roman" charset="0"/>
              </a:rPr>
              <a:t> </a:t>
            </a:r>
            <a:r>
              <a:rPr lang="en-US" altLang="zh-CN" sz="1400" dirty="0" smtClean="0">
                <a:latin typeface="Times New Roman" charset="0"/>
                <a:ea typeface="Times New Roman" charset="0"/>
                <a:cs typeface="Times New Roman" charset="0"/>
              </a:rPr>
              <a:t>       </a:t>
            </a:r>
            <a:r>
              <a:rPr lang="en-US" altLang="zh-CN" sz="1400" b="1" dirty="0" err="1" smtClean="0">
                <a:latin typeface="Times New Roman" charset="0"/>
                <a:ea typeface="Times New Roman" charset="0"/>
                <a:cs typeface="Times New Roman" charset="0"/>
              </a:rPr>
              <a:t>i</a:t>
            </a:r>
            <a:r>
              <a:rPr lang="mr-IN" altLang="zh-CN" sz="1400" b="1" dirty="0" err="1" smtClean="0">
                <a:latin typeface="Times New Roman" charset="0"/>
                <a:ea typeface="Times New Roman" charset="0"/>
                <a:cs typeface="Times New Roman" charset="0"/>
              </a:rPr>
              <a:t>f</a:t>
            </a:r>
            <a:r>
              <a:rPr lang="mr-IN" altLang="zh-CN"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skewness</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lt;</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threshold</a:t>
            </a:r>
            <a:endParaRPr lang="mr-IN" altLang="zh-CN" sz="1400" dirty="0">
              <a:latin typeface="Times New Roman" charset="0"/>
              <a:ea typeface="Times New Roman" charset="0"/>
              <a:cs typeface="Times New Roman" charset="0"/>
            </a:endParaRPr>
          </a:p>
          <a:p>
            <a:pPr>
              <a:buNone/>
            </a:pPr>
            <a:r>
              <a:rPr lang="en-US" altLang="zh-CN" sz="1400" dirty="0" smtClean="0">
                <a:latin typeface="Times New Roman" charset="0"/>
                <a:ea typeface="Times New Roman" charset="0"/>
                <a:cs typeface="Times New Roman" charset="0"/>
              </a:rPr>
              <a:t>            </a:t>
            </a:r>
            <a:r>
              <a:rPr lang="mr-IN" altLang="zh-CN" sz="1400" b="1" dirty="0" err="1" smtClean="0">
                <a:latin typeface="Times New Roman" charset="0"/>
                <a:ea typeface="Times New Roman" charset="0"/>
                <a:cs typeface="Times New Roman" charset="0"/>
              </a:rPr>
              <a:t>break</a:t>
            </a:r>
            <a:r>
              <a:rPr lang="mr-IN" altLang="zh-CN" sz="1400" dirty="0">
                <a:latin typeface="Times New Roman" charset="0"/>
                <a:ea typeface="Times New Roman" charset="0"/>
                <a:cs typeface="Times New Roman" charset="0"/>
              </a:rPr>
              <a:t>;</a:t>
            </a:r>
          </a:p>
          <a:p>
            <a:pPr>
              <a:buNone/>
            </a:pPr>
            <a:r>
              <a:rPr lang="en-US" altLang="zh-CN" sz="1400" b="1" dirty="0" smtClean="0">
                <a:latin typeface="Times New Roman" charset="0"/>
                <a:ea typeface="Times New Roman" charset="0"/>
                <a:cs typeface="Times New Roman" charset="0"/>
              </a:rPr>
              <a:t>        </a:t>
            </a:r>
            <a:r>
              <a:rPr lang="en-US" altLang="zh-CN" sz="1400" b="1" dirty="0">
                <a:latin typeface="Times New Roman" charset="0"/>
                <a:ea typeface="Times New Roman" charset="0"/>
                <a:cs typeface="Times New Roman" charset="0"/>
              </a:rPr>
              <a:t>e</a:t>
            </a:r>
            <a:r>
              <a:rPr lang="mr-IN" altLang="zh-CN" sz="1400" b="1" dirty="0" err="1" smtClean="0">
                <a:latin typeface="Times New Roman" charset="0"/>
                <a:ea typeface="Times New Roman" charset="0"/>
                <a:cs typeface="Times New Roman" charset="0"/>
              </a:rPr>
              <a:t>nd</a:t>
            </a:r>
            <a:endParaRPr lang="mr-IN" altLang="zh-CN" sz="1400" b="1" dirty="0">
              <a:latin typeface="Times New Roman" charset="0"/>
              <a:ea typeface="Times New Roman" charset="0"/>
              <a:cs typeface="Times New Roman" charset="0"/>
            </a:endParaRPr>
          </a:p>
          <a:p>
            <a:pPr>
              <a:buNone/>
            </a:pPr>
            <a:r>
              <a:rPr lang="en-US" altLang="zh-CN" sz="1400" b="1" dirty="0" smtClean="0">
                <a:latin typeface="Times New Roman" charset="0"/>
                <a:ea typeface="Times New Roman" charset="0"/>
                <a:cs typeface="Times New Roman" charset="0"/>
              </a:rPr>
              <a:t>    </a:t>
            </a:r>
            <a:r>
              <a:rPr lang="mr-IN" altLang="zh-CN" sz="1400" b="1" dirty="0" err="1" smtClean="0">
                <a:latin typeface="Times New Roman" charset="0"/>
                <a:ea typeface="Times New Roman" charset="0"/>
                <a:cs typeface="Times New Roman" charset="0"/>
              </a:rPr>
              <a:t>end</a:t>
            </a:r>
            <a:endParaRPr lang="mr-IN" altLang="zh-CN" sz="1400" b="1" dirty="0">
              <a:latin typeface="Times New Roman" charset="0"/>
              <a:ea typeface="Times New Roman" charset="0"/>
              <a:cs typeface="Times New Roman" charset="0"/>
            </a:endParaRPr>
          </a:p>
          <a:p>
            <a:pPr>
              <a:buNone/>
            </a:pPr>
            <a:r>
              <a:rPr lang="en-US" altLang="zh-CN" sz="1400" dirty="0" smtClean="0">
                <a:latin typeface="Times New Roman" charset="0"/>
                <a:ea typeface="Times New Roman" charset="0"/>
                <a:cs typeface="Times New Roman" charset="0"/>
              </a:rPr>
              <a:t>4. </a:t>
            </a:r>
            <a:r>
              <a:rPr lang="mr-IN" altLang="zh-CN" sz="1400" dirty="0" err="1" smtClean="0">
                <a:latin typeface="Times New Roman" charset="0"/>
                <a:ea typeface="Times New Roman" charset="0"/>
                <a:cs typeface="Times New Roman" charset="0"/>
              </a:rPr>
              <a:t>silh</a:t>
            </a:r>
            <a:r>
              <a:rPr lang="zh-CN" altLang="en-US" sz="1400" dirty="0" smtClean="0">
                <a:latin typeface="Times New Roman" charset="0"/>
                <a:ea typeface="Times New Roman" charset="0"/>
                <a:cs typeface="Times New Roman" charset="0"/>
              </a:rPr>
              <a:t> </a:t>
            </a:r>
            <a:r>
              <a:rPr lang="mr-IN" altLang="zh-CN" sz="1400" dirty="0" smtClean="0">
                <a:latin typeface="Times New Roman" charset="0"/>
                <a:ea typeface="Times New Roman" charset="0"/>
                <a:cs typeface="Times New Roman" charset="0"/>
              </a:rPr>
              <a:t>=</a:t>
            </a:r>
            <a:r>
              <a:rPr lang="zh-CN" altLang="en-US" sz="1400" dirty="0" smtClean="0">
                <a:latin typeface="Times New Roman" charset="0"/>
                <a:ea typeface="Times New Roman" charset="0"/>
                <a:cs typeface="Times New Roman" charset="0"/>
              </a:rPr>
              <a:t> </a:t>
            </a:r>
            <a:r>
              <a:rPr lang="mr-IN" altLang="zh-CN" sz="1400" dirty="0" err="1" smtClean="0">
                <a:latin typeface="Times New Roman" charset="0"/>
                <a:ea typeface="Times New Roman" charset="0"/>
                <a:cs typeface="Times New Roman" charset="0"/>
              </a:rPr>
              <a:t>hubClustering</a:t>
            </a:r>
            <a:r>
              <a:rPr lang="mr-IN" altLang="zh-CN" sz="1400" dirty="0" smtClean="0">
                <a:latin typeface="Times New Roman" charset="0"/>
                <a:ea typeface="Times New Roman" charset="0"/>
                <a:cs typeface="Times New Roman" charset="0"/>
              </a:rPr>
              <a:t>(</a:t>
            </a:r>
            <a:r>
              <a:rPr lang="mr-IN" altLang="zh-CN" sz="1400" dirty="0" err="1" smtClean="0">
                <a:latin typeface="Times New Roman" charset="0"/>
                <a:ea typeface="Times New Roman" charset="0"/>
                <a:cs typeface="Times New Roman" charset="0"/>
              </a:rPr>
              <a:t>newX</a:t>
            </a:r>
            <a:r>
              <a:rPr lang="mr-IN" altLang="zh-CN" sz="1400" dirty="0">
                <a:latin typeface="Times New Roman" charset="0"/>
                <a:ea typeface="Times New Roman" charset="0"/>
                <a:cs typeface="Times New Roman" charset="0"/>
              </a:rPr>
              <a:t>);</a:t>
            </a:r>
          </a:p>
          <a:p>
            <a:pPr marL="457200" marR="0" lvl="0" indent="-457200" defTabSz="914400" eaLnBrk="1" fontAlgn="auto" latinLnBrk="0" hangingPunct="1">
              <a:lnSpc>
                <a:spcPct val="150000"/>
              </a:lnSpc>
              <a:spcBef>
                <a:spcPts val="0"/>
              </a:spcBef>
              <a:spcAft>
                <a:spcPts val="0"/>
              </a:spcAft>
              <a:buClrTx/>
              <a:buSzTx/>
              <a:buFont typeface="+mj-lt"/>
              <a:buNone/>
              <a:tabLst/>
              <a:defRPr/>
            </a:pPr>
            <a:endParaRPr lang="en-US" altLang="zh-CN" dirty="0" smtClean="0"/>
          </a:p>
        </p:txBody>
      </p:sp>
    </p:spTree>
    <p:extLst>
      <p:ext uri="{BB962C8B-B14F-4D97-AF65-F5344CB8AC3E}">
        <p14:creationId xmlns:p14="http://schemas.microsoft.com/office/powerpoint/2010/main" val="6252997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smtClean="0"/>
              <a:t>PCA-Hub</a:t>
            </a:r>
            <a:r>
              <a:rPr kumimoji="1" lang="zh-CN" altLang="en-US" dirty="0" smtClean="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5"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a:t>聚类</a:t>
            </a:r>
            <a:r>
              <a:rPr lang="zh-CN" altLang="en-US" sz="2000" dirty="0" smtClean="0"/>
              <a:t>算法的近邻数为最优的</a:t>
            </a:r>
            <a:r>
              <a:rPr lang="en-US" altLang="zh-CN" sz="2000" i="1" dirty="0" smtClean="0"/>
              <a:t>k</a:t>
            </a:r>
            <a:r>
              <a:rPr lang="zh-CN" altLang="en-US" sz="2000" dirty="0" smtClean="0"/>
              <a:t>值；</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smtClean="0"/>
              <a:t>聚类算法重复迭代</a:t>
            </a:r>
            <a:r>
              <a:rPr lang="en-US" altLang="zh-CN" sz="2000" dirty="0" smtClean="0"/>
              <a:t>50</a:t>
            </a:r>
            <a:r>
              <a:rPr lang="zh-CN" altLang="en-US" sz="2000" dirty="0" smtClean="0"/>
              <a:t>次</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en-US" altLang="zh-CN" b="1" dirty="0" smtClean="0">
                <a:solidFill>
                  <a:srgbClr val="FF0000"/>
                </a:solidFill>
              </a:rPr>
              <a:t>p</a:t>
            </a:r>
            <a:r>
              <a:rPr lang="zh-CN" altLang="en-US" b="1" dirty="0" smtClean="0">
                <a:solidFill>
                  <a:srgbClr val="FF0000"/>
                </a:solidFill>
              </a:rPr>
              <a:t>等分为原始维数的</a:t>
            </a:r>
            <a:r>
              <a:rPr lang="en-US" altLang="zh-CN" b="1" dirty="0" smtClean="0">
                <a:solidFill>
                  <a:srgbClr val="FF0000"/>
                </a:solidFill>
              </a:rPr>
              <a:t>1/10</a:t>
            </a:r>
            <a:r>
              <a:rPr lang="zh-CN" altLang="en-US" b="1" dirty="0" smtClean="0">
                <a:solidFill>
                  <a:srgbClr val="FF0000"/>
                </a:solidFill>
              </a:rPr>
              <a:t>，</a:t>
            </a:r>
            <a:r>
              <a:rPr lang="en-US" altLang="zh-CN" b="1" dirty="0" smtClean="0">
                <a:solidFill>
                  <a:srgbClr val="FF0000"/>
                </a:solidFill>
              </a:rPr>
              <a:t>q</a:t>
            </a:r>
            <a:r>
              <a:rPr lang="zh-CN" altLang="en-US" b="1" dirty="0" smtClean="0">
                <a:solidFill>
                  <a:srgbClr val="FF0000"/>
                </a:solidFill>
              </a:rPr>
              <a:t>等分为原始维数的</a:t>
            </a:r>
            <a:r>
              <a:rPr lang="en-US" altLang="zh-CN" b="1" dirty="0" smtClean="0">
                <a:solidFill>
                  <a:srgbClr val="FF0000"/>
                </a:solidFill>
              </a:rPr>
              <a:t>1/20</a:t>
            </a:r>
            <a:endParaRPr lang="en-US" altLang="zh-CN" sz="2000" b="1" dirty="0" smtClean="0">
              <a:solidFill>
                <a:srgbClr val="FF0000"/>
              </a:solidFill>
            </a:endParaRPr>
          </a:p>
          <a:p>
            <a:pPr marL="457200" indent="-457200">
              <a:lnSpc>
                <a:spcPct val="150000"/>
              </a:lnSpc>
            </a:pPr>
            <a:r>
              <a:rPr lang="zh-CN" altLang="en-US" sz="2000" dirty="0" smtClean="0"/>
              <a:t>采用的聚类评估标准为轮廓系数。</a:t>
            </a:r>
            <a:endParaRPr lang="en-US" altLang="zh-CN" sz="2000" dirty="0"/>
          </a:p>
        </p:txBody>
      </p:sp>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324455454"/>
      </p:ext>
    </p:extLst>
  </p:cSld>
  <p:clrMapOvr>
    <a:masterClrMapping/>
  </p:clrMapOvr>
  <p:transition spd="slow">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smtClean="0"/>
              <a:t>PCA-Hub</a:t>
            </a:r>
            <a:r>
              <a:rPr kumimoji="1"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41447771"/>
                  </p:ext>
                </p:extLst>
              </p:nvPr>
            </p:nvGraphicFramePr>
            <p:xfrm>
              <a:off x="297850" y="1231642"/>
              <a:ext cx="8734419" cy="3190240"/>
            </p:xfrm>
            <a:graphic>
              <a:graphicData uri="http://schemas.openxmlformats.org/drawingml/2006/table">
                <a:tbl>
                  <a:tblPr/>
                  <a:tblGrid>
                    <a:gridCol w="1076128"/>
                    <a:gridCol w="573392"/>
                    <a:gridCol w="578448"/>
                    <a:gridCol w="742656"/>
                    <a:gridCol w="742656"/>
                    <a:gridCol w="742656"/>
                    <a:gridCol w="920107"/>
                    <a:gridCol w="565204"/>
                    <a:gridCol w="565204"/>
                    <a:gridCol w="742656"/>
                    <a:gridCol w="742656"/>
                    <a:gridCol w="742656"/>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6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36</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41447771"/>
                  </p:ext>
                </p:extLst>
              </p:nvPr>
            </p:nvGraphicFramePr>
            <p:xfrm>
              <a:off x="297850" y="1231642"/>
              <a:ext cx="8734419" cy="3190240"/>
            </p:xfrm>
            <a:graphic>
              <a:graphicData uri="http://schemas.openxmlformats.org/drawingml/2006/table">
                <a:tbl>
                  <a:tblPr/>
                  <a:tblGrid>
                    <a:gridCol w="1076128"/>
                    <a:gridCol w="573392"/>
                    <a:gridCol w="578448"/>
                    <a:gridCol w="742656"/>
                    <a:gridCol w="742656"/>
                    <a:gridCol w="742656"/>
                    <a:gridCol w="920107"/>
                    <a:gridCol w="565204"/>
                    <a:gridCol w="565204"/>
                    <a:gridCol w="742656"/>
                    <a:gridCol w="742656"/>
                    <a:gridCol w="742656"/>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0820" t="-9091" r="-677049" b="-696970"/>
                          </a:stretch>
                        </a:blip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6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36</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
        <p:nvSpPr>
          <p:cNvPr id="5" name="圆角矩形 4"/>
          <p:cNvSpPr/>
          <p:nvPr/>
        </p:nvSpPr>
        <p:spPr>
          <a:xfrm>
            <a:off x="8295526" y="1221368"/>
            <a:ext cx="736742" cy="320051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4760258" y="1231640"/>
            <a:ext cx="2783541" cy="3200342"/>
          </a:xfrm>
          <a:prstGeom prst="rect">
            <a:avLst/>
          </a:prstGeom>
          <a:solidFill>
            <a:srgbClr val="FFFF00">
              <a:alpha val="15000"/>
            </a:srgbClr>
          </a:solidFill>
          <a:ln w="50800">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297847" y="1246790"/>
            <a:ext cx="8728219" cy="3190242"/>
          </a:xfrm>
          <a:prstGeom prst="rect">
            <a:avLst/>
          </a:prstGeom>
          <a:solidFill>
            <a:schemeClr val="tx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3589998" y="2110085"/>
            <a:ext cx="1963999" cy="1569660"/>
          </a:xfrm>
          <a:prstGeom prst="rect">
            <a:avLst/>
          </a:prstGeom>
          <a:noFill/>
        </p:spPr>
        <p:txBody>
          <a:bodyPr wrap="none" lIns="91440" tIns="45720" rIns="91440" bIns="45720">
            <a:spAutoFit/>
          </a:bodyPr>
          <a:lstStyle/>
          <a:p>
            <a:pPr algn="ctr"/>
            <a:r>
              <a:rPr lang="en-US" altLang="zh-CN" sz="9600" b="1" dirty="0" smtClean="0">
                <a:ln w="0"/>
                <a:solidFill>
                  <a:srgbClr val="FF0000"/>
                </a:solidFill>
                <a:effectLst>
                  <a:reflection blurRad="6350" stA="53000" endA="300" endPos="35500" dir="5400000" sy="-90000" algn="bl" rotWithShape="0"/>
                </a:effectLst>
              </a:rPr>
              <a:t>8%</a:t>
            </a:r>
            <a:endParaRPr lang="zh-CN" altLang="en-US" sz="9600" b="1" dirty="0">
              <a:ln w="0"/>
              <a:solidFill>
                <a:srgbClr val="FF0000"/>
              </a:solidFill>
              <a:effectLst>
                <a:reflection blurRad="6350" stA="53000" endA="300" endPos="35500" dir="5400000" sy="-90000" algn="bl" rotWithShape="0"/>
              </a:effectLst>
            </a:endParaRPr>
          </a:p>
        </p:txBody>
      </p:sp>
      <p:sp>
        <p:nvSpPr>
          <p:cNvPr id="10" name="Shape 420"/>
          <p:cNvSpPr txBox="1"/>
          <p:nvPr/>
        </p:nvSpPr>
        <p:spPr>
          <a:xfrm>
            <a:off x="2916475" y="4425286"/>
            <a:ext cx="3490962"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smtClean="0">
                <a:solidFill>
                  <a:schemeClr val="tx1"/>
                </a:solidFill>
                <a:latin typeface="+mn-ea"/>
                <a:ea typeface="+mn-ea"/>
                <a:cs typeface="Roboto Slab"/>
                <a:sym typeface="Roboto Slab"/>
              </a:rPr>
              <a:t>3</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Quick</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cs typeface="Roboto Slab"/>
                <a:sym typeface="Roboto Slab"/>
              </a:rPr>
              <a:t>PCA-Hub</a:t>
            </a:r>
            <a:r>
              <a:rPr lang="zh-CN" altLang="en-US" sz="1200" dirty="0" smtClean="0">
                <a:solidFill>
                  <a:schemeClr val="tx1"/>
                </a:solidFill>
                <a:latin typeface="+mn-ea"/>
                <a:cs typeface="Roboto Slab"/>
                <a:sym typeface="Roboto Slab"/>
              </a:rPr>
              <a:t>在</a:t>
            </a:r>
            <a:r>
              <a:rPr lang="zh-CN" altLang="en-US" sz="1200" dirty="0" smtClean="0">
                <a:solidFill>
                  <a:schemeClr val="tx1"/>
                </a:solidFill>
                <a:latin typeface="+mn-ea"/>
                <a:ea typeface="+mn-ea"/>
                <a:cs typeface="Roboto Slab"/>
                <a:sym typeface="Roboto Slab"/>
              </a:rPr>
              <a:t>真实数据集上的轮廓</a:t>
            </a:r>
            <a:r>
              <a:rPr lang="zh-CN" altLang="en-US" sz="1200" dirty="0">
                <a:solidFill>
                  <a:schemeClr val="tx1"/>
                </a:solidFill>
                <a:latin typeface="+mn-ea"/>
                <a:ea typeface="+mn-ea"/>
                <a:cs typeface="Roboto Slab"/>
                <a:sym typeface="Roboto Slab"/>
              </a:rPr>
              <a:t>系数</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4956417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xit" presetSubtype="32" fill="hold" grpId="1" nodeType="clickEffect">
                                  <p:stCondLst>
                                    <p:cond delay="0"/>
                                  </p:stCondLst>
                                  <p:childTnLst>
                                    <p:anim calcmode="lin" valueType="num">
                                      <p:cBhvr>
                                        <p:cTn id="12" dur="500"/>
                                        <p:tgtEl>
                                          <p:spTgt spid="7"/>
                                        </p:tgtEl>
                                        <p:attrNameLst>
                                          <p:attrName>ppt_w</p:attrName>
                                        </p:attrNameLst>
                                      </p:cBhvr>
                                      <p:tavLst>
                                        <p:tav tm="0">
                                          <p:val>
                                            <p:strVal val="ppt_w"/>
                                          </p:val>
                                        </p:tav>
                                        <p:tav tm="100000">
                                          <p:val>
                                            <p:fltVal val="0"/>
                                          </p:val>
                                        </p:tav>
                                      </p:tavLst>
                                    </p:anim>
                                    <p:anim calcmode="lin" valueType="num">
                                      <p:cBhvr>
                                        <p:cTn id="13" dur="500"/>
                                        <p:tgtEl>
                                          <p:spTgt spid="7"/>
                                        </p:tgtEl>
                                        <p:attrNameLst>
                                          <p:attrName>ppt_h</p:attrName>
                                        </p:attrNameLst>
                                      </p:cBhvr>
                                      <p:tavLst>
                                        <p:tav tm="0">
                                          <p:val>
                                            <p:strVal val="ppt_h"/>
                                          </p:val>
                                        </p:tav>
                                        <p:tav tm="100000">
                                          <p:val>
                                            <p:fltVal val="0"/>
                                          </p:val>
                                        </p:tav>
                                      </p:tavLst>
                                    </p:anim>
                                    <p:set>
                                      <p:cBhvr>
                                        <p:cTn id="14" dur="1" fill="hold">
                                          <p:stCondLst>
                                            <p:cond delay="499"/>
                                          </p:stCondLst>
                                        </p:cTn>
                                        <p:tgtEl>
                                          <p:spTgt spid="7"/>
                                        </p:tgtEl>
                                        <p:attrNameLst>
                                          <p:attrName>style.visibility</p:attrName>
                                        </p:attrNameLst>
                                      </p:cBhvr>
                                      <p:to>
                                        <p:strVal val="hidden"/>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par>
                          <p:cTn id="18" fill="hold">
                            <p:stCondLst>
                              <p:cond delay="500"/>
                            </p:stCondLst>
                            <p:childTnLst>
                              <p:par>
                                <p:cTn id="19" presetID="23" presetClass="entr" presetSubtype="16"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lang="zh-CN" altLang="en-US" dirty="0"/>
              <a:t>搜寻</a:t>
            </a:r>
            <a:r>
              <a:rPr lang="en-US" altLang="zh-CN" dirty="0"/>
              <a:t>k</a:t>
            </a:r>
            <a:r>
              <a:rPr lang="zh-CN" altLang="en-US" dirty="0"/>
              <a:t>个主成分的速度 </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5"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a:t>聚类</a:t>
            </a:r>
            <a:r>
              <a:rPr lang="zh-CN" altLang="en-US" sz="2000" dirty="0" smtClean="0"/>
              <a:t>算法的近邻数为最优的</a:t>
            </a:r>
            <a:r>
              <a:rPr lang="en-US" altLang="zh-CN" sz="2000" dirty="0" smtClean="0"/>
              <a:t>k</a:t>
            </a:r>
            <a:r>
              <a:rPr lang="zh-CN" altLang="en-US" sz="2000" dirty="0" smtClean="0"/>
              <a:t>值；</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smtClean="0"/>
              <a:t>聚类算法重复迭代</a:t>
            </a:r>
            <a:r>
              <a:rPr lang="en-US" altLang="zh-CN" sz="2000" dirty="0" smtClean="0"/>
              <a:t>50</a:t>
            </a:r>
            <a:r>
              <a:rPr lang="zh-CN" altLang="en-US" sz="2000" dirty="0" smtClean="0"/>
              <a:t>次</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en-US" altLang="zh-CN" dirty="0" smtClean="0"/>
              <a:t>p</a:t>
            </a:r>
            <a:r>
              <a:rPr lang="zh-CN" altLang="en-US" dirty="0" smtClean="0"/>
              <a:t>等分为原始维数的</a:t>
            </a:r>
            <a:r>
              <a:rPr lang="en-US" altLang="zh-CN" dirty="0" smtClean="0"/>
              <a:t>1/10</a:t>
            </a:r>
            <a:r>
              <a:rPr lang="zh-CN" altLang="en-US" dirty="0" smtClean="0"/>
              <a:t>，</a:t>
            </a:r>
            <a:r>
              <a:rPr lang="en-US" altLang="zh-CN" dirty="0" smtClean="0"/>
              <a:t>q</a:t>
            </a:r>
            <a:r>
              <a:rPr lang="zh-CN" altLang="en-US" dirty="0" smtClean="0"/>
              <a:t>等分为原始维数的</a:t>
            </a:r>
            <a:r>
              <a:rPr lang="en-US" altLang="zh-CN" dirty="0" smtClean="0"/>
              <a:t>1/20</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899855341"/>
      </p:ext>
    </p:extLst>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lang="zh-CN" altLang="en-US" dirty="0"/>
              <a:t>搜寻</a:t>
            </a:r>
            <a:r>
              <a:rPr lang="en-US" altLang="zh-CN" dirty="0"/>
              <a:t>k</a:t>
            </a:r>
            <a:r>
              <a:rPr lang="zh-CN" altLang="en-US" dirty="0"/>
              <a:t>个主成分的速度 </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mc:Choice xmlns:a14="http://schemas.microsoft.com/office/drawing/2010/main" Requires="a14">
          <p:graphicFrame>
            <p:nvGraphicFramePr>
              <p:cNvPr id="5" name="Table 3"/>
              <p:cNvGraphicFramePr>
                <a:graphicFrameLocks noGrp="1"/>
              </p:cNvGraphicFramePr>
              <p:nvPr>
                <p:extLst>
                  <p:ext uri="{D42A27DB-BD31-4B8C-83A1-F6EECF244321}">
                    <p14:modId xmlns:p14="http://schemas.microsoft.com/office/powerpoint/2010/main" val="1543566996"/>
                  </p:ext>
                </p:extLst>
              </p:nvPr>
            </p:nvGraphicFramePr>
            <p:xfrm>
              <a:off x="304443" y="1110620"/>
              <a:ext cx="8675171" cy="3597556"/>
            </p:xfrm>
            <a:graphic>
              <a:graphicData uri="http://schemas.openxmlformats.org/drawingml/2006/table">
                <a:tbl>
                  <a:tblPr/>
                  <a:tblGrid>
                    <a:gridCol w="852752"/>
                    <a:gridCol w="724551"/>
                    <a:gridCol w="788652"/>
                    <a:gridCol w="788652"/>
                    <a:gridCol w="788652"/>
                    <a:gridCol w="788652"/>
                    <a:gridCol w="788652"/>
                    <a:gridCol w="788652"/>
                    <a:gridCol w="788652"/>
                    <a:gridCol w="788652"/>
                    <a:gridCol w="788652"/>
                  </a:tblGrid>
                  <a:tr h="416224">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lumMod val="95000"/>
                                </a:schemeClr>
                              </a:solidFill>
                              <a:effectLst/>
                              <a:latin typeface="Times New Roman" charset="0"/>
                              <a:ea typeface="Times New Roman" charset="0"/>
                              <a:cs typeface="Times New Roman" charset="0"/>
                            </a:rPr>
                            <a:t>原始</a:t>
                          </a:r>
                          <a:r>
                            <a:rPr lang="zh-CN" sz="1200" b="1" kern="100" dirty="0" smtClean="0">
                              <a:solidFill>
                                <a:schemeClr val="bg1">
                                  <a:lumMod val="95000"/>
                                </a:schemeClr>
                              </a:solidFill>
                              <a:effectLst/>
                              <a:latin typeface="Times New Roman" charset="0"/>
                              <a:ea typeface="Times New Roman" charset="0"/>
                              <a:cs typeface="Times New Roman" charset="0"/>
                            </a:rPr>
                            <a:t>维数</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solidFill>
                              <a:effectLst/>
                              <a:latin typeface="Times New Roman" charset="0"/>
                              <a:ea typeface="Times New Roman" charset="0"/>
                              <a:cs typeface="Times New Roman" charset="0"/>
                            </a:rPr>
                            <a:t>降维后的</a:t>
                          </a:r>
                          <a:endParaRPr lang="en-US" altLang="zh-CN" sz="1200" b="1" kern="100" dirty="0" smtClean="0">
                            <a:solidFill>
                              <a:schemeClr val="bg1"/>
                            </a:solidFill>
                            <a:effectLst/>
                            <a:latin typeface="Times New Roman" charset="0"/>
                            <a:ea typeface="Times New Roman" charset="0"/>
                            <a:cs typeface="Times New Roman" charset="0"/>
                          </a:endParaRPr>
                        </a:p>
                        <a:p>
                          <a:pPr algn="ctr">
                            <a:spcAft>
                              <a:spcPts val="0"/>
                            </a:spcAft>
                          </a:pPr>
                          <a:r>
                            <a:rPr lang="zh-CN" altLang="zh-CN" sz="1200" b="1" kern="100" dirty="0" smtClean="0">
                              <a:solidFill>
                                <a:schemeClr val="bg1"/>
                              </a:solidFill>
                              <a:effectLst/>
                              <a:latin typeface="Times New Roman" charset="0"/>
                              <a:ea typeface="Times New Roman" charset="0"/>
                              <a:cs typeface="Times New Roman" charset="0"/>
                            </a:rPr>
                            <a:t>维数</a:t>
                          </a:r>
                          <a:endParaRPr lang="zh-CN" altLang="zh-CN" sz="1600" b="1" kern="100" dirty="0" smtClean="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050" b="1" kern="100" dirty="0" smtClean="0">
                              <a:solidFill>
                                <a:schemeClr val="bg1"/>
                              </a:solidFill>
                              <a:effectLst/>
                              <a:latin typeface="Times New Roman" charset="0"/>
                              <a:ea typeface="Times New Roman" charset="0"/>
                              <a:cs typeface="Times New Roman" charset="0"/>
                            </a:rPr>
                            <a:t>降维后的</a:t>
                          </a:r>
                          <a:endParaRPr lang="en-US" altLang="zh-CN" sz="1050" b="1" kern="100" dirty="0" smtClean="0">
                            <a:solidFill>
                              <a:schemeClr val="bg1"/>
                            </a:solidFill>
                            <a:effectLst/>
                            <a:latin typeface="Times New Roman" charset="0"/>
                            <a:ea typeface="Times New Roman" charset="0"/>
                            <a:cs typeface="Times New Roman" charset="0"/>
                          </a:endParaRPr>
                        </a:p>
                        <a:p>
                          <a:pPr algn="ctr">
                            <a:spcAft>
                              <a:spcPts val="0"/>
                            </a:spcAft>
                          </a:pPr>
                          <a:r>
                            <a:rPr lang="zh-CN" sz="1050" b="1" kern="100" dirty="0" smtClean="0">
                              <a:solidFill>
                                <a:schemeClr val="bg1"/>
                              </a:solidFill>
                              <a:effectLst/>
                              <a:latin typeface="Times New Roman" charset="0"/>
                              <a:ea typeface="Times New Roman" charset="0"/>
                              <a:cs typeface="Times New Roman" charset="0"/>
                            </a:rPr>
                            <a:t>维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30222">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parkinson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9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7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21</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24</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2</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23</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3</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6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4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9</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113</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59</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149</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bl>
              </a:graphicData>
            </a:graphic>
          </p:graphicFrame>
        </mc:Choice>
        <mc:Fallback>
          <p:graphicFrame>
            <p:nvGraphicFramePr>
              <p:cNvPr id="5" name="Table 3"/>
              <p:cNvGraphicFramePr>
                <a:graphicFrameLocks noGrp="1"/>
              </p:cNvGraphicFramePr>
              <p:nvPr>
                <p:extLst>
                  <p:ext uri="{D42A27DB-BD31-4B8C-83A1-F6EECF244321}">
                    <p14:modId xmlns:p14="http://schemas.microsoft.com/office/powerpoint/2010/main" val="1543566996"/>
                  </p:ext>
                </p:extLst>
              </p:nvPr>
            </p:nvGraphicFramePr>
            <p:xfrm>
              <a:off x="304443" y="1110620"/>
              <a:ext cx="8675171" cy="3597556"/>
            </p:xfrm>
            <a:graphic>
              <a:graphicData uri="http://schemas.openxmlformats.org/drawingml/2006/table">
                <a:tbl>
                  <a:tblPr/>
                  <a:tblGrid>
                    <a:gridCol w="852752"/>
                    <a:gridCol w="724551"/>
                    <a:gridCol w="788652"/>
                    <a:gridCol w="788652"/>
                    <a:gridCol w="788652"/>
                    <a:gridCol w="788652"/>
                    <a:gridCol w="788652"/>
                    <a:gridCol w="788652"/>
                    <a:gridCol w="788652"/>
                    <a:gridCol w="788652"/>
                    <a:gridCol w="788652"/>
                  </a:tblGrid>
                  <a:tr h="416224">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lumMod val="95000"/>
                                </a:schemeClr>
                              </a:solidFill>
                              <a:effectLst/>
                              <a:latin typeface="Times New Roman" charset="0"/>
                              <a:ea typeface="Times New Roman" charset="0"/>
                              <a:cs typeface="Times New Roman" charset="0"/>
                            </a:rPr>
                            <a:t>原始</a:t>
                          </a:r>
                          <a:r>
                            <a:rPr lang="zh-CN" sz="1200" b="1" kern="100" dirty="0" smtClean="0">
                              <a:solidFill>
                                <a:schemeClr val="bg1">
                                  <a:lumMod val="95000"/>
                                </a:schemeClr>
                              </a:solidFill>
                              <a:effectLst/>
                              <a:latin typeface="Times New Roman" charset="0"/>
                              <a:ea typeface="Times New Roman" charset="0"/>
                              <a:cs typeface="Times New Roman" charset="0"/>
                            </a:rPr>
                            <a:t>维数</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231" t="-7353" r="-599231" b="-782353"/>
                          </a:stretch>
                        </a:blip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solidFill>
                              <a:effectLst/>
                              <a:latin typeface="Times New Roman" charset="0"/>
                              <a:ea typeface="Times New Roman" charset="0"/>
                              <a:cs typeface="Times New Roman" charset="0"/>
                            </a:rPr>
                            <a:t>降维后的</a:t>
                          </a:r>
                          <a:endParaRPr lang="en-US" altLang="zh-CN" sz="1200" b="1" kern="100" dirty="0" smtClean="0">
                            <a:solidFill>
                              <a:schemeClr val="bg1"/>
                            </a:solidFill>
                            <a:effectLst/>
                            <a:latin typeface="Times New Roman" charset="0"/>
                            <a:ea typeface="Times New Roman" charset="0"/>
                            <a:cs typeface="Times New Roman" charset="0"/>
                          </a:endParaRPr>
                        </a:p>
                        <a:p>
                          <a:pPr algn="ctr">
                            <a:spcAft>
                              <a:spcPts val="0"/>
                            </a:spcAft>
                          </a:pPr>
                          <a:r>
                            <a:rPr lang="zh-CN" altLang="zh-CN" sz="1200" b="1" kern="100" dirty="0" smtClean="0">
                              <a:solidFill>
                                <a:schemeClr val="bg1"/>
                              </a:solidFill>
                              <a:effectLst/>
                              <a:latin typeface="Times New Roman" charset="0"/>
                              <a:ea typeface="Times New Roman" charset="0"/>
                              <a:cs typeface="Times New Roman" charset="0"/>
                            </a:rPr>
                            <a:t>维数</a:t>
                          </a:r>
                          <a:endParaRPr lang="zh-CN" altLang="zh-CN" sz="1600" b="1" kern="100" dirty="0" smtClean="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050" b="1" kern="100" dirty="0" smtClean="0">
                              <a:solidFill>
                                <a:schemeClr val="bg1"/>
                              </a:solidFill>
                              <a:effectLst/>
                              <a:latin typeface="Times New Roman" charset="0"/>
                              <a:ea typeface="Times New Roman" charset="0"/>
                              <a:cs typeface="Times New Roman" charset="0"/>
                            </a:rPr>
                            <a:t>降维后的</a:t>
                          </a:r>
                          <a:endParaRPr lang="en-US" altLang="zh-CN" sz="1050" b="1" kern="100" dirty="0" smtClean="0">
                            <a:solidFill>
                              <a:schemeClr val="bg1"/>
                            </a:solidFill>
                            <a:effectLst/>
                            <a:latin typeface="Times New Roman" charset="0"/>
                            <a:ea typeface="Times New Roman" charset="0"/>
                            <a:cs typeface="Times New Roman" charset="0"/>
                          </a:endParaRPr>
                        </a:p>
                        <a:p>
                          <a:pPr algn="ctr">
                            <a:spcAft>
                              <a:spcPts val="0"/>
                            </a:spcAft>
                          </a:pPr>
                          <a:r>
                            <a:rPr lang="zh-CN" sz="1050" b="1" kern="100" dirty="0" smtClean="0">
                              <a:solidFill>
                                <a:schemeClr val="bg1"/>
                              </a:solidFill>
                              <a:effectLst/>
                              <a:latin typeface="Times New Roman" charset="0"/>
                              <a:ea typeface="Times New Roman" charset="0"/>
                              <a:cs typeface="Times New Roman" charset="0"/>
                            </a:rPr>
                            <a:t>维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30222">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parkinson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9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7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21</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24</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2</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23</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3</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6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4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9</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113</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59</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200" b="0" kern="100" dirty="0" smtClean="0">
                              <a:solidFill>
                                <a:schemeClr val="bg1"/>
                              </a:solidFill>
                              <a:effectLst/>
                              <a:latin typeface="Times New Roman" charset="0"/>
                              <a:ea typeface="Times New Roman" charset="0"/>
                              <a:cs typeface="Times New Roman" charset="0"/>
                            </a:rPr>
                            <a:t>149</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bl>
              </a:graphicData>
            </a:graphic>
          </p:graphicFrame>
        </mc:Fallback>
      </mc:AlternateContent>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
        <p:nvSpPr>
          <p:cNvPr id="7" name="Shape 420"/>
          <p:cNvSpPr txBox="1"/>
          <p:nvPr/>
        </p:nvSpPr>
        <p:spPr>
          <a:xfrm>
            <a:off x="2614115" y="4712369"/>
            <a:ext cx="4055825"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a:solidFill>
                  <a:schemeClr val="tx1"/>
                </a:solidFill>
                <a:latin typeface="+mn-ea"/>
                <a:ea typeface="+mn-ea"/>
                <a:cs typeface="Roboto Slab"/>
                <a:sym typeface="Roboto Slab"/>
              </a:rPr>
              <a:t>4</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Quick</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cs typeface="Roboto Slab"/>
                <a:sym typeface="Roboto Slab"/>
              </a:rPr>
              <a:t>PCA-Hub</a:t>
            </a:r>
            <a:r>
              <a:rPr lang="zh-CN" altLang="en-US" sz="1200" dirty="0" smtClean="0">
                <a:solidFill>
                  <a:schemeClr val="tx1"/>
                </a:solidFill>
                <a:latin typeface="+mn-ea"/>
                <a:cs typeface="Roboto Slab"/>
                <a:sym typeface="Roboto Slab"/>
              </a:rPr>
              <a:t>在</a:t>
            </a:r>
            <a:r>
              <a:rPr lang="zh-CN" altLang="en-US" sz="1200" dirty="0" smtClean="0">
                <a:solidFill>
                  <a:schemeClr val="tx1"/>
                </a:solidFill>
                <a:latin typeface="+mn-ea"/>
                <a:ea typeface="+mn-ea"/>
                <a:cs typeface="Roboto Slab"/>
                <a:sym typeface="Roboto Slab"/>
              </a:rPr>
              <a:t>真实</a:t>
            </a:r>
            <a:r>
              <a:rPr lang="zh-CN" altLang="en-US" sz="1200" dirty="0">
                <a:solidFill>
                  <a:schemeClr val="tx1"/>
                </a:solidFill>
                <a:latin typeface="+mn-ea"/>
                <a:ea typeface="+mn-ea"/>
                <a:cs typeface="Roboto Slab"/>
                <a:sym typeface="Roboto Slab"/>
              </a:rPr>
              <a:t>数据集上搜寻</a:t>
            </a:r>
            <a:r>
              <a:rPr lang="en-US" altLang="zh-CN" sz="1200" dirty="0">
                <a:solidFill>
                  <a:schemeClr val="tx1"/>
                </a:solidFill>
                <a:latin typeface="+mn-ea"/>
                <a:ea typeface="+mn-ea"/>
                <a:cs typeface="Roboto Slab"/>
                <a:sym typeface="Roboto Slab"/>
              </a:rPr>
              <a:t>k</a:t>
            </a:r>
            <a:r>
              <a:rPr lang="zh-CN" altLang="en-US" sz="1200" dirty="0">
                <a:solidFill>
                  <a:schemeClr val="tx1"/>
                </a:solidFill>
                <a:latin typeface="+mn-ea"/>
                <a:ea typeface="+mn-ea"/>
                <a:cs typeface="Roboto Slab"/>
                <a:sym typeface="Roboto Slab"/>
              </a:rPr>
              <a:t>个主成分的速度 </a:t>
            </a:r>
            <a:endParaRPr sz="1200" dirty="0">
              <a:solidFill>
                <a:srgbClr val="3B8D61"/>
              </a:solidFill>
              <a:latin typeface="Roboto Slab"/>
              <a:ea typeface="Roboto Slab"/>
              <a:cs typeface="Roboto Slab"/>
              <a:sym typeface="Roboto Slab"/>
            </a:endParaRPr>
          </a:p>
        </p:txBody>
      </p:sp>
      <p:sp>
        <p:nvSpPr>
          <p:cNvPr id="3" name="矩形 2"/>
          <p:cNvSpPr/>
          <p:nvPr/>
        </p:nvSpPr>
        <p:spPr>
          <a:xfrm>
            <a:off x="5815181" y="1110620"/>
            <a:ext cx="793575" cy="35975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7398014" y="1113143"/>
            <a:ext cx="793575" cy="35975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77764427"/>
      </p:ext>
    </p:extLst>
  </p:cSld>
  <p:clrMapOvr>
    <a:masterClrMapping/>
  </p:clrMapOvr>
  <p:transition spd="slow">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6747"/>
            <a:ext cx="3208799" cy="1028700"/>
          </a:xfrm>
          <a:prstGeom prst="rect">
            <a:avLst/>
          </a:prstGeom>
        </p:spPr>
        <p:txBody>
          <a:bodyPr lIns="91425" tIns="91425" rIns="91425" bIns="91425" anchor="ctr" anchorCtr="0">
            <a:noAutofit/>
          </a:bodyPr>
          <a:lstStyle/>
          <a:p>
            <a:r>
              <a:rPr lang="zh-CN" altLang="en-US" dirty="0"/>
              <a:t>搜寻</a:t>
            </a:r>
            <a:r>
              <a:rPr lang="en-US" altLang="zh-CN" i="1" dirty="0"/>
              <a:t>k</a:t>
            </a:r>
            <a:r>
              <a:rPr lang="zh-CN" altLang="en-US" dirty="0"/>
              <a:t>个主成分的速度 </a:t>
            </a:r>
            <a:endParaRPr lang="en" dirty="0"/>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1973574" y="1243812"/>
            <a:ext cx="5250186" cy="3013863"/>
          </a:xfrm>
          <a:prstGeom prst="rect">
            <a:avLst/>
          </a:prstGeom>
        </p:spPr>
      </p:pic>
      <p:sp>
        <p:nvSpPr>
          <p:cNvPr id="4"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
        <p:nvSpPr>
          <p:cNvPr id="7" name="Shape 420"/>
          <p:cNvSpPr txBox="1"/>
          <p:nvPr/>
        </p:nvSpPr>
        <p:spPr>
          <a:xfrm>
            <a:off x="2493642" y="4257675"/>
            <a:ext cx="4210050"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smtClean="0">
                <a:solidFill>
                  <a:schemeClr val="tx1"/>
                </a:solidFill>
                <a:latin typeface="+mn-ea"/>
                <a:ea typeface="+mn-ea"/>
                <a:cs typeface="Roboto Slab"/>
                <a:sym typeface="Roboto Slab"/>
              </a:rPr>
              <a:t>8</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Quick</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PCA-Hub</a:t>
            </a:r>
            <a:r>
              <a:rPr lang="zh-CN" altLang="en-US" sz="1200" dirty="0" smtClean="0">
                <a:solidFill>
                  <a:schemeClr val="tx1"/>
                </a:solidFill>
                <a:latin typeface="+mn-ea"/>
                <a:ea typeface="+mn-ea"/>
                <a:cs typeface="Roboto Slab"/>
                <a:sym typeface="Roboto Slab"/>
              </a:rPr>
              <a:t>与</a:t>
            </a:r>
            <a:r>
              <a:rPr lang="en-US" altLang="zh-CN" sz="1200" dirty="0" smtClean="0">
                <a:solidFill>
                  <a:schemeClr val="tx1"/>
                </a:solidFill>
                <a:latin typeface="+mn-ea"/>
                <a:cs typeface="Roboto Slab"/>
                <a:sym typeface="Roboto Slab"/>
              </a:rPr>
              <a:t>PCA-Hub</a:t>
            </a:r>
            <a:r>
              <a:rPr lang="zh-CN" altLang="en-US" sz="1200" dirty="0"/>
              <a:t>搜寻</a:t>
            </a:r>
            <a:r>
              <a:rPr lang="en-US" altLang="zh-CN" sz="1200" i="1" dirty="0"/>
              <a:t>k</a:t>
            </a:r>
            <a:r>
              <a:rPr lang="zh-CN" altLang="en-US" sz="1200" dirty="0"/>
              <a:t>个主成分的</a:t>
            </a:r>
            <a:r>
              <a:rPr lang="zh-CN" altLang="en-US" sz="1200" dirty="0" smtClean="0"/>
              <a:t>速度对比图 </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05702023"/>
      </p:ext>
    </p:extLst>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05699" cy="1159799"/>
          </a:xfrm>
          <a:prstGeom prst="rect">
            <a:avLst/>
          </a:prstGeom>
        </p:spPr>
        <p:txBody>
          <a:bodyPr lIns="91425" tIns="91425" rIns="91425" bIns="91425" anchor="b" anchorCtr="0">
            <a:noAutofit/>
          </a:bodyPr>
          <a:lstStyle/>
          <a:p>
            <a:r>
              <a:rPr lang="zh-CN" altLang="en-US" dirty="0" smtClean="0"/>
              <a:t>总结与展望</a:t>
            </a:r>
            <a:endParaRPr lang="en" dirty="0"/>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smtClean="0"/>
              <a:t>Conclusion</a:t>
            </a:r>
            <a:r>
              <a:rPr lang="zh-CN" altLang="en-US" dirty="0" smtClean="0"/>
              <a:t> </a:t>
            </a:r>
            <a:r>
              <a:rPr lang="en-US" altLang="zh-CN" dirty="0" smtClean="0"/>
              <a:t>and</a:t>
            </a:r>
            <a:r>
              <a:rPr lang="zh-CN" altLang="en-US" dirty="0" smtClean="0"/>
              <a:t> </a:t>
            </a:r>
            <a:r>
              <a:rPr lang="en-US" altLang="zh-CN" dirty="0" smtClean="0"/>
              <a:t>Future</a:t>
            </a:r>
            <a:r>
              <a:rPr lang="zh-CN" altLang="en-US" dirty="0" smtClean="0"/>
              <a:t> </a:t>
            </a:r>
            <a:r>
              <a:rPr lang="en-US" altLang="zh-CN" dirty="0" smtClean="0"/>
              <a:t>work</a:t>
            </a:r>
            <a:endParaRPr lang="en" dirty="0"/>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5</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816209417"/>
      </p:ext>
    </p:extLst>
  </p:cSld>
  <p:clrMapOvr>
    <a:masterClrMapping/>
  </p:clrMapOvr>
  <p:transition spd="slow">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3530"/>
            <a:ext cx="3208799" cy="1028700"/>
          </a:xfrm>
          <a:prstGeom prst="rect">
            <a:avLst/>
          </a:prstGeom>
        </p:spPr>
        <p:txBody>
          <a:bodyPr lIns="91425" tIns="91425" rIns="91425" bIns="91425" anchor="ctr" anchorCtr="0">
            <a:noAutofit/>
          </a:bodyPr>
          <a:lstStyle/>
          <a:p>
            <a:r>
              <a:rPr lang="zh-CN" altLang="en-US" dirty="0" smtClean="0"/>
              <a:t>总结</a:t>
            </a:r>
            <a:endParaRPr lang="en" dirty="0"/>
          </a:p>
        </p:txBody>
      </p:sp>
      <mc:AlternateContent xmlns:mc="http://schemas.openxmlformats.org/markup-compatibility/2006" xmlns:a14="http://schemas.microsoft.com/office/drawing/2010/main">
        <mc:Choice Requires="a14">
          <p:sp>
            <p:nvSpPr>
              <p:cNvPr id="121" name="Shape 121"/>
              <p:cNvSpPr txBox="1"/>
              <p:nvPr/>
            </p:nvSpPr>
            <p:spPr>
              <a:xfrm>
                <a:off x="1019742" y="1160979"/>
                <a:ext cx="7109717" cy="3739793"/>
              </a:xfrm>
              <a:prstGeom prst="rect">
                <a:avLst/>
              </a:prstGeom>
              <a:noFill/>
              <a:ln>
                <a:noFill/>
              </a:ln>
            </p:spPr>
            <p:txBody>
              <a:bodyPr lIns="91425" tIns="91425" rIns="91425" bIns="91425" anchor="t" anchorCtr="0">
                <a:noAutofit/>
              </a:bodyPr>
              <a:lstStyle/>
              <a:p>
                <a:pPr marL="342900" indent="-342900" fontAlgn="base">
                  <a:lnSpc>
                    <a:spcPct val="120000"/>
                  </a:lnSpc>
                  <a:spcBef>
                    <a:spcPct val="20000"/>
                  </a:spcBef>
                  <a:spcAft>
                    <a:spcPct val="0"/>
                  </a:spcAft>
                  <a:buClr>
                    <a:srgbClr val="002060"/>
                  </a:buClr>
                  <a:buSzPct val="90000"/>
                  <a:buFont typeface="+mj-lt"/>
                  <a:buAutoNum type="arabicPeriod"/>
                </a:pPr>
                <a:endParaRPr lang="en-US" altLang="zh-CN" dirty="0" smtClean="0"/>
              </a:p>
              <a:p>
                <a:pPr marL="342900" indent="-342900" fontAlgn="base">
                  <a:lnSpc>
                    <a:spcPct val="120000"/>
                  </a:lnSpc>
                  <a:spcBef>
                    <a:spcPct val="20000"/>
                  </a:spcBef>
                  <a:spcAft>
                    <a:spcPct val="0"/>
                  </a:spcAft>
                  <a:buClr>
                    <a:srgbClr val="002060"/>
                  </a:buClr>
                  <a:buSzPct val="90000"/>
                  <a:buFont typeface="+mj-lt"/>
                  <a:buAutoNum type="arabicPeriod"/>
                </a:pPr>
                <a:r>
                  <a:rPr lang="zh-CN" altLang="en-US" dirty="0" smtClean="0"/>
                  <a:t>研究</a:t>
                </a:r>
                <a:r>
                  <a:rPr lang="zh-CN" altLang="en-US" dirty="0"/>
                  <a:t>背景、意义及</a:t>
                </a:r>
                <a:r>
                  <a:rPr lang="zh-CN" altLang="en-US" dirty="0" smtClean="0"/>
                  <a:t>现状；</a:t>
                </a:r>
                <a:endParaRPr lang="en-US" altLang="zh-CN" dirty="0" smtClean="0"/>
              </a:p>
              <a:p>
                <a:pPr marL="342900" indent="-342900" fontAlgn="base">
                  <a:lnSpc>
                    <a:spcPct val="120000"/>
                  </a:lnSpc>
                  <a:spcBef>
                    <a:spcPct val="20000"/>
                  </a:spcBef>
                  <a:spcAft>
                    <a:spcPct val="0"/>
                  </a:spcAft>
                  <a:buClr>
                    <a:srgbClr val="002060"/>
                  </a:buClr>
                  <a:buSzPct val="90000"/>
                  <a:buFont typeface="+mj-lt"/>
                  <a:buAutoNum type="arabicPeriod"/>
                </a:pPr>
                <a:r>
                  <a:rPr lang="zh-CN" altLang="en-US" dirty="0" smtClean="0"/>
                  <a:t>针对</a:t>
                </a:r>
                <a:r>
                  <a:rPr lang="en-US" altLang="zh-CN" dirty="0"/>
                  <a:t>hubness</a:t>
                </a:r>
                <a:r>
                  <a:rPr lang="zh-CN" altLang="en-US" dirty="0"/>
                  <a:t>这一现象，首先对其进行了详细地描述并给出了形式化的定义，然后对其本质特征进行了仔细分析</a:t>
                </a:r>
                <a:r>
                  <a:rPr lang="zh-CN" altLang="en-US" dirty="0" smtClean="0"/>
                  <a:t>，根据</a:t>
                </a:r>
                <a:r>
                  <a:rPr lang="zh-CN" altLang="en-US" dirty="0"/>
                  <a:t>这些特征进一步研究了</a:t>
                </a:r>
                <a:r>
                  <a:rPr lang="en-US" altLang="zh-CN" dirty="0"/>
                  <a:t>hubs</a:t>
                </a:r>
                <a:r>
                  <a:rPr lang="zh-CN" altLang="en-US" dirty="0"/>
                  <a:t>在聚类分析中的作用，并介绍了相关的</a:t>
                </a:r>
                <a:r>
                  <a:rPr lang="en-US" altLang="zh-CN" dirty="0"/>
                  <a:t>hub</a:t>
                </a:r>
                <a:r>
                  <a:rPr lang="zh-CN" altLang="en-US" dirty="0"/>
                  <a:t>聚类算法，同时归纳总结出了其各自的优缺点及适用</a:t>
                </a:r>
                <a:r>
                  <a:rPr lang="zh-CN" altLang="en-US" dirty="0" smtClean="0"/>
                  <a:t>范围；</a:t>
                </a:r>
                <a:endParaRPr lang="en-US" altLang="zh-CN" dirty="0" smtClean="0"/>
              </a:p>
              <a:p>
                <a:pPr marL="342900" indent="-342900" fontAlgn="base">
                  <a:lnSpc>
                    <a:spcPct val="120000"/>
                  </a:lnSpc>
                  <a:spcBef>
                    <a:spcPct val="20000"/>
                  </a:spcBef>
                  <a:spcAft>
                    <a:spcPct val="0"/>
                  </a:spcAft>
                  <a:buClr>
                    <a:srgbClr val="002060"/>
                  </a:buClr>
                  <a:buSzPct val="90000"/>
                  <a:buFont typeface="+mj-lt"/>
                  <a:buAutoNum type="arabicPeriod"/>
                </a:pPr>
                <a:r>
                  <a:rPr lang="en-US" altLang="zh-CN" dirty="0" smtClean="0"/>
                  <a:t>PCA-Hub</a:t>
                </a:r>
                <a:r>
                  <a:rPr lang="zh-CN" altLang="zh-CN" dirty="0"/>
                  <a:t>聚类算法是以</a:t>
                </a:r>
                <a14:m>
                  <m:oMath xmlns:m="http://schemas.openxmlformats.org/officeDocument/2006/math">
                    <m:r>
                      <a:rPr lang="zh-CN" altLang="zh-CN" i="1">
                        <a:latin typeface="Cambria Math" charset="0"/>
                      </a:rPr>
                      <m:t> </m:t>
                    </m:r>
                    <m:sSub>
                      <m:sSubPr>
                        <m:ctrlPr>
                          <a:rPr lang="zh-CN" altLang="zh-CN" i="1">
                            <a:latin typeface="Cambria Math" charset="0"/>
                          </a:rPr>
                        </m:ctrlPr>
                      </m:sSubPr>
                      <m:e>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与本征维数强烈正相关为理论基础，通过构建数据集的</a:t>
                </a:r>
                <a:r>
                  <a:rPr lang="en-US" altLang="zh-CN" dirty="0"/>
                  <a:t>KNN</a:t>
                </a:r>
                <a:r>
                  <a:rPr lang="zh-CN" altLang="zh-CN" dirty="0"/>
                  <a:t>邻域矩阵，以偏度的变化率作为降维依据选出理想的</a:t>
                </a:r>
                <a:r>
                  <a:rPr lang="en-US" altLang="zh-CN" i="1" dirty="0"/>
                  <a:t>k</a:t>
                </a:r>
                <a:r>
                  <a:rPr lang="zh-CN" altLang="zh-CN" dirty="0"/>
                  <a:t>个主成分，之后再对降维后的数据集进行聚类分析</a:t>
                </a:r>
                <a:r>
                  <a:rPr lang="zh-CN" altLang="zh-CN" dirty="0" smtClean="0"/>
                  <a:t>。</a:t>
                </a:r>
                <a:r>
                  <a:rPr lang="zh-CN" altLang="zh-CN" dirty="0"/>
                  <a:t>实验分别从聚类结果的好坏（轮廓系数）、对近邻数</a:t>
                </a:r>
                <a:r>
                  <a:rPr lang="en-US" altLang="zh-CN" i="1" dirty="0"/>
                  <a:t>k</a:t>
                </a:r>
                <a:r>
                  <a:rPr lang="zh-CN" altLang="zh-CN" dirty="0"/>
                  <a:t>的敏感程度和聚类结果的一致性三方面进行了</a:t>
                </a:r>
                <a:r>
                  <a:rPr lang="zh-CN" altLang="zh-CN" dirty="0" smtClean="0"/>
                  <a:t>分析</a:t>
                </a:r>
                <a:r>
                  <a:rPr lang="zh-CN" altLang="en-US" dirty="0"/>
                  <a:t>；</a:t>
                </a:r>
                <a:endParaRPr lang="en-US" altLang="zh-CN" dirty="0" smtClean="0"/>
              </a:p>
              <a:p>
                <a:pPr marL="342900" lvl="0" indent="-342900" fontAlgn="base">
                  <a:lnSpc>
                    <a:spcPct val="120000"/>
                  </a:lnSpc>
                  <a:spcBef>
                    <a:spcPct val="20000"/>
                  </a:spcBef>
                  <a:spcAft>
                    <a:spcPct val="0"/>
                  </a:spcAft>
                  <a:buClr>
                    <a:srgbClr val="002060"/>
                  </a:buClr>
                  <a:buSzPct val="90000"/>
                  <a:buFont typeface="+mj-lt"/>
                  <a:buAutoNum type="arabicPeriod"/>
                </a:pPr>
                <a:r>
                  <a:rPr lang="en-US" altLang="zh-CN" dirty="0"/>
                  <a:t>Quick </a:t>
                </a:r>
                <a:r>
                  <a:rPr lang="en-US" altLang="zh-CN" dirty="0" smtClean="0"/>
                  <a:t>PCA-Hub</a:t>
                </a:r>
                <a:r>
                  <a:rPr lang="zh-CN" altLang="zh-CN" dirty="0"/>
                  <a:t>聚类</a:t>
                </a:r>
                <a:r>
                  <a:rPr lang="zh-CN" altLang="zh-CN" dirty="0" smtClean="0"/>
                  <a:t>算法分别</a:t>
                </a:r>
                <a:r>
                  <a:rPr lang="zh-CN" altLang="zh-CN" dirty="0"/>
                  <a:t>从快速搜索</a:t>
                </a:r>
                <a:r>
                  <a:rPr lang="en-US" altLang="zh-CN" i="1" dirty="0"/>
                  <a:t>k</a:t>
                </a:r>
                <a:r>
                  <a:rPr lang="zh-CN" altLang="zh-CN" dirty="0"/>
                  <a:t>个主成分和快速搜索最近邻居两方面增加</a:t>
                </a:r>
                <a:r>
                  <a:rPr lang="en-US" altLang="zh-CN" dirty="0"/>
                  <a:t>PCA-Hub</a:t>
                </a:r>
                <a:r>
                  <a:rPr lang="zh-CN" altLang="zh-CN" dirty="0"/>
                  <a:t>算法的聚类分析</a:t>
                </a:r>
                <a:r>
                  <a:rPr lang="zh-CN" altLang="zh-CN" dirty="0" smtClean="0"/>
                  <a:t>速度。</a:t>
                </a:r>
                <a:endParaRPr lang="en-US" altLang="zh-CN" dirty="0"/>
              </a:p>
              <a:p>
                <a:pPr marL="342900" indent="-342900" fontAlgn="base">
                  <a:lnSpc>
                    <a:spcPct val="120000"/>
                  </a:lnSpc>
                  <a:spcBef>
                    <a:spcPct val="20000"/>
                  </a:spcBef>
                  <a:spcAft>
                    <a:spcPct val="0"/>
                  </a:spcAft>
                  <a:buClr>
                    <a:srgbClr val="002060"/>
                  </a:buClr>
                  <a:buSzPct val="90000"/>
                  <a:buFont typeface="+mj-lt"/>
                  <a:buAutoNum type="arabicPeriod"/>
                </a:pPr>
                <a:endParaRPr lang="en-US" altLang="zh-CN" dirty="0" smtClean="0"/>
              </a:p>
            </p:txBody>
          </p:sp>
        </mc:Choice>
        <mc:Fallback xmlns="">
          <p:sp>
            <p:nvSpPr>
              <p:cNvPr id="121" name="Shape 121"/>
              <p:cNvSpPr txBox="1">
                <a:spLocks noRot="1" noChangeAspect="1" noMove="1" noResize="1" noEditPoints="1" noAdjustHandles="1" noChangeArrowheads="1" noChangeShapeType="1" noTextEdit="1"/>
              </p:cNvSpPr>
              <p:nvPr/>
            </p:nvSpPr>
            <p:spPr>
              <a:xfrm>
                <a:off x="1019742" y="1160979"/>
                <a:ext cx="7109717" cy="3739793"/>
              </a:xfrm>
              <a:prstGeom prst="rect">
                <a:avLst/>
              </a:prstGeom>
              <a:blipFill rotWithShape="0">
                <a:blip r:embed="rId3"/>
                <a:stretch>
                  <a:fillRect r="-428"/>
                </a:stretch>
              </a:blipFill>
              <a:ln>
                <a:noFill/>
              </a:ln>
            </p:spPr>
            <p:txBody>
              <a:bodyPr/>
              <a:lstStyle/>
              <a:p>
                <a:r>
                  <a:rPr lang="zh-CN" altLang="en-US">
                    <a:noFill/>
                  </a:rPr>
                  <a:t> </a:t>
                </a:r>
              </a:p>
            </p:txBody>
          </p:sp>
        </mc:Fallback>
      </mc:AlternateContent>
      <p:sp>
        <p:nvSpPr>
          <p:cNvPr id="15" name="TextBox 14"/>
          <p:cNvSpPr txBox="1"/>
          <p:nvPr/>
        </p:nvSpPr>
        <p:spPr>
          <a:xfrm>
            <a:off x="297847" y="351863"/>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390511820"/>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a:solidFill>
                  <a:schemeClr val="bg1"/>
                </a:solidFill>
              </a:rPr>
              <a:t>研究</a:t>
            </a:r>
            <a:r>
              <a:rPr lang="zh-CN" altLang="en-US" dirty="0" smtClean="0">
                <a:solidFill>
                  <a:schemeClr val="bg1"/>
                </a:solidFill>
              </a:rPr>
              <a:t>背景</a:t>
            </a:r>
            <a:endParaRPr lang="zh-CN" altLang="en-US" dirty="0">
              <a:solidFill>
                <a:schemeClr val="bg1"/>
              </a:solidFill>
            </a:endParaRPr>
          </a:p>
        </p:txBody>
      </p:sp>
      <p:sp>
        <p:nvSpPr>
          <p:cNvPr id="3" name="文本占位符 2"/>
          <p:cNvSpPr>
            <a:spLocks noGrp="1"/>
          </p:cNvSpPr>
          <p:nvPr>
            <p:ph type="body" idx="1"/>
          </p:nvPr>
        </p:nvSpPr>
        <p:spPr>
          <a:xfrm>
            <a:off x="1146025" y="1374083"/>
            <a:ext cx="3660300" cy="3158699"/>
          </a:xfrm>
        </p:spPr>
        <p:txBody>
          <a:bodyPr/>
          <a:lstStyle/>
          <a:p>
            <a:pPr algn="just">
              <a:lnSpc>
                <a:spcPct val="150000"/>
              </a:lnSpc>
              <a:buNone/>
            </a:pPr>
            <a:r>
              <a:rPr kumimoji="1" lang="zh-CN" altLang="en-US" b="1" dirty="0" smtClean="0"/>
              <a:t>聚类</a:t>
            </a:r>
            <a:r>
              <a:rPr kumimoji="1" lang="zh-CN" altLang="en-US" b="1" dirty="0"/>
              <a:t>分析</a:t>
            </a:r>
            <a:r>
              <a:rPr kumimoji="1" lang="zh-CN" altLang="en-US" dirty="0"/>
              <a:t>（</a:t>
            </a:r>
            <a:r>
              <a:rPr kumimoji="1" lang="en-US" altLang="zh-CN" dirty="0"/>
              <a:t>Cluster Analysis</a:t>
            </a:r>
            <a:r>
              <a:rPr kumimoji="1" lang="zh-CN" altLang="en-US" dirty="0"/>
              <a:t>，亦称为群集分析）是把相似的对象通过静态分类</a:t>
            </a:r>
            <a:r>
              <a:rPr kumimoji="1" lang="zh-CN" altLang="en-US" dirty="0" smtClean="0"/>
              <a:t>的方法</a:t>
            </a:r>
            <a:r>
              <a:rPr kumimoji="1" lang="zh-CN" altLang="en-US" dirty="0"/>
              <a:t>分成不同的簇或子集，使得在同一个簇中的对象都具有某些相似的属性。</a:t>
            </a:r>
          </a:p>
          <a:p>
            <a:endParaRPr kumimoji="1" lang="zh-CN" altLang="en-US" dirty="0"/>
          </a:p>
        </p:txBody>
      </p:sp>
      <p:sp>
        <p:nvSpPr>
          <p:cNvPr id="6" name="TextBox 48"/>
          <p:cNvSpPr txBox="1"/>
          <p:nvPr/>
        </p:nvSpPr>
        <p:spPr>
          <a:xfrm>
            <a:off x="307179" y="369532"/>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4538" y="1243584"/>
            <a:ext cx="4381397" cy="2930652"/>
          </a:xfrm>
          <a:prstGeom prst="rect">
            <a:avLst/>
          </a:prstGeom>
        </p:spPr>
      </p:pic>
    </p:spTree>
    <p:extLst>
      <p:ext uri="{BB962C8B-B14F-4D97-AF65-F5344CB8AC3E}">
        <p14:creationId xmlns:p14="http://schemas.microsoft.com/office/powerpoint/2010/main" val="11110208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3530"/>
            <a:ext cx="3208799" cy="1028700"/>
          </a:xfrm>
          <a:prstGeom prst="rect">
            <a:avLst/>
          </a:prstGeom>
        </p:spPr>
        <p:txBody>
          <a:bodyPr lIns="91425" tIns="91425" rIns="91425" bIns="91425" anchor="ctr" anchorCtr="0">
            <a:noAutofit/>
          </a:bodyPr>
          <a:lstStyle/>
          <a:p>
            <a:r>
              <a:rPr lang="zh-CN" altLang="en-US" dirty="0" smtClean="0"/>
              <a:t>未来的工作</a:t>
            </a:r>
            <a:endParaRPr lang="en" dirty="0"/>
          </a:p>
        </p:txBody>
      </p:sp>
      <p:sp>
        <p:nvSpPr>
          <p:cNvPr id="121" name="Shape 121"/>
          <p:cNvSpPr txBox="1"/>
          <p:nvPr/>
        </p:nvSpPr>
        <p:spPr>
          <a:xfrm>
            <a:off x="1146026" y="1670180"/>
            <a:ext cx="7638378" cy="2779787"/>
          </a:xfrm>
          <a:prstGeom prst="rect">
            <a:avLst/>
          </a:prstGeom>
          <a:noFill/>
          <a:ln>
            <a:noFill/>
          </a:ln>
        </p:spPr>
        <p:txBody>
          <a:bodyPr lIns="91425" tIns="91425" rIns="91425" bIns="91425" anchor="t" anchorCtr="0">
            <a:noAutofit/>
          </a:bodyPr>
          <a:lstStyle/>
          <a:p>
            <a:pPr marL="342900" lvl="0" indent="-342900" fontAlgn="base">
              <a:lnSpc>
                <a:spcPct val="120000"/>
              </a:lnSpc>
              <a:spcBef>
                <a:spcPct val="20000"/>
              </a:spcBef>
              <a:spcAft>
                <a:spcPct val="0"/>
              </a:spcAft>
              <a:buClr>
                <a:srgbClr val="002060"/>
              </a:buClr>
              <a:buSzPct val="90000"/>
              <a:buFont typeface="+mj-lt"/>
              <a:buAutoNum type="arabicPeriod"/>
            </a:pPr>
            <a:r>
              <a:rPr lang="en-US" altLang="zh-CN" dirty="0"/>
              <a:t>PCA-Hub</a:t>
            </a:r>
            <a:r>
              <a:rPr lang="zh-CN" altLang="zh-CN" dirty="0"/>
              <a:t>聚类算法在解决高维数据空间中的冗余和噪声数据时，需要预先设定偏度下降的阈值。如果阈值设置的不合理，那么聚类分析的结果可能就不理想。在今后的工作中，希望可以设置一个自适应的阈值来控制偏度下降的程度，从而降低</a:t>
            </a:r>
            <a:r>
              <a:rPr lang="en-US" altLang="zh-CN" dirty="0"/>
              <a:t>PCA-Hub</a:t>
            </a:r>
            <a:r>
              <a:rPr lang="zh-CN" altLang="zh-CN" dirty="0"/>
              <a:t>聚类算法对参数设置的</a:t>
            </a:r>
            <a:r>
              <a:rPr lang="zh-CN" altLang="zh-CN" dirty="0" smtClean="0"/>
              <a:t>敏感性</a:t>
            </a:r>
            <a:r>
              <a:rPr lang="zh-CN" altLang="en-US" dirty="0" smtClean="0"/>
              <a:t>；</a:t>
            </a:r>
            <a:endParaRPr lang="en-US" altLang="zh-CN" dirty="0" smtClean="0"/>
          </a:p>
          <a:p>
            <a:pPr marL="342900" lvl="0" indent="-342900" fontAlgn="base">
              <a:lnSpc>
                <a:spcPct val="120000"/>
              </a:lnSpc>
              <a:spcBef>
                <a:spcPct val="20000"/>
              </a:spcBef>
              <a:spcAft>
                <a:spcPct val="0"/>
              </a:spcAft>
              <a:buClr>
                <a:srgbClr val="002060"/>
              </a:buClr>
              <a:buSzPct val="90000"/>
              <a:buFont typeface="+mj-lt"/>
              <a:buAutoNum type="arabicPeriod"/>
            </a:pPr>
            <a:r>
              <a:rPr lang="zh-CN" altLang="zh-CN" dirty="0"/>
              <a:t>进一步探索不同的近似</a:t>
            </a:r>
            <a:r>
              <a:rPr lang="en-US" altLang="zh-CN" dirty="0"/>
              <a:t>KNN</a:t>
            </a:r>
            <a:r>
              <a:rPr lang="zh-CN" altLang="zh-CN" dirty="0"/>
              <a:t>搜索方法对</a:t>
            </a:r>
            <a:r>
              <a:rPr lang="en-US" altLang="zh-CN" dirty="0"/>
              <a:t>PCA-Hub</a:t>
            </a:r>
            <a:r>
              <a:rPr lang="zh-CN" altLang="zh-CN" dirty="0"/>
              <a:t>聚类算法的影响，以便可以找到一种合适的方法来在合理的时间内构建</a:t>
            </a:r>
            <a:r>
              <a:rPr lang="en-US" altLang="zh-CN" dirty="0"/>
              <a:t>KNN</a:t>
            </a:r>
            <a:r>
              <a:rPr lang="zh-CN" altLang="zh-CN" dirty="0"/>
              <a:t>图</a:t>
            </a:r>
            <a:r>
              <a:rPr lang="zh-CN" altLang="zh-CN" dirty="0" smtClean="0"/>
              <a:t>。</a:t>
            </a:r>
            <a:endParaRPr lang="en-US" altLang="zh-CN" dirty="0" smtClean="0"/>
          </a:p>
        </p:txBody>
      </p:sp>
      <p:sp>
        <p:nvSpPr>
          <p:cNvPr id="15" name="TextBox 14"/>
          <p:cNvSpPr txBox="1"/>
          <p:nvPr/>
        </p:nvSpPr>
        <p:spPr>
          <a:xfrm>
            <a:off x="297847" y="351863"/>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487062860"/>
      </p:ext>
    </p:extLst>
  </p:cSld>
  <p:clrMapOvr>
    <a:masterClrMapping/>
  </p:clrMapOvr>
  <p:transition spd="slow">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405"/>
        <p:cNvGrpSpPr/>
        <p:nvPr/>
      </p:nvGrpSpPr>
      <p:grpSpPr>
        <a:xfrm>
          <a:off x="0" y="0"/>
          <a:ext cx="0" cy="0"/>
          <a:chOff x="0" y="0"/>
          <a:chExt cx="0" cy="0"/>
        </a:xfrm>
      </p:grpSpPr>
      <p:sp>
        <p:nvSpPr>
          <p:cNvPr id="406" name="Shape 406"/>
          <p:cNvSpPr txBox="1">
            <a:spLocks noGrp="1"/>
          </p:cNvSpPr>
          <p:nvPr>
            <p:ph type="subTitle" idx="4294967295"/>
          </p:nvPr>
        </p:nvSpPr>
        <p:spPr>
          <a:xfrm>
            <a:off x="685800" y="505225"/>
            <a:ext cx="7884600" cy="3810299"/>
          </a:xfrm>
          <a:prstGeom prst="rect">
            <a:avLst/>
          </a:prstGeom>
        </p:spPr>
        <p:txBody>
          <a:bodyPr lIns="91425" tIns="91425" rIns="91425" bIns="91425" anchor="ctr" anchorCtr="0">
            <a:noAutofit/>
          </a:bodyPr>
          <a:lstStyle/>
          <a:p>
            <a:pPr lvl="0" algn="ctr">
              <a:spcBef>
                <a:spcPts val="0"/>
              </a:spcBef>
              <a:buClr>
                <a:schemeClr val="dk1"/>
              </a:buClr>
              <a:buSzPct val="61111"/>
              <a:buNone/>
            </a:pPr>
            <a:r>
              <a:rPr lang="zh-CN" altLang="en-US" sz="5400" b="1" dirty="0">
                <a:solidFill>
                  <a:schemeClr val="lt1"/>
                </a:solidFill>
                <a:latin typeface="Roboto Slab"/>
                <a:ea typeface="Roboto Slab"/>
                <a:cs typeface="Roboto Slab"/>
                <a:sym typeface="Roboto Slab"/>
              </a:rPr>
              <a:t>衷心</a:t>
            </a:r>
            <a:r>
              <a:rPr lang="zh-CN" altLang="en-US" sz="5400" b="1" dirty="0" smtClean="0">
                <a:solidFill>
                  <a:schemeClr val="lt1"/>
                </a:solidFill>
                <a:latin typeface="Roboto Slab"/>
                <a:ea typeface="Roboto Slab"/>
                <a:cs typeface="Roboto Slab"/>
                <a:sym typeface="Roboto Slab"/>
              </a:rPr>
              <a:t>感谢各位老师的指正！</a:t>
            </a:r>
            <a:endParaRPr lang="zh-CN" altLang="en-US" sz="5400" b="1" dirty="0">
              <a:solidFill>
                <a:schemeClr val="lt1"/>
              </a:solidFill>
              <a:latin typeface="Roboto Slab"/>
              <a:ea typeface="Roboto Slab"/>
              <a:cs typeface="Roboto Slab"/>
              <a:sym typeface="Roboto Slab"/>
            </a:endParaRPr>
          </a:p>
        </p:txBody>
      </p:sp>
    </p:spTree>
  </p:cSld>
  <p:clrMapOvr>
    <a:masterClrMapping/>
  </p:clrMapOvr>
  <p:transition spd="slow">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4" name="矩形 13"/>
          <p:cNvSpPr/>
          <p:nvPr/>
        </p:nvSpPr>
        <p:spPr>
          <a:xfrm>
            <a:off x="305485" y="1231640"/>
            <a:ext cx="8692980" cy="3166614"/>
          </a:xfrm>
          <a:prstGeom prst="rect">
            <a:avLst/>
          </a:prstGeom>
          <a:solidFill>
            <a:schemeClr val="tx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1" name="Shape 111"/>
          <p:cNvSpPr txBox="1">
            <a:spLocks noGrp="1"/>
          </p:cNvSpPr>
          <p:nvPr>
            <p:ph type="title"/>
          </p:nvPr>
        </p:nvSpPr>
        <p:spPr>
          <a:xfrm>
            <a:off x="1146025" y="17020"/>
            <a:ext cx="3208799" cy="1028700"/>
          </a:xfrm>
          <a:prstGeom prst="rect">
            <a:avLst/>
          </a:prstGeom>
        </p:spPr>
        <p:txBody>
          <a:bodyPr lIns="91425" tIns="91425" rIns="91425" bIns="91425" anchor="ctr" anchorCtr="0">
            <a:noAutofit/>
          </a:bodyPr>
          <a:lstStyle/>
          <a:p>
            <a:pPr lvl="0"/>
            <a:r>
              <a:rPr kumimoji="1" lang="en-US" altLang="zh-CN" dirty="0" smtClean="0"/>
              <a:t>PCA-Hub</a:t>
            </a:r>
            <a:r>
              <a:rPr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6"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graphicFrame>
            <p:nvGraphicFramePr>
              <p:cNvPr id="8" name="Table 3"/>
              <p:cNvGraphicFramePr>
                <a:graphicFrameLocks noGrp="1"/>
              </p:cNvGraphicFramePr>
              <p:nvPr>
                <p:extLst/>
              </p:nvPr>
            </p:nvGraphicFramePr>
            <p:xfrm>
              <a:off x="297850" y="1231642"/>
              <a:ext cx="8702307" cy="3190240"/>
            </p:xfrm>
            <a:graphic>
              <a:graphicData uri="http://schemas.openxmlformats.org/drawingml/2006/table">
                <a:tbl>
                  <a:tblPr/>
                  <a:tblGrid>
                    <a:gridCol w="1171806"/>
                    <a:gridCol w="624372"/>
                    <a:gridCol w="629878"/>
                    <a:gridCol w="808685"/>
                    <a:gridCol w="808685"/>
                    <a:gridCol w="808685"/>
                    <a:gridCol w="1001914"/>
                    <a:gridCol w="615456"/>
                    <a:gridCol w="615456"/>
                    <a:gridCol w="808685"/>
                    <a:gridCol w="808685"/>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Ionosphere</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8" name="Table 3"/>
              <p:cNvGraphicFramePr>
                <a:graphicFrameLocks noGrp="1"/>
              </p:cNvGraphicFramePr>
              <p:nvPr>
                <p:extLst>
                  <p:ext uri="{D42A27DB-BD31-4B8C-83A1-F6EECF244321}">
                    <p14:modId xmlns:p14="http://schemas.microsoft.com/office/powerpoint/2010/main" val="954887483"/>
                  </p:ext>
                </p:extLst>
              </p:nvPr>
            </p:nvGraphicFramePr>
            <p:xfrm>
              <a:off x="297850" y="1231642"/>
              <a:ext cx="8702307" cy="3190240"/>
            </p:xfrm>
            <a:graphic>
              <a:graphicData uri="http://schemas.openxmlformats.org/drawingml/2006/table">
                <a:tbl>
                  <a:tblPr/>
                  <a:tblGrid>
                    <a:gridCol w="1171806"/>
                    <a:gridCol w="624372"/>
                    <a:gridCol w="629878"/>
                    <a:gridCol w="808685"/>
                    <a:gridCol w="808685"/>
                    <a:gridCol w="808685"/>
                    <a:gridCol w="1001914"/>
                    <a:gridCol w="615456"/>
                    <a:gridCol w="615456"/>
                    <a:gridCol w="808685"/>
                    <a:gridCol w="808685"/>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0000" t="-9091" r="-576692" b="-696970"/>
                          </a:stretch>
                        </a:blip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7" name="圆角矩形 6"/>
          <p:cNvSpPr/>
          <p:nvPr/>
        </p:nvSpPr>
        <p:spPr>
          <a:xfrm>
            <a:off x="8201773" y="1255188"/>
            <a:ext cx="798383" cy="314306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Shape 420"/>
          <p:cNvSpPr txBox="1"/>
          <p:nvPr/>
        </p:nvSpPr>
        <p:spPr>
          <a:xfrm>
            <a:off x="2761920" y="4425080"/>
            <a:ext cx="2955785"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a:solidFill>
                  <a:schemeClr val="tx1"/>
                </a:solidFill>
                <a:latin typeface="+mn-ea"/>
                <a:ea typeface="+mn-ea"/>
                <a:cs typeface="Roboto Slab"/>
                <a:sym typeface="Roboto Slab"/>
              </a:rPr>
              <a:t>2</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cs typeface="Roboto Slab"/>
                <a:sym typeface="Roboto Slab"/>
              </a:rPr>
              <a:t>PCA-Hub</a:t>
            </a:r>
            <a:r>
              <a:rPr lang="zh-CN" altLang="en-US" sz="1200" dirty="0" smtClean="0">
                <a:solidFill>
                  <a:schemeClr val="tx1"/>
                </a:solidFill>
                <a:latin typeface="+mn-ea"/>
                <a:cs typeface="Roboto Slab"/>
                <a:sym typeface="Roboto Slab"/>
              </a:rPr>
              <a:t>在</a:t>
            </a:r>
            <a:r>
              <a:rPr lang="zh-CN" altLang="en-US" sz="1200" dirty="0" smtClean="0">
                <a:solidFill>
                  <a:schemeClr val="tx1"/>
                </a:solidFill>
                <a:latin typeface="+mn-ea"/>
                <a:ea typeface="+mn-ea"/>
                <a:cs typeface="Roboto Slab"/>
                <a:sym typeface="Roboto Slab"/>
              </a:rPr>
              <a:t>真实数据集上的轮廓</a:t>
            </a:r>
            <a:r>
              <a:rPr lang="zh-CN" altLang="en-US" sz="1200" dirty="0">
                <a:solidFill>
                  <a:schemeClr val="tx1"/>
                </a:solidFill>
                <a:latin typeface="+mn-ea"/>
                <a:ea typeface="+mn-ea"/>
                <a:cs typeface="Roboto Slab"/>
                <a:sym typeface="Roboto Slab"/>
              </a:rPr>
              <a:t>系数</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3595901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17020"/>
            <a:ext cx="3208799" cy="1028700"/>
          </a:xfrm>
          <a:prstGeom prst="rect">
            <a:avLst/>
          </a:prstGeom>
        </p:spPr>
        <p:txBody>
          <a:bodyPr lIns="91425" tIns="91425" rIns="91425" bIns="91425" anchor="ctr" anchorCtr="0">
            <a:noAutofit/>
          </a:bodyPr>
          <a:lstStyle/>
          <a:p>
            <a:r>
              <a:rPr lang="zh-CN" altLang="en-US" dirty="0" smtClean="0"/>
              <a:t>参考文献</a:t>
            </a:r>
            <a:endParaRPr lang="en" dirty="0"/>
          </a:p>
        </p:txBody>
      </p:sp>
      <p:sp>
        <p:nvSpPr>
          <p:cNvPr id="121" name="Shape 121"/>
          <p:cNvSpPr txBox="1"/>
          <p:nvPr/>
        </p:nvSpPr>
        <p:spPr>
          <a:xfrm>
            <a:off x="1063833" y="1372229"/>
            <a:ext cx="7617830" cy="3097029"/>
          </a:xfrm>
          <a:prstGeom prst="rect">
            <a:avLst/>
          </a:prstGeom>
          <a:noFill/>
          <a:ln>
            <a:noFill/>
          </a:ln>
        </p:spPr>
        <p:txBody>
          <a:bodyPr lIns="91425" tIns="91425" rIns="91425" bIns="91425" anchor="t" anchorCtr="0">
            <a:noAutofit/>
          </a:bodyPr>
          <a:lstStyle/>
          <a:p>
            <a:pPr marL="342900" lvl="0" indent="-342900" algn="just">
              <a:lnSpc>
                <a:spcPts val="2000"/>
              </a:lnSpc>
              <a:spcBef>
                <a:spcPts val="780"/>
              </a:spcBef>
              <a:buFont typeface="+mj-lt"/>
              <a:buAutoNum type="arabicPeriod"/>
            </a:pPr>
            <a:r>
              <a:rPr lang="en-US" altLang="zh-CN" kern="100" dirty="0" smtClean="0">
                <a:latin typeface="Times New Roman" charset="0"/>
                <a:ea typeface="Times New Roman" charset="0"/>
                <a:cs typeface="Times New Roman" charset="0"/>
              </a:rPr>
              <a:t>Milos</a:t>
            </a:r>
            <a:r>
              <a:rPr lang="en-US" altLang="zh-CN" kern="100" dirty="0">
                <a:latin typeface="Times New Roman" charset="0"/>
                <a:ea typeface="Times New Roman" charset="0"/>
                <a:cs typeface="Times New Roman" charset="0"/>
              </a:rPr>
              <a:t>ˇ </a:t>
            </a:r>
            <a:r>
              <a:rPr lang="en-US" altLang="zh-CN" kern="100" dirty="0" err="1">
                <a:latin typeface="Times New Roman" charset="0"/>
                <a:ea typeface="Times New Roman" charset="0"/>
                <a:cs typeface="Times New Roman" charset="0"/>
              </a:rPr>
              <a:t>Radovanovic</a:t>
            </a:r>
            <a:r>
              <a:rPr lang="en-US" altLang="zh-CN" kern="100" dirty="0">
                <a:latin typeface="Times New Roman" charset="0"/>
                <a:ea typeface="Times New Roman" charset="0"/>
                <a:cs typeface="Times New Roman" charset="0"/>
              </a:rPr>
              <a:t> ́</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Alexandros </a:t>
            </a:r>
            <a:r>
              <a:rPr lang="en-US" altLang="zh-CN" kern="100" dirty="0" err="1">
                <a:latin typeface="Times New Roman" charset="0"/>
                <a:ea typeface="Times New Roman" charset="0"/>
                <a:cs typeface="Times New Roman" charset="0"/>
              </a:rPr>
              <a:t>Nanopoulos</a:t>
            </a:r>
            <a:r>
              <a:rPr lang="zh-CN" altLang="en-US" kern="100" dirty="0">
                <a:latin typeface="Times New Roman" charset="0"/>
                <a:ea typeface="Times New Roman" charset="0"/>
                <a:cs typeface="Times New Roman" charset="0"/>
              </a:rPr>
              <a:t>，</a:t>
            </a:r>
            <a:r>
              <a:rPr lang="en-US" altLang="zh-CN" kern="100" dirty="0" err="1">
                <a:latin typeface="Times New Roman" charset="0"/>
                <a:ea typeface="Times New Roman" charset="0"/>
                <a:cs typeface="Times New Roman" charset="0"/>
              </a:rPr>
              <a:t>MirjanaIvanovic</a:t>
            </a:r>
            <a:r>
              <a:rPr lang="en-US" altLang="zh-CN" kern="100" dirty="0">
                <a:latin typeface="Times New Roman" charset="0"/>
                <a:ea typeface="Times New Roman" charset="0"/>
                <a:cs typeface="Times New Roman" charset="0"/>
              </a:rPr>
              <a:t> ́. Hubs in Space: Popular Nearest Neighbors in High-Dimensional Data[J]</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Journal of Machine Learning Research 11 (2010) 2487-2531. </a:t>
            </a:r>
            <a:r>
              <a:rPr lang="en-US" altLang="zh-CN" kern="100" dirty="0" smtClean="0">
                <a:latin typeface="Times New Roman" charset="0"/>
                <a:ea typeface="Times New Roman" charset="0"/>
                <a:cs typeface="Times New Roman" charset="0"/>
              </a:rPr>
              <a:t>2010</a:t>
            </a:r>
          </a:p>
          <a:p>
            <a:pPr marL="342900" indent="-342900" algn="just">
              <a:lnSpc>
                <a:spcPts val="2000"/>
              </a:lnSpc>
              <a:spcBef>
                <a:spcPts val="780"/>
              </a:spcBef>
              <a:buFont typeface="+mj-lt"/>
              <a:buAutoNum type="arabicPeriod"/>
            </a:pPr>
            <a:r>
              <a:rPr lang="en-US" altLang="zh-CN" kern="100" dirty="0" err="1">
                <a:latin typeface="Times New Roman" charset="0"/>
                <a:ea typeface="Times New Roman" charset="0"/>
                <a:cs typeface="Times New Roman" charset="0"/>
              </a:rPr>
              <a:t>Nenad</a:t>
            </a:r>
            <a:r>
              <a:rPr lang="en-US" altLang="zh-CN" kern="100" dirty="0">
                <a:latin typeface="Times New Roman" charset="0"/>
                <a:ea typeface="Times New Roman" charset="0"/>
                <a:cs typeface="Times New Roman" charset="0"/>
              </a:rPr>
              <a:t> </a:t>
            </a:r>
            <a:r>
              <a:rPr lang="en-US" altLang="zh-CN" kern="100" dirty="0" err="1">
                <a:latin typeface="Times New Roman" charset="0"/>
                <a:ea typeface="Times New Roman" charset="0"/>
                <a:cs typeface="Times New Roman" charset="0"/>
              </a:rPr>
              <a:t>Toma</a:t>
            </a:r>
            <a:r>
              <a:rPr lang="en-US" altLang="zh-CN" kern="100" dirty="0">
                <a:latin typeface="Times New Roman" charset="0"/>
                <a:ea typeface="Times New Roman" charset="0"/>
                <a:cs typeface="Times New Roman" charset="0"/>
              </a:rPr>
              <a:t> </a:t>
            </a:r>
            <a:r>
              <a:rPr lang="en-US" altLang="zh-CN" kern="100" dirty="0" err="1">
                <a:latin typeface="Times New Roman" charset="0"/>
                <a:ea typeface="Times New Roman" charset="0"/>
                <a:cs typeface="Times New Roman" charset="0"/>
              </a:rPr>
              <a:t>sev</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Milo s </a:t>
            </a:r>
            <a:r>
              <a:rPr lang="en-US" altLang="zh-CN" kern="100" dirty="0" err="1">
                <a:latin typeface="Times New Roman" charset="0"/>
                <a:ea typeface="Times New Roman" charset="0"/>
                <a:cs typeface="Times New Roman" charset="0"/>
              </a:rPr>
              <a:t>Radovanovi</a:t>
            </a:r>
            <a:r>
              <a:rPr lang="en-US" altLang="zh-CN" kern="100" dirty="0">
                <a:latin typeface="Times New Roman" charset="0"/>
                <a:ea typeface="Times New Roman" charset="0"/>
                <a:cs typeface="Times New Roman" charset="0"/>
              </a:rPr>
              <a:t> c</a:t>
            </a:r>
            <a:r>
              <a:rPr lang="zh-CN" altLang="en-US" kern="100" dirty="0">
                <a:latin typeface="Times New Roman" charset="0"/>
                <a:ea typeface="Times New Roman" charset="0"/>
                <a:cs typeface="Times New Roman" charset="0"/>
              </a:rPr>
              <a:t>，</a:t>
            </a:r>
            <a:r>
              <a:rPr lang="en-US" altLang="zh-CN" kern="100" dirty="0" err="1">
                <a:latin typeface="Times New Roman" charset="0"/>
                <a:ea typeface="Times New Roman" charset="0"/>
                <a:cs typeface="Times New Roman" charset="0"/>
              </a:rPr>
              <a:t>DunjaMladeni</a:t>
            </a:r>
            <a:r>
              <a:rPr lang="en-US" altLang="zh-CN" kern="100" dirty="0">
                <a:latin typeface="Times New Roman" charset="0"/>
                <a:ea typeface="Times New Roman" charset="0"/>
                <a:cs typeface="Times New Roman" charset="0"/>
              </a:rPr>
              <a:t> c</a:t>
            </a:r>
            <a:r>
              <a:rPr lang="zh-CN" altLang="en-US" kern="100" dirty="0">
                <a:latin typeface="Times New Roman" charset="0"/>
                <a:ea typeface="Times New Roman" charset="0"/>
                <a:cs typeface="Times New Roman" charset="0"/>
              </a:rPr>
              <a:t>，</a:t>
            </a:r>
            <a:r>
              <a:rPr lang="en-US" altLang="zh-CN" kern="100" dirty="0" err="1">
                <a:latin typeface="Times New Roman" charset="0"/>
                <a:ea typeface="Times New Roman" charset="0"/>
                <a:cs typeface="Times New Roman" charset="0"/>
              </a:rPr>
              <a:t>andMirjana</a:t>
            </a:r>
            <a:r>
              <a:rPr lang="en-US" altLang="zh-CN" kern="100" dirty="0">
                <a:latin typeface="Times New Roman" charset="0"/>
                <a:ea typeface="Times New Roman" charset="0"/>
                <a:cs typeface="Times New Roman" charset="0"/>
              </a:rPr>
              <a:t> </a:t>
            </a:r>
            <a:r>
              <a:rPr lang="en-US" altLang="zh-CN" kern="100" dirty="0" err="1">
                <a:latin typeface="Times New Roman" charset="0"/>
                <a:ea typeface="Times New Roman" charset="0"/>
                <a:cs typeface="Times New Roman" charset="0"/>
              </a:rPr>
              <a:t>Ivanovi</a:t>
            </a:r>
            <a:r>
              <a:rPr lang="en-US" altLang="zh-CN" kern="100" dirty="0">
                <a:latin typeface="Times New Roman" charset="0"/>
                <a:ea typeface="Times New Roman" charset="0"/>
                <a:cs typeface="Times New Roman" charset="0"/>
              </a:rPr>
              <a:t> c. The Role of Hubness in Clustering High-Dimensional Data[J]</a:t>
            </a:r>
            <a:r>
              <a:rPr lang="zh-CN" altLang="en-US" kern="100" dirty="0">
                <a:latin typeface="Times New Roman" charset="0"/>
                <a:ea typeface="Times New Roman" charset="0"/>
                <a:cs typeface="Times New Roman" charset="0"/>
              </a:rPr>
              <a:t>，</a:t>
            </a:r>
            <a:r>
              <a:rPr lang="en-US" altLang="zh-CN" kern="100" dirty="0" smtClean="0">
                <a:latin typeface="Times New Roman" charset="0"/>
                <a:ea typeface="Times New Roman" charset="0"/>
                <a:cs typeface="Times New Roman" charset="0"/>
              </a:rPr>
              <a:t>IEEE</a:t>
            </a:r>
            <a:r>
              <a:rPr lang="zh-CN" altLang="en-US" kern="100" dirty="0" smtClean="0">
                <a:latin typeface="Times New Roman" charset="0"/>
                <a:ea typeface="Times New Roman" charset="0"/>
                <a:cs typeface="Times New Roman" charset="0"/>
              </a:rPr>
              <a:t> </a:t>
            </a:r>
            <a:r>
              <a:rPr lang="en-US" altLang="zh-CN" kern="100" dirty="0" smtClean="0">
                <a:latin typeface="Times New Roman" charset="0"/>
                <a:ea typeface="Times New Roman" charset="0"/>
                <a:cs typeface="Times New Roman" charset="0"/>
              </a:rPr>
              <a:t>TRANSACTIONS </a:t>
            </a:r>
            <a:r>
              <a:rPr lang="en-US" altLang="zh-CN" kern="100" dirty="0">
                <a:latin typeface="Times New Roman" charset="0"/>
                <a:ea typeface="Times New Roman" charset="0"/>
                <a:cs typeface="Times New Roman" charset="0"/>
              </a:rPr>
              <a:t>ON KNOWLEDGE AND DATA ENGINEERING, VOL. 26, NO. 3</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2014 </a:t>
            </a:r>
            <a:endParaRPr lang="en-US" altLang="zh-CN" kern="100" dirty="0" smtClean="0">
              <a:latin typeface="Times New Roman" charset="0"/>
              <a:ea typeface="Times New Roman" charset="0"/>
              <a:cs typeface="Times New Roman" charset="0"/>
            </a:endParaRPr>
          </a:p>
          <a:p>
            <a:pPr marL="342900" indent="-342900" algn="just">
              <a:lnSpc>
                <a:spcPts val="2000"/>
              </a:lnSpc>
              <a:spcBef>
                <a:spcPts val="780"/>
              </a:spcBef>
              <a:buFont typeface="+mj-lt"/>
              <a:buAutoNum type="arabicPeriod"/>
            </a:pPr>
            <a:r>
              <a:rPr lang="en-US" altLang="zh-CN" kern="100" dirty="0">
                <a:latin typeface="Times New Roman" charset="0"/>
                <a:ea typeface="Times New Roman" charset="0"/>
                <a:cs typeface="Times New Roman" charset="0"/>
              </a:rPr>
              <a:t>Amina M</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Syed </a:t>
            </a:r>
            <a:r>
              <a:rPr lang="en-US" altLang="zh-CN" kern="100" dirty="0" err="1">
                <a:latin typeface="Times New Roman" charset="0"/>
                <a:ea typeface="Times New Roman" charset="0"/>
                <a:cs typeface="Times New Roman" charset="0"/>
              </a:rPr>
              <a:t>Farook</a:t>
            </a:r>
            <a:r>
              <a:rPr lang="en-US" altLang="zh-CN" kern="100" dirty="0">
                <a:latin typeface="Times New Roman" charset="0"/>
                <a:ea typeface="Times New Roman" charset="0"/>
                <a:cs typeface="Times New Roman" charset="0"/>
              </a:rPr>
              <a:t> K. A Novel Approach </a:t>
            </a:r>
            <a:r>
              <a:rPr lang="en-US" altLang="zh-CN" kern="100" dirty="0" err="1">
                <a:latin typeface="Times New Roman" charset="0"/>
                <a:ea typeface="Times New Roman" charset="0"/>
                <a:cs typeface="Times New Roman" charset="0"/>
              </a:rPr>
              <a:t>forClustering</a:t>
            </a:r>
            <a:r>
              <a:rPr lang="en-US" altLang="zh-CN" kern="100" dirty="0">
                <a:latin typeface="Times New Roman" charset="0"/>
                <a:ea typeface="Times New Roman" charset="0"/>
                <a:cs typeface="Times New Roman" charset="0"/>
              </a:rPr>
              <a:t> High-Dimensional Data using Kernel Hubness[J]. </a:t>
            </a:r>
            <a:r>
              <a:rPr lang="en-US" altLang="zh-CN" kern="100" dirty="0" err="1">
                <a:latin typeface="Times New Roman" charset="0"/>
                <a:ea typeface="Times New Roman" charset="0"/>
                <a:cs typeface="Times New Roman" charset="0"/>
              </a:rPr>
              <a:t>InternationalConfenrence</a:t>
            </a:r>
            <a:r>
              <a:rPr lang="en-US" altLang="zh-CN" kern="100" dirty="0">
                <a:latin typeface="Times New Roman" charset="0"/>
                <a:ea typeface="Times New Roman" charset="0"/>
                <a:cs typeface="Times New Roman" charset="0"/>
              </a:rPr>
              <a:t> on Advances in Computing and Communication. 2015</a:t>
            </a:r>
            <a:r>
              <a:rPr lang="en-US" altLang="zh-CN" kern="100" dirty="0" smtClean="0">
                <a:latin typeface="Times New Roman" charset="0"/>
                <a:ea typeface="Times New Roman" charset="0"/>
                <a:cs typeface="Times New Roman" charset="0"/>
              </a:rPr>
              <a:t>.</a:t>
            </a:r>
          </a:p>
          <a:p>
            <a:pPr marL="342900" lvl="0" indent="-342900" algn="just">
              <a:lnSpc>
                <a:spcPts val="2000"/>
              </a:lnSpc>
              <a:spcBef>
                <a:spcPts val="780"/>
              </a:spcBef>
              <a:buFont typeface="+mj-lt"/>
              <a:buAutoNum type="arabicPeriod"/>
            </a:pPr>
            <a:r>
              <a:rPr lang="en-US" altLang="zh-CN" kern="100" dirty="0" err="1" smtClean="0">
                <a:latin typeface="Times New Roman" charset="0"/>
                <a:ea typeface="Times New Roman" charset="0"/>
                <a:cs typeface="Times New Roman" charset="0"/>
              </a:rPr>
              <a:t>Lichman</a:t>
            </a:r>
            <a:r>
              <a:rPr lang="en-US" altLang="zh-CN" kern="100" dirty="0">
                <a:latin typeface="Times New Roman" charset="0"/>
                <a:ea typeface="Times New Roman" charset="0"/>
                <a:cs typeface="Times New Roman" charset="0"/>
              </a:rPr>
              <a:t>, M.  UCI Machine Learning Repository [http://</a:t>
            </a:r>
            <a:r>
              <a:rPr lang="en-US" altLang="zh-CN" kern="100" dirty="0" err="1">
                <a:latin typeface="Times New Roman" charset="0"/>
                <a:ea typeface="Times New Roman" charset="0"/>
                <a:cs typeface="Times New Roman" charset="0"/>
              </a:rPr>
              <a:t>archive.ics.uci.edu</a:t>
            </a:r>
            <a:r>
              <a:rPr lang="en-US" altLang="zh-CN" kern="100" dirty="0">
                <a:latin typeface="Times New Roman" charset="0"/>
                <a:ea typeface="Times New Roman" charset="0"/>
                <a:cs typeface="Times New Roman" charset="0"/>
              </a:rPr>
              <a:t>/ml]. Irvine, CA: University of California, School of Information and Computer Science. 2013</a:t>
            </a:r>
            <a:endParaRPr lang="zh-CN" altLang="zh-CN" sz="1800" kern="100" dirty="0">
              <a:latin typeface="Times New Roman" charset="0"/>
              <a:ea typeface="Times New Roman" charset="0"/>
              <a:cs typeface="Times New Roman" charset="0"/>
            </a:endParaRPr>
          </a:p>
          <a:p>
            <a:pPr marL="342900" lvl="0" indent="-342900" fontAlgn="base">
              <a:lnSpc>
                <a:spcPct val="120000"/>
              </a:lnSpc>
              <a:spcBef>
                <a:spcPct val="20000"/>
              </a:spcBef>
              <a:spcAft>
                <a:spcPct val="0"/>
              </a:spcAft>
              <a:buClr>
                <a:srgbClr val="002060"/>
              </a:buClr>
              <a:buSzPct val="90000"/>
            </a:pPr>
            <a:endParaRPr lang="en-US" altLang="zh-CN" dirty="0" smtClean="0"/>
          </a:p>
        </p:txBody>
      </p:sp>
    </p:spTree>
    <p:extLst>
      <p:ext uri="{BB962C8B-B14F-4D97-AF65-F5344CB8AC3E}">
        <p14:creationId xmlns:p14="http://schemas.microsoft.com/office/powerpoint/2010/main" val="684473612"/>
      </p:ext>
    </p:extLst>
  </p:cSld>
  <p:clrMapOvr>
    <a:masterClrMapping/>
  </p:clrMapOvr>
  <p:transition spd="slow">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smtClean="0"/>
              <a:t>PCA-Hub</a:t>
            </a:r>
            <a:r>
              <a:rPr kumimoji="1"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297850" y="1231642"/>
              <a:ext cx="8734419" cy="3190240"/>
            </p:xfrm>
            <a:graphic>
              <a:graphicData uri="http://schemas.openxmlformats.org/drawingml/2006/table">
                <a:tbl>
                  <a:tblPr/>
                  <a:tblGrid>
                    <a:gridCol w="1076128"/>
                    <a:gridCol w="573392"/>
                    <a:gridCol w="578448"/>
                    <a:gridCol w="742656"/>
                    <a:gridCol w="742656"/>
                    <a:gridCol w="742656"/>
                    <a:gridCol w="920107"/>
                    <a:gridCol w="565204"/>
                    <a:gridCol w="565204"/>
                    <a:gridCol w="742656"/>
                    <a:gridCol w="742656"/>
                    <a:gridCol w="742656"/>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4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6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3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36</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41447771"/>
                  </p:ext>
                </p:extLst>
              </p:nvPr>
            </p:nvGraphicFramePr>
            <p:xfrm>
              <a:off x="297850" y="1231642"/>
              <a:ext cx="8734419" cy="3190240"/>
            </p:xfrm>
            <a:graphic>
              <a:graphicData uri="http://schemas.openxmlformats.org/drawingml/2006/table">
                <a:tbl>
                  <a:tblPr/>
                  <a:tblGrid>
                    <a:gridCol w="1076128"/>
                    <a:gridCol w="573392"/>
                    <a:gridCol w="578448"/>
                    <a:gridCol w="742656"/>
                    <a:gridCol w="742656"/>
                    <a:gridCol w="742656"/>
                    <a:gridCol w="920107"/>
                    <a:gridCol w="565204"/>
                    <a:gridCol w="565204"/>
                    <a:gridCol w="742656"/>
                    <a:gridCol w="742656"/>
                    <a:gridCol w="742656"/>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0820" t="-9091" r="-677049" b="-696970"/>
                          </a:stretch>
                        </a:blip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dirty="0" err="1" smtClean="0">
                              <a:solidFill>
                                <a:schemeClr val="bg1">
                                  <a:lumMod val="95000"/>
                                </a:schemeClr>
                              </a:solidFill>
                              <a:effectLst/>
                              <a:latin typeface="Times New Roman" charset="0"/>
                              <a:ea typeface="Times New Roman" charset="0"/>
                              <a:cs typeface="Times New Roman" charset="0"/>
                            </a:rPr>
                            <a:t>parkinso</a:t>
                          </a:r>
                          <a:r>
                            <a:rPr lang="en-US" altLang="zh-CN" sz="1200" b="0" kern="100" dirty="0" err="1" smtClean="0">
                              <a:solidFill>
                                <a:schemeClr val="bg1">
                                  <a:lumMod val="95000"/>
                                </a:schemeClr>
                              </a:solidFill>
                              <a:effectLst/>
                              <a:latin typeface="Times New Roman" charset="0"/>
                              <a:ea typeface="Times New Roman" charset="0"/>
                              <a:cs typeface="Times New Roman" charset="0"/>
                            </a:rPr>
                            <a:t>n</a:t>
                          </a:r>
                          <a:r>
                            <a:rPr lang="en-US" sz="1200" b="0" kern="100" dirty="0" err="1" smtClean="0">
                              <a:solidFill>
                                <a:schemeClr val="bg1">
                                  <a:lumMod val="95000"/>
                                </a:schemeClr>
                              </a:solidFill>
                              <a:effectLst/>
                              <a:latin typeface="Times New Roman" charset="0"/>
                              <a:ea typeface="Times New Roman" charset="0"/>
                              <a:cs typeface="Times New Roman" charset="0"/>
                            </a:rPr>
                            <a:t>s</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6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err="1">
                              <a:solidFill>
                                <a:schemeClr val="bg1">
                                  <a:lumMod val="95000"/>
                                </a:schemeClr>
                              </a:solidFill>
                              <a:effectLst/>
                              <a:latin typeface="Times New Roman" charset="0"/>
                              <a:ea typeface="Times New Roman" charset="0"/>
                              <a:cs typeface="Times New Roman" charset="0"/>
                            </a:rPr>
                            <a:t>wpbc</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sonar</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dirty="0">
                              <a:solidFill>
                                <a:schemeClr val="bg1">
                                  <a:lumMod val="95000"/>
                                </a:schemeClr>
                              </a:solidFill>
                              <a:effectLst/>
                              <a:latin typeface="Times New Roman" charset="0"/>
                              <a:ea typeface="Times New Roman" charset="0"/>
                              <a:cs typeface="Times New Roman" charset="0"/>
                            </a:rPr>
                            <a:t>musk</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smtClean="0">
                              <a:solidFill>
                                <a:schemeClr val="bg1">
                                  <a:lumMod val="95000"/>
                                </a:schemeClr>
                              </a:solidFill>
                              <a:effectLst/>
                              <a:latin typeface="Times New Roman" charset="0"/>
                              <a:ea typeface="Times New Roman" charset="0"/>
                              <a:cs typeface="Times New Roman" charset="0"/>
                            </a:rPr>
                            <a:t>0.2</a:t>
                          </a:r>
                          <a:r>
                            <a:rPr lang="en-US" altLang="zh-CN" sz="1200" b="0" kern="100" smtClean="0">
                              <a:solidFill>
                                <a:schemeClr val="bg1">
                                  <a:lumMod val="95000"/>
                                </a:schemeClr>
                              </a:solidFill>
                              <a:effectLst/>
                              <a:latin typeface="Times New Roman" charset="0"/>
                              <a:ea typeface="Times New Roman" charset="0"/>
                              <a:cs typeface="Times New Roman" charset="0"/>
                            </a:rPr>
                            <a:t>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gridSpan="6">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AVG-UCI</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36</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
        <p:nvSpPr>
          <p:cNvPr id="10" name="Shape 420"/>
          <p:cNvSpPr txBox="1"/>
          <p:nvPr/>
        </p:nvSpPr>
        <p:spPr>
          <a:xfrm>
            <a:off x="2916475" y="4425286"/>
            <a:ext cx="3490962"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表</a:t>
            </a:r>
            <a:r>
              <a:rPr lang="en-US" altLang="zh-CN" sz="1200" dirty="0" smtClean="0">
                <a:solidFill>
                  <a:schemeClr val="tx1"/>
                </a:solidFill>
                <a:latin typeface="+mn-ea"/>
                <a:ea typeface="+mn-ea"/>
                <a:cs typeface="Roboto Slab"/>
                <a:sym typeface="Roboto Slab"/>
              </a:rPr>
              <a:t>3</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ea typeface="+mn-ea"/>
                <a:cs typeface="Roboto Slab"/>
                <a:sym typeface="Roboto Slab"/>
              </a:rPr>
              <a:t>Quick</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mn-ea"/>
                <a:cs typeface="Roboto Slab"/>
                <a:sym typeface="Roboto Slab"/>
              </a:rPr>
              <a:t>PCA-Hub</a:t>
            </a:r>
            <a:r>
              <a:rPr lang="zh-CN" altLang="en-US" sz="1200" dirty="0" smtClean="0">
                <a:solidFill>
                  <a:schemeClr val="tx1"/>
                </a:solidFill>
                <a:latin typeface="+mn-ea"/>
                <a:cs typeface="Roboto Slab"/>
                <a:sym typeface="Roboto Slab"/>
              </a:rPr>
              <a:t>在</a:t>
            </a:r>
            <a:r>
              <a:rPr lang="zh-CN" altLang="en-US" sz="1200" dirty="0" smtClean="0">
                <a:solidFill>
                  <a:schemeClr val="tx1"/>
                </a:solidFill>
                <a:latin typeface="+mn-ea"/>
                <a:ea typeface="+mn-ea"/>
                <a:cs typeface="Roboto Slab"/>
                <a:sym typeface="Roboto Slab"/>
              </a:rPr>
              <a:t>真实数据集上的轮廓</a:t>
            </a:r>
            <a:r>
              <a:rPr lang="zh-CN" altLang="en-US" sz="1200" dirty="0">
                <a:solidFill>
                  <a:schemeClr val="tx1"/>
                </a:solidFill>
                <a:latin typeface="+mn-ea"/>
                <a:ea typeface="+mn-ea"/>
                <a:cs typeface="Roboto Slab"/>
                <a:sym typeface="Roboto Slab"/>
              </a:rPr>
              <a:t>系数</a:t>
            </a: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770683831"/>
      </p:ext>
    </p:extLst>
  </p:cSld>
  <p:clrMapOvr>
    <a:masterClrMapping/>
  </p:clrMapOvr>
  <p:transition spd="slow">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405"/>
        <p:cNvGrpSpPr/>
        <p:nvPr/>
      </p:nvGrpSpPr>
      <p:grpSpPr>
        <a:xfrm>
          <a:off x="0" y="0"/>
          <a:ext cx="0" cy="0"/>
          <a:chOff x="0" y="0"/>
          <a:chExt cx="0" cy="0"/>
        </a:xfrm>
      </p:grpSpPr>
      <p:sp>
        <p:nvSpPr>
          <p:cNvPr id="406" name="Shape 406"/>
          <p:cNvSpPr txBox="1">
            <a:spLocks noGrp="1"/>
          </p:cNvSpPr>
          <p:nvPr>
            <p:ph type="subTitle" idx="4294967295"/>
          </p:nvPr>
        </p:nvSpPr>
        <p:spPr>
          <a:xfrm>
            <a:off x="685800" y="505225"/>
            <a:ext cx="7884600" cy="3810299"/>
          </a:xfrm>
          <a:prstGeom prst="rect">
            <a:avLst/>
          </a:prstGeom>
        </p:spPr>
        <p:txBody>
          <a:bodyPr lIns="91425" tIns="91425" rIns="91425" bIns="91425" anchor="ctr" anchorCtr="0">
            <a:noAutofit/>
          </a:bodyPr>
          <a:lstStyle/>
          <a:p>
            <a:pPr lvl="0" algn="ctr">
              <a:spcBef>
                <a:spcPts val="0"/>
              </a:spcBef>
              <a:buClr>
                <a:schemeClr val="dk1"/>
              </a:buClr>
              <a:buSzPct val="61111"/>
              <a:buNone/>
            </a:pPr>
            <a:r>
              <a:rPr lang="zh-CN" altLang="en-US" sz="3600" b="1" dirty="0">
                <a:solidFill>
                  <a:schemeClr val="lt1"/>
                </a:solidFill>
                <a:latin typeface="Roboto Slab"/>
                <a:ea typeface="Roboto Slab"/>
                <a:cs typeface="Roboto Slab"/>
                <a:sym typeface="Roboto Slab"/>
              </a:rPr>
              <a:t>衷心</a:t>
            </a:r>
            <a:r>
              <a:rPr lang="zh-CN" altLang="en-US" sz="3600" b="1" dirty="0" smtClean="0">
                <a:solidFill>
                  <a:schemeClr val="lt1"/>
                </a:solidFill>
                <a:latin typeface="Roboto Slab"/>
                <a:ea typeface="Roboto Slab"/>
                <a:cs typeface="Roboto Slab"/>
                <a:sym typeface="Roboto Slab"/>
              </a:rPr>
              <a:t>感谢葛亮老师</a:t>
            </a:r>
            <a:r>
              <a:rPr lang="zh-CN" altLang="en-US" sz="3600" b="1" dirty="0">
                <a:solidFill>
                  <a:schemeClr val="lt1"/>
                </a:solidFill>
                <a:latin typeface="Roboto Slab"/>
                <a:ea typeface="Roboto Slab"/>
                <a:cs typeface="Roboto Slab"/>
                <a:sym typeface="Roboto Slab"/>
              </a:rPr>
              <a:t>对我的精心指导！</a:t>
            </a:r>
          </a:p>
          <a:p>
            <a:pPr lvl="0" algn="ctr">
              <a:spcBef>
                <a:spcPts val="0"/>
              </a:spcBef>
              <a:buClr>
                <a:schemeClr val="dk1"/>
              </a:buClr>
              <a:buSzPct val="61111"/>
              <a:buNone/>
            </a:pPr>
            <a:r>
              <a:rPr lang="zh-CN" altLang="en-US" sz="3600" b="1" dirty="0">
                <a:solidFill>
                  <a:schemeClr val="lt1"/>
                </a:solidFill>
                <a:latin typeface="Roboto Slab"/>
                <a:ea typeface="Roboto Slab"/>
                <a:cs typeface="Roboto Slab"/>
                <a:sym typeface="Roboto Slab"/>
              </a:rPr>
              <a:t>衷心感谢参与答辩指导的评委老师！</a:t>
            </a:r>
          </a:p>
        </p:txBody>
      </p:sp>
    </p:spTree>
    <p:extLst>
      <p:ext uri="{BB962C8B-B14F-4D97-AF65-F5344CB8AC3E}">
        <p14:creationId xmlns:p14="http://schemas.microsoft.com/office/powerpoint/2010/main" val="1471879665"/>
      </p:ext>
    </p:extLst>
  </p:cSld>
  <p:clrMapOvr>
    <a:masterClrMapping/>
  </p:clrMapOvr>
  <p:transition spd="slow">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kumimoji="1" lang="zh-CN" altLang="en-US" dirty="0" smtClean="0"/>
              <a:t>聚类算法</a:t>
            </a:r>
            <a:endParaRPr kumimoji="1" lang="zh-CN" altLang="en-US" dirty="0"/>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4577271" y="392112"/>
            <a:ext cx="3511024" cy="4450715"/>
          </a:xfrm>
          <a:prstGeom prst="rect">
            <a:avLst/>
          </a:prstGeom>
        </p:spPr>
      </p:pic>
      <p:sp>
        <p:nvSpPr>
          <p:cNvPr id="6" name="Shape 191"/>
          <p:cNvSpPr txBox="1">
            <a:spLocks noGrp="1"/>
          </p:cNvSpPr>
          <p:nvPr>
            <p:ph type="body" idx="1"/>
          </p:nvPr>
        </p:nvSpPr>
        <p:spPr>
          <a:xfrm>
            <a:off x="1146024" y="1773300"/>
            <a:ext cx="2655413" cy="3152699"/>
          </a:xfrm>
          <a:prstGeom prst="rect">
            <a:avLst/>
          </a:prstGeom>
        </p:spPr>
        <p:txBody>
          <a:bodyPr lIns="91425" tIns="91425" rIns="91425" bIns="91425" anchor="t" anchorCtr="0">
            <a:noAutofit/>
          </a:bodyPr>
          <a:lstStyle/>
          <a:p>
            <a:pPr marL="457200" indent="-457200">
              <a:lnSpc>
                <a:spcPct val="150000"/>
              </a:lnSpc>
              <a:buFont typeface="+mj-lt"/>
              <a:buAutoNum type="arabicPeriod"/>
            </a:pPr>
            <a:r>
              <a:rPr lang="zh-CN" altLang="zh-CN" dirty="0"/>
              <a:t>数据预</a:t>
            </a:r>
            <a:r>
              <a:rPr lang="zh-CN" altLang="zh-CN" dirty="0" smtClean="0"/>
              <a:t>处理</a:t>
            </a:r>
            <a:endParaRPr lang="en-US" altLang="zh-CN" dirty="0"/>
          </a:p>
          <a:p>
            <a:pPr marL="457200" indent="-457200">
              <a:lnSpc>
                <a:spcPct val="150000"/>
              </a:lnSpc>
              <a:buFont typeface="+mj-lt"/>
              <a:buAutoNum type="arabicPeriod"/>
            </a:pPr>
            <a:r>
              <a:rPr lang="zh-CN" altLang="zh-CN" dirty="0" smtClean="0"/>
              <a:t>计算逆</a:t>
            </a:r>
            <a:r>
              <a:rPr lang="zh-CN" altLang="zh-CN" dirty="0"/>
              <a:t>近</a:t>
            </a:r>
            <a:r>
              <a:rPr lang="zh-CN" altLang="zh-CN" dirty="0" smtClean="0"/>
              <a:t>邻偏度</a:t>
            </a:r>
            <a:endParaRPr lang="en-US" altLang="zh-CN" dirty="0" smtClean="0"/>
          </a:p>
          <a:p>
            <a:pPr marL="457200" indent="-457200">
              <a:lnSpc>
                <a:spcPct val="150000"/>
              </a:lnSpc>
              <a:buFont typeface="+mj-lt"/>
              <a:buAutoNum type="arabicPeriod"/>
            </a:pPr>
            <a:r>
              <a:rPr lang="zh-CN" altLang="en-US" dirty="0" smtClean="0"/>
              <a:t>基于偏度的</a:t>
            </a:r>
            <a:r>
              <a:rPr lang="en-US" altLang="zh-CN" dirty="0" smtClean="0"/>
              <a:t>PCA</a:t>
            </a:r>
            <a:r>
              <a:rPr lang="zh-CN" altLang="zh-CN" dirty="0" smtClean="0"/>
              <a:t>降维</a:t>
            </a:r>
            <a:endParaRPr lang="en-US" altLang="zh-CN" dirty="0" smtClean="0"/>
          </a:p>
          <a:p>
            <a:pPr marL="457200" indent="-457200">
              <a:lnSpc>
                <a:spcPct val="150000"/>
              </a:lnSpc>
              <a:buFont typeface="+mj-lt"/>
              <a:buAutoNum type="arabicPeriod"/>
            </a:pPr>
            <a:r>
              <a:rPr lang="en-US" altLang="zh-CN" dirty="0" smtClean="0"/>
              <a:t>Hub</a:t>
            </a:r>
            <a:r>
              <a:rPr lang="zh-CN" altLang="zh-CN" dirty="0" smtClean="0"/>
              <a:t>聚类</a:t>
            </a:r>
            <a:endParaRPr lang="en-US" altLang="zh-CN" dirty="0" smtClean="0"/>
          </a:p>
        </p:txBody>
      </p:sp>
    </p:spTree>
    <p:extLst>
      <p:ext uri="{BB962C8B-B14F-4D97-AF65-F5344CB8AC3E}">
        <p14:creationId xmlns:p14="http://schemas.microsoft.com/office/powerpoint/2010/main" val="10252521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9483" y="41273"/>
            <a:ext cx="3208799" cy="1028700"/>
          </a:xfrm>
          <a:prstGeom prst="rect">
            <a:avLst/>
          </a:prstGeom>
        </p:spPr>
        <p:txBody>
          <a:bodyPr lIns="91425" tIns="91425" rIns="91425" bIns="91425" anchor="ctr" anchorCtr="0">
            <a:noAutofit/>
          </a:bodyPr>
          <a:lstStyle/>
          <a:p>
            <a:pPr lvl="0"/>
            <a:r>
              <a:rPr kumimoji="1" lang="zh-CN" altLang="en-US" dirty="0"/>
              <a:t>逆近邻数的</a:t>
            </a:r>
            <a:r>
              <a:rPr kumimoji="1" lang="zh-CN" altLang="en-US" dirty="0">
                <a:solidFill>
                  <a:schemeClr val="bg1"/>
                </a:solidFill>
              </a:rPr>
              <a:t>偏度</a:t>
            </a:r>
            <a:endParaRPr lang="en" u="sng"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42378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1614043" y="1232899"/>
              <a:ext cx="6307333" cy="3517330"/>
            </p:xfrm>
            <a:graphic>
              <a:graphicData uri="http://schemas.openxmlformats.org/drawingml/2006/table">
                <a:tbl>
                  <a:tblPr/>
                  <a:tblGrid>
                    <a:gridCol w="1136663"/>
                    <a:gridCol w="965782"/>
                    <a:gridCol w="1051222"/>
                    <a:gridCol w="1051222"/>
                    <a:gridCol w="1051222"/>
                    <a:gridCol w="1051222"/>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zh-CN" sz="1400" b="1" i="1" kern="100" smtClean="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𝑺</m:t>
                                    </m:r>
                                  </m:e>
                                  <m:sub>
                                    <m:sSub>
                                      <m:sSubPr>
                                        <m:ctrlPr>
                                          <a:rPr lang="zh-CN" altLang="zh-CN" sz="1400" b="1" i="1" kern="10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𝑵</m:t>
                                        </m:r>
                                      </m:e>
                                      <m:sub>
                                        <m:r>
                                          <a:rPr lang="en-US" altLang="zh-CN" sz="14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altLang="zh-CN" sz="1400" b="1" kern="100" dirty="0">
                            <a:solidFill>
                              <a:schemeClr val="bg1">
                                <a:lumMod val="95000"/>
                              </a:schemeClr>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6.769</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2.05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5.49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4.00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845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12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05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nvPr>
            </p:nvGraphicFramePr>
            <p:xfrm>
              <a:off x="1614043" y="1232899"/>
              <a:ext cx="6307333" cy="3517330"/>
            </p:xfrm>
            <a:graphic>
              <a:graphicData uri="http://schemas.openxmlformats.org/drawingml/2006/table">
                <a:tbl>
                  <a:tblPr/>
                  <a:tblGrid>
                    <a:gridCol w="1136663"/>
                    <a:gridCol w="965782"/>
                    <a:gridCol w="1051222"/>
                    <a:gridCol w="1051222"/>
                    <a:gridCol w="1051222"/>
                    <a:gridCol w="1051222"/>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2326" t="-1471" r="-101744" b="-752941"/>
                          </a:stretch>
                        </a:blipFill>
                      </a:tcPr>
                    </a:tc>
                    <a:tc>
                      <a:txBody>
                        <a:bodyPr/>
                        <a:lstStyle/>
                        <a:p>
                          <a:pPr algn="ctr">
                            <a:spcAft>
                              <a:spcPts val="0"/>
                            </a:spcAft>
                          </a:pP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6.769</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2.05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5.49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4.00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845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12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05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Tree>
    <p:extLst>
      <p:ext uri="{BB962C8B-B14F-4D97-AF65-F5344CB8AC3E}">
        <p14:creationId xmlns:p14="http://schemas.microsoft.com/office/powerpoint/2010/main" val="1198754068"/>
      </p:ext>
    </p:extLst>
  </p:cSld>
  <p:clrMapOvr>
    <a:masterClrMapping/>
  </p:clrMapOvr>
  <p:transition spd="slow">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a:t>PCA-Hub</a:t>
            </a:r>
            <a:r>
              <a:rPr kumimoji="1" lang="zh-CN" altLang="en-US" dirty="0"/>
              <a:t>聚类算法</a:t>
            </a:r>
            <a:r>
              <a:rPr lang="zh-CN" altLang="en-US" dirty="0" smtClean="0"/>
              <a:t>实验</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04448" y="1385529"/>
              <a:ext cx="8717954" cy="3667760"/>
            </p:xfrm>
            <a:graphic>
              <a:graphicData uri="http://schemas.openxmlformats.org/drawingml/2006/table">
                <a:tbl>
                  <a:tblPr/>
                  <a:tblGrid>
                    <a:gridCol w="673324"/>
                    <a:gridCol w="572098"/>
                    <a:gridCol w="622711"/>
                    <a:gridCol w="622711"/>
                    <a:gridCol w="622711"/>
                    <a:gridCol w="622711"/>
                    <a:gridCol w="622711"/>
                    <a:gridCol w="622711"/>
                    <a:gridCol w="622711"/>
                    <a:gridCol w="622711"/>
                    <a:gridCol w="622711"/>
                    <a:gridCol w="622711"/>
                    <a:gridCol w="622711"/>
                    <a:gridCol w="622711"/>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ME</a:t>
                          </a:r>
                          <a:endParaRPr lang="zh-CN" sz="1200" b="1" kern="100" dirty="0">
                            <a:solidFill>
                              <a:schemeClr val="bg1">
                                <a:lumMod val="95000"/>
                              </a:schemeClr>
                            </a:solidFill>
                            <a:effectLst/>
                            <a:latin typeface="Times New Roman" charset="0"/>
                            <a:ea typeface="Times New Roman" charset="0"/>
                            <a:cs typeface="Times New Roman" charset="0"/>
                          </a:endParaRPr>
                        </a:p>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a:solidFill>
                                <a:schemeClr val="bg1"/>
                              </a:solidFill>
                              <a:effectLst/>
                              <a:latin typeface="Times New Roman" charset="0"/>
                              <a:ea typeface="Times New Roman" charset="0"/>
                              <a:cs typeface="Times New Roman" charset="0"/>
                            </a:rPr>
                            <a:t>减少的维数</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1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6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0</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9</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36</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4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1939297957"/>
                  </p:ext>
                </p:extLst>
              </p:nvPr>
            </p:nvGraphicFramePr>
            <p:xfrm>
              <a:off x="304448" y="1385529"/>
              <a:ext cx="8717954" cy="3667760"/>
            </p:xfrm>
            <a:graphic>
              <a:graphicData uri="http://schemas.openxmlformats.org/drawingml/2006/table">
                <a:tbl>
                  <a:tblPr/>
                  <a:tblGrid>
                    <a:gridCol w="673324"/>
                    <a:gridCol w="572098"/>
                    <a:gridCol w="622711"/>
                    <a:gridCol w="622711"/>
                    <a:gridCol w="622711"/>
                    <a:gridCol w="622711"/>
                    <a:gridCol w="622711"/>
                    <a:gridCol w="622711"/>
                    <a:gridCol w="622711"/>
                    <a:gridCol w="622711"/>
                    <a:gridCol w="622711"/>
                    <a:gridCol w="622711"/>
                    <a:gridCol w="622711"/>
                    <a:gridCol w="622711"/>
                  </a:tblGrid>
                  <a:tr h="54864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1961" t="-8889" r="-904902" b="-572222"/>
                          </a:stretch>
                        </a:blip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ME</a:t>
                          </a:r>
                          <a:endParaRPr lang="zh-CN" sz="1200" b="1" kern="100" dirty="0">
                            <a:solidFill>
                              <a:schemeClr val="bg1">
                                <a:lumMod val="95000"/>
                              </a:schemeClr>
                            </a:solidFill>
                            <a:effectLst/>
                            <a:latin typeface="Times New Roman" charset="0"/>
                            <a:ea typeface="Times New Roman" charset="0"/>
                            <a:cs typeface="Times New Roman" charset="0"/>
                          </a:endParaRPr>
                        </a:p>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a:solidFill>
                                <a:schemeClr val="bg1"/>
                              </a:solidFill>
                              <a:effectLst/>
                              <a:latin typeface="Times New Roman" charset="0"/>
                              <a:ea typeface="Times New Roman" charset="0"/>
                              <a:cs typeface="Times New Roman" charset="0"/>
                            </a:rPr>
                            <a:t>减少的维数</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1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0</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9</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36</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4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Tree>
    <p:extLst>
      <p:ext uri="{BB962C8B-B14F-4D97-AF65-F5344CB8AC3E}">
        <p14:creationId xmlns:p14="http://schemas.microsoft.com/office/powerpoint/2010/main" val="1038529409"/>
      </p:ext>
    </p:extLst>
  </p:cSld>
  <p:clrMapOvr>
    <a:masterClrMapping/>
  </p:clrMapOvr>
  <p:transition spd="slow">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r>
              <a:rPr lang="zh-CN" altLang="en-US" dirty="0" smtClean="0"/>
              <a:t>总结</a:t>
            </a:r>
            <a:endParaRPr lang="en" dirty="0"/>
          </a:p>
        </p:txBody>
      </p:sp>
      <p:sp>
        <p:nvSpPr>
          <p:cNvPr id="11" name="TextBox 10"/>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sp>
            <p:nvSpPr>
              <p:cNvPr id="13" name="Shape 120"/>
              <p:cNvSpPr txBox="1"/>
              <p:nvPr/>
            </p:nvSpPr>
            <p:spPr>
              <a:xfrm>
                <a:off x="1146026" y="1920450"/>
                <a:ext cx="2949358" cy="1913699"/>
              </a:xfrm>
              <a:prstGeom prst="rect">
                <a:avLst/>
              </a:prstGeom>
              <a:noFill/>
              <a:ln>
                <a:noFill/>
              </a:ln>
            </p:spPr>
            <p:txBody>
              <a:bodyPr lIns="91425" tIns="91425" rIns="91425" bIns="91425" anchor="t" anchorCtr="0">
                <a:noAutofit/>
              </a:bodyPr>
              <a:lstStyle/>
              <a:p>
                <a:pPr>
                  <a:spcBef>
                    <a:spcPts val="600"/>
                  </a:spcBef>
                </a:pPr>
                <a:r>
                  <a:rPr lang="en-US" altLang="zh-CN" dirty="0" smtClean="0">
                    <a:solidFill>
                      <a:srgbClr val="114454"/>
                    </a:solidFill>
                    <a:highlight>
                      <a:srgbClr val="94BF6E"/>
                    </a:highlight>
                    <a:latin typeface="Nixie One"/>
                    <a:ea typeface="Nixie One"/>
                    <a:cs typeface="Nixie One"/>
                    <a:sym typeface="Nixie One"/>
                  </a:rPr>
                  <a:t>Hub </a:t>
                </a:r>
                <a:r>
                  <a:rPr lang="zh-CN" altLang="en-US" dirty="0" smtClean="0">
                    <a:solidFill>
                      <a:srgbClr val="114454"/>
                    </a:solidFill>
                    <a:highlight>
                      <a:srgbClr val="94BF6E"/>
                    </a:highlight>
                    <a:latin typeface="Nixie One"/>
                    <a:ea typeface="Nixie One"/>
                    <a:cs typeface="Nixie One"/>
                    <a:sym typeface="Nixie One"/>
                  </a:rPr>
                  <a:t>检测标准</a:t>
                </a:r>
                <a:endParaRPr lang="en" dirty="0">
                  <a:solidFill>
                    <a:srgbClr val="114454"/>
                  </a:solidFill>
                  <a:highlight>
                    <a:srgbClr val="94BF6E"/>
                  </a:highlight>
                  <a:latin typeface="Nixie One"/>
                  <a:ea typeface="Nixie One"/>
                  <a:cs typeface="Nixie One"/>
                  <a:sym typeface="Nixie One"/>
                </a:endParaRPr>
              </a:p>
              <a:p>
                <a:pPr marL="171450" indent="-171450">
                  <a:spcBef>
                    <a:spcPts val="600"/>
                  </a:spcBef>
                  <a:buFont typeface="Arial" charset="0"/>
                  <a:buChar char="•"/>
                </a:pPr>
                <a:r>
                  <a:rPr lang="zh-CN" altLang="en-US" dirty="0" smtClean="0">
                    <a:solidFill>
                      <a:srgbClr val="114454"/>
                    </a:solidFill>
                    <a:latin typeface="Nixie One" charset="0"/>
                    <a:ea typeface="Nixie One" charset="0"/>
                    <a:cs typeface="Nixie One" charset="0"/>
                    <a:sym typeface="Nixie One"/>
                  </a:rPr>
                  <a:t>大于某一固定值</a:t>
                </a:r>
                <a:r>
                  <a:rPr lang="en-US" altLang="zh-CN" dirty="0" smtClean="0">
                    <a:solidFill>
                      <a:srgbClr val="114454"/>
                    </a:solidFill>
                    <a:latin typeface="Nixie One" charset="0"/>
                    <a:ea typeface="Nixie One" charset="0"/>
                    <a:cs typeface="Nixie One" charset="0"/>
                    <a:sym typeface="Nixie One"/>
                  </a:rPr>
                  <a:t>[</a:t>
                </a:r>
                <a14:m>
                  <m:oMath xmlns:m="http://schemas.openxmlformats.org/officeDocument/2006/math">
                    <m:r>
                      <a:rPr lang="en-US" altLang="zh-CN" b="0" i="1" dirty="0" smtClean="0">
                        <a:solidFill>
                          <a:srgbClr val="114454"/>
                        </a:solidFill>
                        <a:latin typeface="Cambria Math" charset="0"/>
                        <a:ea typeface="Nixie One" charset="0"/>
                        <a:cs typeface="Nixie One" charset="0"/>
                        <a:sym typeface="Nixie One"/>
                      </a:rPr>
                      <m:t>2</m:t>
                    </m:r>
                    <m:r>
                      <a:rPr lang="en-US" altLang="zh-CN" b="0" i="1" dirty="0" smtClean="0">
                        <a:solidFill>
                          <a:srgbClr val="114454"/>
                        </a:solidFill>
                        <a:latin typeface="Cambria Math" charset="0"/>
                        <a:ea typeface="Nixie One" charset="0"/>
                        <a:cs typeface="Nixie One" charset="0"/>
                        <a:sym typeface="Nixie One"/>
                      </a:rPr>
                      <m:t>𝑘</m:t>
                    </m:r>
                  </m:oMath>
                </a14:m>
                <a:r>
                  <a:rPr lang="en-US" altLang="zh-CN" dirty="0" smtClean="0">
                    <a:solidFill>
                      <a:srgbClr val="114454"/>
                    </a:solidFill>
                    <a:latin typeface="Nixie One" charset="0"/>
                    <a:ea typeface="Nixie One" charset="0"/>
                    <a:cs typeface="Nixie One" charset="0"/>
                    <a:sym typeface="Nixie One"/>
                  </a:rPr>
                  <a:t>,  </a:t>
                </a:r>
                <a14:m>
                  <m:oMath xmlns:m="http://schemas.openxmlformats.org/officeDocument/2006/math">
                    <m:r>
                      <a:rPr lang="en-US" altLang="zh-CN" b="0" i="0" dirty="0" smtClean="0">
                        <a:solidFill>
                          <a:srgbClr val="114454"/>
                        </a:solidFill>
                        <a:latin typeface="Cambria Math" charset="0"/>
                        <a:ea typeface="Nixie One" charset="0"/>
                        <a:cs typeface="Nixie One" charset="0"/>
                        <a:sym typeface="Nixie One"/>
                      </a:rPr>
                      <m:t>3</m:t>
                    </m:r>
                    <m:r>
                      <a:rPr lang="en-US" altLang="zh-CN" b="0" i="1" dirty="0" smtClean="0">
                        <a:solidFill>
                          <a:srgbClr val="114454"/>
                        </a:solidFill>
                        <a:latin typeface="Cambria Math" charset="0"/>
                        <a:ea typeface="Nixie One" charset="0"/>
                        <a:cs typeface="Nixie One" charset="0"/>
                        <a:sym typeface="Nixie One"/>
                      </a:rPr>
                      <m:t>𝑘</m:t>
                    </m:r>
                    <m:r>
                      <a:rPr lang="en-US" altLang="zh-CN" b="0" i="1" dirty="0" smtClean="0">
                        <a:solidFill>
                          <a:srgbClr val="114454"/>
                        </a:solidFill>
                        <a:latin typeface="Cambria Math" charset="0"/>
                        <a:ea typeface="Nixie One" charset="0"/>
                        <a:cs typeface="Nixie One" charset="0"/>
                        <a:sym typeface="Nixie One"/>
                      </a:rPr>
                      <m:t>/2</m:t>
                    </m:r>
                  </m:oMath>
                </a14:m>
                <a:r>
                  <a:rPr lang="en-US" altLang="zh-CN" dirty="0" smtClean="0">
                    <a:solidFill>
                      <a:srgbClr val="114454"/>
                    </a:solidFill>
                    <a:latin typeface="Nixie One" charset="0"/>
                    <a:ea typeface="Nixie One" charset="0"/>
                    <a:cs typeface="Nixie One" charset="0"/>
                    <a:sym typeface="Nixie One"/>
                  </a:rPr>
                  <a:t>]</a:t>
                </a:r>
                <a:r>
                  <a:rPr lang="en" dirty="0" smtClean="0">
                    <a:solidFill>
                      <a:srgbClr val="114454"/>
                    </a:solidFill>
                    <a:latin typeface="Nixie One" charset="0"/>
                    <a:ea typeface="Nixie One" charset="0"/>
                    <a:cs typeface="Nixie One" charset="0"/>
                    <a:sym typeface="Nixie One"/>
                  </a:rPr>
                  <a:t> </a:t>
                </a:r>
                <a:r>
                  <a:rPr lang="en-US" dirty="0" smtClean="0">
                    <a:solidFill>
                      <a:srgbClr val="114454"/>
                    </a:solidFill>
                    <a:latin typeface="Nixie One" charset="0"/>
                    <a:ea typeface="Nixie One" charset="0"/>
                    <a:cs typeface="Nixie One" charset="0"/>
                    <a:sym typeface="Nixie One"/>
                  </a:rPr>
                  <a:t>?</a:t>
                </a: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选取</a:t>
                </a:r>
                <a:r>
                  <a:rPr lang="en-US" dirty="0" smtClean="0">
                    <a:latin typeface="Nixie One" charset="0"/>
                    <a:ea typeface="Nixie One" charset="0"/>
                    <a:cs typeface="Nixie One" charset="0"/>
                    <a:sym typeface="Nixie One"/>
                  </a:rPr>
                  <a:t>K-OCCURRENCES</a:t>
                </a:r>
                <a:r>
                  <a:rPr lang="zh-CN" altLang="en-US" dirty="0" smtClean="0">
                    <a:latin typeface="Nixie One" charset="0"/>
                    <a:ea typeface="Nixie One" charset="0"/>
                    <a:cs typeface="Nixie One" charset="0"/>
                    <a:sym typeface="Nixie One"/>
                  </a:rPr>
                  <a:t>前</a:t>
                </a:r>
                <a:r>
                  <a:rPr lang="en-US" altLang="zh-CN" dirty="0" smtClean="0">
                    <a:latin typeface="Nixie One" charset="0"/>
                    <a:ea typeface="Nixie One" charset="0"/>
                    <a:cs typeface="Nixie One" charset="0"/>
                    <a:sym typeface="Nixie One"/>
                  </a:rPr>
                  <a:t>20%</a:t>
                </a:r>
                <a:r>
                  <a:rPr lang="zh-CN" altLang="en-US" dirty="0" smtClean="0">
                    <a:latin typeface="Nixie One" charset="0"/>
                    <a:ea typeface="Nixie One" charset="0"/>
                    <a:cs typeface="Nixie One" charset="0"/>
                    <a:sym typeface="Nixie One"/>
                  </a:rPr>
                  <a:t>的样本作为</a:t>
                </a:r>
                <a:r>
                  <a:rPr lang="en-US" altLang="zh-CN" dirty="0" smtClean="0">
                    <a:latin typeface="Nixie One" charset="0"/>
                    <a:ea typeface="Nixie One" charset="0"/>
                    <a:cs typeface="Nixie One" charset="0"/>
                    <a:sym typeface="Nixie One"/>
                  </a:rPr>
                  <a:t> hub?</a:t>
                </a: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根据数据集进行相应的调整？</a:t>
                </a:r>
                <a:endParaRPr lang="en-US" dirty="0">
                  <a:latin typeface="Nixie One" charset="0"/>
                  <a:ea typeface="Nixie One" charset="0"/>
                  <a:cs typeface="Nixie One" charset="0"/>
                  <a:sym typeface="Nixie One"/>
                </a:endParaRPr>
              </a:p>
              <a:p>
                <a:pPr>
                  <a:spcBef>
                    <a:spcPts val="600"/>
                  </a:spcBef>
                </a:pPr>
                <a:endParaRPr lang="en" sz="1100" i="1" dirty="0">
                  <a:solidFill>
                    <a:srgbClr val="114454"/>
                  </a:solidFill>
                  <a:highlight>
                    <a:srgbClr val="EFEFEF"/>
                  </a:highlight>
                  <a:latin typeface="Nixie One"/>
                  <a:ea typeface="Nixie One"/>
                  <a:cs typeface="Nixie One"/>
                  <a:sym typeface="Nixie One"/>
                </a:endParaRPr>
              </a:p>
            </p:txBody>
          </p:sp>
        </mc:Choice>
        <mc:Fallback xmlns="">
          <p:sp>
            <p:nvSpPr>
              <p:cNvPr id="13" name="Shape 120"/>
              <p:cNvSpPr txBox="1">
                <a:spLocks noRot="1" noChangeAspect="1" noMove="1" noResize="1" noEditPoints="1" noAdjustHandles="1" noChangeArrowheads="1" noChangeShapeType="1" noTextEdit="1"/>
              </p:cNvSpPr>
              <p:nvPr/>
            </p:nvSpPr>
            <p:spPr>
              <a:xfrm>
                <a:off x="1146026" y="1920450"/>
                <a:ext cx="2949358" cy="1913699"/>
              </a:xfrm>
              <a:prstGeom prst="rect">
                <a:avLst/>
              </a:prstGeom>
              <a:blipFill rotWithShape="0">
                <a:blip r:embed="rId3"/>
                <a:stretch>
                  <a:fillRect l="-620"/>
                </a:stretch>
              </a:blipFill>
              <a:ln>
                <a:noFill/>
              </a:ln>
            </p:spPr>
            <p:txBody>
              <a:bodyPr/>
              <a:lstStyle/>
              <a:p>
                <a:r>
                  <a:rPr lang="en-US">
                    <a:noFill/>
                  </a:rPr>
                  <a:t> </a:t>
                </a:r>
              </a:p>
            </p:txBody>
          </p:sp>
        </mc:Fallback>
      </mc:AlternateContent>
      <p:sp>
        <p:nvSpPr>
          <p:cNvPr id="14" name="Shape 121"/>
          <p:cNvSpPr txBox="1"/>
          <p:nvPr/>
        </p:nvSpPr>
        <p:spPr>
          <a:xfrm>
            <a:off x="5074909" y="1920450"/>
            <a:ext cx="3611699" cy="1913699"/>
          </a:xfrm>
          <a:prstGeom prst="rect">
            <a:avLst/>
          </a:prstGeom>
          <a:noFill/>
          <a:ln>
            <a:noFill/>
          </a:ln>
        </p:spPr>
        <p:txBody>
          <a:bodyPr lIns="91425" tIns="91425" rIns="91425" bIns="91425" anchor="t" anchorCtr="0">
            <a:noAutofit/>
          </a:bodyPr>
          <a:lstStyle/>
          <a:p>
            <a:pPr>
              <a:spcBef>
                <a:spcPts val="600"/>
              </a:spcBef>
            </a:pPr>
            <a:r>
              <a:rPr lang="en-US" dirty="0" smtClean="0">
                <a:solidFill>
                  <a:srgbClr val="114454"/>
                </a:solidFill>
                <a:highlight>
                  <a:srgbClr val="94BF6E"/>
                </a:highlight>
                <a:latin typeface="Nixie One"/>
                <a:ea typeface="Nixie One"/>
                <a:cs typeface="Nixie One"/>
                <a:sym typeface="Nixie One"/>
              </a:rPr>
              <a:t>Hub </a:t>
            </a:r>
            <a:r>
              <a:rPr lang="zh-CN" altLang="en-US" dirty="0" smtClean="0">
                <a:solidFill>
                  <a:srgbClr val="114454"/>
                </a:solidFill>
                <a:highlight>
                  <a:srgbClr val="94BF6E"/>
                </a:highlight>
                <a:latin typeface="Nixie One"/>
                <a:ea typeface="Nixie One"/>
                <a:cs typeface="Nixie One"/>
                <a:sym typeface="Nixie One"/>
              </a:rPr>
              <a:t>修正</a:t>
            </a:r>
            <a:endParaRPr lang="en-US" dirty="0" smtClean="0">
              <a:solidFill>
                <a:srgbClr val="114454"/>
              </a:solidFill>
              <a:highlight>
                <a:srgbClr val="94BF6E"/>
              </a:highlight>
              <a:latin typeface="Nixie One"/>
              <a:ea typeface="Nixie One"/>
              <a:cs typeface="Nixie One"/>
              <a:sym typeface="Nixie One"/>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直接删除为</a:t>
            </a:r>
            <a:r>
              <a:rPr lang="en-US" altLang="zh-CN" dirty="0" smtClean="0">
                <a:latin typeface="Nixie One" charset="0"/>
                <a:ea typeface="Nixie One" charset="0"/>
                <a:cs typeface="Nixie One" charset="0"/>
                <a:sym typeface="Nixie One"/>
              </a:rPr>
              <a:t> hub </a:t>
            </a:r>
            <a:r>
              <a:rPr lang="zh-CN" altLang="en-US" dirty="0" smtClean="0">
                <a:latin typeface="Nixie One" charset="0"/>
                <a:ea typeface="Nixie One" charset="0"/>
                <a:cs typeface="Nixie One" charset="0"/>
                <a:sym typeface="Nixie One"/>
              </a:rPr>
              <a:t>的样本</a:t>
            </a: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通过加权的方式修改</a:t>
            </a:r>
            <a:r>
              <a:rPr lang="en-US" altLang="zh-CN" dirty="0" smtClean="0">
                <a:latin typeface="Nixie One" charset="0"/>
                <a:ea typeface="Nixie One" charset="0"/>
                <a:cs typeface="Nixie One" charset="0"/>
                <a:sym typeface="Nixie One"/>
              </a:rPr>
              <a:t> hub</a:t>
            </a:r>
          </a:p>
          <a:p>
            <a:pPr>
              <a:spcBef>
                <a:spcPts val="600"/>
              </a:spcBef>
            </a:pPr>
            <a:r>
              <a:rPr lang="en-US" dirty="0" smtClean="0">
                <a:latin typeface="Nixie One" charset="0"/>
                <a:ea typeface="Nixie One" charset="0"/>
                <a:cs typeface="Nixie One" charset="0"/>
                <a:sym typeface="Nixie One"/>
              </a:rPr>
              <a:t> </a:t>
            </a:r>
          </a:p>
          <a:p>
            <a:pPr>
              <a:spcBef>
                <a:spcPts val="600"/>
              </a:spcBef>
            </a:pPr>
            <a:endParaRPr lang="en-US" sz="1100" b="1" i="1" dirty="0">
              <a:solidFill>
                <a:srgbClr val="114454"/>
              </a:solidFill>
              <a:highlight>
                <a:srgbClr val="EFEFEF"/>
              </a:highlight>
              <a:latin typeface="Nixie One"/>
              <a:ea typeface="Nixie One"/>
              <a:cs typeface="Nixie One"/>
              <a:sym typeface="Nixie One"/>
            </a:endParaRPr>
          </a:p>
          <a:p>
            <a:pPr>
              <a:spcBef>
                <a:spcPts val="600"/>
              </a:spcBef>
            </a:pPr>
            <a:endParaRPr lang="en" sz="1100" b="1" i="1" dirty="0">
              <a:solidFill>
                <a:srgbClr val="114454"/>
              </a:solidFill>
              <a:highlight>
                <a:srgbClr val="EFEFEF"/>
              </a:highlight>
              <a:latin typeface="Nixie One"/>
              <a:ea typeface="Nixie One"/>
              <a:cs typeface="Nixie One"/>
              <a:sym typeface="Nixie One"/>
            </a:endParaRPr>
          </a:p>
        </p:txBody>
      </p:sp>
      <p:cxnSp>
        <p:nvCxnSpPr>
          <p:cNvPr id="16" name="Straight Connector 15"/>
          <p:cNvCxnSpPr/>
          <p:nvPr/>
        </p:nvCxnSpPr>
        <p:spPr>
          <a:xfrm>
            <a:off x="4544002" y="2024743"/>
            <a:ext cx="9330" cy="1212979"/>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smtClean="0">
                <a:solidFill>
                  <a:schemeClr val="bg1"/>
                </a:solidFill>
              </a:rPr>
              <a:t>研究现状</a:t>
            </a:r>
            <a:endParaRPr lang="zh-CN" altLang="en-US" dirty="0">
              <a:solidFill>
                <a:schemeClr val="bg1"/>
              </a:solidFill>
            </a:endParaRPr>
          </a:p>
        </p:txBody>
      </p:sp>
      <p:sp>
        <p:nvSpPr>
          <p:cNvPr id="6" name="TextBox 48"/>
          <p:cNvSpPr txBox="1"/>
          <p:nvPr/>
        </p:nvSpPr>
        <p:spPr>
          <a:xfrm>
            <a:off x="307179" y="369532"/>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graphicFrame>
        <p:nvGraphicFramePr>
          <p:cNvPr id="7" name="图表 6"/>
          <p:cNvGraphicFramePr/>
          <p:nvPr>
            <p:extLst>
              <p:ext uri="{D42A27DB-BD31-4B8C-83A1-F6EECF244321}">
                <p14:modId xmlns:p14="http://schemas.microsoft.com/office/powerpoint/2010/main" val="1798868347"/>
              </p:ext>
            </p:extLst>
          </p:nvPr>
        </p:nvGraphicFramePr>
        <p:xfrm>
          <a:off x="1581912" y="1015238"/>
          <a:ext cx="6038088" cy="35567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Shape 420"/>
          <p:cNvSpPr txBox="1"/>
          <p:nvPr/>
        </p:nvSpPr>
        <p:spPr>
          <a:xfrm>
            <a:off x="1453321" y="4459269"/>
            <a:ext cx="6295270" cy="646085"/>
          </a:xfrm>
          <a:prstGeom prst="rect">
            <a:avLst/>
          </a:prstGeom>
          <a:noFill/>
          <a:ln>
            <a:noFill/>
          </a:ln>
        </p:spPr>
        <p:txBody>
          <a:bodyPr lIns="91425" tIns="91425" rIns="91425" bIns="91425" anchor="t" anchorCtr="0">
            <a:noAutofit/>
          </a:bodyPr>
          <a:lstStyle/>
          <a:p>
            <a:pPr algn="just">
              <a:buClr>
                <a:schemeClr val="dk1"/>
              </a:buClr>
              <a:buSzPct val="91666"/>
            </a:pPr>
            <a:r>
              <a:rPr lang="zh-CN" altLang="en-US" b="1" dirty="0">
                <a:solidFill>
                  <a:srgbClr val="3B8D61"/>
                </a:solidFill>
                <a:latin typeface="Roboto Slab"/>
                <a:ea typeface="Roboto Slab"/>
                <a:cs typeface="Roboto Slab"/>
                <a:sym typeface="Roboto Slab"/>
              </a:rPr>
              <a:t>聚类分析（</a:t>
            </a:r>
            <a:r>
              <a:rPr lang="en-US" altLang="zh-CN" b="1" dirty="0">
                <a:solidFill>
                  <a:srgbClr val="3B8D61"/>
                </a:solidFill>
                <a:latin typeface="Roboto Slab"/>
                <a:ea typeface="Roboto Slab"/>
                <a:cs typeface="Roboto Slab"/>
                <a:sym typeface="Roboto Slab"/>
              </a:rPr>
              <a:t>Cluster Analysis</a:t>
            </a:r>
            <a:r>
              <a:rPr lang="zh-CN" altLang="en-US" b="1" dirty="0">
                <a:solidFill>
                  <a:srgbClr val="3B8D61"/>
                </a:solidFill>
                <a:latin typeface="Roboto Slab"/>
                <a:ea typeface="Roboto Slab"/>
                <a:cs typeface="Roboto Slab"/>
                <a:sym typeface="Roboto Slab"/>
              </a:rPr>
              <a:t>，亦称为群集分析）是把相似的对象通过静态</a:t>
            </a:r>
            <a:r>
              <a:rPr lang="zh-CN" altLang="en-US" b="1" dirty="0" smtClean="0">
                <a:solidFill>
                  <a:srgbClr val="3B8D61"/>
                </a:solidFill>
                <a:latin typeface="Roboto Slab"/>
                <a:ea typeface="Roboto Slab"/>
                <a:cs typeface="Roboto Slab"/>
                <a:sym typeface="Roboto Slab"/>
              </a:rPr>
              <a:t>分类</a:t>
            </a:r>
            <a:endParaRPr lang="en-US" altLang="zh-CN" b="1" dirty="0" smtClean="0">
              <a:solidFill>
                <a:srgbClr val="3B8D61"/>
              </a:solidFill>
              <a:latin typeface="Roboto Slab"/>
              <a:ea typeface="Roboto Slab"/>
              <a:cs typeface="Roboto Slab"/>
              <a:sym typeface="Roboto Slab"/>
            </a:endParaRPr>
          </a:p>
          <a:p>
            <a:pPr algn="just">
              <a:buClr>
                <a:schemeClr val="dk1"/>
              </a:buClr>
              <a:buSzPct val="91666"/>
            </a:pPr>
            <a:r>
              <a:rPr lang="zh-CN" altLang="en-US" b="1" dirty="0" smtClean="0">
                <a:solidFill>
                  <a:srgbClr val="3B8D61"/>
                </a:solidFill>
                <a:latin typeface="Roboto Slab"/>
                <a:ea typeface="Roboto Slab"/>
                <a:cs typeface="Roboto Slab"/>
                <a:sym typeface="Roboto Slab"/>
              </a:rPr>
              <a:t>的方法</a:t>
            </a:r>
            <a:r>
              <a:rPr lang="zh-CN" altLang="en-US" b="1" dirty="0">
                <a:solidFill>
                  <a:srgbClr val="3B8D61"/>
                </a:solidFill>
                <a:latin typeface="Roboto Slab"/>
                <a:ea typeface="Roboto Slab"/>
                <a:cs typeface="Roboto Slab"/>
                <a:sym typeface="Roboto Slab"/>
              </a:rPr>
              <a:t>分成不同的簇或子集，使得在同一个簇中的对象都具有某些相似的属性。</a:t>
            </a: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4834080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于逆近邻数</a:t>
            </a:r>
            <a:r>
              <a:rPr kumimoji="1" lang="zh-CN" altLang="en-US" dirty="0" smtClean="0">
                <a:solidFill>
                  <a:srgbClr val="FFFF00"/>
                </a:solidFill>
              </a:rPr>
              <a:t>偏度</a:t>
            </a:r>
            <a:r>
              <a:rPr kumimoji="1" lang="zh-CN" altLang="en-US" dirty="0"/>
              <a:t>的降维方法 </a:t>
            </a:r>
          </a:p>
        </p:txBody>
      </p:sp>
      <mc:AlternateContent xmlns:mc="http://schemas.openxmlformats.org/markup-compatibility/2006" xmlns:a14="http://schemas.microsoft.com/office/drawing/2010/main">
        <mc:Choice Requires="a14">
          <p:sp>
            <p:nvSpPr>
              <p:cNvPr id="3" name="文本占位符 2"/>
              <p:cNvSpPr>
                <a:spLocks noGrp="1"/>
              </p:cNvSpPr>
              <p:nvPr>
                <p:ph type="body" idx="1"/>
              </p:nvPr>
            </p:nvSpPr>
            <p:spPr/>
            <p:txBody>
              <a:bodyPr/>
              <a:lstStyle/>
              <a:p>
                <a:r>
                  <a:rPr lang="zh-CN" altLang="zh-CN" dirty="0" smtClean="0"/>
                  <a:t>主成</a:t>
                </a:r>
                <a:r>
                  <a:rPr lang="zh-CN" altLang="zh-CN" dirty="0"/>
                  <a:t>分分析（</a:t>
                </a:r>
                <a:r>
                  <a:rPr lang="en-US" altLang="zh-CN" dirty="0"/>
                  <a:t>Principal components analysis</a:t>
                </a:r>
                <a:r>
                  <a:rPr lang="zh-CN" altLang="zh-CN" dirty="0"/>
                  <a:t>，</a:t>
                </a:r>
                <a:r>
                  <a:rPr lang="en-US" altLang="zh-CN" dirty="0"/>
                  <a:t>PCA</a:t>
                </a:r>
                <a:r>
                  <a:rPr lang="zh-CN" altLang="zh-CN" dirty="0" smtClean="0"/>
                  <a:t>）</a:t>
                </a:r>
                <a:endParaRPr lang="en-US" altLang="zh-CN" dirty="0" smtClean="0"/>
              </a:p>
              <a:p>
                <a:endParaRPr lang="en-US" altLang="zh-CN" dirty="0"/>
              </a:p>
              <a:p>
                <a:r>
                  <a:rPr lang="zh-CN" altLang="zh-CN" dirty="0" smtClean="0"/>
                  <a:t>探讨</a:t>
                </a:r>
                <a:r>
                  <a:rPr lang="zh-CN" altLang="zh-CN" dirty="0"/>
                  <a:t>在使用降维技术</a:t>
                </a:r>
                <a:r>
                  <a:rPr lang="en-US" altLang="zh-CN" dirty="0"/>
                  <a:t>PCA</a:t>
                </a:r>
                <a:r>
                  <a:rPr lang="zh-CN" altLang="zh-CN" dirty="0"/>
                  <a:t>的情况下</a:t>
                </a: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和</a:t>
                </a:r>
                <a:r>
                  <a:rPr lang="zh-CN" altLang="zh-CN" dirty="0">
                    <a:solidFill>
                      <a:srgbClr val="FFC000"/>
                    </a:solidFill>
                  </a:rPr>
                  <a:t>本征维数</a:t>
                </a:r>
                <a:r>
                  <a:rPr lang="zh-CN" altLang="zh-CN" dirty="0"/>
                  <a:t>的相互作用</a:t>
                </a:r>
                <a:r>
                  <a:rPr lang="zh-CN" altLang="zh-CN" dirty="0">
                    <a:effectLst/>
                  </a:rPr>
                  <a:t> </a:t>
                </a:r>
                <a:endParaRPr lang="en-US" altLang="zh-CN" dirty="0" smtClean="0">
                  <a:effectLst/>
                </a:endParaRPr>
              </a:p>
              <a:p>
                <a:r>
                  <a:rPr kumimoji="1" lang="zh-CN" altLang="en-US" dirty="0" smtClean="0">
                    <a:solidFill>
                      <a:srgbClr val="FFC000"/>
                    </a:solidFill>
                  </a:rPr>
                  <a:t>斯皮尔曼相关系数</a:t>
                </a:r>
                <a:endParaRPr kumimoji="1" lang="zh-CN" altLang="en-US" dirty="0">
                  <a:solidFill>
                    <a:srgbClr val="FFC000"/>
                  </a:solidFill>
                </a:endParaRPr>
              </a:p>
            </p:txBody>
          </p:sp>
        </mc:Choice>
        <mc:Fallback xmlns="">
          <p:sp>
            <p:nvSpPr>
              <p:cNvPr id="3" name="文本占位符 2"/>
              <p:cNvSpPr>
                <a:spLocks noGrp="1" noRot="1" noChangeAspect="1" noMove="1" noResize="1" noEditPoints="1" noAdjustHandles="1" noChangeArrowheads="1" noChangeShapeType="1" noTextEdit="1"/>
              </p:cNvSpPr>
              <p:nvPr>
                <p:ph type="body" idx="1"/>
              </p:nvPr>
            </p:nvSpPr>
            <p:spPr>
              <a:blipFill rotWithShape="0">
                <a:blip r:embed="rId2"/>
                <a:stretch>
                  <a:fillRect l="-1833" r="-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15425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于逆近邻数</a:t>
            </a:r>
            <a:r>
              <a:rPr kumimoji="1" lang="zh-CN" altLang="en-US" dirty="0" smtClean="0">
                <a:solidFill>
                  <a:srgbClr val="FFFF00"/>
                </a:solidFill>
              </a:rPr>
              <a:t>偏度</a:t>
            </a:r>
            <a:r>
              <a:rPr kumimoji="1" lang="zh-CN" altLang="en-US" dirty="0"/>
              <a:t>的降维方法 </a:t>
            </a:r>
          </a:p>
        </p:txBody>
      </p:sp>
      <mc:AlternateContent xmlns:mc="http://schemas.openxmlformats.org/markup-compatibility/2006" xmlns:a14="http://schemas.microsoft.com/office/drawing/2010/main">
        <mc:Choice Requires="a14">
          <p:sp>
            <p:nvSpPr>
              <p:cNvPr id="3" name="文本占位符 2"/>
              <p:cNvSpPr>
                <a:spLocks noGrp="1"/>
              </p:cNvSpPr>
              <p:nvPr>
                <p:ph type="body" idx="1"/>
              </p:nvPr>
            </p:nvSpPr>
            <p:spPr>
              <a:xfrm>
                <a:off x="694524" y="3597996"/>
                <a:ext cx="7852068" cy="1545504"/>
              </a:xfrm>
            </p:spPr>
            <p:txBody>
              <a:bodyPr/>
              <a:lstStyle/>
              <a:p>
                <a:endParaRPr lang="en-US" altLang="zh-CN" dirty="0"/>
              </a:p>
              <a:p>
                <a:r>
                  <a:rPr lang="zh-CN" altLang="zh-CN" dirty="0" smtClean="0"/>
                  <a:t>探讨</a:t>
                </a:r>
                <a:r>
                  <a:rPr lang="zh-CN" altLang="zh-CN" dirty="0"/>
                  <a:t>在使用降维技术</a:t>
                </a:r>
                <a:r>
                  <a:rPr lang="en-US" altLang="zh-CN" dirty="0"/>
                  <a:t>PCA</a:t>
                </a:r>
                <a:r>
                  <a:rPr lang="zh-CN" altLang="zh-CN" dirty="0"/>
                  <a:t>的情况下</a:t>
                </a: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和</a:t>
                </a:r>
                <a:r>
                  <a:rPr lang="zh-CN" altLang="zh-CN" dirty="0">
                    <a:solidFill>
                      <a:srgbClr val="FFC000"/>
                    </a:solidFill>
                  </a:rPr>
                  <a:t>本征维数</a:t>
                </a:r>
                <a:r>
                  <a:rPr lang="zh-CN" altLang="zh-CN" dirty="0"/>
                  <a:t>的相互作用</a:t>
                </a:r>
                <a:r>
                  <a:rPr lang="zh-CN" altLang="zh-CN" dirty="0">
                    <a:effectLst/>
                  </a:rPr>
                  <a:t> </a:t>
                </a:r>
                <a:endParaRPr lang="en-US" altLang="zh-CN" dirty="0" smtClean="0">
                  <a:effectLst/>
                </a:endParaRPr>
              </a:p>
              <a:p>
                <a:r>
                  <a:rPr kumimoji="1" lang="zh-CN" altLang="en-US" dirty="0" smtClean="0">
                    <a:solidFill>
                      <a:srgbClr val="FFC000"/>
                    </a:solidFill>
                  </a:rPr>
                  <a:t>斯皮尔曼相关系数</a:t>
                </a:r>
                <a:endParaRPr kumimoji="1" lang="zh-CN" altLang="en-US" dirty="0">
                  <a:solidFill>
                    <a:srgbClr val="FFC000"/>
                  </a:solidFill>
                </a:endParaRPr>
              </a:p>
            </p:txBody>
          </p:sp>
        </mc:Choice>
        <mc:Fallback xmlns="">
          <p:sp>
            <p:nvSpPr>
              <p:cNvPr id="3" name="文本占位符 2"/>
              <p:cNvSpPr>
                <a:spLocks noGrp="1" noRot="1" noChangeAspect="1" noMove="1" noResize="1" noEditPoints="1" noAdjustHandles="1" noChangeArrowheads="1" noChangeShapeType="1" noTextEdit="1"/>
              </p:cNvSpPr>
              <p:nvPr>
                <p:ph type="body" idx="1"/>
              </p:nvPr>
            </p:nvSpPr>
            <p:spPr>
              <a:xfrm>
                <a:off x="694524" y="3597996"/>
                <a:ext cx="7852068" cy="1545504"/>
              </a:xfrm>
              <a:blipFill rotWithShape="0">
                <a:blip r:embed="rId3"/>
                <a:stretch>
                  <a:fillRect l="-699" t="-2362"/>
                </a:stretch>
              </a:blipFill>
            </p:spPr>
            <p:txBody>
              <a:bodyPr/>
              <a:lstStyle/>
              <a:p>
                <a:r>
                  <a:rPr lang="zh-CN" altLang="en-US">
                    <a:noFill/>
                  </a:rPr>
                  <a:t> </a:t>
                </a:r>
              </a:p>
            </p:txBody>
          </p:sp>
        </mc:Fallback>
      </mc:AlternateContent>
      <p:sp>
        <p:nvSpPr>
          <p:cNvPr id="5" name="Shape 420"/>
          <p:cNvSpPr txBox="1"/>
          <p:nvPr/>
        </p:nvSpPr>
        <p:spPr>
          <a:xfrm>
            <a:off x="694524" y="1113255"/>
            <a:ext cx="7852068" cy="8715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a:solidFill>
                  <a:srgbClr val="3B8D61"/>
                </a:solidFill>
                <a:latin typeface="Roboto Slab"/>
                <a:ea typeface="Roboto Slab"/>
                <a:cs typeface="Roboto Slab"/>
                <a:sym typeface="Roboto Slab"/>
              </a:rPr>
              <a:t>在概率论和统计学中，</a:t>
            </a:r>
            <a:r>
              <a:rPr lang="zh-CN" altLang="en-US" sz="2000" b="1" dirty="0">
                <a:solidFill>
                  <a:srgbClr val="FFC000"/>
                </a:solidFill>
                <a:latin typeface="Roboto Slab"/>
                <a:ea typeface="Roboto Slab"/>
                <a:cs typeface="Roboto Slab"/>
                <a:sym typeface="Roboto Slab"/>
              </a:rPr>
              <a:t>偏度</a:t>
            </a:r>
            <a:r>
              <a:rPr lang="zh-CN" altLang="en-US" sz="2000" b="1" dirty="0">
                <a:solidFill>
                  <a:srgbClr val="3B8D61"/>
                </a:solidFill>
                <a:latin typeface="Roboto Slab"/>
                <a:ea typeface="Roboto Slab"/>
                <a:cs typeface="Roboto Slab"/>
                <a:sym typeface="Roboto Slab"/>
              </a:rPr>
              <a:t>衡量实数随机变量概率分布的不对称性。</a:t>
            </a:r>
          </a:p>
          <a:p>
            <a:pPr lvl="0" algn="ctr" rtl="0">
              <a:spcBef>
                <a:spcPts val="0"/>
              </a:spcBef>
              <a:buClr>
                <a:schemeClr val="dk1"/>
              </a:buClr>
              <a:buFont typeface="Arial"/>
              <a:buNone/>
            </a:pPr>
            <a:endParaRPr lang="en-US" sz="1200" dirty="0" smtClean="0">
              <a:solidFill>
                <a:srgbClr val="3B8D61"/>
              </a:solidFill>
              <a:latin typeface="Roboto Slab"/>
              <a:ea typeface="Roboto Slab"/>
              <a:cs typeface="Roboto Slab"/>
              <a:sym typeface="Roboto Slab"/>
            </a:endParaRP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6782" y="1729319"/>
            <a:ext cx="5245409" cy="1868677"/>
          </a:xfrm>
          <a:prstGeom prst="rect">
            <a:avLst/>
          </a:prstGeom>
        </p:spPr>
      </p:pic>
      <mc:AlternateContent xmlns:mc="http://schemas.openxmlformats.org/markup-compatibility/2006" xmlns:a14="http://schemas.microsoft.com/office/drawing/2010/main">
        <mc:Choice Requires="a14">
          <p:sp>
            <p:nvSpPr>
              <p:cNvPr id="7" name="文本占位符 2"/>
              <p:cNvSpPr>
                <a:spLocks noGrp="1"/>
              </p:cNvSpPr>
              <p:nvPr>
                <p:ph type="body" idx="1"/>
              </p:nvPr>
            </p:nvSpPr>
            <p:spPr>
              <a:xfrm>
                <a:off x="834732" y="4438439"/>
                <a:ext cx="7852068" cy="1545504"/>
              </a:xfrm>
            </p:spPr>
            <p:txBody>
              <a:bodyPr/>
              <a:lstStyle/>
              <a:p>
                <a:endParaRPr lang="en-US" altLang="zh-CN" dirty="0"/>
              </a:p>
              <a:p>
                <a:r>
                  <a:rPr lang="zh-CN" altLang="zh-CN" dirty="0" smtClean="0"/>
                  <a:t>探讨</a:t>
                </a:r>
                <a:r>
                  <a:rPr lang="zh-CN" altLang="zh-CN" dirty="0"/>
                  <a:t>在使用降维技术</a:t>
                </a:r>
                <a:r>
                  <a:rPr lang="en-US" altLang="zh-CN" dirty="0"/>
                  <a:t>PCA</a:t>
                </a:r>
                <a:r>
                  <a:rPr lang="zh-CN" altLang="zh-CN" dirty="0"/>
                  <a:t>的情况下</a:t>
                </a: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和</a:t>
                </a:r>
                <a:r>
                  <a:rPr lang="zh-CN" altLang="zh-CN" dirty="0">
                    <a:solidFill>
                      <a:srgbClr val="FFC000"/>
                    </a:solidFill>
                  </a:rPr>
                  <a:t>本征维数</a:t>
                </a:r>
                <a:r>
                  <a:rPr lang="zh-CN" altLang="zh-CN" dirty="0"/>
                  <a:t>的相互作用</a:t>
                </a:r>
                <a:r>
                  <a:rPr lang="zh-CN" altLang="zh-CN" dirty="0">
                    <a:effectLst/>
                  </a:rPr>
                  <a:t> </a:t>
                </a:r>
                <a:endParaRPr lang="en-US" altLang="zh-CN" dirty="0" smtClean="0">
                  <a:effectLst/>
                </a:endParaRPr>
              </a:p>
              <a:p>
                <a:r>
                  <a:rPr kumimoji="1" lang="zh-CN" altLang="en-US" dirty="0" smtClean="0">
                    <a:solidFill>
                      <a:srgbClr val="FFC000"/>
                    </a:solidFill>
                  </a:rPr>
                  <a:t>斯皮尔曼相关系数</a:t>
                </a:r>
                <a:endParaRPr kumimoji="1" lang="zh-CN" altLang="en-US" dirty="0">
                  <a:solidFill>
                    <a:srgbClr val="FFC000"/>
                  </a:solidFill>
                </a:endParaRPr>
              </a:p>
            </p:txBody>
          </p:sp>
        </mc:Choice>
        <mc:Fallback xmlns="">
          <p:sp>
            <p:nvSpPr>
              <p:cNvPr id="7" name="文本占位符 2"/>
              <p:cNvSpPr>
                <a:spLocks noGrp="1" noRot="1" noChangeAspect="1" noMove="1" noResize="1" noEditPoints="1" noAdjustHandles="1" noChangeArrowheads="1" noChangeShapeType="1" noTextEdit="1"/>
              </p:cNvSpPr>
              <p:nvPr>
                <p:ph type="body" idx="1"/>
              </p:nvPr>
            </p:nvSpPr>
            <p:spPr>
              <a:xfrm>
                <a:off x="834732" y="4438439"/>
                <a:ext cx="7852068" cy="1545504"/>
              </a:xfrm>
              <a:blipFill rotWithShape="0">
                <a:blip r:embed="rId3"/>
                <a:stretch>
                  <a:fillRect l="-699" t="-2362"/>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390144" y="27575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00551316"/>
              </p:ext>
            </p:extLst>
          </p:nvPr>
        </p:nvGraphicFramePr>
        <p:xfrm>
          <a:off x="390144" y="2757553"/>
          <a:ext cx="1257300" cy="508000"/>
        </p:xfrm>
        <a:graphic>
          <a:graphicData uri="http://schemas.openxmlformats.org/presentationml/2006/ole">
            <mc:AlternateContent xmlns:mc="http://schemas.openxmlformats.org/markup-compatibility/2006">
              <mc:Choice xmlns:v="urn:schemas-microsoft-com:vml" Requires="v">
                <p:oleObj spid="_x0000_s5480" r:id="rId5" imgW="1244600" imgH="520700" progId="Equation.DSMT4">
                  <p:embed/>
                </p:oleObj>
              </mc:Choice>
              <mc:Fallback>
                <p:oleObj r:id="rId5" imgW="1244600" imgH="520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44" y="2757553"/>
                        <a:ext cx="1257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963691727"/>
              </p:ext>
            </p:extLst>
          </p:nvPr>
        </p:nvGraphicFramePr>
        <p:xfrm>
          <a:off x="193525" y="1771144"/>
          <a:ext cx="1905000" cy="546100"/>
        </p:xfrm>
        <a:graphic>
          <a:graphicData uri="http://schemas.openxmlformats.org/presentationml/2006/ole">
            <mc:AlternateContent xmlns:mc="http://schemas.openxmlformats.org/markup-compatibility/2006">
              <mc:Choice xmlns:v="urn:schemas-microsoft-com:vml" Requires="v">
                <p:oleObj spid="_x0000_s5481" r:id="rId7" imgW="1916868" imgH="545863" progId="Equation.DSMT4">
                  <p:embed/>
                </p:oleObj>
              </mc:Choice>
              <mc:Fallback>
                <p:oleObj r:id="rId7" imgW="1916868" imgH="54586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525" y="1771144"/>
                        <a:ext cx="1905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524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US" dirty="0" smtClean="0"/>
              <a:t>Hub</a:t>
            </a:r>
            <a:r>
              <a:rPr lang="zh-CN" altLang="en-US" dirty="0" smtClean="0"/>
              <a:t>对谱聚类的影响</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1388806" y="1698171"/>
            <a:ext cx="6540347" cy="3226526"/>
          </a:xfrm>
          <a:prstGeom prst="rect">
            <a:avLst/>
          </a:prstGeom>
        </p:spPr>
      </p:pic>
      <p:grpSp>
        <p:nvGrpSpPr>
          <p:cNvPr id="7" name="Group 13"/>
          <p:cNvGrpSpPr>
            <a:grpSpLocks/>
          </p:cNvGrpSpPr>
          <p:nvPr/>
        </p:nvGrpSpPr>
        <p:grpSpPr bwMode="auto">
          <a:xfrm>
            <a:off x="3215563" y="2261398"/>
            <a:ext cx="2811464" cy="2209800"/>
            <a:chOff x="437" y="1392"/>
            <a:chExt cx="1771" cy="1392"/>
          </a:xfrm>
        </p:grpSpPr>
        <p:sp>
          <p:nvSpPr>
            <p:cNvPr id="8" name="Oval 9"/>
            <p:cNvSpPr>
              <a:spLocks noChangeArrowheads="1"/>
            </p:cNvSpPr>
            <p:nvPr/>
          </p:nvSpPr>
          <p:spPr bwMode="auto">
            <a:xfrm>
              <a:off x="1680" y="1392"/>
              <a:ext cx="528" cy="139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endParaRPr lang="zh-CN" altLang="en-US"/>
            </a:p>
          </p:txBody>
        </p:sp>
        <p:sp>
          <p:nvSpPr>
            <p:cNvPr id="9" name="Line 11"/>
            <p:cNvSpPr>
              <a:spLocks noChangeShapeType="1"/>
            </p:cNvSpPr>
            <p:nvPr/>
          </p:nvSpPr>
          <p:spPr bwMode="auto">
            <a:xfrm>
              <a:off x="1104" y="1741"/>
              <a:ext cx="576" cy="217"/>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 name="Text Box 12"/>
            <p:cNvSpPr txBox="1">
              <a:spLocks noChangeArrowheads="1"/>
            </p:cNvSpPr>
            <p:nvPr/>
          </p:nvSpPr>
          <p:spPr bwMode="auto">
            <a:xfrm>
              <a:off x="437" y="1625"/>
              <a:ext cx="8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spcBef>
                  <a:spcPct val="50000"/>
                </a:spcBef>
                <a:buFont typeface="Wingdings" charset="2"/>
                <a:buNone/>
              </a:pPr>
              <a:r>
                <a:rPr lang="zh-CN" altLang="en-US" sz="1800" b="1" dirty="0" smtClean="0">
                  <a:solidFill>
                    <a:srgbClr val="FF0000"/>
                  </a:solidFill>
                  <a:ea typeface="宋体" charset="-122"/>
                </a:rPr>
                <a:t>本征维数</a:t>
              </a:r>
              <a:endParaRPr lang="en-US" altLang="zh-CN" sz="1800" b="1" dirty="0">
                <a:solidFill>
                  <a:srgbClr val="FF0000"/>
                </a:solidFill>
                <a:ea typeface="宋体" charset="-122"/>
              </a:endParaRPr>
            </a:p>
          </p:txBody>
        </p:sp>
      </p:grpSp>
      <p:sp>
        <p:nvSpPr>
          <p:cNvPr id="11" name="Shape 420"/>
          <p:cNvSpPr txBox="1"/>
          <p:nvPr/>
        </p:nvSpPr>
        <p:spPr>
          <a:xfrm>
            <a:off x="1903465" y="2631286"/>
            <a:ext cx="5850648" cy="1582828"/>
          </a:xfrm>
          <a:prstGeom prst="rect">
            <a:avLst/>
          </a:prstGeom>
          <a:solidFill>
            <a:srgbClr val="FF0000"/>
          </a:solidFill>
          <a:ln>
            <a:noFill/>
          </a:ln>
        </p:spPr>
        <p:txBody>
          <a:bodyPr lIns="91425" tIns="91425" rIns="91425" bIns="91425" anchor="t" anchorCtr="0">
            <a:noAutofit/>
          </a:bodyPr>
          <a:lstStyle/>
          <a:p>
            <a:pPr algn="just">
              <a:buClr>
                <a:schemeClr val="dk1"/>
              </a:buClr>
              <a:buSzPct val="91666"/>
            </a:pPr>
            <a:r>
              <a:rPr lang="en-US" altLang="zh-CN" sz="2000" b="1" i="1" dirty="0" smtClean="0">
                <a:solidFill>
                  <a:schemeClr val="bg1"/>
                </a:solidFill>
                <a:latin typeface="Roboto Slab"/>
                <a:ea typeface="Roboto Slab"/>
                <a:cs typeface="Roboto Slab"/>
                <a:sym typeface="Roboto Slab"/>
              </a:rPr>
              <a:t>N</a:t>
            </a:r>
            <a:r>
              <a:rPr lang="en-US" altLang="zh-CN" sz="2000" b="1" i="1" baseline="-25000" dirty="0" smtClean="0">
                <a:solidFill>
                  <a:schemeClr val="bg1"/>
                </a:solidFill>
                <a:latin typeface="Roboto Slab"/>
                <a:ea typeface="Roboto Slab"/>
                <a:cs typeface="Roboto Slab"/>
                <a:sym typeface="Roboto Slab"/>
              </a:rPr>
              <a:t>𝑘 </a:t>
            </a:r>
            <a:r>
              <a:rPr lang="zh-CN" altLang="en-US" sz="2000" b="1" dirty="0" smtClean="0">
                <a:solidFill>
                  <a:schemeClr val="bg1"/>
                </a:solidFill>
                <a:latin typeface="Roboto Slab"/>
                <a:ea typeface="Roboto Slab"/>
                <a:cs typeface="Roboto Slab"/>
                <a:sym typeface="Roboto Slab"/>
              </a:rPr>
              <a:t>的</a:t>
            </a:r>
            <a:r>
              <a:rPr lang="zh-CN" altLang="en-US" sz="2000" b="1" dirty="0">
                <a:solidFill>
                  <a:schemeClr val="bg1"/>
                </a:solidFill>
                <a:latin typeface="Roboto Slab"/>
                <a:ea typeface="Roboto Slab"/>
                <a:cs typeface="Roboto Slab"/>
                <a:sym typeface="Roboto Slab"/>
              </a:rPr>
              <a:t>偏度与本征维数强烈正相关，本征维数对 </a:t>
            </a:r>
            <a:r>
              <a:rPr lang="en-US" altLang="zh-CN" sz="2000" b="1" i="1" dirty="0">
                <a:solidFill>
                  <a:schemeClr val="bg1"/>
                </a:solidFill>
                <a:latin typeface="Roboto Slab"/>
                <a:ea typeface="Roboto Slab"/>
                <a:cs typeface="Roboto Slab"/>
                <a:sym typeface="Roboto Slab"/>
              </a:rPr>
              <a:t>N</a:t>
            </a:r>
            <a:r>
              <a:rPr lang="en-US" altLang="zh-CN" sz="2000" b="1" i="1" baseline="-25000" dirty="0">
                <a:solidFill>
                  <a:schemeClr val="bg1"/>
                </a:solidFill>
                <a:latin typeface="Roboto Slab"/>
                <a:ea typeface="Roboto Slab"/>
                <a:cs typeface="Roboto Slab"/>
                <a:sym typeface="Roboto Slab"/>
              </a:rPr>
              <a:t>𝑘</a:t>
            </a:r>
            <a:r>
              <a:rPr lang="en-US" altLang="zh-CN" sz="2000" b="1" dirty="0" smtClean="0">
                <a:solidFill>
                  <a:schemeClr val="bg1"/>
                </a:solidFill>
                <a:latin typeface="Roboto Slab"/>
                <a:ea typeface="Roboto Slab"/>
                <a:cs typeface="Roboto Slab"/>
                <a:sym typeface="Roboto Slab"/>
              </a:rPr>
              <a:t> </a:t>
            </a:r>
            <a:r>
              <a:rPr lang="zh-CN" altLang="en-US" sz="2000" b="1" dirty="0">
                <a:solidFill>
                  <a:schemeClr val="bg1"/>
                </a:solidFill>
                <a:latin typeface="Roboto Slab"/>
                <a:ea typeface="Roboto Slab"/>
                <a:cs typeface="Roboto Slab"/>
                <a:sym typeface="Roboto Slab"/>
              </a:rPr>
              <a:t>到数据集的均值或到最接近簇的均值有着积极影响，这意味着在较高（本征）维数的数据集中，</a:t>
            </a:r>
            <a:r>
              <a:rPr lang="en-US" altLang="zh-CN" sz="2000" b="1" dirty="0">
                <a:solidFill>
                  <a:schemeClr val="bg1"/>
                </a:solidFill>
                <a:latin typeface="Roboto Slab"/>
                <a:ea typeface="Roboto Slab"/>
                <a:cs typeface="Roboto Slab"/>
                <a:sym typeface="Roboto Slab"/>
              </a:rPr>
              <a:t>hubs</a:t>
            </a:r>
            <a:r>
              <a:rPr lang="zh-CN" altLang="en-US" sz="2000" b="1" dirty="0">
                <a:solidFill>
                  <a:schemeClr val="bg1"/>
                </a:solidFill>
                <a:latin typeface="Roboto Slab"/>
                <a:ea typeface="Roboto Slab"/>
                <a:cs typeface="Roboto Slab"/>
                <a:sym typeface="Roboto Slab"/>
              </a:rPr>
              <a:t>变得越来越接近数据集的中心或者最接近的簇的中心 </a:t>
            </a:r>
            <a:endParaRPr sz="1200" dirty="0">
              <a:solidFill>
                <a:srgbClr val="3B8D61"/>
              </a:solidFill>
              <a:latin typeface="Roboto Slab"/>
              <a:ea typeface="Roboto Slab"/>
              <a:cs typeface="Roboto Slab"/>
              <a:sym typeface="Roboto Slab"/>
            </a:endParaRPr>
          </a:p>
          <a:p>
            <a:pPr lvl="0" algn="just" rtl="0">
              <a:spcBef>
                <a:spcPts val="0"/>
              </a:spcBef>
              <a:buNone/>
            </a:pP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780811064"/>
      </p:ext>
    </p:extLst>
  </p:cSld>
  <p:clrMapOvr>
    <a:masterClrMapping/>
  </p:clrMapOvr>
  <p:transition spd="slow">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530725"/>
            <a:ext cx="3416831" cy="1028700"/>
          </a:xfrm>
          <a:prstGeom prst="rect">
            <a:avLst/>
          </a:prstGeom>
        </p:spPr>
        <p:txBody>
          <a:bodyPr lIns="91425" tIns="91425" rIns="91425" bIns="91425" anchor="ctr" anchorCtr="0">
            <a:noAutofit/>
          </a:bodyPr>
          <a:lstStyle/>
          <a:p>
            <a:pPr lvl="0"/>
            <a:r>
              <a:rPr lang="en-US" altLang="zh-CN" smtClean="0"/>
              <a:t>PCA-Hub</a:t>
            </a:r>
            <a:r>
              <a:rPr lang="zh-CN" altLang="en-US" dirty="0" smtClean="0"/>
              <a:t>对</a:t>
            </a:r>
            <a:r>
              <a:rPr lang="zh-CN" altLang="en-US" dirty="0"/>
              <a:t>近邻数</a:t>
            </a:r>
            <a:r>
              <a:rPr lang="en-US" altLang="zh-CN" dirty="0"/>
              <a:t>k</a:t>
            </a:r>
            <a:r>
              <a:rPr lang="zh-CN" altLang="en-US" dirty="0"/>
              <a:t>的敏感程度</a:t>
            </a:r>
            <a:endParaRPr lang="en" dirty="0"/>
          </a:p>
        </p:txBody>
      </p:sp>
      <p:sp>
        <p:nvSpPr>
          <p:cNvPr id="16" name="TextBox 15"/>
          <p:cNvSpPr txBox="1"/>
          <p:nvPr/>
        </p:nvSpPr>
        <p:spPr>
          <a:xfrm>
            <a:off x="29784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sp>
            <p:nvSpPr>
              <p:cNvPr id="6" name="文本占位符 2"/>
              <p:cNvSpPr>
                <a:spLocks noGrp="1"/>
              </p:cNvSpPr>
              <p:nvPr>
                <p:ph type="body" idx="1"/>
              </p:nvPr>
            </p:nvSpPr>
            <p:spPr>
              <a:xfrm>
                <a:off x="1146024" y="1767275"/>
                <a:ext cx="7046999" cy="3158699"/>
              </a:xfrm>
            </p:spPr>
            <p:txBody>
              <a:bodyPr/>
              <a:lstStyle/>
              <a:p>
                <a:r>
                  <a:rPr lang="zh-CN" altLang="zh-CN" sz="2000" dirty="0"/>
                  <a:t>当数据集的维数较低且</a:t>
                </a:r>
                <a14:m>
                  <m:oMath xmlns:m="http://schemas.openxmlformats.org/officeDocument/2006/math">
                    <m:r>
                      <a:rPr lang="zh-CN" altLang="zh-CN" sz="2000" i="1">
                        <a:latin typeface="Cambria Math" charset="0"/>
                      </a:rPr>
                      <m:t> </m:t>
                    </m:r>
                    <m:sSub>
                      <m:sSubPr>
                        <m:ctrlPr>
                          <a:rPr lang="zh-CN" altLang="zh-CN" sz="2000" i="1">
                            <a:latin typeface="Cambria Math" charset="0"/>
                          </a:rPr>
                        </m:ctrlPr>
                      </m:sSubPr>
                      <m:e>
                        <m:r>
                          <a:rPr lang="en-US" altLang="zh-CN" sz="2000" i="1">
                            <a:latin typeface="Cambria Math" charset="0"/>
                          </a:rPr>
                          <m:t>𝑁</m:t>
                        </m:r>
                      </m:e>
                      <m:sub>
                        <m:r>
                          <a:rPr lang="en-US" altLang="zh-CN" sz="2000" i="1">
                            <a:latin typeface="Cambria Math" charset="0"/>
                          </a:rPr>
                          <m:t>𝑘</m:t>
                        </m:r>
                      </m:sub>
                    </m:sSub>
                    <m:r>
                      <a:rPr lang="en-US" altLang="zh-CN" sz="2000" i="1">
                        <a:latin typeface="Cambria Math" charset="0"/>
                      </a:rPr>
                      <m:t> </m:t>
                    </m:r>
                  </m:oMath>
                </a14:m>
                <a:r>
                  <a:rPr lang="zh-CN" altLang="zh-CN" sz="2000" dirty="0"/>
                  <a:t>的偏度也不高时，</a:t>
                </a:r>
                <a:r>
                  <a:rPr lang="en-US" altLang="zh-CN" sz="2000" dirty="0"/>
                  <a:t>PCA-Hub</a:t>
                </a:r>
                <a:r>
                  <a:rPr lang="zh-CN" altLang="zh-CN" sz="2000" dirty="0"/>
                  <a:t>聚类算法对近邻数</a:t>
                </a:r>
                <a:r>
                  <a:rPr lang="en-US" altLang="zh-CN" sz="2000" i="1" dirty="0"/>
                  <a:t>k</a:t>
                </a:r>
                <a:r>
                  <a:rPr lang="zh-CN" altLang="zh-CN" sz="2000" dirty="0"/>
                  <a:t>这一参数的选择表现出了明显的依赖性，聚类算法的性能在很大程度上取决于近邻数的取值</a:t>
                </a:r>
                <a:r>
                  <a:rPr lang="zh-CN" altLang="zh-CN" sz="2000" dirty="0" smtClean="0"/>
                  <a:t>；</a:t>
                </a:r>
                <a:endParaRPr lang="en-US" altLang="zh-CN" sz="2000" dirty="0" smtClean="0"/>
              </a:p>
              <a:p>
                <a:endParaRPr lang="en-US" altLang="zh-CN" sz="2000" dirty="0"/>
              </a:p>
              <a:p>
                <a:r>
                  <a:rPr lang="zh-CN" altLang="zh-CN" sz="2000" dirty="0" smtClean="0"/>
                  <a:t>当</a:t>
                </a:r>
                <a:r>
                  <a:rPr lang="zh-CN" altLang="zh-CN" sz="2000" dirty="0"/>
                  <a:t>数据集本身的维数较高时或者</a:t>
                </a:r>
                <a14:m>
                  <m:oMath xmlns:m="http://schemas.openxmlformats.org/officeDocument/2006/math">
                    <m:r>
                      <a:rPr lang="zh-CN" altLang="zh-CN" sz="2000" i="1">
                        <a:latin typeface="Cambria Math" charset="0"/>
                      </a:rPr>
                      <m:t> </m:t>
                    </m:r>
                    <m:sSub>
                      <m:sSubPr>
                        <m:ctrlPr>
                          <a:rPr lang="zh-CN" altLang="zh-CN" sz="2000" i="1">
                            <a:latin typeface="Cambria Math" charset="0"/>
                          </a:rPr>
                        </m:ctrlPr>
                      </m:sSubPr>
                      <m:e>
                        <m:r>
                          <a:rPr lang="en-US" altLang="zh-CN" sz="2000" i="1">
                            <a:latin typeface="Cambria Math" charset="0"/>
                          </a:rPr>
                          <m:t>𝑁</m:t>
                        </m:r>
                      </m:e>
                      <m:sub>
                        <m:r>
                          <a:rPr lang="en-US" altLang="zh-CN" sz="2000" i="1">
                            <a:latin typeface="Cambria Math" charset="0"/>
                          </a:rPr>
                          <m:t>𝑘</m:t>
                        </m:r>
                      </m:sub>
                    </m:sSub>
                    <m:r>
                      <a:rPr lang="en-US" altLang="zh-CN" sz="2000" i="1">
                        <a:latin typeface="Cambria Math" charset="0"/>
                      </a:rPr>
                      <m:t> </m:t>
                    </m:r>
                  </m:oMath>
                </a14:m>
                <a:r>
                  <a:rPr lang="zh-CN" altLang="zh-CN" sz="2000" dirty="0"/>
                  <a:t>的偏度不低时，</a:t>
                </a:r>
                <a:r>
                  <a:rPr lang="en-US" altLang="zh-CN" sz="2000" dirty="0"/>
                  <a:t>PCA-Hub</a:t>
                </a:r>
                <a:r>
                  <a:rPr lang="zh-CN" altLang="zh-CN" sz="2000" dirty="0"/>
                  <a:t>聚类算法在使用不同的近邻数</a:t>
                </a:r>
                <a:r>
                  <a:rPr lang="en-US" altLang="zh-CN" sz="2000" i="1" dirty="0"/>
                  <a:t>k</a:t>
                </a:r>
                <a:r>
                  <a:rPr lang="zh-CN" altLang="zh-CN" sz="2000" dirty="0"/>
                  <a:t>时表现出了相似的聚类性能</a:t>
                </a:r>
                <a:r>
                  <a:rPr lang="zh-CN" altLang="zh-CN" sz="2000" dirty="0" smtClean="0"/>
                  <a:t>，</a:t>
                </a:r>
                <a:endParaRPr lang="en-US" altLang="zh-CN" sz="2000" dirty="0"/>
              </a:p>
              <a:p>
                <a:endParaRPr lang="en-US" altLang="zh-CN" sz="2000" dirty="0" smtClean="0"/>
              </a:p>
              <a:p>
                <a:r>
                  <a:rPr lang="zh-CN" altLang="zh-CN" sz="2000" dirty="0" smtClean="0"/>
                  <a:t>近</a:t>
                </a:r>
                <a:r>
                  <a:rPr lang="zh-CN" altLang="zh-CN" sz="2000" dirty="0"/>
                  <a:t>邻数的选择对于</a:t>
                </a:r>
                <a:r>
                  <a:rPr lang="en-US" altLang="zh-CN" sz="2000" dirty="0"/>
                  <a:t>PCA-Hub</a:t>
                </a:r>
                <a:r>
                  <a:rPr lang="zh-CN" altLang="zh-CN" sz="2000" dirty="0"/>
                  <a:t>聚类算法的聚类结果影响并不强烈。</a:t>
                </a:r>
                <a:endParaRPr kumimoji="1" lang="zh-CN" altLang="en-US" sz="2000" dirty="0"/>
              </a:p>
            </p:txBody>
          </p:sp>
        </mc:Choice>
        <mc:Fallback xmlns="">
          <p:sp>
            <p:nvSpPr>
              <p:cNvPr id="6" name="文本占位符 2"/>
              <p:cNvSpPr>
                <a:spLocks noGrp="1" noRot="1" noChangeAspect="1" noMove="1" noResize="1" noEditPoints="1" noAdjustHandles="1" noChangeArrowheads="1" noChangeShapeType="1" noTextEdit="1"/>
              </p:cNvSpPr>
              <p:nvPr>
                <p:ph type="body" idx="1"/>
              </p:nvPr>
            </p:nvSpPr>
            <p:spPr>
              <a:xfrm>
                <a:off x="1146024" y="1767275"/>
                <a:ext cx="7046999" cy="3158699"/>
              </a:xfrm>
              <a:blipFill rotWithShape="0">
                <a:blip r:embed="rId3"/>
                <a:stretch>
                  <a:fillRect l="-952" t="-10811" r="-7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9818682"/>
      </p:ext>
    </p:extLst>
  </p:cSld>
  <p:clrMapOvr>
    <a:masterClrMapping/>
  </p:clrMapOvr>
  <p:transition spd="slow">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r>
              <a:rPr lang="zh-CN" altLang="en-US" dirty="0" smtClean="0"/>
              <a:t>谱聚类算法 </a:t>
            </a:r>
            <a:endParaRPr lang="en" dirty="0"/>
          </a:p>
        </p:txBody>
      </p:sp>
      <mc:AlternateContent xmlns:mc="http://schemas.openxmlformats.org/markup-compatibility/2006" xmlns:a14="http://schemas.microsoft.com/office/drawing/2010/main">
        <mc:Choice Requires="a14">
          <p:sp>
            <p:nvSpPr>
              <p:cNvPr id="121" name="Shape 121"/>
              <p:cNvSpPr txBox="1"/>
              <p:nvPr/>
            </p:nvSpPr>
            <p:spPr>
              <a:xfrm>
                <a:off x="1146026" y="1670180"/>
                <a:ext cx="5376072" cy="2779787"/>
              </a:xfrm>
              <a:prstGeom prst="rect">
                <a:avLst/>
              </a:prstGeom>
              <a:noFill/>
              <a:ln>
                <a:noFill/>
              </a:ln>
            </p:spPr>
            <p:txBody>
              <a:bodyPr lIns="91425" tIns="91425" rIns="91425" bIns="91425" anchor="t" anchorCtr="0">
                <a:noAutofit/>
              </a:bodyPr>
              <a:lstStyle/>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latin typeface="Futura Std Light" panose="020B0402020204020303" pitchFamily="34" charset="0"/>
                    <a:ea typeface="宋体" panose="02010600030101010101" pitchFamily="2" charset="-122"/>
                  </a:rPr>
                  <a:t>定义相似性度量 </a:t>
                </a:r>
                <a14:m>
                  <m:oMath xmlns:m="http://schemas.openxmlformats.org/officeDocument/2006/math">
                    <m:r>
                      <a:rPr lang="en-US" altLang="zh-CN" i="1" dirty="0">
                        <a:solidFill>
                          <a:srgbClr val="002060"/>
                        </a:solidFill>
                        <a:latin typeface="Cambria Math" panose="02040503050406030204" pitchFamily="18" charset="0"/>
                        <a:ea typeface="宋体" panose="02010600030101010101" pitchFamily="2" charset="-122"/>
                      </a:rPr>
                      <m:t>𝑠</m:t>
                    </m:r>
                  </m:oMath>
                </a14:m>
                <a:r>
                  <a:rPr lang="zh-CN" altLang="en-US" dirty="0">
                    <a:solidFill>
                      <a:srgbClr val="002060"/>
                    </a:solidFill>
                    <a:latin typeface="Futura Std Light" panose="020B0402020204020303" pitchFamily="34" charset="0"/>
                    <a:ea typeface="宋体" panose="02010600030101010101" pitchFamily="2" charset="-122"/>
                  </a:rPr>
                  <a:t> 并计算相似性矩阵，设定聚类的类别数</a:t>
                </a:r>
                <a14:m>
                  <m:oMath xmlns:m="http://schemas.openxmlformats.org/officeDocument/2006/math">
                    <m:r>
                      <a:rPr lang="en-US" altLang="zh-CN" dirty="0">
                        <a:solidFill>
                          <a:srgbClr val="002060"/>
                        </a:solidFill>
                        <a:latin typeface="Cambria Math" panose="02040503050406030204" pitchFamily="18" charset="0"/>
                        <a:ea typeface="宋体" panose="02010600030101010101" pitchFamily="2" charset="-122"/>
                      </a:rPr>
                      <m:t> </m:t>
                    </m:r>
                    <m:r>
                      <a:rPr lang="en-US" altLang="zh-CN" i="1" dirty="0">
                        <a:solidFill>
                          <a:srgbClr val="002060"/>
                        </a:solidFill>
                        <a:latin typeface="Cambria Math" panose="02040503050406030204" pitchFamily="18" charset="0"/>
                        <a:ea typeface="宋体" panose="02010600030101010101" pitchFamily="2" charset="-122"/>
                      </a:rPr>
                      <m:t>𝑘</m:t>
                    </m:r>
                  </m:oMath>
                </a14:m>
                <a:endParaRPr lang="zh-CN" altLang="en-US"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latin typeface="Futura Std Light" panose="020B0402020204020303" pitchFamily="34" charset="0"/>
                    <a:ea typeface="宋体" panose="02010600030101010101" pitchFamily="2" charset="-122"/>
                  </a:rPr>
                  <a:t>根据</a:t>
                </a:r>
                <a:r>
                  <a:rPr lang="zh-CN" altLang="en-US" dirty="0">
                    <a:solidFill>
                      <a:srgbClr val="002060"/>
                    </a:solidFill>
                    <a:latin typeface="Futura Std Light" panose="020B0402020204020303" pitchFamily="34" charset="0"/>
                    <a:ea typeface="宋体" panose="02010600030101010101" pitchFamily="2" charset="-122"/>
                  </a:rPr>
                  <a:t>相似性矩阵 </a:t>
                </a:r>
                <a14:m>
                  <m:oMath xmlns:m="http://schemas.openxmlformats.org/officeDocument/2006/math">
                    <m:r>
                      <a:rPr lang="en-US" altLang="zh-CN" b="1" i="1" dirty="0">
                        <a:solidFill>
                          <a:srgbClr val="002060"/>
                        </a:solidFill>
                        <a:latin typeface="Cambria Math" panose="02040503050406030204" pitchFamily="18" charset="0"/>
                        <a:ea typeface="宋体" panose="02010600030101010101" pitchFamily="2" charset="-122"/>
                      </a:rPr>
                      <m:t>𝑺</m:t>
                    </m:r>
                  </m:oMath>
                </a14:m>
                <a:r>
                  <a:rPr lang="zh-CN" altLang="en-US" dirty="0">
                    <a:solidFill>
                      <a:srgbClr val="002060"/>
                    </a:solidFill>
                    <a:latin typeface="Futura Std Light" panose="020B0402020204020303" pitchFamily="34" charset="0"/>
                    <a:ea typeface="宋体" panose="02010600030101010101" pitchFamily="2" charset="-122"/>
                  </a:rPr>
                  <a:t> 计算邻接矩阵 </a:t>
                </a:r>
                <a14:m>
                  <m:oMath xmlns:m="http://schemas.openxmlformats.org/officeDocument/2006/math">
                    <m:r>
                      <a:rPr lang="en-US" altLang="zh-CN" b="1" i="1" dirty="0" smtClean="0">
                        <a:solidFill>
                          <a:srgbClr val="002060"/>
                        </a:solidFill>
                        <a:latin typeface="Cambria Math" panose="02040503050406030204" pitchFamily="18" charset="0"/>
                        <a:ea typeface="宋体" panose="02010600030101010101" pitchFamily="2" charset="-122"/>
                      </a:rPr>
                      <m:t>𝑾</m:t>
                    </m:r>
                  </m:oMath>
                </a14:m>
                <a:endParaRPr lang="zh-CN" altLang="en-US" b="1"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ea typeface="宋体" panose="02010600030101010101" pitchFamily="2" charset="-122"/>
                  </a:rPr>
                  <a:t>计算</a:t>
                </a:r>
                <a:r>
                  <a:rPr lang="zh-CN" altLang="en-US" dirty="0">
                    <a:solidFill>
                      <a:srgbClr val="002060"/>
                    </a:solidFill>
                    <a:ea typeface="宋体" panose="02010600030101010101" pitchFamily="2" charset="-122"/>
                  </a:rPr>
                  <a:t>拉普拉斯矩阵 </a:t>
                </a:r>
                <a14:m>
                  <m:oMath xmlns:m="http://schemas.openxmlformats.org/officeDocument/2006/math">
                    <m:r>
                      <a:rPr lang="en-US" altLang="zh-CN" b="1" i="1" dirty="0">
                        <a:solidFill>
                          <a:srgbClr val="002060"/>
                        </a:solidFill>
                        <a:latin typeface="Cambria Math" panose="02040503050406030204" pitchFamily="18" charset="0"/>
                        <a:ea typeface="宋体" panose="02010600030101010101" pitchFamily="2" charset="-122"/>
                      </a:rPr>
                      <m:t>𝑳</m:t>
                    </m:r>
                  </m:oMath>
                </a14:m>
                <a:r>
                  <a:rPr lang="zh-CN" altLang="en-US" dirty="0">
                    <a:solidFill>
                      <a:srgbClr val="002060"/>
                    </a:solidFill>
                    <a:ea typeface="宋体" panose="02010600030101010101" pitchFamily="2" charset="-122"/>
                  </a:rPr>
                  <a:t> </a:t>
                </a:r>
                <a:endParaRPr lang="zh-CN" altLang="en-US" dirty="0" smtClean="0">
                  <a:solidFill>
                    <a:srgbClr val="002060"/>
                  </a:solidFill>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ea typeface="宋体" panose="02010600030101010101" pitchFamily="2" charset="-122"/>
                  </a:rPr>
                  <a:t>计算 </a:t>
                </a:r>
                <a14:m>
                  <m:oMath xmlns:m="http://schemas.openxmlformats.org/officeDocument/2006/math">
                    <m:r>
                      <a:rPr lang="en-US" altLang="zh-CN" b="1" i="1" dirty="0">
                        <a:solidFill>
                          <a:srgbClr val="002060"/>
                        </a:solidFill>
                        <a:latin typeface="Cambria Math" panose="02040503050406030204" pitchFamily="18" charset="0"/>
                        <a:ea typeface="宋体" panose="02010600030101010101" pitchFamily="2" charset="-122"/>
                      </a:rPr>
                      <m:t>𝑳</m:t>
                    </m:r>
                  </m:oMath>
                </a14:m>
                <a:r>
                  <a:rPr lang="zh-CN" altLang="en-US" dirty="0">
                    <a:solidFill>
                      <a:srgbClr val="002060"/>
                    </a:solidFill>
                    <a:ea typeface="宋体" panose="02010600030101010101" pitchFamily="2" charset="-122"/>
                  </a:rPr>
                  <a:t> 的 </a:t>
                </a:r>
                <a14:m>
                  <m:oMath xmlns:m="http://schemas.openxmlformats.org/officeDocument/2006/math">
                    <m:r>
                      <a:rPr lang="en-US" altLang="zh-CN" i="1" dirty="0">
                        <a:solidFill>
                          <a:srgbClr val="002060"/>
                        </a:solidFill>
                        <a:latin typeface="Cambria Math" panose="02040503050406030204" pitchFamily="18" charset="0"/>
                        <a:ea typeface="宋体" panose="02010600030101010101" pitchFamily="2" charset="-122"/>
                      </a:rPr>
                      <m:t>𝑘</m:t>
                    </m:r>
                  </m:oMath>
                </a14:m>
                <a:r>
                  <a:rPr lang="zh-CN" altLang="en-US" dirty="0">
                    <a:solidFill>
                      <a:srgbClr val="002060"/>
                    </a:solidFill>
                    <a:ea typeface="宋体" panose="02010600030101010101" pitchFamily="2" charset="-122"/>
                  </a:rPr>
                  <a:t> 个最小特征值对应的特征向量 </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1</m:t>
                        </m:r>
                      </m:sub>
                    </m:sSub>
                  </m:oMath>
                </a14:m>
                <a:r>
                  <a:rPr lang="en-US" altLang="zh-CN" dirty="0">
                    <a:solidFill>
                      <a:srgbClr val="002060"/>
                    </a:solidFill>
                    <a:latin typeface="Futura Std Light" panose="020B0402020204020303" pitchFamily="34" charset="0"/>
                    <a:ea typeface="宋体" panose="02010600030101010101" pitchFamily="2" charset="-122"/>
                  </a:rPr>
                  <a:t>,…</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i="1" dirty="0">
                            <a:solidFill>
                              <a:srgbClr val="002060"/>
                            </a:solidFill>
                            <a:latin typeface="Cambria Math" panose="02040503050406030204" pitchFamily="18" charset="0"/>
                            <a:ea typeface="宋体" panose="02010600030101010101" pitchFamily="2" charset="-122"/>
                          </a:rPr>
                          <m:t>,</m:t>
                        </m:r>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𝑘</m:t>
                        </m:r>
                      </m:sub>
                    </m:sSub>
                  </m:oMath>
                </a14:m>
                <a:endParaRPr lang="zh-CN" altLang="en-US"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ea typeface="宋体" panose="02010600030101010101" pitchFamily="2" charset="-122"/>
                  </a:rPr>
                  <a:t>基于</a:t>
                </a:r>
                <a:r>
                  <a:rPr lang="zh-CN" altLang="en-US" dirty="0">
                    <a:solidFill>
                      <a:srgbClr val="002060"/>
                    </a:solidFill>
                    <a:ea typeface="宋体" panose="02010600030101010101" pitchFamily="2" charset="-122"/>
                  </a:rPr>
                  <a:t>所求得的特征向量，定义一个 </a:t>
                </a:r>
                <a14:m>
                  <m:oMath xmlns:m="http://schemas.openxmlformats.org/officeDocument/2006/math">
                    <m:r>
                      <a:rPr lang="en-US" altLang="zh-CN" i="1" dirty="0">
                        <a:solidFill>
                          <a:srgbClr val="002060"/>
                        </a:solidFill>
                        <a:latin typeface="Cambria Math" panose="02040503050406030204" pitchFamily="18" charset="0"/>
                        <a:ea typeface="宋体" panose="02010600030101010101" pitchFamily="2" charset="-122"/>
                      </a:rPr>
                      <m:t>𝑘</m:t>
                    </m:r>
                  </m:oMath>
                </a14:m>
                <a:r>
                  <a:rPr lang="zh-CN" altLang="en-US" dirty="0">
                    <a:solidFill>
                      <a:srgbClr val="002060"/>
                    </a:solidFill>
                    <a:ea typeface="宋体" panose="02010600030101010101" pitchFamily="2" charset="-122"/>
                  </a:rPr>
                  <a:t> 维空间，模式 </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b="1" i="1" dirty="0">
                            <a:solidFill>
                              <a:srgbClr val="002060"/>
                            </a:solidFill>
                            <a:latin typeface="Cambria Math" panose="02040503050406030204" pitchFamily="18" charset="0"/>
                            <a:ea typeface="宋体" panose="02010600030101010101" pitchFamily="2" charset="-122"/>
                          </a:rPr>
                          <m:t>𝒙</m:t>
                        </m:r>
                      </m:e>
                      <m:sub>
                        <m:r>
                          <a:rPr lang="en-US" altLang="zh-CN" i="1" dirty="0">
                            <a:solidFill>
                              <a:srgbClr val="002060"/>
                            </a:solidFill>
                            <a:latin typeface="Cambria Math" panose="02040503050406030204" pitchFamily="18" charset="0"/>
                            <a:ea typeface="宋体" panose="02010600030101010101" pitchFamily="2" charset="-122"/>
                          </a:rPr>
                          <m:t>𝑖</m:t>
                        </m:r>
                      </m:sub>
                    </m:sSub>
                  </m:oMath>
                </a14:m>
                <a:r>
                  <a:rPr lang="zh-CN" altLang="en-US" dirty="0">
                    <a:solidFill>
                      <a:srgbClr val="002060"/>
                    </a:solidFill>
                    <a:ea typeface="宋体" panose="02010600030101010101" pitchFamily="2" charset="-122"/>
                  </a:rPr>
                  <a:t> 在该空间中表示为</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b="1" i="1" dirty="0">
                            <a:solidFill>
                              <a:srgbClr val="002060"/>
                            </a:solidFill>
                            <a:latin typeface="Cambria Math" panose="02040503050406030204" pitchFamily="18" charset="0"/>
                            <a:ea typeface="宋体" panose="02010600030101010101" pitchFamily="2" charset="-122"/>
                          </a:rPr>
                          <m:t>[</m:t>
                        </m:r>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1</m:t>
                        </m:r>
                        <m:r>
                          <a:rPr lang="en-US" altLang="zh-CN" i="1" dirty="0">
                            <a:solidFill>
                              <a:srgbClr val="002060"/>
                            </a:solidFill>
                            <a:latin typeface="Cambria Math" panose="02040503050406030204" pitchFamily="18" charset="0"/>
                            <a:ea typeface="宋体" panose="02010600030101010101" pitchFamily="2" charset="-122"/>
                          </a:rPr>
                          <m:t>𝑖</m:t>
                        </m:r>
                      </m:sub>
                    </m:sSub>
                  </m:oMath>
                </a14:m>
                <a:r>
                  <a:rPr lang="en-US" altLang="zh-CN" dirty="0">
                    <a:solidFill>
                      <a:srgbClr val="002060"/>
                    </a:solidFill>
                    <a:latin typeface="Futura Std Light" panose="020B0402020204020303" pitchFamily="34" charset="0"/>
                    <a:ea typeface="宋体" panose="02010600030101010101" pitchFamily="2" charset="-122"/>
                  </a:rPr>
                  <a:t>,…</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i="1" dirty="0">
                            <a:solidFill>
                              <a:srgbClr val="002060"/>
                            </a:solidFill>
                            <a:latin typeface="Cambria Math" panose="02040503050406030204" pitchFamily="18" charset="0"/>
                            <a:ea typeface="宋体" panose="02010600030101010101" pitchFamily="2" charset="-122"/>
                          </a:rPr>
                          <m:t>,</m:t>
                        </m:r>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𝑘𝑖</m:t>
                        </m:r>
                      </m:sub>
                    </m:sSub>
                    <m:r>
                      <a:rPr lang="en-US" altLang="zh-CN" i="1" dirty="0">
                        <a:solidFill>
                          <a:srgbClr val="002060"/>
                        </a:solidFill>
                        <a:latin typeface="Cambria Math" panose="02040503050406030204" pitchFamily="18" charset="0"/>
                        <a:ea typeface="宋体" panose="02010600030101010101" pitchFamily="2" charset="-122"/>
                      </a:rPr>
                      <m:t>]</m:t>
                    </m:r>
                  </m:oMath>
                </a14:m>
                <a:endParaRPr lang="zh-CN" altLang="en-US"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a:solidFill>
                      <a:srgbClr val="002060"/>
                    </a:solidFill>
                    <a:latin typeface="Futura Std Light" panose="020B0402020204020303" pitchFamily="34" charset="0"/>
                    <a:ea typeface="宋体" panose="02010600030101010101" pitchFamily="2" charset="-122"/>
                  </a:rPr>
                  <a:t>利用任意现有的聚类算法，如 </a:t>
                </a:r>
                <a:r>
                  <a:rPr lang="en-US" altLang="zh-CN" dirty="0">
                    <a:solidFill>
                      <a:srgbClr val="002060"/>
                    </a:solidFill>
                    <a:latin typeface="Futura Std Light" panose="020B0402020204020303" pitchFamily="34" charset="0"/>
                    <a:ea typeface="宋体" panose="02010600030101010101" pitchFamily="2" charset="-122"/>
                  </a:rPr>
                  <a:t>k-means</a:t>
                </a:r>
                <a:r>
                  <a:rPr lang="zh-CN" altLang="en-US" dirty="0">
                    <a:solidFill>
                      <a:srgbClr val="002060"/>
                    </a:solidFill>
                    <a:latin typeface="Futura Std Light" panose="020B0402020204020303" pitchFamily="34" charset="0"/>
                    <a:ea typeface="宋体" panose="02010600030101010101" pitchFamily="2" charset="-122"/>
                  </a:rPr>
                  <a:t>，在新空间中进行聚类</a:t>
                </a:r>
                <a:endParaRPr lang="en-US" altLang="zh-CN" dirty="0">
                  <a:solidFill>
                    <a:srgbClr val="002060"/>
                  </a:solidFill>
                  <a:latin typeface="Futura Std Light" panose="020B0402020204020303" pitchFamily="34" charset="0"/>
                  <a:ea typeface="宋体" panose="02010600030101010101" pitchFamily="2" charset="-122"/>
                </a:endParaRPr>
              </a:p>
              <a:p>
                <a:pPr lvl="0">
                  <a:spcBef>
                    <a:spcPts val="600"/>
                  </a:spcBef>
                </a:pPr>
                <a:endParaRPr lang="zh-CN" altLang="en-US" sz="1100" b="1" dirty="0">
                  <a:solidFill>
                    <a:srgbClr val="114454"/>
                  </a:solidFill>
                  <a:highlight>
                    <a:srgbClr val="94BF6E"/>
                  </a:highlight>
                  <a:latin typeface="Nixie One"/>
                  <a:ea typeface="Nixie One"/>
                  <a:cs typeface="Nixie One"/>
                  <a:sym typeface="Nixie One"/>
                </a:endParaRPr>
              </a:p>
            </p:txBody>
          </p:sp>
        </mc:Choice>
        <mc:Fallback xmlns="">
          <p:sp>
            <p:nvSpPr>
              <p:cNvPr id="121" name="Shape 121"/>
              <p:cNvSpPr txBox="1">
                <a:spLocks noRot="1" noChangeAspect="1" noMove="1" noResize="1" noEditPoints="1" noAdjustHandles="1" noChangeArrowheads="1" noChangeShapeType="1" noTextEdit="1"/>
              </p:cNvSpPr>
              <p:nvPr/>
            </p:nvSpPr>
            <p:spPr>
              <a:xfrm>
                <a:off x="1146026" y="1670180"/>
                <a:ext cx="5376072" cy="2779787"/>
              </a:xfrm>
              <a:prstGeom prst="rect">
                <a:avLst/>
              </a:prstGeom>
              <a:blipFill rotWithShape="0">
                <a:blip r:embed="rId3"/>
                <a:stretch>
                  <a:fillRect l="-340" t="-6579"/>
                </a:stretch>
              </a:blipFill>
              <a:ln>
                <a:noFill/>
              </a:ln>
            </p:spPr>
            <p:txBody>
              <a:bodyPr/>
              <a:lstStyle/>
              <a:p>
                <a:r>
                  <a:rPr lang="en-US">
                    <a:noFill/>
                  </a:rPr>
                  <a:t> </a:t>
                </a:r>
              </a:p>
            </p:txBody>
          </p:sp>
        </mc:Fallback>
      </mc:AlternateContent>
      <p:sp>
        <p:nvSpPr>
          <p:cNvPr id="14" name="Shape 420"/>
          <p:cNvSpPr txBox="1"/>
          <p:nvPr/>
        </p:nvSpPr>
        <p:spPr>
          <a:xfrm>
            <a:off x="1492893" y="3840414"/>
            <a:ext cx="6260837" cy="8715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a:solidFill>
                  <a:srgbClr val="3B8D61"/>
                </a:solidFill>
                <a:latin typeface="Roboto Slab"/>
                <a:ea typeface="Roboto Slab"/>
                <a:cs typeface="Roboto Slab"/>
                <a:sym typeface="Roboto Slab"/>
              </a:rPr>
              <a:t>谱聚类的本质实际就是先将模式映射到一个新的空间，再以传统方式聚类</a:t>
            </a: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15" name="TextBox 14"/>
          <p:cNvSpPr txBox="1"/>
          <p:nvPr/>
        </p:nvSpPr>
        <p:spPr>
          <a:xfrm>
            <a:off x="29784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990636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y</p:attrName>
                                        </p:attrNameLst>
                                      </p:cBhvr>
                                      <p:tavLst>
                                        <p:tav tm="0">
                                          <p:val>
                                            <p:strVal val="#ppt_y+#ppt_h*1.125000"/>
                                          </p:val>
                                        </p:tav>
                                        <p:tav tm="100000">
                                          <p:val>
                                            <p:strVal val="#ppt_y"/>
                                          </p:val>
                                        </p:tav>
                                      </p:tavLst>
                                    </p:anim>
                                    <p:animEffect transition="in" filter="wipe(up)">
                                      <p:cBhvr>
                                        <p:cTn id="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r>
              <a:rPr lang="zh-CN" altLang="en-US" dirty="0"/>
              <a:t>改进思路</a:t>
            </a:r>
          </a:p>
        </p:txBody>
      </p:sp>
      <mc:AlternateContent xmlns:mc="http://schemas.openxmlformats.org/markup-compatibility/2006" xmlns:a14="http://schemas.microsoft.com/office/drawing/2010/main">
        <mc:Choice Requires="a14">
          <p:sp>
            <p:nvSpPr>
              <p:cNvPr id="120" name="Shape 120"/>
              <p:cNvSpPr txBox="1"/>
              <p:nvPr/>
            </p:nvSpPr>
            <p:spPr>
              <a:xfrm>
                <a:off x="1155356" y="1651503"/>
                <a:ext cx="6486407" cy="3331041"/>
              </a:xfrm>
              <a:prstGeom prst="rect">
                <a:avLst/>
              </a:prstGeom>
              <a:noFill/>
              <a:ln>
                <a:noFill/>
              </a:ln>
            </p:spPr>
            <p:txBody>
              <a:bodyPr lIns="91425" tIns="91425" rIns="91425" bIns="91425" anchor="t" anchorCtr="0">
                <a:noAutofit/>
              </a:bodyPr>
              <a:lstStyle/>
              <a:p>
                <a:pPr marL="171450" indent="-171450">
                  <a:spcBef>
                    <a:spcPts val="600"/>
                  </a:spcBef>
                  <a:buFont typeface="Arial" charset="0"/>
                  <a:buChar char="•"/>
                </a:pPr>
                <a:r>
                  <a:rPr lang="zh-CN" altLang="en-US" dirty="0" smtClean="0">
                    <a:solidFill>
                      <a:srgbClr val="114454"/>
                    </a:solidFill>
                    <a:latin typeface="Nixie One" charset="0"/>
                    <a:ea typeface="Nixie One" charset="0"/>
                    <a:cs typeface="Nixie One" charset="0"/>
                    <a:sym typeface="Nixie One"/>
                  </a:rPr>
                  <a:t>选择</a:t>
                </a:r>
                <a14:m>
                  <m:oMath xmlns:m="http://schemas.openxmlformats.org/officeDocument/2006/math">
                    <m:sSub>
                      <m:sSubPr>
                        <m:ctrlPr>
                          <a:rPr lang="en-US" altLang="zh-CN" i="1" smtClean="0">
                            <a:solidFill>
                              <a:srgbClr val="114454"/>
                            </a:solidFill>
                            <a:latin typeface="Cambria Math" charset="0"/>
                            <a:ea typeface="Nixie One" charset="0"/>
                            <a:cs typeface="Nixie One" charset="0"/>
                            <a:sym typeface="Nixie One"/>
                          </a:rPr>
                        </m:ctrlPr>
                      </m:sSubPr>
                      <m:e>
                        <m:r>
                          <a:rPr lang="en-US" altLang="zh-CN" b="0" i="1" smtClean="0">
                            <a:solidFill>
                              <a:srgbClr val="114454"/>
                            </a:solidFill>
                            <a:latin typeface="Cambria Math" charset="0"/>
                            <a:ea typeface="Nixie One" charset="0"/>
                            <a:cs typeface="Nixie One" charset="0"/>
                            <a:sym typeface="Nixie One"/>
                          </a:rPr>
                          <m:t>𝑁</m:t>
                        </m:r>
                      </m:e>
                      <m:sub>
                        <m:r>
                          <a:rPr lang="en-US" altLang="zh-CN" b="0" i="1" smtClean="0">
                            <a:solidFill>
                              <a:srgbClr val="114454"/>
                            </a:solidFill>
                            <a:latin typeface="Cambria Math" charset="0"/>
                            <a:ea typeface="Nixie One" charset="0"/>
                            <a:cs typeface="Nixie One" charset="0"/>
                            <a:sym typeface="Nixie One"/>
                          </a:rPr>
                          <m:t>𝑘</m:t>
                        </m:r>
                      </m:sub>
                    </m:sSub>
                    <m:d>
                      <m:dPr>
                        <m:ctrlPr>
                          <a:rPr lang="en-US" altLang="zh-CN" i="1" smtClean="0">
                            <a:solidFill>
                              <a:srgbClr val="114454"/>
                            </a:solidFill>
                            <a:latin typeface="Cambria Math" charset="0"/>
                            <a:ea typeface="Nixie One" charset="0"/>
                            <a:cs typeface="Nixie One" charset="0"/>
                            <a:sym typeface="Nixie One"/>
                          </a:rPr>
                        </m:ctrlPr>
                      </m:dPr>
                      <m:e>
                        <m:r>
                          <a:rPr lang="en-US" altLang="zh-CN" b="0" i="1" smtClean="0">
                            <a:solidFill>
                              <a:srgbClr val="114454"/>
                            </a:solidFill>
                            <a:latin typeface="Cambria Math" charset="0"/>
                            <a:ea typeface="Nixie One" charset="0"/>
                            <a:cs typeface="Nixie One" charset="0"/>
                            <a:sym typeface="Nixie One"/>
                          </a:rPr>
                          <m:t>𝑥</m:t>
                        </m:r>
                      </m:e>
                    </m:d>
                    <m:r>
                      <a:rPr lang="en-US" altLang="zh-CN" b="0" i="1" smtClean="0">
                        <a:solidFill>
                          <a:srgbClr val="114454"/>
                        </a:solidFill>
                        <a:latin typeface="Cambria Math" charset="0"/>
                        <a:ea typeface="Nixie One" charset="0"/>
                        <a:cs typeface="Nixie One" charset="0"/>
                        <a:sym typeface="Nixie One"/>
                      </a:rPr>
                      <m:t>≥2</m:t>
                    </m:r>
                    <m:r>
                      <a:rPr lang="en-US" altLang="zh-CN" b="0" i="1" smtClean="0">
                        <a:solidFill>
                          <a:srgbClr val="114454"/>
                        </a:solidFill>
                        <a:latin typeface="Cambria Math" charset="0"/>
                        <a:ea typeface="Nixie One" charset="0"/>
                        <a:cs typeface="Nixie One" charset="0"/>
                        <a:sym typeface="Nixie One"/>
                      </a:rPr>
                      <m:t>𝑘</m:t>
                    </m:r>
                  </m:oMath>
                </a14:m>
                <a:r>
                  <a:rPr lang="en-US" dirty="0" smtClean="0">
                    <a:solidFill>
                      <a:srgbClr val="114454"/>
                    </a:solidFill>
                    <a:latin typeface="Nixie One" charset="0"/>
                    <a:ea typeface="Nixie One" charset="0"/>
                    <a:cs typeface="Nixie One" charset="0"/>
                    <a:sym typeface="Nixie One"/>
                  </a:rPr>
                  <a:t> </a:t>
                </a:r>
                <a:r>
                  <a:rPr lang="zh-CN" altLang="en-US" dirty="0" smtClean="0">
                    <a:solidFill>
                      <a:srgbClr val="114454"/>
                    </a:solidFill>
                    <a:latin typeface="Nixie One" charset="0"/>
                    <a:ea typeface="Nixie One" charset="0"/>
                    <a:cs typeface="Nixie One" charset="0"/>
                    <a:sym typeface="Nixie One"/>
                  </a:rPr>
                  <a:t>的点作为</a:t>
                </a:r>
                <a:r>
                  <a:rPr lang="en-US" altLang="zh-CN" dirty="0" smtClean="0">
                    <a:solidFill>
                      <a:srgbClr val="114454"/>
                    </a:solidFill>
                    <a:latin typeface="Nixie One" charset="0"/>
                    <a:ea typeface="Nixie One" charset="0"/>
                    <a:cs typeface="Nixie One" charset="0"/>
                    <a:sym typeface="Nixie One"/>
                  </a:rPr>
                  <a:t>hub</a:t>
                </a:r>
                <a:r>
                  <a:rPr lang="zh-CN" altLang="en-US" dirty="0" smtClean="0">
                    <a:solidFill>
                      <a:srgbClr val="114454"/>
                    </a:solidFill>
                    <a:latin typeface="Nixie One" charset="0"/>
                    <a:ea typeface="Nixie One" charset="0"/>
                    <a:cs typeface="Nixie One" charset="0"/>
                    <a:sym typeface="Nixie One"/>
                  </a:rPr>
                  <a:t>，记为</a:t>
                </a:r>
                <a:r>
                  <a:rPr lang="en-US" altLang="zh-CN" dirty="0" smtClean="0">
                    <a:latin typeface="Nixie One" charset="0"/>
                    <a:ea typeface="Nixie One" charset="0"/>
                    <a:cs typeface="Nixie One" charset="0"/>
                    <a:sym typeface="Nixie One"/>
                  </a:rPr>
                  <a:t>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r>
                      <a:rPr lang="en-US" b="0" i="1">
                        <a:latin typeface="Cambria Math" charset="0"/>
                        <a:ea typeface="Nixie One" charset="0"/>
                        <a:cs typeface="Nixie One" charset="0"/>
                      </a:rPr>
                      <m:t>(</m:t>
                    </m:r>
                    <m:r>
                      <a:rPr lang="en-US" b="0" i="1">
                        <a:latin typeface="Cambria Math" charset="0"/>
                        <a:ea typeface="Nixie One" charset="0"/>
                        <a:cs typeface="Nixie One" charset="0"/>
                      </a:rPr>
                      <m:t>𝑖</m:t>
                    </m:r>
                    <m:r>
                      <a:rPr lang="en-US" b="0" i="1">
                        <a:latin typeface="Cambria Math" charset="0"/>
                        <a:ea typeface="Nixie One" charset="0"/>
                        <a:cs typeface="Nixie One" charset="0"/>
                      </a:rPr>
                      <m:t>=1,2…</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𝑛</m:t>
                        </m:r>
                      </m:e>
                      <m:sub>
                        <m:r>
                          <a:rPr lang="en-US" b="0" i="1">
                            <a:latin typeface="Cambria Math" charset="0"/>
                            <a:ea typeface="Nixie One" charset="0"/>
                            <a:cs typeface="Nixie One" charset="0"/>
                          </a:rPr>
                          <m:t>h</m:t>
                        </m:r>
                      </m:sub>
                    </m:sSub>
                    <m:r>
                      <a:rPr lang="en-US" b="0" i="1">
                        <a:latin typeface="Cambria Math" charset="0"/>
                        <a:ea typeface="Nixie One" charset="0"/>
                        <a:cs typeface="Nixie One" charset="0"/>
                      </a:rPr>
                      <m:t>)</m:t>
                    </m:r>
                  </m:oMath>
                </a14:m>
                <a:r>
                  <a:rPr lang="en-US" dirty="0">
                    <a:effectLst/>
                    <a:latin typeface="Nixie One" charset="0"/>
                    <a:ea typeface="Nixie One" charset="0"/>
                    <a:cs typeface="Nixie One" charset="0"/>
                  </a:rPr>
                  <a:t> </a:t>
                </a:r>
                <a:r>
                  <a:rPr lang="zh-CN" altLang="en-US" dirty="0" smtClean="0">
                    <a:effectLst/>
                    <a:latin typeface="Nixie One" charset="0"/>
                    <a:ea typeface="Nixie One" charset="0"/>
                    <a:cs typeface="Nixie One" charset="0"/>
                  </a:rPr>
                  <a:t>并将其逆近邻集记为 </a:t>
                </a:r>
                <a14:m>
                  <m:oMath xmlns:m="http://schemas.openxmlformats.org/officeDocument/2006/math">
                    <m:sSub>
                      <m:sSubPr>
                        <m:ctrlPr>
                          <a:rPr lang="en-US" altLang="zh-CN" i="1" smtClean="0">
                            <a:effectLst/>
                            <a:latin typeface="Cambria Math" charset="0"/>
                            <a:ea typeface="Nixie One" charset="0"/>
                            <a:cs typeface="Nixie One" charset="0"/>
                          </a:rPr>
                        </m:ctrlPr>
                      </m:sSubPr>
                      <m:e>
                        <m:r>
                          <a:rPr lang="en-US" altLang="zh-CN" b="0" i="1" smtClean="0">
                            <a:effectLst/>
                            <a:latin typeface="Cambria Math" charset="0"/>
                            <a:ea typeface="Nixie One" charset="0"/>
                            <a:cs typeface="Nixie One" charset="0"/>
                          </a:rPr>
                          <m:t>𝑦</m:t>
                        </m:r>
                      </m:e>
                      <m:sub>
                        <m:r>
                          <a:rPr lang="en-US" altLang="zh-CN" b="0" i="1" smtClean="0">
                            <a:effectLst/>
                            <a:latin typeface="Cambria Math" charset="0"/>
                            <a:ea typeface="Nixie One" charset="0"/>
                            <a:cs typeface="Nixie One" charset="0"/>
                          </a:rPr>
                          <m:t>𝑖</m:t>
                        </m:r>
                      </m:sub>
                    </m:sSub>
                  </m:oMath>
                </a14:m>
                <a:endParaRPr lang="en-US" altLang="zh-CN"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rPr>
                  <a:t>计算</a:t>
                </a:r>
                <a:r>
                  <a:rPr lang="en-US" altLang="zh-CN" dirty="0" smtClean="0">
                    <a:latin typeface="Nixie One" charset="0"/>
                    <a:ea typeface="Nixie One" charset="0"/>
                    <a:cs typeface="Nixie One" charset="0"/>
                  </a:rPr>
                  <a:t>hub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oMath>
                </a14:m>
                <a:r>
                  <a:rPr lang="en-US" i="1" dirty="0" smtClean="0">
                    <a:solidFill>
                      <a:srgbClr val="114454"/>
                    </a:solidFill>
                    <a:highlight>
                      <a:srgbClr val="EFEFEF"/>
                    </a:highlight>
                    <a:latin typeface="Nixie One" charset="0"/>
                    <a:ea typeface="Nixie One" charset="0"/>
                    <a:cs typeface="Nixie One" charset="0"/>
                    <a:sym typeface="Nixie One"/>
                  </a:rPr>
                  <a:t> </a:t>
                </a:r>
                <a:r>
                  <a:rPr lang="en-US" dirty="0">
                    <a:latin typeface="Nixie One" charset="0"/>
                    <a:ea typeface="Nixie One" charset="0"/>
                    <a:cs typeface="Nixie One" charset="0"/>
                    <a:sym typeface="Nixie One"/>
                  </a:rPr>
                  <a:t> </a:t>
                </a:r>
                <a:r>
                  <a:rPr lang="zh-CN" altLang="en-US" dirty="0" smtClean="0">
                    <a:latin typeface="Nixie One" charset="0"/>
                    <a:ea typeface="Nixie One" charset="0"/>
                    <a:cs typeface="Nixie One" charset="0"/>
                    <a:sym typeface="Nixie One"/>
                  </a:rPr>
                  <a:t>的每一维度与其逆近邻的偏差，</a:t>
                </a:r>
                <a14:m>
                  <m:oMath xmlns:m="http://schemas.openxmlformats.org/officeDocument/2006/math">
                    <m:r>
                      <a:rPr lang="en-US" b="0" i="1">
                        <a:latin typeface="Cambria Math" charset="0"/>
                        <a:ea typeface="Nixie One" charset="0"/>
                        <a:cs typeface="Nixie One" charset="0"/>
                      </a:rPr>
                      <m:t> </m:t>
                    </m:r>
                    <m:r>
                      <a:rPr lang="zh-CN" altLang="en-US" b="0" i="1" smtClean="0">
                        <a:latin typeface="Cambria Math" charset="0"/>
                        <a:ea typeface="Nixie One" charset="0"/>
                        <a:cs typeface="Nixie One" charset="0"/>
                      </a:rPr>
                      <m:t>及其</m:t>
                    </m:r>
                  </m:oMath>
                </a14:m>
                <a:r>
                  <a:rPr lang="zh-CN" altLang="en-US" dirty="0" smtClean="0">
                    <a:latin typeface="Nixie One" charset="0"/>
                    <a:ea typeface="Nixie One" charset="0"/>
                    <a:cs typeface="Nixie One" charset="0"/>
                    <a:sym typeface="Nixie One"/>
                  </a:rPr>
                  <a:t>均</a:t>
                </a:r>
                <a:r>
                  <a:rPr lang="zh-CN" altLang="en-US" dirty="0">
                    <a:latin typeface="Nixie One" charset="0"/>
                    <a:ea typeface="Nixie One" charset="0"/>
                    <a:cs typeface="Nixie One" charset="0"/>
                    <a:sym typeface="Nixie One"/>
                  </a:rPr>
                  <a:t>值</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oMath>
                </a14:m>
                <a:r>
                  <a:rPr lang="zh-CN" altLang="en-US" dirty="0">
                    <a:latin typeface="Nixie One" charset="0"/>
                    <a:ea typeface="Nixie One" charset="0"/>
                    <a:cs typeface="Nixie One" charset="0"/>
                    <a:sym typeface="Nixie One"/>
                  </a:rPr>
                  <a:t>和标准差</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oMath>
                </a14:m>
                <a:endParaRPr lang="zh-CN" altLang="en-US" i="1" dirty="0" smtClean="0">
                  <a:latin typeface="Nixie One" charset="0"/>
                  <a:ea typeface="Nixie One" charset="0"/>
                  <a:cs typeface="Nixie One" charset="0"/>
                </a:endParaRPr>
              </a:p>
              <a:p>
                <a:pPr algn="ctr">
                  <a:spcBef>
                    <a:spcPts val="600"/>
                  </a:spcBef>
                </a:pPr>
                <a14:m>
                  <m:oMathPara xmlns:m="http://schemas.openxmlformats.org/officeDocument/2006/math">
                    <m:oMathParaPr>
                      <m:jc m:val="centerGroup"/>
                    </m:oMathParaPr>
                    <m:oMath xmlns:m="http://schemas.openxmlformats.org/officeDocument/2006/math">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i="1" smtClean="0">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smtClean="0">
                                      <a:latin typeface="Cambria Math" charset="0"/>
                                      <a:ea typeface="Nixie One" charset="0"/>
                                      <a:cs typeface="Nixie One" charset="0"/>
                                    </a:rPr>
                                  </m:ctrlPr>
                                </m:sSubPr>
                                <m:e>
                                  <m:r>
                                    <a:rPr lang="en-US" b="0" i="1" smtClean="0">
                                      <a:latin typeface="Cambria Math" charset="0"/>
                                      <a:ea typeface="Nixie One" charset="0"/>
                                      <a:cs typeface="Nixie One" charset="0"/>
                                    </a:rPr>
                                    <m:t>𝑖</m:t>
                                  </m:r>
                                </m:e>
                                <m:sub>
                                  <m:r>
                                    <a:rPr lang="en-US" b="0" i="1" smtClean="0">
                                      <a:latin typeface="Cambria Math" charset="0"/>
                                      <a:ea typeface="Nixie One" charset="0"/>
                                      <a:cs typeface="Nixie One" charset="0"/>
                                    </a:rPr>
                                    <m:t>𝑑</m:t>
                                  </m:r>
                                </m:sub>
                              </m:sSub>
                            </m:sub>
                          </m:sSub>
                          <m:r>
                            <a:rPr lang="en-US" b="0" i="1" smtClean="0">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smtClean="0">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d>
                        <m:dPr>
                          <m:begChr m:val="|"/>
                          <m:endChr m:val="|"/>
                          <m:ctrlPr>
                            <a:rPr lang="en-US" i="1">
                              <a:latin typeface="Cambria Math" charset="0"/>
                              <a:ea typeface="Nixie One" charset="0"/>
                              <a:cs typeface="Nixie One" charset="0"/>
                            </a:rPr>
                          </m:ctrlPr>
                        </m:dPr>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oMath>
                  </m:oMathPara>
                </a14:m>
                <a:endParaRPr lang="zh-CN" altLang="en-US"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偏差正则化，计算该维度下逆近邻权重</a:t>
                </a:r>
                <a:endParaRPr lang="en-US" altLang="zh-CN" dirty="0" smtClean="0">
                  <a:latin typeface="Nixie One" charset="0"/>
                  <a:ea typeface="Nixie One" charset="0"/>
                  <a:cs typeface="Nixie One" charset="0"/>
                  <a:sym typeface="Nixie One"/>
                </a:endParaRPr>
              </a:p>
              <a:p>
                <a:pPr algn="ctr">
                  <a:spcBef>
                    <a:spcPts val="600"/>
                  </a:spcBef>
                </a:pPr>
                <a14:m>
                  <m:oMath xmlns:m="http://schemas.openxmlformats.org/officeDocument/2006/math">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num>
                      <m:den>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den>
                    </m:f>
                  </m:oMath>
                </a14:m>
                <a:r>
                  <a:rPr lang="en-US" dirty="0">
                    <a:latin typeface="Nixie One" charset="0"/>
                    <a:ea typeface="Nixie One" charset="0"/>
                    <a:cs typeface="Nixie One" charset="0"/>
                  </a:rPr>
                  <a:t> </a:t>
                </a:r>
              </a:p>
              <a:p>
                <a:pPr algn="ctr">
                  <a:spcBef>
                    <a:spcPts val="600"/>
                  </a:spcBef>
                </a:pPr>
                <a14:m>
                  <m:oMath xmlns:m="http://schemas.openxmlformats.org/officeDocument/2006/math">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p>
                      <m:sSupPr>
                        <m:ctrlPr>
                          <a:rPr lang="en-US" i="1">
                            <a:latin typeface="Cambria Math" charset="0"/>
                            <a:ea typeface="Nixie One" charset="0"/>
                            <a:cs typeface="Nixie One" charset="0"/>
                          </a:rPr>
                        </m:ctrlPr>
                      </m:sSupPr>
                      <m:e>
                        <m:r>
                          <a:rPr lang="en-US" b="0" i="1">
                            <a:latin typeface="Cambria Math" charset="0"/>
                            <a:ea typeface="Nixie One" charset="0"/>
                            <a:cs typeface="Nixie One" charset="0"/>
                          </a:rPr>
                          <m:t>𝑒</m:t>
                        </m:r>
                      </m:e>
                      <m:sup>
                        <m:r>
                          <a:rPr lang="en-US" b="0" i="1">
                            <a:latin typeface="Cambria Math" charset="0"/>
                            <a:ea typeface="Nixie One" charset="0"/>
                            <a:cs typeface="Nixie One" charset="0"/>
                          </a:rPr>
                          <m:t>−</m:t>
                        </m:r>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up>
                    </m:sSup>
                  </m:oMath>
                </a14:m>
                <a:r>
                  <a:rPr lang="en-US" dirty="0">
                    <a:latin typeface="Nixie One" charset="0"/>
                    <a:ea typeface="Nixie One" charset="0"/>
                    <a:cs typeface="Nixie One" charset="0"/>
                  </a:rPr>
                  <a:t> </a:t>
                </a:r>
                <a:endParaRPr lang="zh-CN" altLang="en-US" dirty="0">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依据权重依次更新</a:t>
                </a:r>
                <a:r>
                  <a:rPr lang="en-US" altLang="zh-CN" dirty="0" smtClean="0">
                    <a:latin typeface="Nixie One" charset="0"/>
                    <a:ea typeface="Nixie One" charset="0"/>
                    <a:cs typeface="Nixie One" charset="0"/>
                    <a:sym typeface="Nixie One"/>
                  </a:rPr>
                  <a:t> hub</a:t>
                </a:r>
                <a:endParaRPr lang="en-US" altLang="zh-CN" dirty="0" smtClean="0">
                  <a:effectLst/>
                  <a:latin typeface="Nixie One" charset="0"/>
                  <a:ea typeface="Nixie One" charset="0"/>
                  <a:cs typeface="Nixie One" charset="0"/>
                </a:endParaRPr>
              </a:p>
              <a:p>
                <a:pPr>
                  <a:spcBef>
                    <a:spcPts val="600"/>
                  </a:spcBef>
                </a:pPr>
                <a14:m>
                  <m:oMathPara xmlns:m="http://schemas.openxmlformats.org/officeDocument/2006/math">
                    <m:oMathParaPr>
                      <m:jc m:val="center"/>
                    </m:oMathParaPr>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1</m:t>
                          </m:r>
                        </m:num>
                        <m:den>
                          <m:nary>
                            <m:naryPr>
                              <m:chr m:val="∑"/>
                              <m:limLoc m:val="undOvr"/>
                              <m:subHide m:val="on"/>
                              <m:supHide m:val="on"/>
                              <m:ctrlPr>
                                <a:rPr lang="en-US" i="1">
                                  <a:latin typeface="Cambria Math" charset="0"/>
                                  <a:ea typeface="Nixie One" charset="0"/>
                                  <a:cs typeface="Nixie One" charset="0"/>
                                </a:rPr>
                              </m:ctrlPr>
                            </m:naryPr>
                            <m:sub/>
                            <m:sup/>
                            <m:e>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smtClean="0">
                                              <a:latin typeface="Cambria Math" charset="0"/>
                                              <a:ea typeface="Nixie One" charset="0"/>
                                              <a:cs typeface="Nixie One" charset="0"/>
                                            </a:rPr>
                                            <m:t>𝑖</m:t>
                                          </m:r>
                                        </m:e>
                                        <m:sub>
                                          <m:r>
                                            <a:rPr lang="en-US" altLang="zh-CN" b="0" i="1" smtClean="0">
                                              <a:latin typeface="Cambria Math" charset="0"/>
                                              <a:ea typeface="Nixie One" charset="0"/>
                                              <a:cs typeface="Nixie One" charset="0"/>
                                            </a:rPr>
                                            <m:t>𝑑</m:t>
                                          </m:r>
                                        </m:sub>
                                      </m:sSub>
                                    </m:sub>
                                  </m:sSub>
                                </m:e>
                              </m:d>
                            </m:e>
                          </m:nary>
                        </m:den>
                      </m:f>
                      <m:nary>
                        <m:naryPr>
                          <m:chr m:val="∑"/>
                          <m:limLoc m:val="undOvr"/>
                          <m:ctrlPr>
                            <a:rPr lang="en-US" i="1" smtClean="0">
                              <a:latin typeface="Cambria Math" charset="0"/>
                              <a:ea typeface="Nixie One" charset="0"/>
                              <a:cs typeface="Nixie One" charset="0"/>
                            </a:rPr>
                          </m:ctrlPr>
                        </m:naryPr>
                        <m:sub>
                          <m:r>
                            <m:rPr>
                              <m:brk/>
                            </m:rPr>
                            <a:rPr lang="en-US" b="0" i="1" smtClean="0">
                              <a:latin typeface="Cambria Math" charset="0"/>
                              <a:ea typeface="Nixie One" charset="0"/>
                              <a:cs typeface="Nixie One" charset="0"/>
                            </a:rPr>
                            <m:t>𝑘</m:t>
                          </m:r>
                          <m:r>
                            <a:rPr lang="en-US" b="0" i="1">
                              <a:latin typeface="Cambria Math" charset="0"/>
                              <a:ea typeface="Nixie One" charset="0"/>
                              <a:cs typeface="Nixie One" charset="0"/>
                            </a:rPr>
                            <m:t>=1</m:t>
                          </m:r>
                        </m:sub>
                        <m:sup>
                          <m:r>
                            <a:rPr lang="en-US" b="0" i="1">
                              <a:latin typeface="Cambria Math" charset="0"/>
                              <a:ea typeface="Nixie One" charset="0"/>
                              <a:cs typeface="Nixie One" charset="0"/>
                            </a:rPr>
                            <m:t>|</m:t>
                          </m:r>
                          <m:r>
                            <a:rPr lang="en-US" b="0" i="1" smtClean="0">
                              <a:latin typeface="Cambria Math" charset="0"/>
                              <a:ea typeface="Nixie One" charset="0"/>
                              <a:cs typeface="Nixie One" charset="0"/>
                            </a:rPr>
                            <m:t>𝐾</m:t>
                          </m:r>
                          <m:r>
                            <a:rPr lang="en-US" b="0" i="1">
                              <a:latin typeface="Cambria Math" charset="0"/>
                              <a:ea typeface="Nixie One" charset="0"/>
                              <a:cs typeface="Nixie One" charset="0"/>
                            </a:rPr>
                            <m:t>|</m:t>
                          </m:r>
                        </m:sup>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𝑤</m:t>
                              </m:r>
                              <m:d>
                                <m:dPr>
                                  <m:ctrlPr>
                                    <a:rPr lang="en-US" i="1" smtClean="0">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sub/>
                          </m:sSub>
                        </m:e>
                      </m:nary>
                      <m:r>
                        <a:rPr lang="en-US" b="0" i="1">
                          <a:latin typeface="Cambria Math" charset="0"/>
                          <a:ea typeface="Nixie One" charset="0"/>
                          <a:cs typeface="Nixie One" charset="0"/>
                        </a:rPr>
                        <m:t> </m:t>
                      </m:r>
                    </m:oMath>
                  </m:oMathPara>
                </a14:m>
                <a:endParaRPr lang="en-US" dirty="0" smtClean="0">
                  <a:effectLst/>
                  <a:latin typeface="Nixie One" charset="0"/>
                  <a:ea typeface="Nixie One" charset="0"/>
                  <a:cs typeface="Nixie One" charset="0"/>
                </a:endParaRPr>
              </a:p>
              <a:p>
                <a:pPr algn="ctr">
                  <a:spcBef>
                    <a:spcPts val="600"/>
                  </a:spcBef>
                </a:pPr>
                <a:endParaRPr lang="en" dirty="0">
                  <a:latin typeface="Nixie One" charset="0"/>
                  <a:ea typeface="Nixie One" charset="0"/>
                  <a:cs typeface="Nixie One" charset="0"/>
                  <a:sym typeface="Nixie One"/>
                </a:endParaRPr>
              </a:p>
            </p:txBody>
          </p:sp>
        </mc:Choice>
        <mc:Fallback xmlns="">
          <p:sp>
            <p:nvSpPr>
              <p:cNvPr id="120" name="Shape 120"/>
              <p:cNvSpPr txBox="1">
                <a:spLocks noRot="1" noChangeAspect="1" noMove="1" noResize="1" noEditPoints="1" noAdjustHandles="1" noChangeArrowheads="1" noChangeShapeType="1" noTextEdit="1"/>
              </p:cNvSpPr>
              <p:nvPr/>
            </p:nvSpPr>
            <p:spPr>
              <a:xfrm>
                <a:off x="1155356" y="1651503"/>
                <a:ext cx="6486407" cy="3331041"/>
              </a:xfrm>
              <a:prstGeom prst="rect">
                <a:avLst/>
              </a:prstGeom>
              <a:blipFill rotWithShape="0">
                <a:blip r:embed="rId3"/>
                <a:stretch>
                  <a:fillRect l="-188"/>
                </a:stretch>
              </a:blipFill>
              <a:ln>
                <a:noFill/>
              </a:ln>
            </p:spPr>
            <p:txBody>
              <a:bodyPr/>
              <a:lstStyle/>
              <a:p>
                <a:r>
                  <a:rPr lang="en-US">
                    <a:noFill/>
                  </a:rPr>
                  <a:t> </a:t>
                </a:r>
              </a:p>
            </p:txBody>
          </p:sp>
        </mc:Fallback>
      </mc:AlternateContent>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cxnSp>
        <p:nvCxnSpPr>
          <p:cNvPr id="15" name="Straight Connector 14"/>
          <p:cNvCxnSpPr/>
          <p:nvPr/>
        </p:nvCxnSpPr>
        <p:spPr>
          <a:xfrm>
            <a:off x="7760635" y="1745944"/>
            <a:ext cx="0" cy="3116425"/>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0050080"/>
      </p:ext>
    </p:extLst>
  </p:cSld>
  <p:clrMapOvr>
    <a:masterClrMapping/>
  </p:clrMapOvr>
  <p:transition spd="slow">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09264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r>
              <a:rPr lang="zh-CN" altLang="en-US" dirty="0"/>
              <a:t>改进思路</a:t>
            </a:r>
          </a:p>
        </p:txBody>
      </p:sp>
      <mc:AlternateContent xmlns:mc="http://schemas.openxmlformats.org/markup-compatibility/2006" xmlns:a14="http://schemas.microsoft.com/office/drawing/2010/main">
        <mc:Choice Requires="a14">
          <p:sp>
            <p:nvSpPr>
              <p:cNvPr id="120" name="Shape 120"/>
              <p:cNvSpPr txBox="1"/>
              <p:nvPr/>
            </p:nvSpPr>
            <p:spPr>
              <a:xfrm>
                <a:off x="1155356" y="1651503"/>
                <a:ext cx="6486407" cy="3331041"/>
              </a:xfrm>
              <a:prstGeom prst="rect">
                <a:avLst/>
              </a:prstGeom>
              <a:noFill/>
              <a:ln>
                <a:noFill/>
              </a:ln>
            </p:spPr>
            <p:txBody>
              <a:bodyPr lIns="91425" tIns="91425" rIns="91425" bIns="91425" anchor="t" anchorCtr="0">
                <a:noAutofit/>
              </a:bodyPr>
              <a:lstStyle/>
              <a:p>
                <a:pPr marL="171450" indent="-171450">
                  <a:spcBef>
                    <a:spcPts val="600"/>
                  </a:spcBef>
                  <a:buFont typeface="Arial" charset="0"/>
                  <a:buChar char="•"/>
                </a:pPr>
                <a:r>
                  <a:rPr lang="zh-CN" altLang="en-US" dirty="0" smtClean="0">
                    <a:solidFill>
                      <a:srgbClr val="114454"/>
                    </a:solidFill>
                    <a:latin typeface="Nixie One" charset="0"/>
                    <a:ea typeface="Nixie One" charset="0"/>
                    <a:cs typeface="Nixie One" charset="0"/>
                    <a:sym typeface="Nixie One"/>
                  </a:rPr>
                  <a:t>选择</a:t>
                </a:r>
                <a14:m>
                  <m:oMath xmlns:m="http://schemas.openxmlformats.org/officeDocument/2006/math">
                    <m:sSub>
                      <m:sSubPr>
                        <m:ctrlPr>
                          <a:rPr lang="en-US" altLang="zh-CN" i="1" smtClean="0">
                            <a:solidFill>
                              <a:srgbClr val="114454"/>
                            </a:solidFill>
                            <a:latin typeface="Cambria Math" charset="0"/>
                            <a:ea typeface="Nixie One" charset="0"/>
                            <a:cs typeface="Nixie One" charset="0"/>
                            <a:sym typeface="Nixie One"/>
                          </a:rPr>
                        </m:ctrlPr>
                      </m:sSubPr>
                      <m:e>
                        <m:r>
                          <a:rPr lang="en-US" altLang="zh-CN" b="0" i="1" smtClean="0">
                            <a:solidFill>
                              <a:srgbClr val="114454"/>
                            </a:solidFill>
                            <a:latin typeface="Cambria Math" charset="0"/>
                            <a:ea typeface="Nixie One" charset="0"/>
                            <a:cs typeface="Nixie One" charset="0"/>
                            <a:sym typeface="Nixie One"/>
                          </a:rPr>
                          <m:t>𝑁</m:t>
                        </m:r>
                      </m:e>
                      <m:sub>
                        <m:r>
                          <a:rPr lang="en-US" altLang="zh-CN" b="0" i="1" smtClean="0">
                            <a:solidFill>
                              <a:srgbClr val="114454"/>
                            </a:solidFill>
                            <a:latin typeface="Cambria Math" charset="0"/>
                            <a:ea typeface="Nixie One" charset="0"/>
                            <a:cs typeface="Nixie One" charset="0"/>
                            <a:sym typeface="Nixie One"/>
                          </a:rPr>
                          <m:t>𝑘</m:t>
                        </m:r>
                      </m:sub>
                    </m:sSub>
                    <m:d>
                      <m:dPr>
                        <m:ctrlPr>
                          <a:rPr lang="en-US" altLang="zh-CN" i="1" smtClean="0">
                            <a:solidFill>
                              <a:srgbClr val="114454"/>
                            </a:solidFill>
                            <a:latin typeface="Cambria Math" charset="0"/>
                            <a:ea typeface="Nixie One" charset="0"/>
                            <a:cs typeface="Nixie One" charset="0"/>
                            <a:sym typeface="Nixie One"/>
                          </a:rPr>
                        </m:ctrlPr>
                      </m:dPr>
                      <m:e>
                        <m:r>
                          <a:rPr lang="en-US" altLang="zh-CN" b="0" i="1" smtClean="0">
                            <a:solidFill>
                              <a:srgbClr val="114454"/>
                            </a:solidFill>
                            <a:latin typeface="Cambria Math" charset="0"/>
                            <a:ea typeface="Nixie One" charset="0"/>
                            <a:cs typeface="Nixie One" charset="0"/>
                            <a:sym typeface="Nixie One"/>
                          </a:rPr>
                          <m:t>𝑥</m:t>
                        </m:r>
                      </m:e>
                    </m:d>
                    <m:r>
                      <a:rPr lang="en-US" altLang="zh-CN" b="0" i="1" smtClean="0">
                        <a:solidFill>
                          <a:srgbClr val="114454"/>
                        </a:solidFill>
                        <a:latin typeface="Cambria Math" charset="0"/>
                        <a:ea typeface="Nixie One" charset="0"/>
                        <a:cs typeface="Nixie One" charset="0"/>
                        <a:sym typeface="Nixie One"/>
                      </a:rPr>
                      <m:t>≥2</m:t>
                    </m:r>
                    <m:r>
                      <a:rPr lang="en-US" altLang="zh-CN" b="0" i="1" smtClean="0">
                        <a:solidFill>
                          <a:srgbClr val="114454"/>
                        </a:solidFill>
                        <a:latin typeface="Cambria Math" charset="0"/>
                        <a:ea typeface="Nixie One" charset="0"/>
                        <a:cs typeface="Nixie One" charset="0"/>
                        <a:sym typeface="Nixie One"/>
                      </a:rPr>
                      <m:t>𝑘</m:t>
                    </m:r>
                  </m:oMath>
                </a14:m>
                <a:r>
                  <a:rPr lang="en-US" dirty="0" smtClean="0">
                    <a:solidFill>
                      <a:srgbClr val="114454"/>
                    </a:solidFill>
                    <a:latin typeface="Nixie One" charset="0"/>
                    <a:ea typeface="Nixie One" charset="0"/>
                    <a:cs typeface="Nixie One" charset="0"/>
                    <a:sym typeface="Nixie One"/>
                  </a:rPr>
                  <a:t> </a:t>
                </a:r>
                <a:r>
                  <a:rPr lang="zh-CN" altLang="en-US" dirty="0" smtClean="0">
                    <a:solidFill>
                      <a:srgbClr val="114454"/>
                    </a:solidFill>
                    <a:latin typeface="Nixie One" charset="0"/>
                    <a:ea typeface="Nixie One" charset="0"/>
                    <a:cs typeface="Nixie One" charset="0"/>
                    <a:sym typeface="Nixie One"/>
                  </a:rPr>
                  <a:t>的点作为</a:t>
                </a:r>
                <a:r>
                  <a:rPr lang="en-US" altLang="zh-CN" dirty="0" smtClean="0">
                    <a:solidFill>
                      <a:srgbClr val="114454"/>
                    </a:solidFill>
                    <a:latin typeface="Nixie One" charset="0"/>
                    <a:ea typeface="Nixie One" charset="0"/>
                    <a:cs typeface="Nixie One" charset="0"/>
                    <a:sym typeface="Nixie One"/>
                  </a:rPr>
                  <a:t>hub</a:t>
                </a:r>
                <a:r>
                  <a:rPr lang="zh-CN" altLang="en-US" dirty="0" smtClean="0">
                    <a:solidFill>
                      <a:srgbClr val="114454"/>
                    </a:solidFill>
                    <a:latin typeface="Nixie One" charset="0"/>
                    <a:ea typeface="Nixie One" charset="0"/>
                    <a:cs typeface="Nixie One" charset="0"/>
                    <a:sym typeface="Nixie One"/>
                  </a:rPr>
                  <a:t>，记为</a:t>
                </a:r>
                <a:r>
                  <a:rPr lang="en-US" altLang="zh-CN" dirty="0" smtClean="0">
                    <a:latin typeface="Nixie One" charset="0"/>
                    <a:ea typeface="Nixie One" charset="0"/>
                    <a:cs typeface="Nixie One" charset="0"/>
                    <a:sym typeface="Nixie One"/>
                  </a:rPr>
                  <a:t>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r>
                      <a:rPr lang="en-US" b="0" i="1">
                        <a:latin typeface="Cambria Math" charset="0"/>
                        <a:ea typeface="Nixie One" charset="0"/>
                        <a:cs typeface="Nixie One" charset="0"/>
                      </a:rPr>
                      <m:t>(</m:t>
                    </m:r>
                    <m:r>
                      <a:rPr lang="en-US" b="0" i="1">
                        <a:latin typeface="Cambria Math" charset="0"/>
                        <a:ea typeface="Nixie One" charset="0"/>
                        <a:cs typeface="Nixie One" charset="0"/>
                      </a:rPr>
                      <m:t>𝑖</m:t>
                    </m:r>
                    <m:r>
                      <a:rPr lang="en-US" b="0" i="1">
                        <a:latin typeface="Cambria Math" charset="0"/>
                        <a:ea typeface="Nixie One" charset="0"/>
                        <a:cs typeface="Nixie One" charset="0"/>
                      </a:rPr>
                      <m:t>=1,2…</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𝑛</m:t>
                        </m:r>
                      </m:e>
                      <m:sub>
                        <m:r>
                          <a:rPr lang="en-US" b="0" i="1">
                            <a:latin typeface="Cambria Math" charset="0"/>
                            <a:ea typeface="Nixie One" charset="0"/>
                            <a:cs typeface="Nixie One" charset="0"/>
                          </a:rPr>
                          <m:t>h</m:t>
                        </m:r>
                      </m:sub>
                    </m:sSub>
                    <m:r>
                      <a:rPr lang="en-US" b="0" i="1">
                        <a:latin typeface="Cambria Math" charset="0"/>
                        <a:ea typeface="Nixie One" charset="0"/>
                        <a:cs typeface="Nixie One" charset="0"/>
                      </a:rPr>
                      <m:t>)</m:t>
                    </m:r>
                  </m:oMath>
                </a14:m>
                <a:r>
                  <a:rPr lang="en-US" dirty="0">
                    <a:effectLst/>
                    <a:latin typeface="Nixie One" charset="0"/>
                    <a:ea typeface="Nixie One" charset="0"/>
                    <a:cs typeface="Nixie One" charset="0"/>
                  </a:rPr>
                  <a:t> </a:t>
                </a:r>
                <a:r>
                  <a:rPr lang="zh-CN" altLang="en-US" dirty="0" smtClean="0">
                    <a:effectLst/>
                    <a:latin typeface="Nixie One" charset="0"/>
                    <a:ea typeface="Nixie One" charset="0"/>
                    <a:cs typeface="Nixie One" charset="0"/>
                  </a:rPr>
                  <a:t>并将其逆近邻集记为 </a:t>
                </a:r>
                <a14:m>
                  <m:oMath xmlns:m="http://schemas.openxmlformats.org/officeDocument/2006/math">
                    <m:sSub>
                      <m:sSubPr>
                        <m:ctrlPr>
                          <a:rPr lang="en-US" altLang="zh-CN" i="1" smtClean="0">
                            <a:effectLst/>
                            <a:latin typeface="Cambria Math" charset="0"/>
                            <a:ea typeface="Nixie One" charset="0"/>
                            <a:cs typeface="Nixie One" charset="0"/>
                          </a:rPr>
                        </m:ctrlPr>
                      </m:sSubPr>
                      <m:e>
                        <m:r>
                          <a:rPr lang="en-US" altLang="zh-CN" b="0" i="1" smtClean="0">
                            <a:effectLst/>
                            <a:latin typeface="Cambria Math" charset="0"/>
                            <a:ea typeface="Nixie One" charset="0"/>
                            <a:cs typeface="Nixie One" charset="0"/>
                          </a:rPr>
                          <m:t>𝑦</m:t>
                        </m:r>
                      </m:e>
                      <m:sub>
                        <m:r>
                          <a:rPr lang="en-US" altLang="zh-CN" b="0" i="1" smtClean="0">
                            <a:effectLst/>
                            <a:latin typeface="Cambria Math" charset="0"/>
                            <a:ea typeface="Nixie One" charset="0"/>
                            <a:cs typeface="Nixie One" charset="0"/>
                          </a:rPr>
                          <m:t>𝑖</m:t>
                        </m:r>
                      </m:sub>
                    </m:sSub>
                  </m:oMath>
                </a14:m>
                <a:endParaRPr lang="en-US" altLang="zh-CN"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rPr>
                  <a:t>计算</a:t>
                </a:r>
                <a:r>
                  <a:rPr lang="en-US" altLang="zh-CN" dirty="0" smtClean="0">
                    <a:latin typeface="Nixie One" charset="0"/>
                    <a:ea typeface="Nixie One" charset="0"/>
                    <a:cs typeface="Nixie One" charset="0"/>
                  </a:rPr>
                  <a:t>hub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oMath>
                </a14:m>
                <a:r>
                  <a:rPr lang="en-US" i="1" dirty="0" smtClean="0">
                    <a:solidFill>
                      <a:srgbClr val="114454"/>
                    </a:solidFill>
                    <a:highlight>
                      <a:srgbClr val="EFEFEF"/>
                    </a:highlight>
                    <a:latin typeface="Nixie One" charset="0"/>
                    <a:ea typeface="Nixie One" charset="0"/>
                    <a:cs typeface="Nixie One" charset="0"/>
                    <a:sym typeface="Nixie One"/>
                  </a:rPr>
                  <a:t> </a:t>
                </a:r>
                <a:r>
                  <a:rPr lang="en-US" dirty="0">
                    <a:latin typeface="Nixie One" charset="0"/>
                    <a:ea typeface="Nixie One" charset="0"/>
                    <a:cs typeface="Nixie One" charset="0"/>
                    <a:sym typeface="Nixie One"/>
                  </a:rPr>
                  <a:t> </a:t>
                </a:r>
                <a:r>
                  <a:rPr lang="zh-CN" altLang="en-US" dirty="0" smtClean="0">
                    <a:latin typeface="Nixie One" charset="0"/>
                    <a:ea typeface="Nixie One" charset="0"/>
                    <a:cs typeface="Nixie One" charset="0"/>
                    <a:sym typeface="Nixie One"/>
                  </a:rPr>
                  <a:t>的每一维度与其逆近邻的偏差，</a:t>
                </a:r>
                <a14:m>
                  <m:oMath xmlns:m="http://schemas.openxmlformats.org/officeDocument/2006/math">
                    <m:r>
                      <a:rPr lang="en-US" b="0" i="1">
                        <a:latin typeface="Cambria Math" charset="0"/>
                        <a:ea typeface="Nixie One" charset="0"/>
                        <a:cs typeface="Nixie One" charset="0"/>
                      </a:rPr>
                      <m:t> </m:t>
                    </m:r>
                    <m:r>
                      <a:rPr lang="zh-CN" altLang="en-US" b="0" i="1" smtClean="0">
                        <a:latin typeface="Cambria Math" charset="0"/>
                        <a:ea typeface="Nixie One" charset="0"/>
                        <a:cs typeface="Nixie One" charset="0"/>
                      </a:rPr>
                      <m:t>及其</m:t>
                    </m:r>
                  </m:oMath>
                </a14:m>
                <a:r>
                  <a:rPr lang="zh-CN" altLang="en-US" dirty="0" smtClean="0">
                    <a:latin typeface="Nixie One" charset="0"/>
                    <a:ea typeface="Nixie One" charset="0"/>
                    <a:cs typeface="Nixie One" charset="0"/>
                    <a:sym typeface="Nixie One"/>
                  </a:rPr>
                  <a:t>均</a:t>
                </a:r>
                <a:r>
                  <a:rPr lang="zh-CN" altLang="en-US" dirty="0">
                    <a:latin typeface="Nixie One" charset="0"/>
                    <a:ea typeface="Nixie One" charset="0"/>
                    <a:cs typeface="Nixie One" charset="0"/>
                    <a:sym typeface="Nixie One"/>
                  </a:rPr>
                  <a:t>值</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oMath>
                </a14:m>
                <a:r>
                  <a:rPr lang="zh-CN" altLang="en-US" dirty="0">
                    <a:latin typeface="Nixie One" charset="0"/>
                    <a:ea typeface="Nixie One" charset="0"/>
                    <a:cs typeface="Nixie One" charset="0"/>
                    <a:sym typeface="Nixie One"/>
                  </a:rPr>
                  <a:t>和标准差</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oMath>
                </a14:m>
                <a:endParaRPr lang="zh-CN" altLang="en-US" i="1" dirty="0" smtClean="0">
                  <a:latin typeface="Nixie One" charset="0"/>
                  <a:ea typeface="Nixie One" charset="0"/>
                  <a:cs typeface="Nixie One" charset="0"/>
                </a:endParaRPr>
              </a:p>
              <a:p>
                <a:pPr algn="ctr">
                  <a:spcBef>
                    <a:spcPts val="600"/>
                  </a:spcBef>
                </a:pPr>
                <a14:m>
                  <m:oMathPara xmlns:m="http://schemas.openxmlformats.org/officeDocument/2006/math">
                    <m:oMathParaPr>
                      <m:jc m:val="centerGroup"/>
                    </m:oMathParaPr>
                    <m:oMath xmlns:m="http://schemas.openxmlformats.org/officeDocument/2006/math">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i="1" smtClean="0">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smtClean="0">
                                      <a:latin typeface="Cambria Math" charset="0"/>
                                      <a:ea typeface="Nixie One" charset="0"/>
                                      <a:cs typeface="Nixie One" charset="0"/>
                                    </a:rPr>
                                  </m:ctrlPr>
                                </m:sSubPr>
                                <m:e>
                                  <m:r>
                                    <a:rPr lang="en-US" b="0" i="1" smtClean="0">
                                      <a:latin typeface="Cambria Math" charset="0"/>
                                      <a:ea typeface="Nixie One" charset="0"/>
                                      <a:cs typeface="Nixie One" charset="0"/>
                                    </a:rPr>
                                    <m:t>𝑖</m:t>
                                  </m:r>
                                </m:e>
                                <m:sub>
                                  <m:r>
                                    <a:rPr lang="en-US" b="0" i="1" smtClean="0">
                                      <a:latin typeface="Cambria Math" charset="0"/>
                                      <a:ea typeface="Nixie One" charset="0"/>
                                      <a:cs typeface="Nixie One" charset="0"/>
                                    </a:rPr>
                                    <m:t>𝑑</m:t>
                                  </m:r>
                                </m:sub>
                              </m:sSub>
                            </m:sub>
                          </m:sSub>
                          <m:r>
                            <a:rPr lang="en-US" b="0" i="1" smtClean="0">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smtClean="0">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d>
                        <m:dPr>
                          <m:begChr m:val="|"/>
                          <m:endChr m:val="|"/>
                          <m:ctrlPr>
                            <a:rPr lang="en-US" i="1">
                              <a:latin typeface="Cambria Math" charset="0"/>
                              <a:ea typeface="Nixie One" charset="0"/>
                              <a:cs typeface="Nixie One" charset="0"/>
                            </a:rPr>
                          </m:ctrlPr>
                        </m:dPr>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oMath>
                  </m:oMathPara>
                </a14:m>
                <a:endParaRPr lang="zh-CN" altLang="en-US"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偏差正则化，计算该维度下逆近邻权重</a:t>
                </a:r>
                <a:endParaRPr lang="en-US" altLang="zh-CN" dirty="0" smtClean="0">
                  <a:latin typeface="Nixie One" charset="0"/>
                  <a:ea typeface="Nixie One" charset="0"/>
                  <a:cs typeface="Nixie One" charset="0"/>
                  <a:sym typeface="Nixie One"/>
                </a:endParaRPr>
              </a:p>
              <a:p>
                <a:pPr algn="ctr">
                  <a:spcBef>
                    <a:spcPts val="600"/>
                  </a:spcBef>
                </a:pPr>
                <a14:m>
                  <m:oMath xmlns:m="http://schemas.openxmlformats.org/officeDocument/2006/math">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num>
                      <m:den>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den>
                    </m:f>
                  </m:oMath>
                </a14:m>
                <a:r>
                  <a:rPr lang="en-US" dirty="0">
                    <a:latin typeface="Nixie One" charset="0"/>
                    <a:ea typeface="Nixie One" charset="0"/>
                    <a:cs typeface="Nixie One" charset="0"/>
                  </a:rPr>
                  <a:t> </a:t>
                </a:r>
              </a:p>
              <a:p>
                <a:pPr algn="ctr">
                  <a:spcBef>
                    <a:spcPts val="600"/>
                  </a:spcBef>
                </a:pPr>
                <a14:m>
                  <m:oMath xmlns:m="http://schemas.openxmlformats.org/officeDocument/2006/math">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p>
                      <m:sSupPr>
                        <m:ctrlPr>
                          <a:rPr lang="en-US" i="1">
                            <a:latin typeface="Cambria Math" charset="0"/>
                            <a:ea typeface="Nixie One" charset="0"/>
                            <a:cs typeface="Nixie One" charset="0"/>
                          </a:rPr>
                        </m:ctrlPr>
                      </m:sSupPr>
                      <m:e>
                        <m:r>
                          <a:rPr lang="en-US" b="0" i="1">
                            <a:latin typeface="Cambria Math" charset="0"/>
                            <a:ea typeface="Nixie One" charset="0"/>
                            <a:cs typeface="Nixie One" charset="0"/>
                          </a:rPr>
                          <m:t>𝑒</m:t>
                        </m:r>
                      </m:e>
                      <m:sup>
                        <m:r>
                          <a:rPr lang="en-US" b="0" i="1">
                            <a:latin typeface="Cambria Math" charset="0"/>
                            <a:ea typeface="Nixie One" charset="0"/>
                            <a:cs typeface="Nixie One" charset="0"/>
                          </a:rPr>
                          <m:t>−</m:t>
                        </m:r>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up>
                    </m:sSup>
                  </m:oMath>
                </a14:m>
                <a:r>
                  <a:rPr lang="en-US" dirty="0">
                    <a:latin typeface="Nixie One" charset="0"/>
                    <a:ea typeface="Nixie One" charset="0"/>
                    <a:cs typeface="Nixie One" charset="0"/>
                  </a:rPr>
                  <a:t> </a:t>
                </a:r>
                <a:endParaRPr lang="zh-CN" altLang="en-US" dirty="0">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依据权重依次更新</a:t>
                </a:r>
                <a:r>
                  <a:rPr lang="en-US" altLang="zh-CN" dirty="0" smtClean="0">
                    <a:latin typeface="Nixie One" charset="0"/>
                    <a:ea typeface="Nixie One" charset="0"/>
                    <a:cs typeface="Nixie One" charset="0"/>
                    <a:sym typeface="Nixie One"/>
                  </a:rPr>
                  <a:t> hub</a:t>
                </a:r>
                <a:endParaRPr lang="en-US" altLang="zh-CN" dirty="0" smtClean="0">
                  <a:effectLst/>
                  <a:latin typeface="Nixie One" charset="0"/>
                  <a:ea typeface="Nixie One" charset="0"/>
                  <a:cs typeface="Nixie One" charset="0"/>
                </a:endParaRPr>
              </a:p>
              <a:p>
                <a:pPr>
                  <a:spcBef>
                    <a:spcPts val="600"/>
                  </a:spcBef>
                </a:pPr>
                <a14:m>
                  <m:oMathPara xmlns:m="http://schemas.openxmlformats.org/officeDocument/2006/math">
                    <m:oMathParaPr>
                      <m:jc m:val="center"/>
                    </m:oMathParaPr>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1</m:t>
                          </m:r>
                        </m:num>
                        <m:den>
                          <m:nary>
                            <m:naryPr>
                              <m:chr m:val="∑"/>
                              <m:limLoc m:val="undOvr"/>
                              <m:subHide m:val="on"/>
                              <m:supHide m:val="on"/>
                              <m:ctrlPr>
                                <a:rPr lang="en-US" i="1">
                                  <a:latin typeface="Cambria Math" charset="0"/>
                                  <a:ea typeface="Nixie One" charset="0"/>
                                  <a:cs typeface="Nixie One" charset="0"/>
                                </a:rPr>
                              </m:ctrlPr>
                            </m:naryPr>
                            <m:sub/>
                            <m:sup/>
                            <m:e>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smtClean="0">
                                              <a:latin typeface="Cambria Math" charset="0"/>
                                              <a:ea typeface="Nixie One" charset="0"/>
                                              <a:cs typeface="Nixie One" charset="0"/>
                                            </a:rPr>
                                            <m:t>𝑖</m:t>
                                          </m:r>
                                        </m:e>
                                        <m:sub>
                                          <m:r>
                                            <a:rPr lang="en-US" altLang="zh-CN" b="0" i="1" smtClean="0">
                                              <a:latin typeface="Cambria Math" charset="0"/>
                                              <a:ea typeface="Nixie One" charset="0"/>
                                              <a:cs typeface="Nixie One" charset="0"/>
                                            </a:rPr>
                                            <m:t>𝑑</m:t>
                                          </m:r>
                                        </m:sub>
                                      </m:sSub>
                                    </m:sub>
                                  </m:sSub>
                                </m:e>
                              </m:d>
                            </m:e>
                          </m:nary>
                        </m:den>
                      </m:f>
                      <m:nary>
                        <m:naryPr>
                          <m:chr m:val="∑"/>
                          <m:limLoc m:val="undOvr"/>
                          <m:ctrlPr>
                            <a:rPr lang="en-US" i="1" smtClean="0">
                              <a:latin typeface="Cambria Math" charset="0"/>
                              <a:ea typeface="Nixie One" charset="0"/>
                              <a:cs typeface="Nixie One" charset="0"/>
                            </a:rPr>
                          </m:ctrlPr>
                        </m:naryPr>
                        <m:sub>
                          <m:r>
                            <m:rPr>
                              <m:brk/>
                            </m:rPr>
                            <a:rPr lang="en-US" b="0" i="1" smtClean="0">
                              <a:latin typeface="Cambria Math" charset="0"/>
                              <a:ea typeface="Nixie One" charset="0"/>
                              <a:cs typeface="Nixie One" charset="0"/>
                            </a:rPr>
                            <m:t>𝑘</m:t>
                          </m:r>
                          <m:r>
                            <a:rPr lang="en-US" b="0" i="1">
                              <a:latin typeface="Cambria Math" charset="0"/>
                              <a:ea typeface="Nixie One" charset="0"/>
                              <a:cs typeface="Nixie One" charset="0"/>
                            </a:rPr>
                            <m:t>=1</m:t>
                          </m:r>
                        </m:sub>
                        <m:sup>
                          <m:r>
                            <a:rPr lang="en-US" b="0" i="1">
                              <a:latin typeface="Cambria Math" charset="0"/>
                              <a:ea typeface="Nixie One" charset="0"/>
                              <a:cs typeface="Nixie One" charset="0"/>
                            </a:rPr>
                            <m:t>|</m:t>
                          </m:r>
                          <m:r>
                            <a:rPr lang="en-US" b="0" i="1" smtClean="0">
                              <a:latin typeface="Cambria Math" charset="0"/>
                              <a:ea typeface="Nixie One" charset="0"/>
                              <a:cs typeface="Nixie One" charset="0"/>
                            </a:rPr>
                            <m:t>𝐾</m:t>
                          </m:r>
                          <m:r>
                            <a:rPr lang="en-US" b="0" i="1">
                              <a:latin typeface="Cambria Math" charset="0"/>
                              <a:ea typeface="Nixie One" charset="0"/>
                              <a:cs typeface="Nixie One" charset="0"/>
                            </a:rPr>
                            <m:t>|</m:t>
                          </m:r>
                        </m:sup>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𝑤</m:t>
                              </m:r>
                              <m:d>
                                <m:dPr>
                                  <m:ctrlPr>
                                    <a:rPr lang="en-US" i="1" smtClean="0">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sub/>
                          </m:sSub>
                        </m:e>
                      </m:nary>
                      <m:r>
                        <a:rPr lang="en-US" b="0" i="1">
                          <a:latin typeface="Cambria Math" charset="0"/>
                          <a:ea typeface="Nixie One" charset="0"/>
                          <a:cs typeface="Nixie One" charset="0"/>
                        </a:rPr>
                        <m:t> </m:t>
                      </m:r>
                    </m:oMath>
                  </m:oMathPara>
                </a14:m>
                <a:endParaRPr lang="en-US" dirty="0" smtClean="0">
                  <a:effectLst/>
                  <a:latin typeface="Nixie One" charset="0"/>
                  <a:ea typeface="Nixie One" charset="0"/>
                  <a:cs typeface="Nixie One" charset="0"/>
                </a:endParaRPr>
              </a:p>
              <a:p>
                <a:pPr algn="ctr">
                  <a:spcBef>
                    <a:spcPts val="600"/>
                  </a:spcBef>
                </a:pPr>
                <a:endParaRPr lang="en" dirty="0">
                  <a:latin typeface="Nixie One" charset="0"/>
                  <a:ea typeface="Nixie One" charset="0"/>
                  <a:cs typeface="Nixie One" charset="0"/>
                  <a:sym typeface="Nixie One"/>
                </a:endParaRPr>
              </a:p>
            </p:txBody>
          </p:sp>
        </mc:Choice>
        <mc:Fallback xmlns="">
          <p:sp>
            <p:nvSpPr>
              <p:cNvPr id="120" name="Shape 120"/>
              <p:cNvSpPr txBox="1">
                <a:spLocks noRot="1" noChangeAspect="1" noMove="1" noResize="1" noEditPoints="1" noAdjustHandles="1" noChangeArrowheads="1" noChangeShapeType="1" noTextEdit="1"/>
              </p:cNvSpPr>
              <p:nvPr/>
            </p:nvSpPr>
            <p:spPr>
              <a:xfrm>
                <a:off x="1155356" y="1651503"/>
                <a:ext cx="6486407" cy="3331041"/>
              </a:xfrm>
              <a:prstGeom prst="rect">
                <a:avLst/>
              </a:prstGeom>
              <a:blipFill rotWithShape="0">
                <a:blip r:embed="rId3"/>
                <a:stretch>
                  <a:fillRect l="-188"/>
                </a:stretch>
              </a:blipFill>
              <a:ln>
                <a:noFill/>
              </a:ln>
            </p:spPr>
            <p:txBody>
              <a:bodyPr/>
              <a:lstStyle/>
              <a:p>
                <a:r>
                  <a:rPr lang="en-US">
                    <a:noFill/>
                  </a:rPr>
                  <a:t> </a:t>
                </a:r>
              </a:p>
            </p:txBody>
          </p:sp>
        </mc:Fallback>
      </mc:AlternateContent>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cxnSp>
        <p:nvCxnSpPr>
          <p:cNvPr id="4" name="Straight Connector 3"/>
          <p:cNvCxnSpPr/>
          <p:nvPr/>
        </p:nvCxnSpPr>
        <p:spPr>
          <a:xfrm>
            <a:off x="7641763" y="1800808"/>
            <a:ext cx="0" cy="311642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137339415"/>
      </p:ext>
    </p:extLst>
  </p:cSld>
  <p:clrMapOvr>
    <a:masterClrMapping/>
  </p:clrMapOvr>
  <p:transition spd="slow">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26"/>
        <p:cNvGrpSpPr/>
        <p:nvPr/>
      </p:nvGrpSpPr>
      <p:grpSpPr>
        <a:xfrm>
          <a:off x="0" y="0"/>
          <a:ext cx="0" cy="0"/>
          <a:chOff x="0" y="0"/>
          <a:chExt cx="0" cy="0"/>
        </a:xfrm>
      </p:grpSpPr>
      <p:sp>
        <p:nvSpPr>
          <p:cNvPr id="127" name="Shape 127"/>
          <p:cNvSpPr txBox="1">
            <a:spLocks noGrp="1"/>
          </p:cNvSpPr>
          <p:nvPr>
            <p:ph type="ctrTitle" idx="4294967295"/>
          </p:nvPr>
        </p:nvSpPr>
        <p:spPr>
          <a:xfrm>
            <a:off x="685800" y="499125"/>
            <a:ext cx="6593700" cy="759900"/>
          </a:xfrm>
          <a:prstGeom prst="rect">
            <a:avLst/>
          </a:prstGeom>
        </p:spPr>
        <p:txBody>
          <a:bodyPr lIns="91425" tIns="91425" rIns="91425" bIns="91425" anchor="ctr" anchorCtr="0">
            <a:noAutofit/>
          </a:bodyPr>
          <a:lstStyle/>
          <a:p>
            <a:pPr lvl="0">
              <a:spcBef>
                <a:spcPts val="0"/>
              </a:spcBef>
              <a:buNone/>
            </a:pPr>
            <a:r>
              <a:rPr lang="en"/>
              <a:t>Hello!</a:t>
            </a:r>
          </a:p>
        </p:txBody>
      </p:sp>
      <p:sp>
        <p:nvSpPr>
          <p:cNvPr id="128" name="Shape 128"/>
          <p:cNvSpPr txBox="1">
            <a:spLocks noGrp="1"/>
          </p:cNvSpPr>
          <p:nvPr>
            <p:ph type="subTitle" idx="4294967295"/>
          </p:nvPr>
        </p:nvSpPr>
        <p:spPr>
          <a:xfrm>
            <a:off x="685800" y="1259025"/>
            <a:ext cx="5200199" cy="2703599"/>
          </a:xfrm>
          <a:prstGeom prst="rect">
            <a:avLst/>
          </a:prstGeom>
        </p:spPr>
        <p:txBody>
          <a:bodyPr lIns="91425" tIns="91425" rIns="91425" bIns="91425" anchor="ctr" anchorCtr="0">
            <a:noAutofit/>
          </a:bodyPr>
          <a:lstStyle/>
          <a:p>
            <a:pPr lvl="0" rtl="0">
              <a:spcBef>
                <a:spcPts val="0"/>
              </a:spcBef>
              <a:buNone/>
            </a:pPr>
            <a:r>
              <a:rPr lang="en" sz="2400" b="1" dirty="0">
                <a:solidFill>
                  <a:srgbClr val="FFFFFF"/>
                </a:solidFill>
              </a:rPr>
              <a:t>I am Jayden Smith</a:t>
            </a:r>
          </a:p>
          <a:p>
            <a:pPr lvl="0" rtl="0">
              <a:spcBef>
                <a:spcPts val="0"/>
              </a:spcBef>
              <a:buClr>
                <a:schemeClr val="dk1"/>
              </a:buClr>
              <a:buSzPct val="45833"/>
              <a:buFont typeface="Arial"/>
              <a:buNone/>
            </a:pPr>
            <a:r>
              <a:rPr lang="en" sz="2400" dirty="0">
                <a:solidFill>
                  <a:srgbClr val="FFFFFF"/>
                </a:solidFill>
              </a:rPr>
              <a:t>I am here because I love to give presentations. </a:t>
            </a:r>
          </a:p>
          <a:p>
            <a:pPr lvl="0">
              <a:spcBef>
                <a:spcPts val="0"/>
              </a:spcBef>
              <a:buClr>
                <a:schemeClr val="dk1"/>
              </a:buClr>
              <a:buSzPct val="45833"/>
              <a:buFont typeface="Arial"/>
              <a:buNone/>
            </a:pPr>
            <a:r>
              <a:rPr lang="en" sz="2400" dirty="0">
                <a:solidFill>
                  <a:srgbClr val="FFFFFF"/>
                </a:solidFill>
              </a:rPr>
              <a:t>You can find me at @username</a:t>
            </a:r>
          </a:p>
        </p:txBody>
      </p:sp>
      <p:pic>
        <p:nvPicPr>
          <p:cNvPr id="129" name="Shape 129"/>
          <p:cNvPicPr preferRelativeResize="0"/>
          <p:nvPr/>
        </p:nvPicPr>
        <p:blipFill>
          <a:blip r:embed="rId3">
            <a:alphaModFix/>
          </a:blip>
          <a:stretch>
            <a:fillRect/>
          </a:stretch>
        </p:blipFill>
        <p:spPr>
          <a:xfrm>
            <a:off x="6421762" y="1234300"/>
            <a:ext cx="2728325" cy="2728325"/>
          </a:xfrm>
          <a:prstGeom prst="rect">
            <a:avLst/>
          </a:prstGeom>
          <a:noFill/>
          <a:ln>
            <a:noFill/>
          </a:ln>
        </p:spPr>
      </p:pic>
    </p:spTree>
  </p:cSld>
  <p:clrMapOvr>
    <a:masterClrMapping/>
  </p:clrMapOvr>
  <p:transition spd="slow">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sp>
        <p:nvSpPr>
          <p:cNvPr id="141" name="Shape 141"/>
          <p:cNvSpPr txBox="1">
            <a:spLocks noGrp="1"/>
          </p:cNvSpPr>
          <p:nvPr>
            <p:ph type="body" idx="1"/>
          </p:nvPr>
        </p:nvSpPr>
        <p:spPr>
          <a:xfrm>
            <a:off x="1556175" y="2300275"/>
            <a:ext cx="6031800" cy="605100"/>
          </a:xfrm>
          <a:prstGeom prst="rect">
            <a:avLst/>
          </a:prstGeom>
        </p:spPr>
        <p:txBody>
          <a:bodyPr lIns="91425" tIns="91425" rIns="91425" bIns="91425" anchor="ctr" anchorCtr="0">
            <a:noAutofit/>
          </a:bodyPr>
          <a:lstStyle/>
          <a:p>
            <a:pPr lvl="0">
              <a:spcBef>
                <a:spcPts val="0"/>
              </a:spcBef>
              <a:buNone/>
            </a:pPr>
            <a:r>
              <a:rPr lang="en"/>
              <a:t>Quotations are commonly printed as a means of inspiration and to invoke philosophical thoughts from the reader.</a:t>
            </a: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0257" y="1676214"/>
            <a:ext cx="2977896" cy="282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pPr eaLnBrk="1" hangingPunct="1"/>
            <a:r>
              <a:rPr lang="zh-CN" altLang="en-US" dirty="0"/>
              <a:t>维数灾难</a:t>
            </a:r>
            <a:endParaRPr lang="zh-CN" altLang="en-US" dirty="0">
              <a:solidFill>
                <a:schemeClr val="bg1"/>
              </a:solidFill>
            </a:endParaRPr>
          </a:p>
        </p:txBody>
      </p:sp>
      <p:sp>
        <p:nvSpPr>
          <p:cNvPr id="6" name="TextBox 48"/>
          <p:cNvSpPr txBox="1"/>
          <p:nvPr/>
        </p:nvSpPr>
        <p:spPr>
          <a:xfrm>
            <a:off x="307179" y="37867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5903" y="-1"/>
            <a:ext cx="1056505" cy="1056505"/>
          </a:xfrm>
          <a:prstGeom prst="rect">
            <a:avLst/>
          </a:prstGeom>
        </p:spPr>
      </p:pic>
      <p:sp>
        <p:nvSpPr>
          <p:cNvPr id="8" name="Shape 176"/>
          <p:cNvSpPr txBox="1">
            <a:spLocks noGrp="1"/>
          </p:cNvSpPr>
          <p:nvPr>
            <p:ph type="body" idx="1"/>
          </p:nvPr>
        </p:nvSpPr>
        <p:spPr>
          <a:xfrm>
            <a:off x="617220" y="1760220"/>
            <a:ext cx="5452110" cy="2628900"/>
          </a:xfrm>
          <a:prstGeom prst="rect">
            <a:avLst/>
          </a:prstGeom>
        </p:spPr>
        <p:txBody>
          <a:bodyPr lIns="91425" tIns="91425" rIns="91425" bIns="91425" anchor="t" anchorCtr="0">
            <a:noAutofit/>
          </a:bodyPr>
          <a:lstStyle/>
          <a:p>
            <a:pPr marL="342900" lvl="0" indent="-342900">
              <a:buFont typeface="Wingdings" charset="2"/>
              <a:buChar char="l"/>
            </a:pPr>
            <a:r>
              <a:rPr lang="zh-CN" altLang="zh-CN" b="1" kern="1200" dirty="0">
                <a:solidFill>
                  <a:schemeClr val="tx1"/>
                </a:solidFill>
              </a:rPr>
              <a:t>距离</a:t>
            </a:r>
            <a:r>
              <a:rPr lang="zh-CN" altLang="zh-CN" b="1" kern="1200" dirty="0" smtClean="0">
                <a:solidFill>
                  <a:schemeClr val="tx1"/>
                </a:solidFill>
              </a:rPr>
              <a:t>集中</a:t>
            </a:r>
            <a:r>
              <a:rPr lang="zh-CN" altLang="en-US" kern="1200" dirty="0" smtClean="0">
                <a:solidFill>
                  <a:schemeClr val="tx1"/>
                </a:solidFill>
              </a:rPr>
              <a:t>：</a:t>
            </a:r>
            <a:r>
              <a:rPr lang="zh-CN" altLang="zh-CN" kern="1200" dirty="0" smtClean="0">
                <a:solidFill>
                  <a:schemeClr val="tx1"/>
                </a:solidFill>
              </a:rPr>
              <a:t>在</a:t>
            </a:r>
            <a:r>
              <a:rPr lang="zh-CN" altLang="zh-CN" kern="1200" dirty="0">
                <a:solidFill>
                  <a:schemeClr val="tx1"/>
                </a:solidFill>
              </a:rPr>
              <a:t>高维数据中点对之间的距离渐渐趋向于相同。</a:t>
            </a:r>
            <a:r>
              <a:rPr lang="en-US" altLang="zh-CN" kern="1200" dirty="0" err="1">
                <a:solidFill>
                  <a:schemeClr val="tx1"/>
                </a:solidFill>
              </a:rPr>
              <a:t>Hinneburg</a:t>
            </a:r>
            <a:r>
              <a:rPr lang="zh-CN" altLang="zh-CN" kern="1200" dirty="0">
                <a:solidFill>
                  <a:schemeClr val="tx1"/>
                </a:solidFill>
              </a:rPr>
              <a:t>和</a:t>
            </a:r>
            <a:r>
              <a:rPr lang="en-US" altLang="zh-CN" kern="1200" dirty="0">
                <a:solidFill>
                  <a:schemeClr val="tx1"/>
                </a:solidFill>
              </a:rPr>
              <a:t>Aggarwal</a:t>
            </a:r>
            <a:r>
              <a:rPr lang="zh-CN" altLang="zh-CN" kern="1200" dirty="0">
                <a:solidFill>
                  <a:schemeClr val="tx1"/>
                </a:solidFill>
              </a:rPr>
              <a:t>等人已经对高维数据中的距离集中和无意义的最近邻作了深入的研究。</a:t>
            </a:r>
            <a:endParaRPr lang="en-US" altLang="zh-CN" kern="1200" dirty="0" smtClean="0">
              <a:solidFill>
                <a:schemeClr val="tx1"/>
              </a:solidFill>
            </a:endParaRPr>
          </a:p>
          <a:p>
            <a:pPr marL="342900" lvl="0" indent="-342900">
              <a:buFont typeface="Wingdings" charset="2"/>
              <a:buChar char="l"/>
            </a:pPr>
            <a:endParaRPr lang="en-US" altLang="zh-CN" u="sng" dirty="0" smtClean="0"/>
          </a:p>
          <a:p>
            <a:pPr marL="342900" indent="-342900">
              <a:buFont typeface="Wingdings" charset="2"/>
              <a:buChar char="l"/>
            </a:pPr>
            <a:r>
              <a:rPr lang="en-US" altLang="zh-CN" dirty="0" smtClean="0"/>
              <a:t>Hubness</a:t>
            </a:r>
            <a:r>
              <a:rPr lang="zh-CN" altLang="en-US" dirty="0"/>
              <a:t>：某些对象容易频繁地出现在其它对象的近邻列</a:t>
            </a:r>
            <a:r>
              <a:rPr lang="zh-CN" altLang="en-US" dirty="0" smtClean="0"/>
              <a:t>表中。</a:t>
            </a:r>
            <a:endParaRPr lang="en" dirty="0"/>
          </a:p>
        </p:txBody>
      </p:sp>
    </p:spTree>
    <p:extLst>
      <p:ext uri="{BB962C8B-B14F-4D97-AF65-F5344CB8AC3E}">
        <p14:creationId xmlns:p14="http://schemas.microsoft.com/office/powerpoint/2010/main" val="13081518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58"/>
        <p:cNvGrpSpPr/>
        <p:nvPr/>
      </p:nvGrpSpPr>
      <p:grpSpPr>
        <a:xfrm>
          <a:off x="0" y="0"/>
          <a:ext cx="0" cy="0"/>
          <a:chOff x="0" y="0"/>
          <a:chExt cx="0" cy="0"/>
        </a:xfrm>
      </p:grpSpPr>
      <p:sp>
        <p:nvSpPr>
          <p:cNvPr id="159" name="Shape 159"/>
          <p:cNvSpPr txBox="1">
            <a:spLocks noGrp="1"/>
          </p:cNvSpPr>
          <p:nvPr>
            <p:ph type="ctrTitle" idx="4294967295"/>
          </p:nvPr>
        </p:nvSpPr>
        <p:spPr>
          <a:xfrm>
            <a:off x="685800" y="1583350"/>
            <a:ext cx="4153200" cy="1159799"/>
          </a:xfrm>
          <a:prstGeom prst="rect">
            <a:avLst/>
          </a:prstGeom>
        </p:spPr>
        <p:txBody>
          <a:bodyPr lIns="91425" tIns="91425" rIns="91425" bIns="91425" anchor="b" anchorCtr="0">
            <a:noAutofit/>
          </a:bodyPr>
          <a:lstStyle/>
          <a:p>
            <a:pPr lvl="0" rtl="0">
              <a:spcBef>
                <a:spcPts val="0"/>
              </a:spcBef>
              <a:buNone/>
            </a:pPr>
            <a:r>
              <a:rPr lang="en" sz="6000">
                <a:solidFill>
                  <a:srgbClr val="94BF6E"/>
                </a:solidFill>
              </a:rPr>
              <a:t>BIG CONCEPT</a:t>
            </a:r>
          </a:p>
        </p:txBody>
      </p:sp>
      <p:sp>
        <p:nvSpPr>
          <p:cNvPr id="160" name="Shape 160"/>
          <p:cNvSpPr txBox="1">
            <a:spLocks noGrp="1"/>
          </p:cNvSpPr>
          <p:nvPr>
            <p:ph type="subTitle" idx="4294967295"/>
          </p:nvPr>
        </p:nvSpPr>
        <p:spPr>
          <a:xfrm>
            <a:off x="685800" y="3106751"/>
            <a:ext cx="4153200" cy="784799"/>
          </a:xfrm>
          <a:prstGeom prst="rect">
            <a:avLst/>
          </a:prstGeom>
        </p:spPr>
        <p:txBody>
          <a:bodyPr lIns="91425" tIns="91425" rIns="91425" bIns="91425" anchor="ctr" anchorCtr="0">
            <a:noAutofit/>
          </a:bodyPr>
          <a:lstStyle/>
          <a:p>
            <a:pPr lvl="0" rtl="0">
              <a:spcBef>
                <a:spcPts val="0"/>
              </a:spcBef>
              <a:buNone/>
            </a:pPr>
            <a:r>
              <a:rPr lang="en" sz="2400"/>
              <a:t>Bring the attention of your audience over a key concept using icons or illustrations</a:t>
            </a:r>
          </a:p>
        </p:txBody>
      </p:sp>
      <p:sp>
        <p:nvSpPr>
          <p:cNvPr id="161" name="Shape 161"/>
          <p:cNvSpPr/>
          <p:nvPr/>
        </p:nvSpPr>
        <p:spPr>
          <a:xfrm>
            <a:off x="7214072" y="747703"/>
            <a:ext cx="354080" cy="338089"/>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solidFill>
            <a:srgbClr val="18637B"/>
          </a:solid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162" name="Shape 162"/>
          <p:cNvGrpSpPr/>
          <p:nvPr/>
        </p:nvGrpSpPr>
        <p:grpSpPr>
          <a:xfrm>
            <a:off x="6372292" y="1484384"/>
            <a:ext cx="2174699" cy="2174833"/>
            <a:chOff x="6643075" y="3664250"/>
            <a:chExt cx="407950" cy="407975"/>
          </a:xfrm>
        </p:grpSpPr>
        <p:sp>
          <p:nvSpPr>
            <p:cNvPr id="163" name="Shape 163"/>
            <p:cNvSpPr/>
            <p:nvPr/>
          </p:nvSpPr>
          <p:spPr>
            <a:xfrm>
              <a:off x="6794075" y="3815250"/>
              <a:ext cx="211300" cy="211300"/>
            </a:xfrm>
            <a:custGeom>
              <a:avLst/>
              <a:gdLst/>
              <a:ahLst/>
              <a:cxnLst/>
              <a:rect l="0" t="0" r="0" b="0"/>
              <a:pathLst>
                <a:path w="8452" h="8452" fill="none" extrusionOk="0">
                  <a:moveTo>
                    <a:pt x="0" y="8135"/>
                  </a:moveTo>
                  <a:lnTo>
                    <a:pt x="0" y="8135"/>
                  </a:lnTo>
                  <a:lnTo>
                    <a:pt x="438" y="8257"/>
                  </a:lnTo>
                  <a:lnTo>
                    <a:pt x="852" y="8354"/>
                  </a:lnTo>
                  <a:lnTo>
                    <a:pt x="1291" y="8403"/>
                  </a:lnTo>
                  <a:lnTo>
                    <a:pt x="1729" y="8452"/>
                  </a:lnTo>
                  <a:lnTo>
                    <a:pt x="2168" y="8452"/>
                  </a:lnTo>
                  <a:lnTo>
                    <a:pt x="2606" y="8427"/>
                  </a:lnTo>
                  <a:lnTo>
                    <a:pt x="3020" y="8378"/>
                  </a:lnTo>
                  <a:lnTo>
                    <a:pt x="3458" y="8281"/>
                  </a:lnTo>
                  <a:lnTo>
                    <a:pt x="3872" y="8184"/>
                  </a:lnTo>
                  <a:lnTo>
                    <a:pt x="4311" y="8037"/>
                  </a:lnTo>
                  <a:lnTo>
                    <a:pt x="4701" y="7867"/>
                  </a:lnTo>
                  <a:lnTo>
                    <a:pt x="5115" y="7672"/>
                  </a:lnTo>
                  <a:lnTo>
                    <a:pt x="5504" y="7429"/>
                  </a:lnTo>
                  <a:lnTo>
                    <a:pt x="5870" y="7185"/>
                  </a:lnTo>
                  <a:lnTo>
                    <a:pt x="6235" y="6893"/>
                  </a:lnTo>
                  <a:lnTo>
                    <a:pt x="6576" y="6576"/>
                  </a:lnTo>
                  <a:lnTo>
                    <a:pt x="6576" y="6576"/>
                  </a:lnTo>
                  <a:lnTo>
                    <a:pt x="6892" y="6235"/>
                  </a:lnTo>
                  <a:lnTo>
                    <a:pt x="7185" y="5870"/>
                  </a:lnTo>
                  <a:lnTo>
                    <a:pt x="7428" y="5505"/>
                  </a:lnTo>
                  <a:lnTo>
                    <a:pt x="7672" y="5115"/>
                  </a:lnTo>
                  <a:lnTo>
                    <a:pt x="7867" y="4701"/>
                  </a:lnTo>
                  <a:lnTo>
                    <a:pt x="8037" y="4311"/>
                  </a:lnTo>
                  <a:lnTo>
                    <a:pt x="8183" y="3873"/>
                  </a:lnTo>
                  <a:lnTo>
                    <a:pt x="8281" y="3459"/>
                  </a:lnTo>
                  <a:lnTo>
                    <a:pt x="8378" y="3020"/>
                  </a:lnTo>
                  <a:lnTo>
                    <a:pt x="8427" y="2606"/>
                  </a:lnTo>
                  <a:lnTo>
                    <a:pt x="8451" y="2168"/>
                  </a:lnTo>
                  <a:lnTo>
                    <a:pt x="8451" y="1730"/>
                  </a:lnTo>
                  <a:lnTo>
                    <a:pt x="8402" y="1291"/>
                  </a:lnTo>
                  <a:lnTo>
                    <a:pt x="8354" y="853"/>
                  </a:lnTo>
                  <a:lnTo>
                    <a:pt x="8256" y="439"/>
                  </a:lnTo>
                  <a:lnTo>
                    <a:pt x="8135" y="0"/>
                  </a:lnTo>
                </a:path>
              </a:pathLst>
            </a:custGeom>
            <a:solidFill>
              <a:srgbClr val="94BF6E"/>
            </a:solid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4" name="Shape 164"/>
            <p:cNvSpPr/>
            <p:nvPr/>
          </p:nvSpPr>
          <p:spPr>
            <a:xfrm>
              <a:off x="6643075" y="3664250"/>
              <a:ext cx="407950" cy="407975"/>
            </a:xfrm>
            <a:custGeom>
              <a:avLst/>
              <a:gdLst/>
              <a:ahLst/>
              <a:cxnLst/>
              <a:rect l="0" t="0" r="0" b="0"/>
              <a:pathLst>
                <a:path w="16318" h="16319" fill="none" extrusionOk="0">
                  <a:moveTo>
                    <a:pt x="16074" y="244"/>
                  </a:moveTo>
                  <a:lnTo>
                    <a:pt x="16074" y="244"/>
                  </a:lnTo>
                  <a:lnTo>
                    <a:pt x="15928" y="122"/>
                  </a:lnTo>
                  <a:lnTo>
                    <a:pt x="15758" y="49"/>
                  </a:lnTo>
                  <a:lnTo>
                    <a:pt x="15538" y="0"/>
                  </a:lnTo>
                  <a:lnTo>
                    <a:pt x="15319" y="0"/>
                  </a:lnTo>
                  <a:lnTo>
                    <a:pt x="15051" y="25"/>
                  </a:lnTo>
                  <a:lnTo>
                    <a:pt x="14759" y="73"/>
                  </a:lnTo>
                  <a:lnTo>
                    <a:pt x="14442" y="171"/>
                  </a:lnTo>
                  <a:lnTo>
                    <a:pt x="14102" y="293"/>
                  </a:lnTo>
                  <a:lnTo>
                    <a:pt x="13736" y="439"/>
                  </a:lnTo>
                  <a:lnTo>
                    <a:pt x="13347" y="609"/>
                  </a:lnTo>
                  <a:lnTo>
                    <a:pt x="12957" y="828"/>
                  </a:lnTo>
                  <a:lnTo>
                    <a:pt x="12543" y="1048"/>
                  </a:lnTo>
                  <a:lnTo>
                    <a:pt x="11666" y="1608"/>
                  </a:lnTo>
                  <a:lnTo>
                    <a:pt x="10716" y="2265"/>
                  </a:lnTo>
                  <a:lnTo>
                    <a:pt x="10716" y="2265"/>
                  </a:lnTo>
                  <a:lnTo>
                    <a:pt x="10278" y="2095"/>
                  </a:lnTo>
                  <a:lnTo>
                    <a:pt x="9815" y="1949"/>
                  </a:lnTo>
                  <a:lnTo>
                    <a:pt x="9352" y="1851"/>
                  </a:lnTo>
                  <a:lnTo>
                    <a:pt x="8890" y="1778"/>
                  </a:lnTo>
                  <a:lnTo>
                    <a:pt x="8427" y="1730"/>
                  </a:lnTo>
                  <a:lnTo>
                    <a:pt x="7940" y="1730"/>
                  </a:lnTo>
                  <a:lnTo>
                    <a:pt x="7477" y="1778"/>
                  </a:lnTo>
                  <a:lnTo>
                    <a:pt x="7014" y="1827"/>
                  </a:lnTo>
                  <a:lnTo>
                    <a:pt x="6551" y="1924"/>
                  </a:lnTo>
                  <a:lnTo>
                    <a:pt x="6089" y="2070"/>
                  </a:lnTo>
                  <a:lnTo>
                    <a:pt x="5650" y="2241"/>
                  </a:lnTo>
                  <a:lnTo>
                    <a:pt x="5212" y="2436"/>
                  </a:lnTo>
                  <a:lnTo>
                    <a:pt x="4774" y="2679"/>
                  </a:lnTo>
                  <a:lnTo>
                    <a:pt x="4384" y="2972"/>
                  </a:lnTo>
                  <a:lnTo>
                    <a:pt x="3994" y="3264"/>
                  </a:lnTo>
                  <a:lnTo>
                    <a:pt x="3605" y="3605"/>
                  </a:lnTo>
                  <a:lnTo>
                    <a:pt x="3605" y="3605"/>
                  </a:lnTo>
                  <a:lnTo>
                    <a:pt x="3264" y="3995"/>
                  </a:lnTo>
                  <a:lnTo>
                    <a:pt x="2971" y="4384"/>
                  </a:lnTo>
                  <a:lnTo>
                    <a:pt x="2679" y="4774"/>
                  </a:lnTo>
                  <a:lnTo>
                    <a:pt x="2436" y="5212"/>
                  </a:lnTo>
                  <a:lnTo>
                    <a:pt x="2241" y="5651"/>
                  </a:lnTo>
                  <a:lnTo>
                    <a:pt x="2070" y="6089"/>
                  </a:lnTo>
                  <a:lnTo>
                    <a:pt x="1924" y="6552"/>
                  </a:lnTo>
                  <a:lnTo>
                    <a:pt x="1827" y="7015"/>
                  </a:lnTo>
                  <a:lnTo>
                    <a:pt x="1778" y="7477"/>
                  </a:lnTo>
                  <a:lnTo>
                    <a:pt x="1729" y="7940"/>
                  </a:lnTo>
                  <a:lnTo>
                    <a:pt x="1729" y="8427"/>
                  </a:lnTo>
                  <a:lnTo>
                    <a:pt x="1778" y="8890"/>
                  </a:lnTo>
                  <a:lnTo>
                    <a:pt x="1851" y="9353"/>
                  </a:lnTo>
                  <a:lnTo>
                    <a:pt x="1948" y="9815"/>
                  </a:lnTo>
                  <a:lnTo>
                    <a:pt x="2095" y="10278"/>
                  </a:lnTo>
                  <a:lnTo>
                    <a:pt x="2265" y="10716"/>
                  </a:lnTo>
                  <a:lnTo>
                    <a:pt x="2265" y="10716"/>
                  </a:lnTo>
                  <a:lnTo>
                    <a:pt x="1607" y="11666"/>
                  </a:lnTo>
                  <a:lnTo>
                    <a:pt x="1047" y="12543"/>
                  </a:lnTo>
                  <a:lnTo>
                    <a:pt x="828" y="12957"/>
                  </a:lnTo>
                  <a:lnTo>
                    <a:pt x="609" y="13347"/>
                  </a:lnTo>
                  <a:lnTo>
                    <a:pt x="438" y="13737"/>
                  </a:lnTo>
                  <a:lnTo>
                    <a:pt x="292" y="14102"/>
                  </a:lnTo>
                  <a:lnTo>
                    <a:pt x="170" y="14443"/>
                  </a:lnTo>
                  <a:lnTo>
                    <a:pt x="73" y="14759"/>
                  </a:lnTo>
                  <a:lnTo>
                    <a:pt x="24" y="15052"/>
                  </a:lnTo>
                  <a:lnTo>
                    <a:pt x="0" y="15320"/>
                  </a:lnTo>
                  <a:lnTo>
                    <a:pt x="0" y="15539"/>
                  </a:lnTo>
                  <a:lnTo>
                    <a:pt x="49" y="15758"/>
                  </a:lnTo>
                  <a:lnTo>
                    <a:pt x="122" y="15928"/>
                  </a:lnTo>
                  <a:lnTo>
                    <a:pt x="244" y="16075"/>
                  </a:lnTo>
                  <a:lnTo>
                    <a:pt x="244" y="16075"/>
                  </a:lnTo>
                  <a:lnTo>
                    <a:pt x="341" y="16172"/>
                  </a:lnTo>
                  <a:lnTo>
                    <a:pt x="487" y="16245"/>
                  </a:lnTo>
                  <a:lnTo>
                    <a:pt x="633" y="16294"/>
                  </a:lnTo>
                  <a:lnTo>
                    <a:pt x="804" y="16318"/>
                  </a:lnTo>
                  <a:lnTo>
                    <a:pt x="974" y="16318"/>
                  </a:lnTo>
                  <a:lnTo>
                    <a:pt x="1169" y="16318"/>
                  </a:lnTo>
                  <a:lnTo>
                    <a:pt x="1388" y="16269"/>
                  </a:lnTo>
                  <a:lnTo>
                    <a:pt x="1632" y="16221"/>
                  </a:lnTo>
                  <a:lnTo>
                    <a:pt x="2143" y="16075"/>
                  </a:lnTo>
                  <a:lnTo>
                    <a:pt x="2703" y="15831"/>
                  </a:lnTo>
                  <a:lnTo>
                    <a:pt x="3312" y="15539"/>
                  </a:lnTo>
                  <a:lnTo>
                    <a:pt x="3946" y="15149"/>
                  </a:lnTo>
                  <a:lnTo>
                    <a:pt x="4652" y="14711"/>
                  </a:lnTo>
                  <a:lnTo>
                    <a:pt x="5358" y="14224"/>
                  </a:lnTo>
                  <a:lnTo>
                    <a:pt x="6113" y="13663"/>
                  </a:lnTo>
                  <a:lnTo>
                    <a:pt x="6892" y="13055"/>
                  </a:lnTo>
                  <a:lnTo>
                    <a:pt x="7696" y="12397"/>
                  </a:lnTo>
                  <a:lnTo>
                    <a:pt x="8500" y="11691"/>
                  </a:lnTo>
                  <a:lnTo>
                    <a:pt x="9304" y="10936"/>
                  </a:lnTo>
                  <a:lnTo>
                    <a:pt x="10132" y="10132"/>
                  </a:lnTo>
                  <a:lnTo>
                    <a:pt x="10132" y="10132"/>
                  </a:lnTo>
                  <a:lnTo>
                    <a:pt x="10935" y="9304"/>
                  </a:lnTo>
                  <a:lnTo>
                    <a:pt x="11690" y="8500"/>
                  </a:lnTo>
                  <a:lnTo>
                    <a:pt x="12397" y="7696"/>
                  </a:lnTo>
                  <a:lnTo>
                    <a:pt x="13054" y="6893"/>
                  </a:lnTo>
                  <a:lnTo>
                    <a:pt x="13663" y="6113"/>
                  </a:lnTo>
                  <a:lnTo>
                    <a:pt x="14223" y="5358"/>
                  </a:lnTo>
                  <a:lnTo>
                    <a:pt x="14710" y="4652"/>
                  </a:lnTo>
                  <a:lnTo>
                    <a:pt x="15149" y="3946"/>
                  </a:lnTo>
                  <a:lnTo>
                    <a:pt x="15538" y="3313"/>
                  </a:lnTo>
                  <a:lnTo>
                    <a:pt x="15831" y="2704"/>
                  </a:lnTo>
                  <a:lnTo>
                    <a:pt x="16074" y="2144"/>
                  </a:lnTo>
                  <a:lnTo>
                    <a:pt x="16220" y="1632"/>
                  </a:lnTo>
                  <a:lnTo>
                    <a:pt x="16269" y="1389"/>
                  </a:lnTo>
                  <a:lnTo>
                    <a:pt x="16318" y="1169"/>
                  </a:lnTo>
                  <a:lnTo>
                    <a:pt x="16318" y="975"/>
                  </a:lnTo>
                  <a:lnTo>
                    <a:pt x="16318" y="804"/>
                  </a:lnTo>
                  <a:lnTo>
                    <a:pt x="16293" y="634"/>
                  </a:lnTo>
                  <a:lnTo>
                    <a:pt x="16245" y="487"/>
                  </a:lnTo>
                  <a:lnTo>
                    <a:pt x="16172" y="341"/>
                  </a:lnTo>
                  <a:lnTo>
                    <a:pt x="16074" y="244"/>
                  </a:lnTo>
                  <a:lnTo>
                    <a:pt x="16074" y="244"/>
                  </a:lnTo>
                  <a:close/>
                  <a:moveTo>
                    <a:pt x="1827" y="13810"/>
                  </a:moveTo>
                  <a:lnTo>
                    <a:pt x="1827" y="13810"/>
                  </a:lnTo>
                  <a:lnTo>
                    <a:pt x="1754" y="13737"/>
                  </a:lnTo>
                  <a:lnTo>
                    <a:pt x="1729" y="13639"/>
                  </a:lnTo>
                  <a:lnTo>
                    <a:pt x="1681" y="13542"/>
                  </a:lnTo>
                  <a:lnTo>
                    <a:pt x="1681" y="13444"/>
                  </a:lnTo>
                  <a:lnTo>
                    <a:pt x="1681" y="13176"/>
                  </a:lnTo>
                  <a:lnTo>
                    <a:pt x="1754" y="12884"/>
                  </a:lnTo>
                  <a:lnTo>
                    <a:pt x="1875" y="12519"/>
                  </a:lnTo>
                  <a:lnTo>
                    <a:pt x="2046" y="12153"/>
                  </a:lnTo>
                  <a:lnTo>
                    <a:pt x="2265" y="11715"/>
                  </a:lnTo>
                  <a:lnTo>
                    <a:pt x="2533" y="11277"/>
                  </a:lnTo>
                  <a:lnTo>
                    <a:pt x="2533" y="11277"/>
                  </a:lnTo>
                  <a:lnTo>
                    <a:pt x="2752" y="11642"/>
                  </a:lnTo>
                  <a:lnTo>
                    <a:pt x="3020" y="12007"/>
                  </a:lnTo>
                  <a:lnTo>
                    <a:pt x="3288" y="12373"/>
                  </a:lnTo>
                  <a:lnTo>
                    <a:pt x="3605" y="12714"/>
                  </a:lnTo>
                  <a:lnTo>
                    <a:pt x="3605" y="12714"/>
                  </a:lnTo>
                  <a:lnTo>
                    <a:pt x="3897" y="12957"/>
                  </a:lnTo>
                  <a:lnTo>
                    <a:pt x="4165" y="13201"/>
                  </a:lnTo>
                  <a:lnTo>
                    <a:pt x="4165" y="13201"/>
                  </a:lnTo>
                  <a:lnTo>
                    <a:pt x="3751" y="13444"/>
                  </a:lnTo>
                  <a:lnTo>
                    <a:pt x="3361" y="13639"/>
                  </a:lnTo>
                  <a:lnTo>
                    <a:pt x="3020" y="13785"/>
                  </a:lnTo>
                  <a:lnTo>
                    <a:pt x="2679" y="13883"/>
                  </a:lnTo>
                  <a:lnTo>
                    <a:pt x="2411" y="13956"/>
                  </a:lnTo>
                  <a:lnTo>
                    <a:pt x="2168" y="13956"/>
                  </a:lnTo>
                  <a:lnTo>
                    <a:pt x="2070" y="13931"/>
                  </a:lnTo>
                  <a:lnTo>
                    <a:pt x="1973" y="13907"/>
                  </a:lnTo>
                  <a:lnTo>
                    <a:pt x="1900" y="13858"/>
                  </a:lnTo>
                  <a:lnTo>
                    <a:pt x="1827" y="13810"/>
                  </a:lnTo>
                  <a:lnTo>
                    <a:pt x="1827" y="13810"/>
                  </a:lnTo>
                  <a:close/>
                  <a:moveTo>
                    <a:pt x="8159" y="4482"/>
                  </a:moveTo>
                  <a:lnTo>
                    <a:pt x="8159" y="4482"/>
                  </a:lnTo>
                  <a:lnTo>
                    <a:pt x="8037" y="4482"/>
                  </a:lnTo>
                  <a:lnTo>
                    <a:pt x="7940" y="4433"/>
                  </a:lnTo>
                  <a:lnTo>
                    <a:pt x="7842" y="4384"/>
                  </a:lnTo>
                  <a:lnTo>
                    <a:pt x="7745" y="4311"/>
                  </a:lnTo>
                  <a:lnTo>
                    <a:pt x="7672" y="4238"/>
                  </a:lnTo>
                  <a:lnTo>
                    <a:pt x="7623" y="4141"/>
                  </a:lnTo>
                  <a:lnTo>
                    <a:pt x="7574" y="4019"/>
                  </a:lnTo>
                  <a:lnTo>
                    <a:pt x="7574" y="3897"/>
                  </a:lnTo>
                  <a:lnTo>
                    <a:pt x="7574" y="3897"/>
                  </a:lnTo>
                  <a:lnTo>
                    <a:pt x="7574" y="3775"/>
                  </a:lnTo>
                  <a:lnTo>
                    <a:pt x="7623" y="3678"/>
                  </a:lnTo>
                  <a:lnTo>
                    <a:pt x="7672" y="3580"/>
                  </a:lnTo>
                  <a:lnTo>
                    <a:pt x="7745" y="3483"/>
                  </a:lnTo>
                  <a:lnTo>
                    <a:pt x="7842" y="3410"/>
                  </a:lnTo>
                  <a:lnTo>
                    <a:pt x="7940" y="3361"/>
                  </a:lnTo>
                  <a:lnTo>
                    <a:pt x="8037" y="3337"/>
                  </a:lnTo>
                  <a:lnTo>
                    <a:pt x="8159" y="3313"/>
                  </a:lnTo>
                  <a:lnTo>
                    <a:pt x="8159" y="3313"/>
                  </a:lnTo>
                  <a:lnTo>
                    <a:pt x="8281" y="3337"/>
                  </a:lnTo>
                  <a:lnTo>
                    <a:pt x="8378" y="3361"/>
                  </a:lnTo>
                  <a:lnTo>
                    <a:pt x="8476" y="3410"/>
                  </a:lnTo>
                  <a:lnTo>
                    <a:pt x="8573" y="3483"/>
                  </a:lnTo>
                  <a:lnTo>
                    <a:pt x="8646" y="3580"/>
                  </a:lnTo>
                  <a:lnTo>
                    <a:pt x="8695" y="3678"/>
                  </a:lnTo>
                  <a:lnTo>
                    <a:pt x="8743" y="3775"/>
                  </a:lnTo>
                  <a:lnTo>
                    <a:pt x="8743" y="3897"/>
                  </a:lnTo>
                  <a:lnTo>
                    <a:pt x="8743" y="3897"/>
                  </a:lnTo>
                  <a:lnTo>
                    <a:pt x="8743" y="4019"/>
                  </a:lnTo>
                  <a:lnTo>
                    <a:pt x="8695" y="4141"/>
                  </a:lnTo>
                  <a:lnTo>
                    <a:pt x="8646" y="4238"/>
                  </a:lnTo>
                  <a:lnTo>
                    <a:pt x="8573" y="4311"/>
                  </a:lnTo>
                  <a:lnTo>
                    <a:pt x="8476" y="4384"/>
                  </a:lnTo>
                  <a:lnTo>
                    <a:pt x="8378" y="4433"/>
                  </a:lnTo>
                  <a:lnTo>
                    <a:pt x="8281" y="4482"/>
                  </a:lnTo>
                  <a:lnTo>
                    <a:pt x="8159" y="4482"/>
                  </a:lnTo>
                  <a:lnTo>
                    <a:pt x="8159" y="4482"/>
                  </a:lnTo>
                  <a:close/>
                  <a:moveTo>
                    <a:pt x="9133" y="5943"/>
                  </a:moveTo>
                  <a:lnTo>
                    <a:pt x="9133" y="5943"/>
                  </a:lnTo>
                  <a:lnTo>
                    <a:pt x="9036" y="5943"/>
                  </a:lnTo>
                  <a:lnTo>
                    <a:pt x="8963" y="5919"/>
                  </a:lnTo>
                  <a:lnTo>
                    <a:pt x="8841" y="5846"/>
                  </a:lnTo>
                  <a:lnTo>
                    <a:pt x="8768" y="5724"/>
                  </a:lnTo>
                  <a:lnTo>
                    <a:pt x="8743" y="5651"/>
                  </a:lnTo>
                  <a:lnTo>
                    <a:pt x="8743" y="5553"/>
                  </a:lnTo>
                  <a:lnTo>
                    <a:pt x="8743" y="5553"/>
                  </a:lnTo>
                  <a:lnTo>
                    <a:pt x="8743" y="5480"/>
                  </a:lnTo>
                  <a:lnTo>
                    <a:pt x="8768" y="5407"/>
                  </a:lnTo>
                  <a:lnTo>
                    <a:pt x="8841" y="5285"/>
                  </a:lnTo>
                  <a:lnTo>
                    <a:pt x="8963" y="5212"/>
                  </a:lnTo>
                  <a:lnTo>
                    <a:pt x="9036" y="5188"/>
                  </a:lnTo>
                  <a:lnTo>
                    <a:pt x="9133" y="5164"/>
                  </a:lnTo>
                  <a:lnTo>
                    <a:pt x="9133" y="5164"/>
                  </a:lnTo>
                  <a:lnTo>
                    <a:pt x="9206" y="5188"/>
                  </a:lnTo>
                  <a:lnTo>
                    <a:pt x="9279" y="5212"/>
                  </a:lnTo>
                  <a:lnTo>
                    <a:pt x="9401" y="5285"/>
                  </a:lnTo>
                  <a:lnTo>
                    <a:pt x="9474" y="5407"/>
                  </a:lnTo>
                  <a:lnTo>
                    <a:pt x="9498" y="5480"/>
                  </a:lnTo>
                  <a:lnTo>
                    <a:pt x="9523" y="5553"/>
                  </a:lnTo>
                  <a:lnTo>
                    <a:pt x="9523" y="5553"/>
                  </a:lnTo>
                  <a:lnTo>
                    <a:pt x="9498" y="5651"/>
                  </a:lnTo>
                  <a:lnTo>
                    <a:pt x="9474" y="5724"/>
                  </a:lnTo>
                  <a:lnTo>
                    <a:pt x="9401" y="5846"/>
                  </a:lnTo>
                  <a:lnTo>
                    <a:pt x="9279" y="5919"/>
                  </a:lnTo>
                  <a:lnTo>
                    <a:pt x="9206" y="5943"/>
                  </a:lnTo>
                  <a:lnTo>
                    <a:pt x="9133" y="5943"/>
                  </a:lnTo>
                  <a:lnTo>
                    <a:pt x="9133" y="5943"/>
                  </a:lnTo>
                  <a:close/>
                  <a:moveTo>
                    <a:pt x="9986" y="4409"/>
                  </a:moveTo>
                  <a:lnTo>
                    <a:pt x="9986" y="4409"/>
                  </a:lnTo>
                  <a:lnTo>
                    <a:pt x="9888" y="4409"/>
                  </a:lnTo>
                  <a:lnTo>
                    <a:pt x="9815" y="4384"/>
                  </a:lnTo>
                  <a:lnTo>
                    <a:pt x="9693" y="4287"/>
                  </a:lnTo>
                  <a:lnTo>
                    <a:pt x="9620" y="4165"/>
                  </a:lnTo>
                  <a:lnTo>
                    <a:pt x="9596" y="4092"/>
                  </a:lnTo>
                  <a:lnTo>
                    <a:pt x="9596" y="4019"/>
                  </a:lnTo>
                  <a:lnTo>
                    <a:pt x="9596" y="4019"/>
                  </a:lnTo>
                  <a:lnTo>
                    <a:pt x="9596" y="3946"/>
                  </a:lnTo>
                  <a:lnTo>
                    <a:pt x="9620" y="3873"/>
                  </a:lnTo>
                  <a:lnTo>
                    <a:pt x="9693" y="3751"/>
                  </a:lnTo>
                  <a:lnTo>
                    <a:pt x="9815" y="3654"/>
                  </a:lnTo>
                  <a:lnTo>
                    <a:pt x="9888" y="3629"/>
                  </a:lnTo>
                  <a:lnTo>
                    <a:pt x="9986" y="3629"/>
                  </a:lnTo>
                  <a:lnTo>
                    <a:pt x="9986" y="3629"/>
                  </a:lnTo>
                  <a:lnTo>
                    <a:pt x="10059" y="3629"/>
                  </a:lnTo>
                  <a:lnTo>
                    <a:pt x="10132" y="3654"/>
                  </a:lnTo>
                  <a:lnTo>
                    <a:pt x="10253" y="3751"/>
                  </a:lnTo>
                  <a:lnTo>
                    <a:pt x="10327" y="3873"/>
                  </a:lnTo>
                  <a:lnTo>
                    <a:pt x="10351" y="3946"/>
                  </a:lnTo>
                  <a:lnTo>
                    <a:pt x="10375" y="4019"/>
                  </a:lnTo>
                  <a:lnTo>
                    <a:pt x="10375" y="4019"/>
                  </a:lnTo>
                  <a:lnTo>
                    <a:pt x="10351" y="4092"/>
                  </a:lnTo>
                  <a:lnTo>
                    <a:pt x="10327" y="4165"/>
                  </a:lnTo>
                  <a:lnTo>
                    <a:pt x="10253" y="4287"/>
                  </a:lnTo>
                  <a:lnTo>
                    <a:pt x="10132" y="4384"/>
                  </a:lnTo>
                  <a:lnTo>
                    <a:pt x="10059" y="4409"/>
                  </a:lnTo>
                  <a:lnTo>
                    <a:pt x="9986" y="4409"/>
                  </a:lnTo>
                  <a:lnTo>
                    <a:pt x="9986" y="4409"/>
                  </a:lnTo>
                  <a:close/>
                  <a:moveTo>
                    <a:pt x="13200" y="4165"/>
                  </a:moveTo>
                  <a:lnTo>
                    <a:pt x="13200" y="4165"/>
                  </a:lnTo>
                  <a:lnTo>
                    <a:pt x="12957" y="3897"/>
                  </a:lnTo>
                  <a:lnTo>
                    <a:pt x="12713" y="3605"/>
                  </a:lnTo>
                  <a:lnTo>
                    <a:pt x="12713" y="3605"/>
                  </a:lnTo>
                  <a:lnTo>
                    <a:pt x="12372" y="3288"/>
                  </a:lnTo>
                  <a:lnTo>
                    <a:pt x="12007" y="3020"/>
                  </a:lnTo>
                  <a:lnTo>
                    <a:pt x="11642" y="2752"/>
                  </a:lnTo>
                  <a:lnTo>
                    <a:pt x="11276" y="2533"/>
                  </a:lnTo>
                  <a:lnTo>
                    <a:pt x="11276" y="2533"/>
                  </a:lnTo>
                  <a:lnTo>
                    <a:pt x="11715" y="2265"/>
                  </a:lnTo>
                  <a:lnTo>
                    <a:pt x="12153" y="2046"/>
                  </a:lnTo>
                  <a:lnTo>
                    <a:pt x="12518" y="1876"/>
                  </a:lnTo>
                  <a:lnTo>
                    <a:pt x="12884" y="1754"/>
                  </a:lnTo>
                  <a:lnTo>
                    <a:pt x="13176" y="1681"/>
                  </a:lnTo>
                  <a:lnTo>
                    <a:pt x="13444" y="1681"/>
                  </a:lnTo>
                  <a:lnTo>
                    <a:pt x="13541" y="1681"/>
                  </a:lnTo>
                  <a:lnTo>
                    <a:pt x="13639" y="1730"/>
                  </a:lnTo>
                  <a:lnTo>
                    <a:pt x="13736" y="1754"/>
                  </a:lnTo>
                  <a:lnTo>
                    <a:pt x="13809" y="1827"/>
                  </a:lnTo>
                  <a:lnTo>
                    <a:pt x="13809" y="1827"/>
                  </a:lnTo>
                  <a:lnTo>
                    <a:pt x="13858" y="1900"/>
                  </a:lnTo>
                  <a:lnTo>
                    <a:pt x="13907" y="1973"/>
                  </a:lnTo>
                  <a:lnTo>
                    <a:pt x="13931" y="2070"/>
                  </a:lnTo>
                  <a:lnTo>
                    <a:pt x="13955" y="2168"/>
                  </a:lnTo>
                  <a:lnTo>
                    <a:pt x="13955" y="2411"/>
                  </a:lnTo>
                  <a:lnTo>
                    <a:pt x="13882" y="2679"/>
                  </a:lnTo>
                  <a:lnTo>
                    <a:pt x="13785" y="3020"/>
                  </a:lnTo>
                  <a:lnTo>
                    <a:pt x="13639" y="3361"/>
                  </a:lnTo>
                  <a:lnTo>
                    <a:pt x="13444" y="3751"/>
                  </a:lnTo>
                  <a:lnTo>
                    <a:pt x="13200" y="4165"/>
                  </a:lnTo>
                  <a:lnTo>
                    <a:pt x="13200" y="4165"/>
                  </a:lnTo>
                  <a:close/>
                </a:path>
              </a:pathLst>
            </a:custGeom>
            <a:solidFill>
              <a:srgbClr val="94BF6E"/>
            </a:solid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165" name="Shape 165"/>
          <p:cNvGrpSpPr/>
          <p:nvPr/>
        </p:nvGrpSpPr>
        <p:grpSpPr>
          <a:xfrm>
            <a:off x="4995952" y="3119891"/>
            <a:ext cx="981406" cy="981351"/>
            <a:chOff x="576250" y="4319400"/>
            <a:chExt cx="442075" cy="442050"/>
          </a:xfrm>
        </p:grpSpPr>
        <p:sp>
          <p:nvSpPr>
            <p:cNvPr id="166" name="Shape 166"/>
            <p:cNvSpPr/>
            <p:nvPr/>
          </p:nvSpPr>
          <p:spPr>
            <a:xfrm>
              <a:off x="576250" y="4319400"/>
              <a:ext cx="442075" cy="442050"/>
            </a:xfrm>
            <a:custGeom>
              <a:avLst/>
              <a:gdLst/>
              <a:ahLst/>
              <a:cxnLst/>
              <a:rect l="0" t="0" r="0" b="0"/>
              <a:pathLst>
                <a:path w="17683" h="17682" fill="none" extrusionOk="0">
                  <a:moveTo>
                    <a:pt x="11472" y="17292"/>
                  </a:moveTo>
                  <a:lnTo>
                    <a:pt x="11472" y="12153"/>
                  </a:lnTo>
                  <a:lnTo>
                    <a:pt x="16416" y="7209"/>
                  </a:lnTo>
                  <a:lnTo>
                    <a:pt x="16416" y="7209"/>
                  </a:lnTo>
                  <a:lnTo>
                    <a:pt x="16562" y="7063"/>
                  </a:lnTo>
                  <a:lnTo>
                    <a:pt x="16684" y="6868"/>
                  </a:lnTo>
                  <a:lnTo>
                    <a:pt x="16830" y="6674"/>
                  </a:lnTo>
                  <a:lnTo>
                    <a:pt x="16927" y="6479"/>
                  </a:lnTo>
                  <a:lnTo>
                    <a:pt x="17146" y="6040"/>
                  </a:lnTo>
                  <a:lnTo>
                    <a:pt x="17317" y="5553"/>
                  </a:lnTo>
                  <a:lnTo>
                    <a:pt x="17439" y="5042"/>
                  </a:lnTo>
                  <a:lnTo>
                    <a:pt x="17560" y="4506"/>
                  </a:lnTo>
                  <a:lnTo>
                    <a:pt x="17633" y="3970"/>
                  </a:lnTo>
                  <a:lnTo>
                    <a:pt x="17658" y="3434"/>
                  </a:lnTo>
                  <a:lnTo>
                    <a:pt x="17682" y="2898"/>
                  </a:lnTo>
                  <a:lnTo>
                    <a:pt x="17682" y="2411"/>
                  </a:lnTo>
                  <a:lnTo>
                    <a:pt x="17658" y="1949"/>
                  </a:lnTo>
                  <a:lnTo>
                    <a:pt x="17609" y="1510"/>
                  </a:lnTo>
                  <a:lnTo>
                    <a:pt x="17536" y="1145"/>
                  </a:lnTo>
                  <a:lnTo>
                    <a:pt x="17463" y="828"/>
                  </a:lnTo>
                  <a:lnTo>
                    <a:pt x="17366" y="585"/>
                  </a:lnTo>
                  <a:lnTo>
                    <a:pt x="17292" y="487"/>
                  </a:lnTo>
                  <a:lnTo>
                    <a:pt x="17244" y="439"/>
                  </a:lnTo>
                  <a:lnTo>
                    <a:pt x="17244" y="439"/>
                  </a:lnTo>
                  <a:lnTo>
                    <a:pt x="17195" y="390"/>
                  </a:lnTo>
                  <a:lnTo>
                    <a:pt x="17098" y="317"/>
                  </a:lnTo>
                  <a:lnTo>
                    <a:pt x="16854" y="219"/>
                  </a:lnTo>
                  <a:lnTo>
                    <a:pt x="16537" y="146"/>
                  </a:lnTo>
                  <a:lnTo>
                    <a:pt x="16172" y="73"/>
                  </a:lnTo>
                  <a:lnTo>
                    <a:pt x="15734" y="25"/>
                  </a:lnTo>
                  <a:lnTo>
                    <a:pt x="15271" y="0"/>
                  </a:lnTo>
                  <a:lnTo>
                    <a:pt x="14784" y="0"/>
                  </a:lnTo>
                  <a:lnTo>
                    <a:pt x="14248" y="25"/>
                  </a:lnTo>
                  <a:lnTo>
                    <a:pt x="13712" y="49"/>
                  </a:lnTo>
                  <a:lnTo>
                    <a:pt x="13176" y="122"/>
                  </a:lnTo>
                  <a:lnTo>
                    <a:pt x="12641" y="244"/>
                  </a:lnTo>
                  <a:lnTo>
                    <a:pt x="12129" y="366"/>
                  </a:lnTo>
                  <a:lnTo>
                    <a:pt x="11642" y="536"/>
                  </a:lnTo>
                  <a:lnTo>
                    <a:pt x="11204" y="755"/>
                  </a:lnTo>
                  <a:lnTo>
                    <a:pt x="10985" y="853"/>
                  </a:lnTo>
                  <a:lnTo>
                    <a:pt x="10814" y="999"/>
                  </a:lnTo>
                  <a:lnTo>
                    <a:pt x="10619" y="1121"/>
                  </a:lnTo>
                  <a:lnTo>
                    <a:pt x="10473" y="1267"/>
                  </a:lnTo>
                  <a:lnTo>
                    <a:pt x="5529" y="6211"/>
                  </a:lnTo>
                  <a:lnTo>
                    <a:pt x="390" y="6211"/>
                  </a:lnTo>
                  <a:lnTo>
                    <a:pt x="390" y="6211"/>
                  </a:lnTo>
                  <a:lnTo>
                    <a:pt x="244" y="6235"/>
                  </a:lnTo>
                  <a:lnTo>
                    <a:pt x="147" y="6259"/>
                  </a:lnTo>
                  <a:lnTo>
                    <a:pt x="49" y="6308"/>
                  </a:lnTo>
                  <a:lnTo>
                    <a:pt x="0" y="6381"/>
                  </a:lnTo>
                  <a:lnTo>
                    <a:pt x="0" y="6454"/>
                  </a:lnTo>
                  <a:lnTo>
                    <a:pt x="25" y="6552"/>
                  </a:lnTo>
                  <a:lnTo>
                    <a:pt x="74" y="6649"/>
                  </a:lnTo>
                  <a:lnTo>
                    <a:pt x="171" y="6771"/>
                  </a:lnTo>
                  <a:lnTo>
                    <a:pt x="2582" y="9158"/>
                  </a:lnTo>
                  <a:lnTo>
                    <a:pt x="2265" y="9474"/>
                  </a:lnTo>
                  <a:lnTo>
                    <a:pt x="950" y="9718"/>
                  </a:lnTo>
                  <a:lnTo>
                    <a:pt x="950" y="9718"/>
                  </a:lnTo>
                  <a:lnTo>
                    <a:pt x="804" y="9767"/>
                  </a:lnTo>
                  <a:lnTo>
                    <a:pt x="682" y="9815"/>
                  </a:lnTo>
                  <a:lnTo>
                    <a:pt x="609" y="9913"/>
                  </a:lnTo>
                  <a:lnTo>
                    <a:pt x="561" y="9986"/>
                  </a:lnTo>
                  <a:lnTo>
                    <a:pt x="561" y="10083"/>
                  </a:lnTo>
                  <a:lnTo>
                    <a:pt x="585" y="10205"/>
                  </a:lnTo>
                  <a:lnTo>
                    <a:pt x="634" y="10302"/>
                  </a:lnTo>
                  <a:lnTo>
                    <a:pt x="731" y="10424"/>
                  </a:lnTo>
                  <a:lnTo>
                    <a:pt x="7258" y="16951"/>
                  </a:lnTo>
                  <a:lnTo>
                    <a:pt x="7258" y="16951"/>
                  </a:lnTo>
                  <a:lnTo>
                    <a:pt x="7380" y="17049"/>
                  </a:lnTo>
                  <a:lnTo>
                    <a:pt x="7477" y="17097"/>
                  </a:lnTo>
                  <a:lnTo>
                    <a:pt x="7599" y="17122"/>
                  </a:lnTo>
                  <a:lnTo>
                    <a:pt x="7697" y="17122"/>
                  </a:lnTo>
                  <a:lnTo>
                    <a:pt x="7770" y="17073"/>
                  </a:lnTo>
                  <a:lnTo>
                    <a:pt x="7867" y="17000"/>
                  </a:lnTo>
                  <a:lnTo>
                    <a:pt x="7916" y="16878"/>
                  </a:lnTo>
                  <a:lnTo>
                    <a:pt x="7965" y="16732"/>
                  </a:lnTo>
                  <a:lnTo>
                    <a:pt x="8208" y="15417"/>
                  </a:lnTo>
                  <a:lnTo>
                    <a:pt x="8525" y="15100"/>
                  </a:lnTo>
                  <a:lnTo>
                    <a:pt x="10911" y="17511"/>
                  </a:lnTo>
                  <a:lnTo>
                    <a:pt x="10911" y="17511"/>
                  </a:lnTo>
                  <a:lnTo>
                    <a:pt x="11033" y="17609"/>
                  </a:lnTo>
                  <a:lnTo>
                    <a:pt x="11131" y="17658"/>
                  </a:lnTo>
                  <a:lnTo>
                    <a:pt x="11228" y="17682"/>
                  </a:lnTo>
                  <a:lnTo>
                    <a:pt x="11301" y="17682"/>
                  </a:lnTo>
                  <a:lnTo>
                    <a:pt x="11374" y="17633"/>
                  </a:lnTo>
                  <a:lnTo>
                    <a:pt x="11423" y="17536"/>
                  </a:lnTo>
                  <a:lnTo>
                    <a:pt x="11447" y="17438"/>
                  </a:lnTo>
                  <a:lnTo>
                    <a:pt x="11472" y="17292"/>
                  </a:lnTo>
                  <a:lnTo>
                    <a:pt x="11472" y="17292"/>
                  </a:lnTo>
                  <a:close/>
                  <a:moveTo>
                    <a:pt x="6162" y="12202"/>
                  </a:moveTo>
                  <a:lnTo>
                    <a:pt x="6162" y="12202"/>
                  </a:lnTo>
                  <a:lnTo>
                    <a:pt x="6089" y="12275"/>
                  </a:lnTo>
                  <a:lnTo>
                    <a:pt x="6016" y="12324"/>
                  </a:lnTo>
                  <a:lnTo>
                    <a:pt x="5919" y="12348"/>
                  </a:lnTo>
                  <a:lnTo>
                    <a:pt x="5821" y="12348"/>
                  </a:lnTo>
                  <a:lnTo>
                    <a:pt x="5724" y="12348"/>
                  </a:lnTo>
                  <a:lnTo>
                    <a:pt x="5626" y="12324"/>
                  </a:lnTo>
                  <a:lnTo>
                    <a:pt x="5553" y="12275"/>
                  </a:lnTo>
                  <a:lnTo>
                    <a:pt x="5480" y="12202"/>
                  </a:lnTo>
                  <a:lnTo>
                    <a:pt x="5480" y="12202"/>
                  </a:lnTo>
                  <a:lnTo>
                    <a:pt x="5407" y="12129"/>
                  </a:lnTo>
                  <a:lnTo>
                    <a:pt x="5359" y="12056"/>
                  </a:lnTo>
                  <a:lnTo>
                    <a:pt x="5334" y="11959"/>
                  </a:lnTo>
                  <a:lnTo>
                    <a:pt x="5334" y="11861"/>
                  </a:lnTo>
                  <a:lnTo>
                    <a:pt x="5334" y="11764"/>
                  </a:lnTo>
                  <a:lnTo>
                    <a:pt x="5359" y="11666"/>
                  </a:lnTo>
                  <a:lnTo>
                    <a:pt x="5407" y="11593"/>
                  </a:lnTo>
                  <a:lnTo>
                    <a:pt x="5480" y="11520"/>
                  </a:lnTo>
                  <a:lnTo>
                    <a:pt x="8013" y="8987"/>
                  </a:lnTo>
                  <a:lnTo>
                    <a:pt x="8013" y="8987"/>
                  </a:lnTo>
                  <a:lnTo>
                    <a:pt x="8086" y="8939"/>
                  </a:lnTo>
                  <a:lnTo>
                    <a:pt x="8159" y="8890"/>
                  </a:lnTo>
                  <a:lnTo>
                    <a:pt x="8257" y="8865"/>
                  </a:lnTo>
                  <a:lnTo>
                    <a:pt x="8354" y="8841"/>
                  </a:lnTo>
                  <a:lnTo>
                    <a:pt x="8452" y="8865"/>
                  </a:lnTo>
                  <a:lnTo>
                    <a:pt x="8525" y="8890"/>
                  </a:lnTo>
                  <a:lnTo>
                    <a:pt x="8622" y="8939"/>
                  </a:lnTo>
                  <a:lnTo>
                    <a:pt x="8695" y="8987"/>
                  </a:lnTo>
                  <a:lnTo>
                    <a:pt x="8695" y="8987"/>
                  </a:lnTo>
                  <a:lnTo>
                    <a:pt x="8744" y="9060"/>
                  </a:lnTo>
                  <a:lnTo>
                    <a:pt x="8793" y="9158"/>
                  </a:lnTo>
                  <a:lnTo>
                    <a:pt x="8817" y="9231"/>
                  </a:lnTo>
                  <a:lnTo>
                    <a:pt x="8841" y="9328"/>
                  </a:lnTo>
                  <a:lnTo>
                    <a:pt x="8817" y="9426"/>
                  </a:lnTo>
                  <a:lnTo>
                    <a:pt x="8793" y="9523"/>
                  </a:lnTo>
                  <a:lnTo>
                    <a:pt x="8744" y="9596"/>
                  </a:lnTo>
                  <a:lnTo>
                    <a:pt x="8695" y="9669"/>
                  </a:lnTo>
                  <a:lnTo>
                    <a:pt x="6162" y="12202"/>
                  </a:lnTo>
                  <a:close/>
                  <a:moveTo>
                    <a:pt x="13396" y="7307"/>
                  </a:moveTo>
                  <a:lnTo>
                    <a:pt x="13396" y="7307"/>
                  </a:lnTo>
                  <a:lnTo>
                    <a:pt x="13274" y="7404"/>
                  </a:lnTo>
                  <a:lnTo>
                    <a:pt x="13152" y="7477"/>
                  </a:lnTo>
                  <a:lnTo>
                    <a:pt x="13006" y="7526"/>
                  </a:lnTo>
                  <a:lnTo>
                    <a:pt x="12836" y="7550"/>
                  </a:lnTo>
                  <a:lnTo>
                    <a:pt x="12689" y="7526"/>
                  </a:lnTo>
                  <a:lnTo>
                    <a:pt x="12543" y="7477"/>
                  </a:lnTo>
                  <a:lnTo>
                    <a:pt x="12421" y="7404"/>
                  </a:lnTo>
                  <a:lnTo>
                    <a:pt x="12300" y="7307"/>
                  </a:lnTo>
                  <a:lnTo>
                    <a:pt x="10376" y="5383"/>
                  </a:lnTo>
                  <a:lnTo>
                    <a:pt x="10376" y="5383"/>
                  </a:lnTo>
                  <a:lnTo>
                    <a:pt x="10278" y="5261"/>
                  </a:lnTo>
                  <a:lnTo>
                    <a:pt x="10205" y="5139"/>
                  </a:lnTo>
                  <a:lnTo>
                    <a:pt x="10156" y="4993"/>
                  </a:lnTo>
                  <a:lnTo>
                    <a:pt x="10132" y="4847"/>
                  </a:lnTo>
                  <a:lnTo>
                    <a:pt x="10156" y="4676"/>
                  </a:lnTo>
                  <a:lnTo>
                    <a:pt x="10205" y="4530"/>
                  </a:lnTo>
                  <a:lnTo>
                    <a:pt x="10278" y="4408"/>
                  </a:lnTo>
                  <a:lnTo>
                    <a:pt x="10376" y="4287"/>
                  </a:lnTo>
                  <a:lnTo>
                    <a:pt x="10376" y="4287"/>
                  </a:lnTo>
                  <a:lnTo>
                    <a:pt x="11326" y="3313"/>
                  </a:lnTo>
                  <a:lnTo>
                    <a:pt x="11326" y="3313"/>
                  </a:lnTo>
                  <a:lnTo>
                    <a:pt x="11496" y="3166"/>
                  </a:lnTo>
                  <a:lnTo>
                    <a:pt x="11666" y="3045"/>
                  </a:lnTo>
                  <a:lnTo>
                    <a:pt x="11861" y="2947"/>
                  </a:lnTo>
                  <a:lnTo>
                    <a:pt x="12032" y="2850"/>
                  </a:lnTo>
                  <a:lnTo>
                    <a:pt x="12227" y="2777"/>
                  </a:lnTo>
                  <a:lnTo>
                    <a:pt x="12446" y="2728"/>
                  </a:lnTo>
                  <a:lnTo>
                    <a:pt x="12641" y="2704"/>
                  </a:lnTo>
                  <a:lnTo>
                    <a:pt x="12836" y="2704"/>
                  </a:lnTo>
                  <a:lnTo>
                    <a:pt x="13055" y="2704"/>
                  </a:lnTo>
                  <a:lnTo>
                    <a:pt x="13250" y="2728"/>
                  </a:lnTo>
                  <a:lnTo>
                    <a:pt x="13469" y="2777"/>
                  </a:lnTo>
                  <a:lnTo>
                    <a:pt x="13664" y="2850"/>
                  </a:lnTo>
                  <a:lnTo>
                    <a:pt x="13834" y="2947"/>
                  </a:lnTo>
                  <a:lnTo>
                    <a:pt x="14029" y="3045"/>
                  </a:lnTo>
                  <a:lnTo>
                    <a:pt x="14199" y="3166"/>
                  </a:lnTo>
                  <a:lnTo>
                    <a:pt x="14370" y="3313"/>
                  </a:lnTo>
                  <a:lnTo>
                    <a:pt x="14370" y="3313"/>
                  </a:lnTo>
                  <a:lnTo>
                    <a:pt x="14516" y="3483"/>
                  </a:lnTo>
                  <a:lnTo>
                    <a:pt x="14638" y="3653"/>
                  </a:lnTo>
                  <a:lnTo>
                    <a:pt x="14735" y="3848"/>
                  </a:lnTo>
                  <a:lnTo>
                    <a:pt x="14833" y="4019"/>
                  </a:lnTo>
                  <a:lnTo>
                    <a:pt x="14906" y="4214"/>
                  </a:lnTo>
                  <a:lnTo>
                    <a:pt x="14954" y="4433"/>
                  </a:lnTo>
                  <a:lnTo>
                    <a:pt x="14979" y="4628"/>
                  </a:lnTo>
                  <a:lnTo>
                    <a:pt x="14979" y="4847"/>
                  </a:lnTo>
                  <a:lnTo>
                    <a:pt x="14979" y="5042"/>
                  </a:lnTo>
                  <a:lnTo>
                    <a:pt x="14954" y="5237"/>
                  </a:lnTo>
                  <a:lnTo>
                    <a:pt x="14906" y="5456"/>
                  </a:lnTo>
                  <a:lnTo>
                    <a:pt x="14833" y="5651"/>
                  </a:lnTo>
                  <a:lnTo>
                    <a:pt x="14735" y="5821"/>
                  </a:lnTo>
                  <a:lnTo>
                    <a:pt x="14638" y="6016"/>
                  </a:lnTo>
                  <a:lnTo>
                    <a:pt x="14516" y="6186"/>
                  </a:lnTo>
                  <a:lnTo>
                    <a:pt x="14370" y="6357"/>
                  </a:lnTo>
                  <a:lnTo>
                    <a:pt x="14370" y="6357"/>
                  </a:lnTo>
                  <a:lnTo>
                    <a:pt x="13396" y="7307"/>
                  </a:lnTo>
                  <a:lnTo>
                    <a:pt x="13396" y="7307"/>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7" name="Shape 167"/>
            <p:cNvSpPr/>
            <p:nvPr/>
          </p:nvSpPr>
          <p:spPr>
            <a:xfrm>
              <a:off x="595725" y="4668875"/>
              <a:ext cx="73100" cy="73100"/>
            </a:xfrm>
            <a:custGeom>
              <a:avLst/>
              <a:gdLst/>
              <a:ahLst/>
              <a:cxnLst/>
              <a:rect l="0" t="0" r="0" b="0"/>
              <a:pathLst>
                <a:path w="2924" h="2924" fill="none" extrusionOk="0">
                  <a:moveTo>
                    <a:pt x="2656" y="269"/>
                  </a:moveTo>
                  <a:lnTo>
                    <a:pt x="2656" y="269"/>
                  </a:lnTo>
                  <a:lnTo>
                    <a:pt x="2509" y="147"/>
                  </a:lnTo>
                  <a:lnTo>
                    <a:pt x="2363" y="74"/>
                  </a:lnTo>
                  <a:lnTo>
                    <a:pt x="2193" y="25"/>
                  </a:lnTo>
                  <a:lnTo>
                    <a:pt x="2022" y="1"/>
                  </a:lnTo>
                  <a:lnTo>
                    <a:pt x="1852" y="25"/>
                  </a:lnTo>
                  <a:lnTo>
                    <a:pt x="1681" y="74"/>
                  </a:lnTo>
                  <a:lnTo>
                    <a:pt x="1511" y="147"/>
                  </a:lnTo>
                  <a:lnTo>
                    <a:pt x="1365" y="269"/>
                  </a:lnTo>
                  <a:lnTo>
                    <a:pt x="1365" y="269"/>
                  </a:lnTo>
                  <a:lnTo>
                    <a:pt x="1219" y="488"/>
                  </a:lnTo>
                  <a:lnTo>
                    <a:pt x="999" y="829"/>
                  </a:lnTo>
                  <a:lnTo>
                    <a:pt x="561" y="1730"/>
                  </a:lnTo>
                  <a:lnTo>
                    <a:pt x="171" y="2558"/>
                  </a:lnTo>
                  <a:lnTo>
                    <a:pt x="1" y="2924"/>
                  </a:lnTo>
                  <a:lnTo>
                    <a:pt x="1" y="2924"/>
                  </a:lnTo>
                  <a:lnTo>
                    <a:pt x="366" y="2753"/>
                  </a:lnTo>
                  <a:lnTo>
                    <a:pt x="1194" y="2363"/>
                  </a:lnTo>
                  <a:lnTo>
                    <a:pt x="2095" y="1925"/>
                  </a:lnTo>
                  <a:lnTo>
                    <a:pt x="2436" y="1706"/>
                  </a:lnTo>
                  <a:lnTo>
                    <a:pt x="2656" y="1560"/>
                  </a:lnTo>
                  <a:lnTo>
                    <a:pt x="2656" y="1560"/>
                  </a:lnTo>
                  <a:lnTo>
                    <a:pt x="2777" y="1414"/>
                  </a:lnTo>
                  <a:lnTo>
                    <a:pt x="2850" y="1243"/>
                  </a:lnTo>
                  <a:lnTo>
                    <a:pt x="2899" y="1073"/>
                  </a:lnTo>
                  <a:lnTo>
                    <a:pt x="2923" y="902"/>
                  </a:lnTo>
                  <a:lnTo>
                    <a:pt x="2899" y="732"/>
                  </a:lnTo>
                  <a:lnTo>
                    <a:pt x="2850" y="561"/>
                  </a:lnTo>
                  <a:lnTo>
                    <a:pt x="2777" y="415"/>
                  </a:lnTo>
                  <a:lnTo>
                    <a:pt x="2656" y="269"/>
                  </a:lnTo>
                  <a:lnTo>
                    <a:pt x="2656" y="269"/>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8" name="Shape 168"/>
            <p:cNvSpPr/>
            <p:nvPr/>
          </p:nvSpPr>
          <p:spPr>
            <a:xfrm>
              <a:off x="652350" y="4711500"/>
              <a:ext cx="46925" cy="46925"/>
            </a:xfrm>
            <a:custGeom>
              <a:avLst/>
              <a:gdLst/>
              <a:ahLst/>
              <a:cxnLst/>
              <a:rect l="0" t="0" r="0" b="0"/>
              <a:pathLst>
                <a:path w="1877" h="1877" fill="none" extrusionOk="0">
                  <a:moveTo>
                    <a:pt x="1657" y="244"/>
                  </a:moveTo>
                  <a:lnTo>
                    <a:pt x="1657" y="244"/>
                  </a:lnTo>
                  <a:lnTo>
                    <a:pt x="1535" y="147"/>
                  </a:lnTo>
                  <a:lnTo>
                    <a:pt x="1413" y="74"/>
                  </a:lnTo>
                  <a:lnTo>
                    <a:pt x="1267" y="25"/>
                  </a:lnTo>
                  <a:lnTo>
                    <a:pt x="1121" y="1"/>
                  </a:lnTo>
                  <a:lnTo>
                    <a:pt x="975" y="25"/>
                  </a:lnTo>
                  <a:lnTo>
                    <a:pt x="829" y="74"/>
                  </a:lnTo>
                  <a:lnTo>
                    <a:pt x="707" y="147"/>
                  </a:lnTo>
                  <a:lnTo>
                    <a:pt x="585" y="244"/>
                  </a:lnTo>
                  <a:lnTo>
                    <a:pt x="585" y="244"/>
                  </a:lnTo>
                  <a:lnTo>
                    <a:pt x="464" y="391"/>
                  </a:lnTo>
                  <a:lnTo>
                    <a:pt x="366" y="610"/>
                  </a:lnTo>
                  <a:lnTo>
                    <a:pt x="269" y="878"/>
                  </a:lnTo>
                  <a:lnTo>
                    <a:pt x="171" y="1170"/>
                  </a:lnTo>
                  <a:lnTo>
                    <a:pt x="50" y="1681"/>
                  </a:lnTo>
                  <a:lnTo>
                    <a:pt x="1" y="1876"/>
                  </a:lnTo>
                  <a:lnTo>
                    <a:pt x="1" y="1876"/>
                  </a:lnTo>
                  <a:lnTo>
                    <a:pt x="220" y="1852"/>
                  </a:lnTo>
                  <a:lnTo>
                    <a:pt x="731" y="1706"/>
                  </a:lnTo>
                  <a:lnTo>
                    <a:pt x="999" y="1633"/>
                  </a:lnTo>
                  <a:lnTo>
                    <a:pt x="1267" y="1535"/>
                  </a:lnTo>
                  <a:lnTo>
                    <a:pt x="1511" y="1413"/>
                  </a:lnTo>
                  <a:lnTo>
                    <a:pt x="1657" y="1316"/>
                  </a:lnTo>
                  <a:lnTo>
                    <a:pt x="1657" y="1316"/>
                  </a:lnTo>
                  <a:lnTo>
                    <a:pt x="1754" y="1194"/>
                  </a:lnTo>
                  <a:lnTo>
                    <a:pt x="1827" y="1048"/>
                  </a:lnTo>
                  <a:lnTo>
                    <a:pt x="1876" y="926"/>
                  </a:lnTo>
                  <a:lnTo>
                    <a:pt x="1876" y="780"/>
                  </a:lnTo>
                  <a:lnTo>
                    <a:pt x="1876" y="634"/>
                  </a:lnTo>
                  <a:lnTo>
                    <a:pt x="1827" y="488"/>
                  </a:lnTo>
                  <a:lnTo>
                    <a:pt x="1754" y="366"/>
                  </a:lnTo>
                  <a:lnTo>
                    <a:pt x="1657" y="244"/>
                  </a:lnTo>
                  <a:lnTo>
                    <a:pt x="1657" y="244"/>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9" name="Shape 169"/>
            <p:cNvSpPr/>
            <p:nvPr/>
          </p:nvSpPr>
          <p:spPr>
            <a:xfrm>
              <a:off x="579300" y="4638450"/>
              <a:ext cx="46900" cy="46900"/>
            </a:xfrm>
            <a:custGeom>
              <a:avLst/>
              <a:gdLst/>
              <a:ahLst/>
              <a:cxnLst/>
              <a:rect l="0" t="0" r="0" b="0"/>
              <a:pathLst>
                <a:path w="1876" h="1876" fill="none" extrusionOk="0">
                  <a:moveTo>
                    <a:pt x="1632" y="219"/>
                  </a:moveTo>
                  <a:lnTo>
                    <a:pt x="1632" y="219"/>
                  </a:lnTo>
                  <a:lnTo>
                    <a:pt x="1510" y="122"/>
                  </a:lnTo>
                  <a:lnTo>
                    <a:pt x="1388" y="49"/>
                  </a:lnTo>
                  <a:lnTo>
                    <a:pt x="1242" y="0"/>
                  </a:lnTo>
                  <a:lnTo>
                    <a:pt x="1096" y="0"/>
                  </a:lnTo>
                  <a:lnTo>
                    <a:pt x="950" y="0"/>
                  </a:lnTo>
                  <a:lnTo>
                    <a:pt x="828" y="49"/>
                  </a:lnTo>
                  <a:lnTo>
                    <a:pt x="682" y="122"/>
                  </a:lnTo>
                  <a:lnTo>
                    <a:pt x="560" y="219"/>
                  </a:lnTo>
                  <a:lnTo>
                    <a:pt x="560" y="219"/>
                  </a:lnTo>
                  <a:lnTo>
                    <a:pt x="463" y="366"/>
                  </a:lnTo>
                  <a:lnTo>
                    <a:pt x="341" y="609"/>
                  </a:lnTo>
                  <a:lnTo>
                    <a:pt x="244" y="877"/>
                  </a:lnTo>
                  <a:lnTo>
                    <a:pt x="171" y="1145"/>
                  </a:lnTo>
                  <a:lnTo>
                    <a:pt x="25" y="1656"/>
                  </a:lnTo>
                  <a:lnTo>
                    <a:pt x="0" y="1876"/>
                  </a:lnTo>
                  <a:lnTo>
                    <a:pt x="0" y="1876"/>
                  </a:lnTo>
                  <a:lnTo>
                    <a:pt x="195" y="1827"/>
                  </a:lnTo>
                  <a:lnTo>
                    <a:pt x="707" y="1705"/>
                  </a:lnTo>
                  <a:lnTo>
                    <a:pt x="999" y="1608"/>
                  </a:lnTo>
                  <a:lnTo>
                    <a:pt x="1267" y="1510"/>
                  </a:lnTo>
                  <a:lnTo>
                    <a:pt x="1486" y="1413"/>
                  </a:lnTo>
                  <a:lnTo>
                    <a:pt x="1632" y="1291"/>
                  </a:lnTo>
                  <a:lnTo>
                    <a:pt x="1632" y="1291"/>
                  </a:lnTo>
                  <a:lnTo>
                    <a:pt x="1729" y="1169"/>
                  </a:lnTo>
                  <a:lnTo>
                    <a:pt x="1802" y="1048"/>
                  </a:lnTo>
                  <a:lnTo>
                    <a:pt x="1851" y="901"/>
                  </a:lnTo>
                  <a:lnTo>
                    <a:pt x="1876" y="755"/>
                  </a:lnTo>
                  <a:lnTo>
                    <a:pt x="1851" y="609"/>
                  </a:lnTo>
                  <a:lnTo>
                    <a:pt x="1802" y="463"/>
                  </a:lnTo>
                  <a:lnTo>
                    <a:pt x="1729" y="341"/>
                  </a:lnTo>
                  <a:lnTo>
                    <a:pt x="1632" y="219"/>
                  </a:lnTo>
                  <a:lnTo>
                    <a:pt x="1632" y="219"/>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170" name="Shape 170"/>
          <p:cNvSpPr/>
          <p:nvPr/>
        </p:nvSpPr>
        <p:spPr>
          <a:xfrm>
            <a:off x="5392191" y="1829071"/>
            <a:ext cx="585163" cy="558736"/>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solidFill>
            <a:srgbClr val="18637B"/>
          </a:solid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71" name="Shape 171"/>
          <p:cNvSpPr/>
          <p:nvPr/>
        </p:nvSpPr>
        <p:spPr>
          <a:xfrm rot="2384392">
            <a:off x="7003547" y="3733234"/>
            <a:ext cx="354079" cy="338088"/>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solidFill>
            <a:srgbClr val="18637B"/>
          </a:solid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spcBef>
                <a:spcPts val="0"/>
              </a:spcBef>
              <a:buNone/>
            </a:pPr>
            <a:r>
              <a:rPr lang="en"/>
              <a:t>In two or three columns</a:t>
            </a:r>
          </a:p>
        </p:txBody>
      </p:sp>
      <p:sp>
        <p:nvSpPr>
          <p:cNvPr id="191" name="Shape 191"/>
          <p:cNvSpPr txBox="1">
            <a:spLocks noGrp="1"/>
          </p:cNvSpPr>
          <p:nvPr>
            <p:ph type="body" idx="1"/>
          </p:nvPr>
        </p:nvSpPr>
        <p:spPr>
          <a:xfrm>
            <a:off x="1146025" y="1773300"/>
            <a:ext cx="2409900" cy="3152699"/>
          </a:xfrm>
          <a:prstGeom prst="rect">
            <a:avLst/>
          </a:prstGeom>
        </p:spPr>
        <p:txBody>
          <a:bodyPr lIns="91425" tIns="91425" rIns="91425" bIns="91425" anchor="t" anchorCtr="0">
            <a:noAutofit/>
          </a:bodyPr>
          <a:lstStyle/>
          <a:p>
            <a:pPr lvl="0" rtl="0">
              <a:spcBef>
                <a:spcPts val="0"/>
              </a:spcBef>
              <a:buNone/>
            </a:pPr>
            <a:r>
              <a:rPr lang="en" b="1" dirty="0"/>
              <a:t>Yellow</a:t>
            </a:r>
          </a:p>
          <a:p>
            <a:pPr lvl="0">
              <a:spcBef>
                <a:spcPts val="0"/>
              </a:spcBef>
              <a:buNone/>
            </a:pPr>
            <a:r>
              <a:rPr lang="en" dirty="0"/>
              <a:t>Is the color of gold, butter and ripe lemons. In the spectrum of visible light, yellow is found between green and orange.</a:t>
            </a:r>
          </a:p>
        </p:txBody>
      </p:sp>
      <p:sp>
        <p:nvSpPr>
          <p:cNvPr id="192" name="Shape 192"/>
          <p:cNvSpPr txBox="1">
            <a:spLocks noGrp="1"/>
          </p:cNvSpPr>
          <p:nvPr>
            <p:ph type="body" idx="2"/>
          </p:nvPr>
        </p:nvSpPr>
        <p:spPr>
          <a:xfrm>
            <a:off x="3679387" y="1773300"/>
            <a:ext cx="2409900" cy="3152699"/>
          </a:xfrm>
          <a:prstGeom prst="rect">
            <a:avLst/>
          </a:prstGeom>
        </p:spPr>
        <p:txBody>
          <a:bodyPr lIns="91425" tIns="91425" rIns="91425" bIns="91425" anchor="t" anchorCtr="0">
            <a:noAutofit/>
          </a:bodyPr>
          <a:lstStyle/>
          <a:p>
            <a:pPr lvl="0" rtl="0">
              <a:spcBef>
                <a:spcPts val="0"/>
              </a:spcBef>
              <a:buNone/>
            </a:pPr>
            <a:r>
              <a:rPr lang="en" b="1"/>
              <a:t>Blue</a:t>
            </a:r>
          </a:p>
          <a:p>
            <a:pPr lvl="0">
              <a:spcBef>
                <a:spcPts val="0"/>
              </a:spcBef>
              <a:buNone/>
            </a:pPr>
            <a:r>
              <a:rPr lang="en"/>
              <a:t>Is the colour of the clear sky and the deep sea. It is located between violet and green on the optical spectrum.</a:t>
            </a:r>
          </a:p>
        </p:txBody>
      </p:sp>
      <p:sp>
        <p:nvSpPr>
          <p:cNvPr id="193" name="Shape 193"/>
          <p:cNvSpPr txBox="1">
            <a:spLocks noGrp="1"/>
          </p:cNvSpPr>
          <p:nvPr>
            <p:ph type="body" idx="3"/>
          </p:nvPr>
        </p:nvSpPr>
        <p:spPr>
          <a:xfrm>
            <a:off x="6212750" y="1773300"/>
            <a:ext cx="2409900" cy="3152699"/>
          </a:xfrm>
          <a:prstGeom prst="rect">
            <a:avLst/>
          </a:prstGeom>
        </p:spPr>
        <p:txBody>
          <a:bodyPr lIns="91425" tIns="91425" rIns="91425" bIns="91425" anchor="t" anchorCtr="0">
            <a:noAutofit/>
          </a:bodyPr>
          <a:lstStyle/>
          <a:p>
            <a:pPr lvl="0" rtl="0">
              <a:spcBef>
                <a:spcPts val="0"/>
              </a:spcBef>
              <a:buNone/>
            </a:pPr>
            <a:r>
              <a:rPr lang="en" b="1"/>
              <a:t>Red</a:t>
            </a:r>
          </a:p>
          <a:p>
            <a:pPr lvl="0" rtl="0">
              <a:spcBef>
                <a:spcPts val="0"/>
              </a:spcBef>
              <a:buNone/>
            </a:pPr>
            <a:r>
              <a:rPr lang="en"/>
              <a:t>Is the color of blood, and because of this it has historically been associated with sacrifice, danger and courage. </a:t>
            </a:r>
          </a:p>
          <a:p>
            <a:pPr lvl="0">
              <a:spcBef>
                <a:spcPts val="0"/>
              </a:spcBef>
              <a:buNone/>
            </a:pPr>
            <a:endParaRPr/>
          </a:p>
        </p:txBody>
      </p:sp>
      <p:grpSp>
        <p:nvGrpSpPr>
          <p:cNvPr id="194" name="Shape 194"/>
          <p:cNvGrpSpPr/>
          <p:nvPr/>
        </p:nvGrpSpPr>
        <p:grpSpPr>
          <a:xfrm>
            <a:off x="333622" y="861852"/>
            <a:ext cx="366457" cy="366436"/>
            <a:chOff x="1923675" y="1633650"/>
            <a:chExt cx="436000" cy="435975"/>
          </a:xfrm>
        </p:grpSpPr>
        <p:sp>
          <p:nvSpPr>
            <p:cNvPr id="195" name="Shape 195"/>
            <p:cNvSpPr/>
            <p:nvPr/>
          </p:nvSpPr>
          <p:spPr>
            <a:xfrm>
              <a:off x="2209250" y="1633650"/>
              <a:ext cx="150425" cy="150425"/>
            </a:xfrm>
            <a:custGeom>
              <a:avLst/>
              <a:gdLst/>
              <a:ahLst/>
              <a:cxnLst/>
              <a:rect l="0" t="0" r="0" b="0"/>
              <a:pathLst>
                <a:path w="6017" h="6017" fill="none" extrusionOk="0">
                  <a:moveTo>
                    <a:pt x="5846" y="3605"/>
                  </a:moveTo>
                  <a:lnTo>
                    <a:pt x="2412" y="171"/>
                  </a:lnTo>
                  <a:lnTo>
                    <a:pt x="2412" y="171"/>
                  </a:lnTo>
                  <a:lnTo>
                    <a:pt x="2314" y="98"/>
                  </a:lnTo>
                  <a:lnTo>
                    <a:pt x="2217" y="49"/>
                  </a:lnTo>
                  <a:lnTo>
                    <a:pt x="2095" y="25"/>
                  </a:lnTo>
                  <a:lnTo>
                    <a:pt x="1997" y="1"/>
                  </a:lnTo>
                  <a:lnTo>
                    <a:pt x="1876" y="25"/>
                  </a:lnTo>
                  <a:lnTo>
                    <a:pt x="1778" y="49"/>
                  </a:lnTo>
                  <a:lnTo>
                    <a:pt x="1681" y="98"/>
                  </a:lnTo>
                  <a:lnTo>
                    <a:pt x="1583" y="171"/>
                  </a:lnTo>
                  <a:lnTo>
                    <a:pt x="0" y="1778"/>
                  </a:lnTo>
                  <a:lnTo>
                    <a:pt x="4238" y="6016"/>
                  </a:lnTo>
                  <a:lnTo>
                    <a:pt x="5846" y="4433"/>
                  </a:lnTo>
                  <a:lnTo>
                    <a:pt x="5846" y="4433"/>
                  </a:lnTo>
                  <a:lnTo>
                    <a:pt x="5919" y="4336"/>
                  </a:lnTo>
                  <a:lnTo>
                    <a:pt x="5967" y="4238"/>
                  </a:lnTo>
                  <a:lnTo>
                    <a:pt x="5992" y="4141"/>
                  </a:lnTo>
                  <a:lnTo>
                    <a:pt x="6016" y="4019"/>
                  </a:lnTo>
                  <a:lnTo>
                    <a:pt x="5992" y="3922"/>
                  </a:lnTo>
                  <a:lnTo>
                    <a:pt x="5967" y="3800"/>
                  </a:lnTo>
                  <a:lnTo>
                    <a:pt x="5919" y="3703"/>
                  </a:lnTo>
                  <a:lnTo>
                    <a:pt x="5846" y="3605"/>
                  </a:lnTo>
                  <a:lnTo>
                    <a:pt x="5846" y="3605"/>
                  </a:lnTo>
                  <a:close/>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6" name="Shape 196"/>
            <p:cNvSpPr/>
            <p:nvPr/>
          </p:nvSpPr>
          <p:spPr>
            <a:xfrm>
              <a:off x="2019900" y="1757250"/>
              <a:ext cx="261825" cy="261850"/>
            </a:xfrm>
            <a:custGeom>
              <a:avLst/>
              <a:gdLst/>
              <a:ahLst/>
              <a:cxnLst/>
              <a:rect l="0" t="0" r="0" b="0"/>
              <a:pathLst>
                <a:path w="10473" h="10474" fill="none" extrusionOk="0">
                  <a:moveTo>
                    <a:pt x="10473" y="1"/>
                  </a:moveTo>
                  <a:lnTo>
                    <a:pt x="0" y="10473"/>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7" name="Shape 197"/>
            <p:cNvSpPr/>
            <p:nvPr/>
          </p:nvSpPr>
          <p:spPr>
            <a:xfrm>
              <a:off x="1923675" y="1681150"/>
              <a:ext cx="388500" cy="388475"/>
            </a:xfrm>
            <a:custGeom>
              <a:avLst/>
              <a:gdLst/>
              <a:ahLst/>
              <a:cxnLst/>
              <a:rect l="0" t="0" r="0" b="0"/>
              <a:pathLst>
                <a:path w="15540" h="15539" fill="none" extrusionOk="0">
                  <a:moveTo>
                    <a:pt x="11277" y="0"/>
                  </a:moveTo>
                  <a:lnTo>
                    <a:pt x="756" y="10546"/>
                  </a:lnTo>
                  <a:lnTo>
                    <a:pt x="756" y="10546"/>
                  </a:lnTo>
                  <a:lnTo>
                    <a:pt x="683" y="10619"/>
                  </a:lnTo>
                  <a:lnTo>
                    <a:pt x="634" y="10692"/>
                  </a:lnTo>
                  <a:lnTo>
                    <a:pt x="610" y="10765"/>
                  </a:lnTo>
                  <a:lnTo>
                    <a:pt x="585" y="10863"/>
                  </a:lnTo>
                  <a:lnTo>
                    <a:pt x="1" y="14881"/>
                  </a:lnTo>
                  <a:lnTo>
                    <a:pt x="1" y="14881"/>
                  </a:lnTo>
                  <a:lnTo>
                    <a:pt x="1" y="15003"/>
                  </a:lnTo>
                  <a:lnTo>
                    <a:pt x="25" y="15149"/>
                  </a:lnTo>
                  <a:lnTo>
                    <a:pt x="98" y="15271"/>
                  </a:lnTo>
                  <a:lnTo>
                    <a:pt x="171" y="15368"/>
                  </a:lnTo>
                  <a:lnTo>
                    <a:pt x="171" y="15368"/>
                  </a:lnTo>
                  <a:lnTo>
                    <a:pt x="269" y="15441"/>
                  </a:lnTo>
                  <a:lnTo>
                    <a:pt x="366" y="15490"/>
                  </a:lnTo>
                  <a:lnTo>
                    <a:pt x="464" y="15514"/>
                  </a:lnTo>
                  <a:lnTo>
                    <a:pt x="585" y="15539"/>
                  </a:lnTo>
                  <a:lnTo>
                    <a:pt x="585" y="15539"/>
                  </a:lnTo>
                  <a:lnTo>
                    <a:pt x="659" y="15539"/>
                  </a:lnTo>
                  <a:lnTo>
                    <a:pt x="4677" y="14954"/>
                  </a:lnTo>
                  <a:lnTo>
                    <a:pt x="4677" y="14954"/>
                  </a:lnTo>
                  <a:lnTo>
                    <a:pt x="4848" y="14905"/>
                  </a:lnTo>
                  <a:lnTo>
                    <a:pt x="4921" y="14857"/>
                  </a:lnTo>
                  <a:lnTo>
                    <a:pt x="4994" y="14784"/>
                  </a:lnTo>
                  <a:lnTo>
                    <a:pt x="15539" y="4262"/>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8" name="Shape 198"/>
            <p:cNvSpPr/>
            <p:nvPr/>
          </p:nvSpPr>
          <p:spPr>
            <a:xfrm>
              <a:off x="1974225" y="1711575"/>
              <a:ext cx="261825" cy="261850"/>
            </a:xfrm>
            <a:custGeom>
              <a:avLst/>
              <a:gdLst/>
              <a:ahLst/>
              <a:cxnLst/>
              <a:rect l="0" t="0" r="0" b="0"/>
              <a:pathLst>
                <a:path w="10473" h="10474" fill="none" extrusionOk="0">
                  <a:moveTo>
                    <a:pt x="0" y="10474"/>
                  </a:moveTo>
                  <a:lnTo>
                    <a:pt x="10473" y="1"/>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9" name="Shape 199"/>
            <p:cNvSpPr/>
            <p:nvPr/>
          </p:nvSpPr>
          <p:spPr>
            <a:xfrm>
              <a:off x="1934650" y="2014200"/>
              <a:ext cx="44475" cy="44475"/>
            </a:xfrm>
            <a:custGeom>
              <a:avLst/>
              <a:gdLst/>
              <a:ahLst/>
              <a:cxnLst/>
              <a:rect l="0" t="0" r="0" b="0"/>
              <a:pathLst>
                <a:path w="1779" h="1779" fill="none" extrusionOk="0">
                  <a:moveTo>
                    <a:pt x="1778" y="1778"/>
                  </a:moveTo>
                  <a:lnTo>
                    <a:pt x="0" y="0"/>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00" name="Shape 200"/>
            <p:cNvSpPr/>
            <p:nvPr/>
          </p:nvSpPr>
          <p:spPr>
            <a:xfrm>
              <a:off x="1944375" y="1947225"/>
              <a:ext cx="101725" cy="101700"/>
            </a:xfrm>
            <a:custGeom>
              <a:avLst/>
              <a:gdLst/>
              <a:ahLst/>
              <a:cxnLst/>
              <a:rect l="0" t="0" r="0" b="0"/>
              <a:pathLst>
                <a:path w="4069" h="4068" fill="none" extrusionOk="0">
                  <a:moveTo>
                    <a:pt x="1" y="49"/>
                  </a:moveTo>
                  <a:lnTo>
                    <a:pt x="1" y="49"/>
                  </a:lnTo>
                  <a:lnTo>
                    <a:pt x="25" y="0"/>
                  </a:lnTo>
                  <a:lnTo>
                    <a:pt x="25" y="0"/>
                  </a:lnTo>
                  <a:lnTo>
                    <a:pt x="4068" y="4043"/>
                  </a:lnTo>
                  <a:lnTo>
                    <a:pt x="4068" y="4043"/>
                  </a:lnTo>
                  <a:lnTo>
                    <a:pt x="4068" y="4043"/>
                  </a:lnTo>
                  <a:lnTo>
                    <a:pt x="4020" y="4068"/>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Shape 205"/>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A picture is worth a thousand words</a:t>
            </a:r>
          </a:p>
        </p:txBody>
      </p:sp>
      <p:sp>
        <p:nvSpPr>
          <p:cNvPr id="206" name="Shape 206"/>
          <p:cNvSpPr txBox="1">
            <a:spLocks noGrp="1"/>
          </p:cNvSpPr>
          <p:nvPr>
            <p:ph type="body" idx="1"/>
          </p:nvPr>
        </p:nvSpPr>
        <p:spPr>
          <a:xfrm>
            <a:off x="5027850" y="1905225"/>
            <a:ext cx="3658200" cy="3020699"/>
          </a:xfrm>
          <a:prstGeom prst="rect">
            <a:avLst/>
          </a:prstGeom>
        </p:spPr>
        <p:txBody>
          <a:bodyPr lIns="91425" tIns="91425" rIns="91425" bIns="91425" anchor="t" anchorCtr="0">
            <a:noAutofit/>
          </a:bodyPr>
          <a:lstStyle/>
          <a:p>
            <a:pPr lvl="0" rtl="0">
              <a:spcBef>
                <a:spcPts val="0"/>
              </a:spcBef>
              <a:buNone/>
            </a:pPr>
            <a:r>
              <a:rPr lang="en" sz="2400"/>
              <a:t>A complex idea can be conveyed with just a single still image, namely making it possible to absorb large amounts of data quickly.</a:t>
            </a:r>
          </a:p>
        </p:txBody>
      </p:sp>
      <p:pic>
        <p:nvPicPr>
          <p:cNvPr id="207" name="Shape 207"/>
          <p:cNvPicPr preferRelativeResize="0"/>
          <p:nvPr/>
        </p:nvPicPr>
        <p:blipFill rotWithShape="1">
          <a:blip r:embed="rId3">
            <a:alphaModFix/>
          </a:blip>
          <a:srcRect t="17259"/>
          <a:stretch/>
        </p:blipFill>
        <p:spPr>
          <a:xfrm>
            <a:off x="239738" y="1559425"/>
            <a:ext cx="4331575" cy="3584075"/>
          </a:xfrm>
          <a:prstGeom prst="rect">
            <a:avLst/>
          </a:prstGeom>
          <a:noFill/>
          <a:ln>
            <a:noFill/>
          </a:ln>
        </p:spPr>
      </p:pic>
      <p:grpSp>
        <p:nvGrpSpPr>
          <p:cNvPr id="208" name="Shape 208"/>
          <p:cNvGrpSpPr/>
          <p:nvPr/>
        </p:nvGrpSpPr>
        <p:grpSpPr>
          <a:xfrm>
            <a:off x="371633" y="913341"/>
            <a:ext cx="316516" cy="263465"/>
            <a:chOff x="1247825" y="322750"/>
            <a:chExt cx="443300" cy="369000"/>
          </a:xfrm>
        </p:grpSpPr>
        <p:sp>
          <p:nvSpPr>
            <p:cNvPr id="209" name="Shape 209"/>
            <p:cNvSpPr/>
            <p:nvPr/>
          </p:nvSpPr>
          <p:spPr>
            <a:xfrm>
              <a:off x="1247825" y="322750"/>
              <a:ext cx="443300" cy="369000"/>
            </a:xfrm>
            <a:custGeom>
              <a:avLst/>
              <a:gdLst/>
              <a:ahLst/>
              <a:cxnLst/>
              <a:rect l="0" t="0" r="0" b="0"/>
              <a:pathLst>
                <a:path w="17732" h="14760" fill="none" extrusionOk="0">
                  <a:moveTo>
                    <a:pt x="16952" y="2558"/>
                  </a:moveTo>
                  <a:lnTo>
                    <a:pt x="13664" y="2558"/>
                  </a:lnTo>
                  <a:lnTo>
                    <a:pt x="13226" y="755"/>
                  </a:lnTo>
                  <a:lnTo>
                    <a:pt x="13226" y="755"/>
                  </a:lnTo>
                  <a:lnTo>
                    <a:pt x="13177" y="609"/>
                  </a:lnTo>
                  <a:lnTo>
                    <a:pt x="13104" y="463"/>
                  </a:lnTo>
                  <a:lnTo>
                    <a:pt x="13006" y="317"/>
                  </a:lnTo>
                  <a:lnTo>
                    <a:pt x="12885" y="220"/>
                  </a:lnTo>
                  <a:lnTo>
                    <a:pt x="12739" y="122"/>
                  </a:lnTo>
                  <a:lnTo>
                    <a:pt x="12592" y="49"/>
                  </a:lnTo>
                  <a:lnTo>
                    <a:pt x="12446" y="0"/>
                  </a:lnTo>
                  <a:lnTo>
                    <a:pt x="12276" y="0"/>
                  </a:lnTo>
                  <a:lnTo>
                    <a:pt x="5456" y="0"/>
                  </a:lnTo>
                  <a:lnTo>
                    <a:pt x="5456" y="0"/>
                  </a:lnTo>
                  <a:lnTo>
                    <a:pt x="5286" y="0"/>
                  </a:lnTo>
                  <a:lnTo>
                    <a:pt x="5140" y="49"/>
                  </a:lnTo>
                  <a:lnTo>
                    <a:pt x="4994" y="122"/>
                  </a:lnTo>
                  <a:lnTo>
                    <a:pt x="4848" y="220"/>
                  </a:lnTo>
                  <a:lnTo>
                    <a:pt x="4726" y="317"/>
                  </a:lnTo>
                  <a:lnTo>
                    <a:pt x="4628" y="463"/>
                  </a:lnTo>
                  <a:lnTo>
                    <a:pt x="4555" y="609"/>
                  </a:lnTo>
                  <a:lnTo>
                    <a:pt x="4507" y="755"/>
                  </a:lnTo>
                  <a:lnTo>
                    <a:pt x="4068" y="2558"/>
                  </a:lnTo>
                  <a:lnTo>
                    <a:pt x="3240" y="2558"/>
                  </a:lnTo>
                  <a:lnTo>
                    <a:pt x="3240" y="2558"/>
                  </a:lnTo>
                  <a:lnTo>
                    <a:pt x="3240" y="2558"/>
                  </a:lnTo>
                  <a:lnTo>
                    <a:pt x="3240" y="2460"/>
                  </a:lnTo>
                  <a:lnTo>
                    <a:pt x="3216" y="2363"/>
                  </a:lnTo>
                  <a:lnTo>
                    <a:pt x="3167" y="2290"/>
                  </a:lnTo>
                  <a:lnTo>
                    <a:pt x="3094" y="2217"/>
                  </a:lnTo>
                  <a:lnTo>
                    <a:pt x="3045" y="2144"/>
                  </a:lnTo>
                  <a:lnTo>
                    <a:pt x="2948" y="2119"/>
                  </a:lnTo>
                  <a:lnTo>
                    <a:pt x="2850" y="2071"/>
                  </a:lnTo>
                  <a:lnTo>
                    <a:pt x="2753" y="2071"/>
                  </a:lnTo>
                  <a:lnTo>
                    <a:pt x="2047" y="2071"/>
                  </a:lnTo>
                  <a:lnTo>
                    <a:pt x="2047" y="2071"/>
                  </a:lnTo>
                  <a:lnTo>
                    <a:pt x="1949" y="2071"/>
                  </a:lnTo>
                  <a:lnTo>
                    <a:pt x="1852" y="2119"/>
                  </a:lnTo>
                  <a:lnTo>
                    <a:pt x="1779" y="2144"/>
                  </a:lnTo>
                  <a:lnTo>
                    <a:pt x="1706" y="2217"/>
                  </a:lnTo>
                  <a:lnTo>
                    <a:pt x="1633" y="2290"/>
                  </a:lnTo>
                  <a:lnTo>
                    <a:pt x="1608" y="2363"/>
                  </a:lnTo>
                  <a:lnTo>
                    <a:pt x="1560" y="2460"/>
                  </a:lnTo>
                  <a:lnTo>
                    <a:pt x="1560" y="2558"/>
                  </a:lnTo>
                  <a:lnTo>
                    <a:pt x="1560" y="2558"/>
                  </a:lnTo>
                  <a:lnTo>
                    <a:pt x="780" y="2558"/>
                  </a:lnTo>
                  <a:lnTo>
                    <a:pt x="780" y="2558"/>
                  </a:lnTo>
                  <a:lnTo>
                    <a:pt x="634" y="2582"/>
                  </a:lnTo>
                  <a:lnTo>
                    <a:pt x="488" y="2631"/>
                  </a:lnTo>
                  <a:lnTo>
                    <a:pt x="342" y="2679"/>
                  </a:lnTo>
                  <a:lnTo>
                    <a:pt x="220" y="2777"/>
                  </a:lnTo>
                  <a:lnTo>
                    <a:pt x="123" y="2899"/>
                  </a:lnTo>
                  <a:lnTo>
                    <a:pt x="74" y="3045"/>
                  </a:lnTo>
                  <a:lnTo>
                    <a:pt x="25" y="3191"/>
                  </a:lnTo>
                  <a:lnTo>
                    <a:pt x="1" y="3337"/>
                  </a:lnTo>
                  <a:lnTo>
                    <a:pt x="1" y="13980"/>
                  </a:lnTo>
                  <a:lnTo>
                    <a:pt x="1" y="13980"/>
                  </a:lnTo>
                  <a:lnTo>
                    <a:pt x="25" y="14151"/>
                  </a:lnTo>
                  <a:lnTo>
                    <a:pt x="74" y="14297"/>
                  </a:lnTo>
                  <a:lnTo>
                    <a:pt x="123" y="14418"/>
                  </a:lnTo>
                  <a:lnTo>
                    <a:pt x="220" y="14540"/>
                  </a:lnTo>
                  <a:lnTo>
                    <a:pt x="342" y="14638"/>
                  </a:lnTo>
                  <a:lnTo>
                    <a:pt x="488" y="14711"/>
                  </a:lnTo>
                  <a:lnTo>
                    <a:pt x="634" y="14759"/>
                  </a:lnTo>
                  <a:lnTo>
                    <a:pt x="780" y="14759"/>
                  </a:lnTo>
                  <a:lnTo>
                    <a:pt x="16952" y="14759"/>
                  </a:lnTo>
                  <a:lnTo>
                    <a:pt x="16952" y="14759"/>
                  </a:lnTo>
                  <a:lnTo>
                    <a:pt x="17098" y="14759"/>
                  </a:lnTo>
                  <a:lnTo>
                    <a:pt x="17244" y="14711"/>
                  </a:lnTo>
                  <a:lnTo>
                    <a:pt x="17390" y="14638"/>
                  </a:lnTo>
                  <a:lnTo>
                    <a:pt x="17512" y="14540"/>
                  </a:lnTo>
                  <a:lnTo>
                    <a:pt x="17610" y="14418"/>
                  </a:lnTo>
                  <a:lnTo>
                    <a:pt x="17658" y="14297"/>
                  </a:lnTo>
                  <a:lnTo>
                    <a:pt x="17707" y="14151"/>
                  </a:lnTo>
                  <a:lnTo>
                    <a:pt x="17731" y="13980"/>
                  </a:lnTo>
                  <a:lnTo>
                    <a:pt x="17731" y="3337"/>
                  </a:lnTo>
                  <a:lnTo>
                    <a:pt x="17731" y="3337"/>
                  </a:lnTo>
                  <a:lnTo>
                    <a:pt x="17707" y="3191"/>
                  </a:lnTo>
                  <a:lnTo>
                    <a:pt x="17658" y="3045"/>
                  </a:lnTo>
                  <a:lnTo>
                    <a:pt x="17610" y="2899"/>
                  </a:lnTo>
                  <a:lnTo>
                    <a:pt x="17512" y="2777"/>
                  </a:lnTo>
                  <a:lnTo>
                    <a:pt x="17390" y="2679"/>
                  </a:lnTo>
                  <a:lnTo>
                    <a:pt x="17244" y="2631"/>
                  </a:lnTo>
                  <a:lnTo>
                    <a:pt x="17098" y="2582"/>
                  </a:lnTo>
                  <a:lnTo>
                    <a:pt x="16952" y="2558"/>
                  </a:lnTo>
                  <a:lnTo>
                    <a:pt x="16952" y="255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0" name="Shape 210"/>
            <p:cNvSpPr/>
            <p:nvPr/>
          </p:nvSpPr>
          <p:spPr>
            <a:xfrm>
              <a:off x="1398225" y="386675"/>
              <a:ext cx="142500" cy="25"/>
            </a:xfrm>
            <a:custGeom>
              <a:avLst/>
              <a:gdLst/>
              <a:ahLst/>
              <a:cxnLst/>
              <a:rect l="0" t="0" r="0" b="0"/>
              <a:pathLst>
                <a:path w="5700" h="1" fill="none" extrusionOk="0">
                  <a:moveTo>
                    <a:pt x="5700"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1" name="Shape 211"/>
            <p:cNvSpPr/>
            <p:nvPr/>
          </p:nvSpPr>
          <p:spPr>
            <a:xfrm>
              <a:off x="1370225" y="450000"/>
              <a:ext cx="198500" cy="197900"/>
            </a:xfrm>
            <a:custGeom>
              <a:avLst/>
              <a:gdLst/>
              <a:ahLst/>
              <a:cxnLst/>
              <a:rect l="0" t="0" r="0" b="0"/>
              <a:pathLst>
                <a:path w="7940" h="7916" fill="none" extrusionOk="0">
                  <a:moveTo>
                    <a:pt x="3970" y="7916"/>
                  </a:moveTo>
                  <a:lnTo>
                    <a:pt x="3970" y="7916"/>
                  </a:lnTo>
                  <a:lnTo>
                    <a:pt x="3556" y="7892"/>
                  </a:lnTo>
                  <a:lnTo>
                    <a:pt x="3166" y="7843"/>
                  </a:lnTo>
                  <a:lnTo>
                    <a:pt x="2801" y="7745"/>
                  </a:lnTo>
                  <a:lnTo>
                    <a:pt x="2436" y="7624"/>
                  </a:lnTo>
                  <a:lnTo>
                    <a:pt x="2070" y="7453"/>
                  </a:lnTo>
                  <a:lnTo>
                    <a:pt x="1754" y="7258"/>
                  </a:lnTo>
                  <a:lnTo>
                    <a:pt x="1462" y="7015"/>
                  </a:lnTo>
                  <a:lnTo>
                    <a:pt x="1169" y="6771"/>
                  </a:lnTo>
                  <a:lnTo>
                    <a:pt x="901" y="6479"/>
                  </a:lnTo>
                  <a:lnTo>
                    <a:pt x="682" y="6187"/>
                  </a:lnTo>
                  <a:lnTo>
                    <a:pt x="487" y="5846"/>
                  </a:lnTo>
                  <a:lnTo>
                    <a:pt x="317" y="5505"/>
                  </a:lnTo>
                  <a:lnTo>
                    <a:pt x="195" y="5139"/>
                  </a:lnTo>
                  <a:lnTo>
                    <a:pt x="98" y="4750"/>
                  </a:lnTo>
                  <a:lnTo>
                    <a:pt x="25" y="4360"/>
                  </a:lnTo>
                  <a:lnTo>
                    <a:pt x="0" y="3970"/>
                  </a:lnTo>
                  <a:lnTo>
                    <a:pt x="0" y="3970"/>
                  </a:lnTo>
                  <a:lnTo>
                    <a:pt x="25" y="3556"/>
                  </a:lnTo>
                  <a:lnTo>
                    <a:pt x="98" y="3167"/>
                  </a:lnTo>
                  <a:lnTo>
                    <a:pt x="195" y="2777"/>
                  </a:lnTo>
                  <a:lnTo>
                    <a:pt x="317" y="2412"/>
                  </a:lnTo>
                  <a:lnTo>
                    <a:pt x="487" y="2071"/>
                  </a:lnTo>
                  <a:lnTo>
                    <a:pt x="682" y="1754"/>
                  </a:lnTo>
                  <a:lnTo>
                    <a:pt x="901" y="1437"/>
                  </a:lnTo>
                  <a:lnTo>
                    <a:pt x="1169" y="1170"/>
                  </a:lnTo>
                  <a:lnTo>
                    <a:pt x="1462" y="902"/>
                  </a:lnTo>
                  <a:lnTo>
                    <a:pt x="1754" y="682"/>
                  </a:lnTo>
                  <a:lnTo>
                    <a:pt x="2070" y="488"/>
                  </a:lnTo>
                  <a:lnTo>
                    <a:pt x="2436" y="317"/>
                  </a:lnTo>
                  <a:lnTo>
                    <a:pt x="2801" y="171"/>
                  </a:lnTo>
                  <a:lnTo>
                    <a:pt x="3166" y="74"/>
                  </a:lnTo>
                  <a:lnTo>
                    <a:pt x="3556" y="25"/>
                  </a:lnTo>
                  <a:lnTo>
                    <a:pt x="3970" y="1"/>
                  </a:lnTo>
                  <a:lnTo>
                    <a:pt x="3970" y="1"/>
                  </a:lnTo>
                  <a:lnTo>
                    <a:pt x="4384" y="25"/>
                  </a:lnTo>
                  <a:lnTo>
                    <a:pt x="4774" y="74"/>
                  </a:lnTo>
                  <a:lnTo>
                    <a:pt x="5139" y="171"/>
                  </a:lnTo>
                  <a:lnTo>
                    <a:pt x="5505" y="317"/>
                  </a:lnTo>
                  <a:lnTo>
                    <a:pt x="5870" y="488"/>
                  </a:lnTo>
                  <a:lnTo>
                    <a:pt x="6186" y="682"/>
                  </a:lnTo>
                  <a:lnTo>
                    <a:pt x="6479" y="902"/>
                  </a:lnTo>
                  <a:lnTo>
                    <a:pt x="6771" y="1170"/>
                  </a:lnTo>
                  <a:lnTo>
                    <a:pt x="7039" y="1437"/>
                  </a:lnTo>
                  <a:lnTo>
                    <a:pt x="7258" y="1754"/>
                  </a:lnTo>
                  <a:lnTo>
                    <a:pt x="7453" y="2071"/>
                  </a:lnTo>
                  <a:lnTo>
                    <a:pt x="7623" y="2412"/>
                  </a:lnTo>
                  <a:lnTo>
                    <a:pt x="7745" y="2777"/>
                  </a:lnTo>
                  <a:lnTo>
                    <a:pt x="7843" y="3167"/>
                  </a:lnTo>
                  <a:lnTo>
                    <a:pt x="7916" y="3556"/>
                  </a:lnTo>
                  <a:lnTo>
                    <a:pt x="7940" y="3970"/>
                  </a:lnTo>
                  <a:lnTo>
                    <a:pt x="7940" y="3970"/>
                  </a:lnTo>
                  <a:lnTo>
                    <a:pt x="7916" y="4360"/>
                  </a:lnTo>
                  <a:lnTo>
                    <a:pt x="7843" y="4750"/>
                  </a:lnTo>
                  <a:lnTo>
                    <a:pt x="7745" y="5139"/>
                  </a:lnTo>
                  <a:lnTo>
                    <a:pt x="7623" y="5505"/>
                  </a:lnTo>
                  <a:lnTo>
                    <a:pt x="7453" y="5846"/>
                  </a:lnTo>
                  <a:lnTo>
                    <a:pt x="7258" y="6187"/>
                  </a:lnTo>
                  <a:lnTo>
                    <a:pt x="7039" y="6479"/>
                  </a:lnTo>
                  <a:lnTo>
                    <a:pt x="6771" y="6771"/>
                  </a:lnTo>
                  <a:lnTo>
                    <a:pt x="6479" y="7015"/>
                  </a:lnTo>
                  <a:lnTo>
                    <a:pt x="6186" y="7258"/>
                  </a:lnTo>
                  <a:lnTo>
                    <a:pt x="5870" y="7453"/>
                  </a:lnTo>
                  <a:lnTo>
                    <a:pt x="5505" y="7624"/>
                  </a:lnTo>
                  <a:lnTo>
                    <a:pt x="5139" y="7745"/>
                  </a:lnTo>
                  <a:lnTo>
                    <a:pt x="4774" y="7843"/>
                  </a:lnTo>
                  <a:lnTo>
                    <a:pt x="4384" y="7892"/>
                  </a:lnTo>
                  <a:lnTo>
                    <a:pt x="3970" y="7916"/>
                  </a:lnTo>
                  <a:lnTo>
                    <a:pt x="3970"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2" name="Shape 212"/>
            <p:cNvSpPr/>
            <p:nvPr/>
          </p:nvSpPr>
          <p:spPr>
            <a:xfrm>
              <a:off x="1403100" y="482875"/>
              <a:ext cx="132750" cy="132150"/>
            </a:xfrm>
            <a:custGeom>
              <a:avLst/>
              <a:gdLst/>
              <a:ahLst/>
              <a:cxnLst/>
              <a:rect l="0" t="0" r="0" b="0"/>
              <a:pathLst>
                <a:path w="5310" h="5286" fill="none" extrusionOk="0">
                  <a:moveTo>
                    <a:pt x="2655" y="5286"/>
                  </a:moveTo>
                  <a:lnTo>
                    <a:pt x="2655" y="5286"/>
                  </a:lnTo>
                  <a:lnTo>
                    <a:pt x="2387" y="5286"/>
                  </a:lnTo>
                  <a:lnTo>
                    <a:pt x="2119" y="5237"/>
                  </a:lnTo>
                  <a:lnTo>
                    <a:pt x="1876" y="5164"/>
                  </a:lnTo>
                  <a:lnTo>
                    <a:pt x="1632" y="5091"/>
                  </a:lnTo>
                  <a:lnTo>
                    <a:pt x="1389" y="4969"/>
                  </a:lnTo>
                  <a:lnTo>
                    <a:pt x="1169" y="4847"/>
                  </a:lnTo>
                  <a:lnTo>
                    <a:pt x="975" y="4677"/>
                  </a:lnTo>
                  <a:lnTo>
                    <a:pt x="780" y="4506"/>
                  </a:lnTo>
                  <a:lnTo>
                    <a:pt x="609" y="4336"/>
                  </a:lnTo>
                  <a:lnTo>
                    <a:pt x="463" y="4117"/>
                  </a:lnTo>
                  <a:lnTo>
                    <a:pt x="317" y="3897"/>
                  </a:lnTo>
                  <a:lnTo>
                    <a:pt x="220" y="3678"/>
                  </a:lnTo>
                  <a:lnTo>
                    <a:pt x="122" y="3435"/>
                  </a:lnTo>
                  <a:lnTo>
                    <a:pt x="74" y="3191"/>
                  </a:lnTo>
                  <a:lnTo>
                    <a:pt x="25" y="2923"/>
                  </a:lnTo>
                  <a:lnTo>
                    <a:pt x="0" y="2655"/>
                  </a:lnTo>
                  <a:lnTo>
                    <a:pt x="0" y="2655"/>
                  </a:lnTo>
                  <a:lnTo>
                    <a:pt x="25" y="2387"/>
                  </a:lnTo>
                  <a:lnTo>
                    <a:pt x="74" y="2120"/>
                  </a:lnTo>
                  <a:lnTo>
                    <a:pt x="122" y="1852"/>
                  </a:lnTo>
                  <a:lnTo>
                    <a:pt x="220" y="1608"/>
                  </a:lnTo>
                  <a:lnTo>
                    <a:pt x="317" y="1389"/>
                  </a:lnTo>
                  <a:lnTo>
                    <a:pt x="463" y="1170"/>
                  </a:lnTo>
                  <a:lnTo>
                    <a:pt x="609" y="975"/>
                  </a:lnTo>
                  <a:lnTo>
                    <a:pt x="780" y="780"/>
                  </a:lnTo>
                  <a:lnTo>
                    <a:pt x="975" y="610"/>
                  </a:lnTo>
                  <a:lnTo>
                    <a:pt x="1169" y="463"/>
                  </a:lnTo>
                  <a:lnTo>
                    <a:pt x="1389" y="317"/>
                  </a:lnTo>
                  <a:lnTo>
                    <a:pt x="1632" y="220"/>
                  </a:lnTo>
                  <a:lnTo>
                    <a:pt x="1876" y="122"/>
                  </a:lnTo>
                  <a:lnTo>
                    <a:pt x="2119" y="49"/>
                  </a:lnTo>
                  <a:lnTo>
                    <a:pt x="2387" y="25"/>
                  </a:lnTo>
                  <a:lnTo>
                    <a:pt x="2655" y="1"/>
                  </a:lnTo>
                  <a:lnTo>
                    <a:pt x="2655" y="1"/>
                  </a:lnTo>
                  <a:lnTo>
                    <a:pt x="2923" y="25"/>
                  </a:lnTo>
                  <a:lnTo>
                    <a:pt x="3191" y="49"/>
                  </a:lnTo>
                  <a:lnTo>
                    <a:pt x="3435" y="122"/>
                  </a:lnTo>
                  <a:lnTo>
                    <a:pt x="3678" y="220"/>
                  </a:lnTo>
                  <a:lnTo>
                    <a:pt x="3922" y="317"/>
                  </a:lnTo>
                  <a:lnTo>
                    <a:pt x="4141" y="463"/>
                  </a:lnTo>
                  <a:lnTo>
                    <a:pt x="4336" y="610"/>
                  </a:lnTo>
                  <a:lnTo>
                    <a:pt x="4530" y="780"/>
                  </a:lnTo>
                  <a:lnTo>
                    <a:pt x="4701" y="975"/>
                  </a:lnTo>
                  <a:lnTo>
                    <a:pt x="4847" y="1170"/>
                  </a:lnTo>
                  <a:lnTo>
                    <a:pt x="4993" y="1389"/>
                  </a:lnTo>
                  <a:lnTo>
                    <a:pt x="5091" y="1608"/>
                  </a:lnTo>
                  <a:lnTo>
                    <a:pt x="5188" y="1852"/>
                  </a:lnTo>
                  <a:lnTo>
                    <a:pt x="5237" y="2120"/>
                  </a:lnTo>
                  <a:lnTo>
                    <a:pt x="5285" y="2387"/>
                  </a:lnTo>
                  <a:lnTo>
                    <a:pt x="5310" y="2655"/>
                  </a:lnTo>
                  <a:lnTo>
                    <a:pt x="5310" y="2655"/>
                  </a:lnTo>
                  <a:lnTo>
                    <a:pt x="5285" y="2923"/>
                  </a:lnTo>
                  <a:lnTo>
                    <a:pt x="5237" y="3191"/>
                  </a:lnTo>
                  <a:lnTo>
                    <a:pt x="5188" y="3435"/>
                  </a:lnTo>
                  <a:lnTo>
                    <a:pt x="5091" y="3678"/>
                  </a:lnTo>
                  <a:lnTo>
                    <a:pt x="4993" y="3897"/>
                  </a:lnTo>
                  <a:lnTo>
                    <a:pt x="4847" y="4117"/>
                  </a:lnTo>
                  <a:lnTo>
                    <a:pt x="4701" y="4336"/>
                  </a:lnTo>
                  <a:lnTo>
                    <a:pt x="4530" y="4506"/>
                  </a:lnTo>
                  <a:lnTo>
                    <a:pt x="4336" y="4677"/>
                  </a:lnTo>
                  <a:lnTo>
                    <a:pt x="4141" y="4847"/>
                  </a:lnTo>
                  <a:lnTo>
                    <a:pt x="3922" y="4969"/>
                  </a:lnTo>
                  <a:lnTo>
                    <a:pt x="3678" y="5091"/>
                  </a:lnTo>
                  <a:lnTo>
                    <a:pt x="3435" y="5164"/>
                  </a:lnTo>
                  <a:lnTo>
                    <a:pt x="3191" y="5237"/>
                  </a:lnTo>
                  <a:lnTo>
                    <a:pt x="2923" y="5286"/>
                  </a:lnTo>
                  <a:lnTo>
                    <a:pt x="2655" y="5286"/>
                  </a:lnTo>
                  <a:lnTo>
                    <a:pt x="2655" y="52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3" name="Shape 213"/>
            <p:cNvSpPr/>
            <p:nvPr/>
          </p:nvSpPr>
          <p:spPr>
            <a:xfrm>
              <a:off x="1588800" y="435400"/>
              <a:ext cx="66400" cy="43850"/>
            </a:xfrm>
            <a:custGeom>
              <a:avLst/>
              <a:gdLst/>
              <a:ahLst/>
              <a:cxnLst/>
              <a:rect l="0" t="0" r="0" b="0"/>
              <a:pathLst>
                <a:path w="2656" h="1754" fill="none" extrusionOk="0">
                  <a:moveTo>
                    <a:pt x="2655" y="1266"/>
                  </a:moveTo>
                  <a:lnTo>
                    <a:pt x="2655" y="1266"/>
                  </a:lnTo>
                  <a:lnTo>
                    <a:pt x="2655" y="1364"/>
                  </a:lnTo>
                  <a:lnTo>
                    <a:pt x="2631" y="1461"/>
                  </a:lnTo>
                  <a:lnTo>
                    <a:pt x="2582" y="1534"/>
                  </a:lnTo>
                  <a:lnTo>
                    <a:pt x="2509" y="1607"/>
                  </a:lnTo>
                  <a:lnTo>
                    <a:pt x="2461" y="1680"/>
                  </a:lnTo>
                  <a:lnTo>
                    <a:pt x="2363" y="1705"/>
                  </a:lnTo>
                  <a:lnTo>
                    <a:pt x="2266" y="1754"/>
                  </a:lnTo>
                  <a:lnTo>
                    <a:pt x="2168" y="1754"/>
                  </a:lnTo>
                  <a:lnTo>
                    <a:pt x="488" y="1754"/>
                  </a:lnTo>
                  <a:lnTo>
                    <a:pt x="488" y="1754"/>
                  </a:lnTo>
                  <a:lnTo>
                    <a:pt x="390" y="1754"/>
                  </a:lnTo>
                  <a:lnTo>
                    <a:pt x="293" y="1705"/>
                  </a:lnTo>
                  <a:lnTo>
                    <a:pt x="220" y="1680"/>
                  </a:lnTo>
                  <a:lnTo>
                    <a:pt x="147" y="1607"/>
                  </a:lnTo>
                  <a:lnTo>
                    <a:pt x="74" y="1534"/>
                  </a:lnTo>
                  <a:lnTo>
                    <a:pt x="49" y="1461"/>
                  </a:lnTo>
                  <a:lnTo>
                    <a:pt x="1" y="1364"/>
                  </a:lnTo>
                  <a:lnTo>
                    <a:pt x="1" y="1266"/>
                  </a:lnTo>
                  <a:lnTo>
                    <a:pt x="1" y="487"/>
                  </a:lnTo>
                  <a:lnTo>
                    <a:pt x="1" y="487"/>
                  </a:lnTo>
                  <a:lnTo>
                    <a:pt x="1" y="390"/>
                  </a:lnTo>
                  <a:lnTo>
                    <a:pt x="49" y="292"/>
                  </a:lnTo>
                  <a:lnTo>
                    <a:pt x="74" y="219"/>
                  </a:lnTo>
                  <a:lnTo>
                    <a:pt x="147" y="146"/>
                  </a:lnTo>
                  <a:lnTo>
                    <a:pt x="220" y="73"/>
                  </a:lnTo>
                  <a:lnTo>
                    <a:pt x="293" y="49"/>
                  </a:lnTo>
                  <a:lnTo>
                    <a:pt x="390" y="0"/>
                  </a:lnTo>
                  <a:lnTo>
                    <a:pt x="488" y="0"/>
                  </a:lnTo>
                  <a:lnTo>
                    <a:pt x="2168" y="0"/>
                  </a:lnTo>
                  <a:lnTo>
                    <a:pt x="2168" y="0"/>
                  </a:lnTo>
                  <a:lnTo>
                    <a:pt x="2266" y="0"/>
                  </a:lnTo>
                  <a:lnTo>
                    <a:pt x="2363" y="49"/>
                  </a:lnTo>
                  <a:lnTo>
                    <a:pt x="2461" y="73"/>
                  </a:lnTo>
                  <a:lnTo>
                    <a:pt x="2509" y="146"/>
                  </a:lnTo>
                  <a:lnTo>
                    <a:pt x="2582" y="219"/>
                  </a:lnTo>
                  <a:lnTo>
                    <a:pt x="2631" y="292"/>
                  </a:lnTo>
                  <a:lnTo>
                    <a:pt x="2655" y="390"/>
                  </a:lnTo>
                  <a:lnTo>
                    <a:pt x="2655" y="487"/>
                  </a:lnTo>
                  <a:lnTo>
                    <a:pt x="2655" y="126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217"/>
        <p:cNvGrpSpPr/>
        <p:nvPr/>
      </p:nvGrpSpPr>
      <p:grpSpPr>
        <a:xfrm>
          <a:off x="0" y="0"/>
          <a:ext cx="0" cy="0"/>
          <a:chOff x="0" y="0"/>
          <a:chExt cx="0" cy="0"/>
        </a:xfrm>
      </p:grpSpPr>
      <p:sp>
        <p:nvSpPr>
          <p:cNvPr id="218" name="Shape 218"/>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Want big impact?</a:t>
            </a:r>
          </a:p>
        </p:txBody>
      </p:sp>
      <p:grpSp>
        <p:nvGrpSpPr>
          <p:cNvPr id="219" name="Shape 219"/>
          <p:cNvGrpSpPr/>
          <p:nvPr/>
        </p:nvGrpSpPr>
        <p:grpSpPr>
          <a:xfrm>
            <a:off x="371633" y="913341"/>
            <a:ext cx="316516" cy="263465"/>
            <a:chOff x="1247825" y="322750"/>
            <a:chExt cx="443300" cy="369000"/>
          </a:xfrm>
        </p:grpSpPr>
        <p:sp>
          <p:nvSpPr>
            <p:cNvPr id="220" name="Shape 220"/>
            <p:cNvSpPr/>
            <p:nvPr/>
          </p:nvSpPr>
          <p:spPr>
            <a:xfrm>
              <a:off x="1247825" y="322750"/>
              <a:ext cx="443300" cy="369000"/>
            </a:xfrm>
            <a:custGeom>
              <a:avLst/>
              <a:gdLst/>
              <a:ahLst/>
              <a:cxnLst/>
              <a:rect l="0" t="0" r="0" b="0"/>
              <a:pathLst>
                <a:path w="17732" h="14760" fill="none" extrusionOk="0">
                  <a:moveTo>
                    <a:pt x="16952" y="2558"/>
                  </a:moveTo>
                  <a:lnTo>
                    <a:pt x="13664" y="2558"/>
                  </a:lnTo>
                  <a:lnTo>
                    <a:pt x="13226" y="755"/>
                  </a:lnTo>
                  <a:lnTo>
                    <a:pt x="13226" y="755"/>
                  </a:lnTo>
                  <a:lnTo>
                    <a:pt x="13177" y="609"/>
                  </a:lnTo>
                  <a:lnTo>
                    <a:pt x="13104" y="463"/>
                  </a:lnTo>
                  <a:lnTo>
                    <a:pt x="13006" y="317"/>
                  </a:lnTo>
                  <a:lnTo>
                    <a:pt x="12885" y="220"/>
                  </a:lnTo>
                  <a:lnTo>
                    <a:pt x="12739" y="122"/>
                  </a:lnTo>
                  <a:lnTo>
                    <a:pt x="12592" y="49"/>
                  </a:lnTo>
                  <a:lnTo>
                    <a:pt x="12446" y="0"/>
                  </a:lnTo>
                  <a:lnTo>
                    <a:pt x="12276" y="0"/>
                  </a:lnTo>
                  <a:lnTo>
                    <a:pt x="5456" y="0"/>
                  </a:lnTo>
                  <a:lnTo>
                    <a:pt x="5456" y="0"/>
                  </a:lnTo>
                  <a:lnTo>
                    <a:pt x="5286" y="0"/>
                  </a:lnTo>
                  <a:lnTo>
                    <a:pt x="5140" y="49"/>
                  </a:lnTo>
                  <a:lnTo>
                    <a:pt x="4994" y="122"/>
                  </a:lnTo>
                  <a:lnTo>
                    <a:pt x="4848" y="220"/>
                  </a:lnTo>
                  <a:lnTo>
                    <a:pt x="4726" y="317"/>
                  </a:lnTo>
                  <a:lnTo>
                    <a:pt x="4628" y="463"/>
                  </a:lnTo>
                  <a:lnTo>
                    <a:pt x="4555" y="609"/>
                  </a:lnTo>
                  <a:lnTo>
                    <a:pt x="4507" y="755"/>
                  </a:lnTo>
                  <a:lnTo>
                    <a:pt x="4068" y="2558"/>
                  </a:lnTo>
                  <a:lnTo>
                    <a:pt x="3240" y="2558"/>
                  </a:lnTo>
                  <a:lnTo>
                    <a:pt x="3240" y="2558"/>
                  </a:lnTo>
                  <a:lnTo>
                    <a:pt x="3240" y="2558"/>
                  </a:lnTo>
                  <a:lnTo>
                    <a:pt x="3240" y="2460"/>
                  </a:lnTo>
                  <a:lnTo>
                    <a:pt x="3216" y="2363"/>
                  </a:lnTo>
                  <a:lnTo>
                    <a:pt x="3167" y="2290"/>
                  </a:lnTo>
                  <a:lnTo>
                    <a:pt x="3094" y="2217"/>
                  </a:lnTo>
                  <a:lnTo>
                    <a:pt x="3045" y="2144"/>
                  </a:lnTo>
                  <a:lnTo>
                    <a:pt x="2948" y="2119"/>
                  </a:lnTo>
                  <a:lnTo>
                    <a:pt x="2850" y="2071"/>
                  </a:lnTo>
                  <a:lnTo>
                    <a:pt x="2753" y="2071"/>
                  </a:lnTo>
                  <a:lnTo>
                    <a:pt x="2047" y="2071"/>
                  </a:lnTo>
                  <a:lnTo>
                    <a:pt x="2047" y="2071"/>
                  </a:lnTo>
                  <a:lnTo>
                    <a:pt x="1949" y="2071"/>
                  </a:lnTo>
                  <a:lnTo>
                    <a:pt x="1852" y="2119"/>
                  </a:lnTo>
                  <a:lnTo>
                    <a:pt x="1779" y="2144"/>
                  </a:lnTo>
                  <a:lnTo>
                    <a:pt x="1706" y="2217"/>
                  </a:lnTo>
                  <a:lnTo>
                    <a:pt x="1633" y="2290"/>
                  </a:lnTo>
                  <a:lnTo>
                    <a:pt x="1608" y="2363"/>
                  </a:lnTo>
                  <a:lnTo>
                    <a:pt x="1560" y="2460"/>
                  </a:lnTo>
                  <a:lnTo>
                    <a:pt x="1560" y="2558"/>
                  </a:lnTo>
                  <a:lnTo>
                    <a:pt x="1560" y="2558"/>
                  </a:lnTo>
                  <a:lnTo>
                    <a:pt x="780" y="2558"/>
                  </a:lnTo>
                  <a:lnTo>
                    <a:pt x="780" y="2558"/>
                  </a:lnTo>
                  <a:lnTo>
                    <a:pt x="634" y="2582"/>
                  </a:lnTo>
                  <a:lnTo>
                    <a:pt x="488" y="2631"/>
                  </a:lnTo>
                  <a:lnTo>
                    <a:pt x="342" y="2679"/>
                  </a:lnTo>
                  <a:lnTo>
                    <a:pt x="220" y="2777"/>
                  </a:lnTo>
                  <a:lnTo>
                    <a:pt x="123" y="2899"/>
                  </a:lnTo>
                  <a:lnTo>
                    <a:pt x="74" y="3045"/>
                  </a:lnTo>
                  <a:lnTo>
                    <a:pt x="25" y="3191"/>
                  </a:lnTo>
                  <a:lnTo>
                    <a:pt x="1" y="3337"/>
                  </a:lnTo>
                  <a:lnTo>
                    <a:pt x="1" y="13980"/>
                  </a:lnTo>
                  <a:lnTo>
                    <a:pt x="1" y="13980"/>
                  </a:lnTo>
                  <a:lnTo>
                    <a:pt x="25" y="14151"/>
                  </a:lnTo>
                  <a:lnTo>
                    <a:pt x="74" y="14297"/>
                  </a:lnTo>
                  <a:lnTo>
                    <a:pt x="123" y="14418"/>
                  </a:lnTo>
                  <a:lnTo>
                    <a:pt x="220" y="14540"/>
                  </a:lnTo>
                  <a:lnTo>
                    <a:pt x="342" y="14638"/>
                  </a:lnTo>
                  <a:lnTo>
                    <a:pt x="488" y="14711"/>
                  </a:lnTo>
                  <a:lnTo>
                    <a:pt x="634" y="14759"/>
                  </a:lnTo>
                  <a:lnTo>
                    <a:pt x="780" y="14759"/>
                  </a:lnTo>
                  <a:lnTo>
                    <a:pt x="16952" y="14759"/>
                  </a:lnTo>
                  <a:lnTo>
                    <a:pt x="16952" y="14759"/>
                  </a:lnTo>
                  <a:lnTo>
                    <a:pt x="17098" y="14759"/>
                  </a:lnTo>
                  <a:lnTo>
                    <a:pt x="17244" y="14711"/>
                  </a:lnTo>
                  <a:lnTo>
                    <a:pt x="17390" y="14638"/>
                  </a:lnTo>
                  <a:lnTo>
                    <a:pt x="17512" y="14540"/>
                  </a:lnTo>
                  <a:lnTo>
                    <a:pt x="17610" y="14418"/>
                  </a:lnTo>
                  <a:lnTo>
                    <a:pt x="17658" y="14297"/>
                  </a:lnTo>
                  <a:lnTo>
                    <a:pt x="17707" y="14151"/>
                  </a:lnTo>
                  <a:lnTo>
                    <a:pt x="17731" y="13980"/>
                  </a:lnTo>
                  <a:lnTo>
                    <a:pt x="17731" y="3337"/>
                  </a:lnTo>
                  <a:lnTo>
                    <a:pt x="17731" y="3337"/>
                  </a:lnTo>
                  <a:lnTo>
                    <a:pt x="17707" y="3191"/>
                  </a:lnTo>
                  <a:lnTo>
                    <a:pt x="17658" y="3045"/>
                  </a:lnTo>
                  <a:lnTo>
                    <a:pt x="17610" y="2899"/>
                  </a:lnTo>
                  <a:lnTo>
                    <a:pt x="17512" y="2777"/>
                  </a:lnTo>
                  <a:lnTo>
                    <a:pt x="17390" y="2679"/>
                  </a:lnTo>
                  <a:lnTo>
                    <a:pt x="17244" y="2631"/>
                  </a:lnTo>
                  <a:lnTo>
                    <a:pt x="17098" y="2582"/>
                  </a:lnTo>
                  <a:lnTo>
                    <a:pt x="16952" y="2558"/>
                  </a:lnTo>
                  <a:lnTo>
                    <a:pt x="16952" y="255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1" name="Shape 221"/>
            <p:cNvSpPr/>
            <p:nvPr/>
          </p:nvSpPr>
          <p:spPr>
            <a:xfrm>
              <a:off x="1398225" y="386675"/>
              <a:ext cx="142500" cy="25"/>
            </a:xfrm>
            <a:custGeom>
              <a:avLst/>
              <a:gdLst/>
              <a:ahLst/>
              <a:cxnLst/>
              <a:rect l="0" t="0" r="0" b="0"/>
              <a:pathLst>
                <a:path w="5700" h="1" fill="none" extrusionOk="0">
                  <a:moveTo>
                    <a:pt x="5700"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2" name="Shape 222"/>
            <p:cNvSpPr/>
            <p:nvPr/>
          </p:nvSpPr>
          <p:spPr>
            <a:xfrm>
              <a:off x="1370225" y="450000"/>
              <a:ext cx="198500" cy="197900"/>
            </a:xfrm>
            <a:custGeom>
              <a:avLst/>
              <a:gdLst/>
              <a:ahLst/>
              <a:cxnLst/>
              <a:rect l="0" t="0" r="0" b="0"/>
              <a:pathLst>
                <a:path w="7940" h="7916" fill="none" extrusionOk="0">
                  <a:moveTo>
                    <a:pt x="3970" y="7916"/>
                  </a:moveTo>
                  <a:lnTo>
                    <a:pt x="3970" y="7916"/>
                  </a:lnTo>
                  <a:lnTo>
                    <a:pt x="3556" y="7892"/>
                  </a:lnTo>
                  <a:lnTo>
                    <a:pt x="3166" y="7843"/>
                  </a:lnTo>
                  <a:lnTo>
                    <a:pt x="2801" y="7745"/>
                  </a:lnTo>
                  <a:lnTo>
                    <a:pt x="2436" y="7624"/>
                  </a:lnTo>
                  <a:lnTo>
                    <a:pt x="2070" y="7453"/>
                  </a:lnTo>
                  <a:lnTo>
                    <a:pt x="1754" y="7258"/>
                  </a:lnTo>
                  <a:lnTo>
                    <a:pt x="1462" y="7015"/>
                  </a:lnTo>
                  <a:lnTo>
                    <a:pt x="1169" y="6771"/>
                  </a:lnTo>
                  <a:lnTo>
                    <a:pt x="901" y="6479"/>
                  </a:lnTo>
                  <a:lnTo>
                    <a:pt x="682" y="6187"/>
                  </a:lnTo>
                  <a:lnTo>
                    <a:pt x="487" y="5846"/>
                  </a:lnTo>
                  <a:lnTo>
                    <a:pt x="317" y="5505"/>
                  </a:lnTo>
                  <a:lnTo>
                    <a:pt x="195" y="5139"/>
                  </a:lnTo>
                  <a:lnTo>
                    <a:pt x="98" y="4750"/>
                  </a:lnTo>
                  <a:lnTo>
                    <a:pt x="25" y="4360"/>
                  </a:lnTo>
                  <a:lnTo>
                    <a:pt x="0" y="3970"/>
                  </a:lnTo>
                  <a:lnTo>
                    <a:pt x="0" y="3970"/>
                  </a:lnTo>
                  <a:lnTo>
                    <a:pt x="25" y="3556"/>
                  </a:lnTo>
                  <a:lnTo>
                    <a:pt x="98" y="3167"/>
                  </a:lnTo>
                  <a:lnTo>
                    <a:pt x="195" y="2777"/>
                  </a:lnTo>
                  <a:lnTo>
                    <a:pt x="317" y="2412"/>
                  </a:lnTo>
                  <a:lnTo>
                    <a:pt x="487" y="2071"/>
                  </a:lnTo>
                  <a:lnTo>
                    <a:pt x="682" y="1754"/>
                  </a:lnTo>
                  <a:lnTo>
                    <a:pt x="901" y="1437"/>
                  </a:lnTo>
                  <a:lnTo>
                    <a:pt x="1169" y="1170"/>
                  </a:lnTo>
                  <a:lnTo>
                    <a:pt x="1462" y="902"/>
                  </a:lnTo>
                  <a:lnTo>
                    <a:pt x="1754" y="682"/>
                  </a:lnTo>
                  <a:lnTo>
                    <a:pt x="2070" y="488"/>
                  </a:lnTo>
                  <a:lnTo>
                    <a:pt x="2436" y="317"/>
                  </a:lnTo>
                  <a:lnTo>
                    <a:pt x="2801" y="171"/>
                  </a:lnTo>
                  <a:lnTo>
                    <a:pt x="3166" y="74"/>
                  </a:lnTo>
                  <a:lnTo>
                    <a:pt x="3556" y="25"/>
                  </a:lnTo>
                  <a:lnTo>
                    <a:pt x="3970" y="1"/>
                  </a:lnTo>
                  <a:lnTo>
                    <a:pt x="3970" y="1"/>
                  </a:lnTo>
                  <a:lnTo>
                    <a:pt x="4384" y="25"/>
                  </a:lnTo>
                  <a:lnTo>
                    <a:pt x="4774" y="74"/>
                  </a:lnTo>
                  <a:lnTo>
                    <a:pt x="5139" y="171"/>
                  </a:lnTo>
                  <a:lnTo>
                    <a:pt x="5505" y="317"/>
                  </a:lnTo>
                  <a:lnTo>
                    <a:pt x="5870" y="488"/>
                  </a:lnTo>
                  <a:lnTo>
                    <a:pt x="6186" y="682"/>
                  </a:lnTo>
                  <a:lnTo>
                    <a:pt x="6479" y="902"/>
                  </a:lnTo>
                  <a:lnTo>
                    <a:pt x="6771" y="1170"/>
                  </a:lnTo>
                  <a:lnTo>
                    <a:pt x="7039" y="1437"/>
                  </a:lnTo>
                  <a:lnTo>
                    <a:pt x="7258" y="1754"/>
                  </a:lnTo>
                  <a:lnTo>
                    <a:pt x="7453" y="2071"/>
                  </a:lnTo>
                  <a:lnTo>
                    <a:pt x="7623" y="2412"/>
                  </a:lnTo>
                  <a:lnTo>
                    <a:pt x="7745" y="2777"/>
                  </a:lnTo>
                  <a:lnTo>
                    <a:pt x="7843" y="3167"/>
                  </a:lnTo>
                  <a:lnTo>
                    <a:pt x="7916" y="3556"/>
                  </a:lnTo>
                  <a:lnTo>
                    <a:pt x="7940" y="3970"/>
                  </a:lnTo>
                  <a:lnTo>
                    <a:pt x="7940" y="3970"/>
                  </a:lnTo>
                  <a:lnTo>
                    <a:pt x="7916" y="4360"/>
                  </a:lnTo>
                  <a:lnTo>
                    <a:pt x="7843" y="4750"/>
                  </a:lnTo>
                  <a:lnTo>
                    <a:pt x="7745" y="5139"/>
                  </a:lnTo>
                  <a:lnTo>
                    <a:pt x="7623" y="5505"/>
                  </a:lnTo>
                  <a:lnTo>
                    <a:pt x="7453" y="5846"/>
                  </a:lnTo>
                  <a:lnTo>
                    <a:pt x="7258" y="6187"/>
                  </a:lnTo>
                  <a:lnTo>
                    <a:pt x="7039" y="6479"/>
                  </a:lnTo>
                  <a:lnTo>
                    <a:pt x="6771" y="6771"/>
                  </a:lnTo>
                  <a:lnTo>
                    <a:pt x="6479" y="7015"/>
                  </a:lnTo>
                  <a:lnTo>
                    <a:pt x="6186" y="7258"/>
                  </a:lnTo>
                  <a:lnTo>
                    <a:pt x="5870" y="7453"/>
                  </a:lnTo>
                  <a:lnTo>
                    <a:pt x="5505" y="7624"/>
                  </a:lnTo>
                  <a:lnTo>
                    <a:pt x="5139" y="7745"/>
                  </a:lnTo>
                  <a:lnTo>
                    <a:pt x="4774" y="7843"/>
                  </a:lnTo>
                  <a:lnTo>
                    <a:pt x="4384" y="7892"/>
                  </a:lnTo>
                  <a:lnTo>
                    <a:pt x="3970" y="7916"/>
                  </a:lnTo>
                  <a:lnTo>
                    <a:pt x="3970"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3" name="Shape 223"/>
            <p:cNvSpPr/>
            <p:nvPr/>
          </p:nvSpPr>
          <p:spPr>
            <a:xfrm>
              <a:off x="1403100" y="482875"/>
              <a:ext cx="132750" cy="132150"/>
            </a:xfrm>
            <a:custGeom>
              <a:avLst/>
              <a:gdLst/>
              <a:ahLst/>
              <a:cxnLst/>
              <a:rect l="0" t="0" r="0" b="0"/>
              <a:pathLst>
                <a:path w="5310" h="5286" fill="none" extrusionOk="0">
                  <a:moveTo>
                    <a:pt x="2655" y="5286"/>
                  </a:moveTo>
                  <a:lnTo>
                    <a:pt x="2655" y="5286"/>
                  </a:lnTo>
                  <a:lnTo>
                    <a:pt x="2387" y="5286"/>
                  </a:lnTo>
                  <a:lnTo>
                    <a:pt x="2119" y="5237"/>
                  </a:lnTo>
                  <a:lnTo>
                    <a:pt x="1876" y="5164"/>
                  </a:lnTo>
                  <a:lnTo>
                    <a:pt x="1632" y="5091"/>
                  </a:lnTo>
                  <a:lnTo>
                    <a:pt x="1389" y="4969"/>
                  </a:lnTo>
                  <a:lnTo>
                    <a:pt x="1169" y="4847"/>
                  </a:lnTo>
                  <a:lnTo>
                    <a:pt x="975" y="4677"/>
                  </a:lnTo>
                  <a:lnTo>
                    <a:pt x="780" y="4506"/>
                  </a:lnTo>
                  <a:lnTo>
                    <a:pt x="609" y="4336"/>
                  </a:lnTo>
                  <a:lnTo>
                    <a:pt x="463" y="4117"/>
                  </a:lnTo>
                  <a:lnTo>
                    <a:pt x="317" y="3897"/>
                  </a:lnTo>
                  <a:lnTo>
                    <a:pt x="220" y="3678"/>
                  </a:lnTo>
                  <a:lnTo>
                    <a:pt x="122" y="3435"/>
                  </a:lnTo>
                  <a:lnTo>
                    <a:pt x="74" y="3191"/>
                  </a:lnTo>
                  <a:lnTo>
                    <a:pt x="25" y="2923"/>
                  </a:lnTo>
                  <a:lnTo>
                    <a:pt x="0" y="2655"/>
                  </a:lnTo>
                  <a:lnTo>
                    <a:pt x="0" y="2655"/>
                  </a:lnTo>
                  <a:lnTo>
                    <a:pt x="25" y="2387"/>
                  </a:lnTo>
                  <a:lnTo>
                    <a:pt x="74" y="2120"/>
                  </a:lnTo>
                  <a:lnTo>
                    <a:pt x="122" y="1852"/>
                  </a:lnTo>
                  <a:lnTo>
                    <a:pt x="220" y="1608"/>
                  </a:lnTo>
                  <a:lnTo>
                    <a:pt x="317" y="1389"/>
                  </a:lnTo>
                  <a:lnTo>
                    <a:pt x="463" y="1170"/>
                  </a:lnTo>
                  <a:lnTo>
                    <a:pt x="609" y="975"/>
                  </a:lnTo>
                  <a:lnTo>
                    <a:pt x="780" y="780"/>
                  </a:lnTo>
                  <a:lnTo>
                    <a:pt x="975" y="610"/>
                  </a:lnTo>
                  <a:lnTo>
                    <a:pt x="1169" y="463"/>
                  </a:lnTo>
                  <a:lnTo>
                    <a:pt x="1389" y="317"/>
                  </a:lnTo>
                  <a:lnTo>
                    <a:pt x="1632" y="220"/>
                  </a:lnTo>
                  <a:lnTo>
                    <a:pt x="1876" y="122"/>
                  </a:lnTo>
                  <a:lnTo>
                    <a:pt x="2119" y="49"/>
                  </a:lnTo>
                  <a:lnTo>
                    <a:pt x="2387" y="25"/>
                  </a:lnTo>
                  <a:lnTo>
                    <a:pt x="2655" y="1"/>
                  </a:lnTo>
                  <a:lnTo>
                    <a:pt x="2655" y="1"/>
                  </a:lnTo>
                  <a:lnTo>
                    <a:pt x="2923" y="25"/>
                  </a:lnTo>
                  <a:lnTo>
                    <a:pt x="3191" y="49"/>
                  </a:lnTo>
                  <a:lnTo>
                    <a:pt x="3435" y="122"/>
                  </a:lnTo>
                  <a:lnTo>
                    <a:pt x="3678" y="220"/>
                  </a:lnTo>
                  <a:lnTo>
                    <a:pt x="3922" y="317"/>
                  </a:lnTo>
                  <a:lnTo>
                    <a:pt x="4141" y="463"/>
                  </a:lnTo>
                  <a:lnTo>
                    <a:pt x="4336" y="610"/>
                  </a:lnTo>
                  <a:lnTo>
                    <a:pt x="4530" y="780"/>
                  </a:lnTo>
                  <a:lnTo>
                    <a:pt x="4701" y="975"/>
                  </a:lnTo>
                  <a:lnTo>
                    <a:pt x="4847" y="1170"/>
                  </a:lnTo>
                  <a:lnTo>
                    <a:pt x="4993" y="1389"/>
                  </a:lnTo>
                  <a:lnTo>
                    <a:pt x="5091" y="1608"/>
                  </a:lnTo>
                  <a:lnTo>
                    <a:pt x="5188" y="1852"/>
                  </a:lnTo>
                  <a:lnTo>
                    <a:pt x="5237" y="2120"/>
                  </a:lnTo>
                  <a:lnTo>
                    <a:pt x="5285" y="2387"/>
                  </a:lnTo>
                  <a:lnTo>
                    <a:pt x="5310" y="2655"/>
                  </a:lnTo>
                  <a:lnTo>
                    <a:pt x="5310" y="2655"/>
                  </a:lnTo>
                  <a:lnTo>
                    <a:pt x="5285" y="2923"/>
                  </a:lnTo>
                  <a:lnTo>
                    <a:pt x="5237" y="3191"/>
                  </a:lnTo>
                  <a:lnTo>
                    <a:pt x="5188" y="3435"/>
                  </a:lnTo>
                  <a:lnTo>
                    <a:pt x="5091" y="3678"/>
                  </a:lnTo>
                  <a:lnTo>
                    <a:pt x="4993" y="3897"/>
                  </a:lnTo>
                  <a:lnTo>
                    <a:pt x="4847" y="4117"/>
                  </a:lnTo>
                  <a:lnTo>
                    <a:pt x="4701" y="4336"/>
                  </a:lnTo>
                  <a:lnTo>
                    <a:pt x="4530" y="4506"/>
                  </a:lnTo>
                  <a:lnTo>
                    <a:pt x="4336" y="4677"/>
                  </a:lnTo>
                  <a:lnTo>
                    <a:pt x="4141" y="4847"/>
                  </a:lnTo>
                  <a:lnTo>
                    <a:pt x="3922" y="4969"/>
                  </a:lnTo>
                  <a:lnTo>
                    <a:pt x="3678" y="5091"/>
                  </a:lnTo>
                  <a:lnTo>
                    <a:pt x="3435" y="5164"/>
                  </a:lnTo>
                  <a:lnTo>
                    <a:pt x="3191" y="5237"/>
                  </a:lnTo>
                  <a:lnTo>
                    <a:pt x="2923" y="5286"/>
                  </a:lnTo>
                  <a:lnTo>
                    <a:pt x="2655" y="5286"/>
                  </a:lnTo>
                  <a:lnTo>
                    <a:pt x="2655" y="52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4" name="Shape 224"/>
            <p:cNvSpPr/>
            <p:nvPr/>
          </p:nvSpPr>
          <p:spPr>
            <a:xfrm>
              <a:off x="1588800" y="435400"/>
              <a:ext cx="66400" cy="43850"/>
            </a:xfrm>
            <a:custGeom>
              <a:avLst/>
              <a:gdLst/>
              <a:ahLst/>
              <a:cxnLst/>
              <a:rect l="0" t="0" r="0" b="0"/>
              <a:pathLst>
                <a:path w="2656" h="1754" fill="none" extrusionOk="0">
                  <a:moveTo>
                    <a:pt x="2655" y="1266"/>
                  </a:moveTo>
                  <a:lnTo>
                    <a:pt x="2655" y="1266"/>
                  </a:lnTo>
                  <a:lnTo>
                    <a:pt x="2655" y="1364"/>
                  </a:lnTo>
                  <a:lnTo>
                    <a:pt x="2631" y="1461"/>
                  </a:lnTo>
                  <a:lnTo>
                    <a:pt x="2582" y="1534"/>
                  </a:lnTo>
                  <a:lnTo>
                    <a:pt x="2509" y="1607"/>
                  </a:lnTo>
                  <a:lnTo>
                    <a:pt x="2461" y="1680"/>
                  </a:lnTo>
                  <a:lnTo>
                    <a:pt x="2363" y="1705"/>
                  </a:lnTo>
                  <a:lnTo>
                    <a:pt x="2266" y="1754"/>
                  </a:lnTo>
                  <a:lnTo>
                    <a:pt x="2168" y="1754"/>
                  </a:lnTo>
                  <a:lnTo>
                    <a:pt x="488" y="1754"/>
                  </a:lnTo>
                  <a:lnTo>
                    <a:pt x="488" y="1754"/>
                  </a:lnTo>
                  <a:lnTo>
                    <a:pt x="390" y="1754"/>
                  </a:lnTo>
                  <a:lnTo>
                    <a:pt x="293" y="1705"/>
                  </a:lnTo>
                  <a:lnTo>
                    <a:pt x="220" y="1680"/>
                  </a:lnTo>
                  <a:lnTo>
                    <a:pt x="147" y="1607"/>
                  </a:lnTo>
                  <a:lnTo>
                    <a:pt x="74" y="1534"/>
                  </a:lnTo>
                  <a:lnTo>
                    <a:pt x="49" y="1461"/>
                  </a:lnTo>
                  <a:lnTo>
                    <a:pt x="1" y="1364"/>
                  </a:lnTo>
                  <a:lnTo>
                    <a:pt x="1" y="1266"/>
                  </a:lnTo>
                  <a:lnTo>
                    <a:pt x="1" y="487"/>
                  </a:lnTo>
                  <a:lnTo>
                    <a:pt x="1" y="487"/>
                  </a:lnTo>
                  <a:lnTo>
                    <a:pt x="1" y="390"/>
                  </a:lnTo>
                  <a:lnTo>
                    <a:pt x="49" y="292"/>
                  </a:lnTo>
                  <a:lnTo>
                    <a:pt x="74" y="219"/>
                  </a:lnTo>
                  <a:lnTo>
                    <a:pt x="147" y="146"/>
                  </a:lnTo>
                  <a:lnTo>
                    <a:pt x="220" y="73"/>
                  </a:lnTo>
                  <a:lnTo>
                    <a:pt x="293" y="49"/>
                  </a:lnTo>
                  <a:lnTo>
                    <a:pt x="390" y="0"/>
                  </a:lnTo>
                  <a:lnTo>
                    <a:pt x="488" y="0"/>
                  </a:lnTo>
                  <a:lnTo>
                    <a:pt x="2168" y="0"/>
                  </a:lnTo>
                  <a:lnTo>
                    <a:pt x="2168" y="0"/>
                  </a:lnTo>
                  <a:lnTo>
                    <a:pt x="2266" y="0"/>
                  </a:lnTo>
                  <a:lnTo>
                    <a:pt x="2363" y="49"/>
                  </a:lnTo>
                  <a:lnTo>
                    <a:pt x="2461" y="73"/>
                  </a:lnTo>
                  <a:lnTo>
                    <a:pt x="2509" y="146"/>
                  </a:lnTo>
                  <a:lnTo>
                    <a:pt x="2582" y="219"/>
                  </a:lnTo>
                  <a:lnTo>
                    <a:pt x="2631" y="292"/>
                  </a:lnTo>
                  <a:lnTo>
                    <a:pt x="2655" y="390"/>
                  </a:lnTo>
                  <a:lnTo>
                    <a:pt x="2655" y="487"/>
                  </a:lnTo>
                  <a:lnTo>
                    <a:pt x="2655" y="126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225" name="Shape 225"/>
          <p:cNvSpPr txBox="1">
            <a:spLocks noGrp="1"/>
          </p:cNvSpPr>
          <p:nvPr>
            <p:ph type="body" idx="1"/>
          </p:nvPr>
        </p:nvSpPr>
        <p:spPr>
          <a:xfrm>
            <a:off x="1146025" y="1767275"/>
            <a:ext cx="3431400" cy="3158699"/>
          </a:xfrm>
          <a:prstGeom prst="rect">
            <a:avLst/>
          </a:prstGeom>
        </p:spPr>
        <p:txBody>
          <a:bodyPr lIns="91425" tIns="91425" rIns="91425" bIns="91425" anchor="t" anchorCtr="0">
            <a:noAutofit/>
          </a:bodyPr>
          <a:lstStyle/>
          <a:p>
            <a:pPr lvl="0">
              <a:spcBef>
                <a:spcPts val="0"/>
              </a:spcBef>
              <a:buNone/>
            </a:pPr>
            <a:r>
              <a:rPr lang="en">
                <a:solidFill>
                  <a:srgbClr val="FFFFFF"/>
                </a:solidFill>
              </a:rPr>
              <a:t>Use big image</a:t>
            </a:r>
          </a:p>
        </p:txBody>
      </p:sp>
    </p:spTree>
  </p:cSld>
  <p:clrMapOvr>
    <a:masterClrMapping/>
  </p:clrMapOvr>
  <p:transition spd="slow">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29"/>
        <p:cNvGrpSpPr/>
        <p:nvPr/>
      </p:nvGrpSpPr>
      <p:grpSpPr>
        <a:xfrm>
          <a:off x="0" y="0"/>
          <a:ext cx="0" cy="0"/>
          <a:chOff x="0" y="0"/>
          <a:chExt cx="0" cy="0"/>
        </a:xfrm>
      </p:grpSpPr>
      <p:sp>
        <p:nvSpPr>
          <p:cNvPr id="230" name="Shape 230"/>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spcBef>
                <a:spcPts val="0"/>
              </a:spcBef>
              <a:buNone/>
            </a:pPr>
            <a:r>
              <a:rPr lang="en"/>
              <a:t>Use charts to explain your ideas</a:t>
            </a:r>
          </a:p>
        </p:txBody>
      </p:sp>
      <p:sp>
        <p:nvSpPr>
          <p:cNvPr id="231" name="Shape 231"/>
          <p:cNvSpPr/>
          <p:nvPr/>
        </p:nvSpPr>
        <p:spPr>
          <a:xfrm>
            <a:off x="1222225" y="2118500"/>
            <a:ext cx="2541300" cy="2541300"/>
          </a:xfrm>
          <a:prstGeom prst="ellipse">
            <a:avLst/>
          </a:prstGeom>
          <a:noFill/>
          <a:ln w="76200" cap="flat" cmpd="sng">
            <a:solidFill>
              <a:srgbClr val="94BF6E"/>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a:solidFill>
                  <a:srgbClr val="3B8D61"/>
                </a:solidFill>
                <a:latin typeface="Nixie One"/>
                <a:ea typeface="Nixie One"/>
                <a:cs typeface="Nixie One"/>
                <a:sym typeface="Nixie One"/>
              </a:rPr>
              <a:t>White</a:t>
            </a:r>
          </a:p>
        </p:txBody>
      </p:sp>
      <p:sp>
        <p:nvSpPr>
          <p:cNvPr id="232" name="Shape 232"/>
          <p:cNvSpPr/>
          <p:nvPr/>
        </p:nvSpPr>
        <p:spPr>
          <a:xfrm>
            <a:off x="5564053" y="2118500"/>
            <a:ext cx="2541300" cy="2541300"/>
          </a:xfrm>
          <a:prstGeom prst="ellipse">
            <a:avLst/>
          </a:prstGeom>
          <a:noFill/>
          <a:ln w="76200" cap="flat" cmpd="sng">
            <a:solidFill>
              <a:srgbClr val="18637B"/>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a:solidFill>
                  <a:srgbClr val="18637B"/>
                </a:solidFill>
                <a:latin typeface="Nixie One"/>
                <a:ea typeface="Nixie One"/>
                <a:cs typeface="Nixie One"/>
                <a:sym typeface="Nixie One"/>
              </a:rPr>
              <a:t>Black</a:t>
            </a:r>
          </a:p>
        </p:txBody>
      </p:sp>
      <p:grpSp>
        <p:nvGrpSpPr>
          <p:cNvPr id="233" name="Shape 233"/>
          <p:cNvGrpSpPr/>
          <p:nvPr/>
        </p:nvGrpSpPr>
        <p:grpSpPr>
          <a:xfrm>
            <a:off x="377058" y="931159"/>
            <a:ext cx="313910" cy="227819"/>
            <a:chOff x="3932350" y="3714775"/>
            <a:chExt cx="439650" cy="319075"/>
          </a:xfrm>
        </p:grpSpPr>
        <p:sp>
          <p:nvSpPr>
            <p:cNvPr id="234" name="Shape 234"/>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5" name="Shape 235"/>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6" name="Shape 236"/>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7" name="Shape 237"/>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8" name="Shape 238"/>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239" name="Shape 239"/>
          <p:cNvSpPr/>
          <p:nvPr/>
        </p:nvSpPr>
        <p:spPr>
          <a:xfrm>
            <a:off x="3393139" y="2118500"/>
            <a:ext cx="2541300" cy="2541300"/>
          </a:xfrm>
          <a:prstGeom prst="ellipse">
            <a:avLst/>
          </a:prstGeom>
          <a:solidFill>
            <a:srgbClr val="0E3142">
              <a:alpha val="20380"/>
            </a:srgbClr>
          </a:solidFill>
          <a:ln>
            <a:noFill/>
          </a:ln>
        </p:spPr>
        <p:txBody>
          <a:bodyPr lIns="91425" tIns="91425" rIns="91425" bIns="91425" anchor="ctr" anchorCtr="0">
            <a:noAutofit/>
          </a:bodyPr>
          <a:lstStyle/>
          <a:p>
            <a:pPr lvl="0" algn="ctr" rtl="0">
              <a:spcBef>
                <a:spcPts val="0"/>
              </a:spcBef>
              <a:buNone/>
            </a:pPr>
            <a:r>
              <a:rPr lang="en" b="1">
                <a:solidFill>
                  <a:srgbClr val="114454"/>
                </a:solidFill>
                <a:latin typeface="Nixie One"/>
                <a:ea typeface="Nixie One"/>
                <a:cs typeface="Nixie One"/>
                <a:sym typeface="Nixie One"/>
              </a:rPr>
              <a:t>Gray</a:t>
            </a:r>
          </a:p>
        </p:txBody>
      </p:sp>
    </p:spTree>
  </p:cSld>
  <p:clrMapOvr>
    <a:masterClrMapping/>
  </p:clrMapOvr>
  <p:transition spd="slow">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Shape 244"/>
          <p:cNvSpPr txBox="1">
            <a:spLocks noGrp="1"/>
          </p:cNvSpPr>
          <p:nvPr>
            <p:ph type="title" idx="4294967295"/>
          </p:nvPr>
        </p:nvSpPr>
        <p:spPr>
          <a:xfrm>
            <a:off x="387475" y="366857"/>
            <a:ext cx="2758800" cy="884400"/>
          </a:xfrm>
          <a:prstGeom prst="rect">
            <a:avLst/>
          </a:prstGeom>
        </p:spPr>
        <p:txBody>
          <a:bodyPr lIns="91425" tIns="91425" rIns="91425" bIns="91425" anchor="t" anchorCtr="0">
            <a:noAutofit/>
          </a:bodyPr>
          <a:lstStyle/>
          <a:p>
            <a:pPr lvl="0" rtl="0">
              <a:spcBef>
                <a:spcPts val="0"/>
              </a:spcBef>
              <a:buNone/>
            </a:pPr>
            <a:r>
              <a:rPr lang="en">
                <a:solidFill>
                  <a:srgbClr val="124057"/>
                </a:solidFill>
              </a:rPr>
              <a:t>Or use diagrams to explain complex ideas</a:t>
            </a:r>
          </a:p>
        </p:txBody>
      </p:sp>
      <p:sp>
        <p:nvSpPr>
          <p:cNvPr id="245" name="Shape 245"/>
          <p:cNvSpPr/>
          <p:nvPr/>
        </p:nvSpPr>
        <p:spPr>
          <a:xfrm>
            <a:off x="3759030" y="3738863"/>
            <a:ext cx="2718299" cy="749699"/>
          </a:xfrm>
          <a:prstGeom prst="homePlate">
            <a:avLst>
              <a:gd name="adj" fmla="val 35440"/>
            </a:avLst>
          </a:prstGeom>
          <a:solidFill>
            <a:srgbClr val="124057"/>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6" name="Shape 246"/>
          <p:cNvSpPr/>
          <p:nvPr/>
        </p:nvSpPr>
        <p:spPr>
          <a:xfrm>
            <a:off x="3759031" y="3003935"/>
            <a:ext cx="3488399" cy="749699"/>
          </a:xfrm>
          <a:prstGeom prst="homePlate">
            <a:avLst>
              <a:gd name="adj" fmla="val 35440"/>
            </a:avLst>
          </a:prstGeom>
          <a:solidFill>
            <a:srgbClr val="3B8D6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7" name="Shape 247"/>
          <p:cNvSpPr/>
          <p:nvPr/>
        </p:nvSpPr>
        <p:spPr>
          <a:xfrm>
            <a:off x="3759030" y="2258772"/>
            <a:ext cx="2227500" cy="749699"/>
          </a:xfrm>
          <a:prstGeom prst="homePlate">
            <a:avLst>
              <a:gd name="adj" fmla="val 35440"/>
            </a:avLst>
          </a:prstGeom>
          <a:solidFill>
            <a:srgbClr val="16575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8" name="Shape 248"/>
          <p:cNvSpPr/>
          <p:nvPr/>
        </p:nvSpPr>
        <p:spPr>
          <a:xfrm>
            <a:off x="3759031" y="1508916"/>
            <a:ext cx="2554799" cy="749699"/>
          </a:xfrm>
          <a:prstGeom prst="homePlate">
            <a:avLst>
              <a:gd name="adj" fmla="val 35440"/>
            </a:avLst>
          </a:prstGeom>
          <a:solidFill>
            <a:srgbClr val="94BF6E"/>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9" name="Shape 249"/>
          <p:cNvSpPr/>
          <p:nvPr/>
        </p:nvSpPr>
        <p:spPr>
          <a:xfrm>
            <a:off x="2898296" y="1312389"/>
            <a:ext cx="882600" cy="953999"/>
          </a:xfrm>
          <a:custGeom>
            <a:avLst/>
            <a:gdLst/>
            <a:ahLst/>
            <a:cxnLst/>
            <a:rect l="0" t="0" r="0" b="0"/>
            <a:pathLst>
              <a:path w="120000" h="120000" extrusionOk="0">
                <a:moveTo>
                  <a:pt x="33" y="0"/>
                </a:moveTo>
                <a:lnTo>
                  <a:pt x="120000" y="25236"/>
                </a:lnTo>
                <a:lnTo>
                  <a:pt x="120000" y="120000"/>
                </a:lnTo>
                <a:lnTo>
                  <a:pt x="311" y="103519"/>
                </a:lnTo>
                <a:cubicBezTo>
                  <a:pt x="497" y="69012"/>
                  <a:pt x="-151" y="34506"/>
                  <a:pt x="33" y="0"/>
                </a:cubicBezTo>
                <a:close/>
              </a:path>
            </a:pathLst>
          </a:custGeom>
          <a:solidFill>
            <a:srgbClr val="87AF64"/>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0" name="Shape 250"/>
          <p:cNvSpPr/>
          <p:nvPr/>
        </p:nvSpPr>
        <p:spPr>
          <a:xfrm>
            <a:off x="2892402" y="2131251"/>
            <a:ext cx="888600" cy="880199"/>
          </a:xfrm>
          <a:custGeom>
            <a:avLst/>
            <a:gdLst/>
            <a:ahLst/>
            <a:cxnLst/>
            <a:rect l="0" t="0" r="0" b="0"/>
            <a:pathLst>
              <a:path w="120000" h="120000" extrusionOk="0">
                <a:moveTo>
                  <a:pt x="552" y="0"/>
                </a:moveTo>
                <a:lnTo>
                  <a:pt x="120000" y="17302"/>
                </a:lnTo>
                <a:lnTo>
                  <a:pt x="120000" y="119999"/>
                </a:lnTo>
                <a:lnTo>
                  <a:pt x="0" y="120000"/>
                </a:lnTo>
                <a:cubicBezTo>
                  <a:pt x="184" y="79999"/>
                  <a:pt x="368" y="40000"/>
                  <a:pt x="552" y="0"/>
                </a:cubicBezTo>
                <a:close/>
              </a:path>
            </a:pathLst>
          </a:custGeom>
          <a:solidFill>
            <a:srgbClr val="0F3D38"/>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1" name="Shape 251"/>
          <p:cNvSpPr/>
          <p:nvPr/>
        </p:nvSpPr>
        <p:spPr>
          <a:xfrm rot="10800000" flipH="1">
            <a:off x="2892220" y="3007611"/>
            <a:ext cx="888899" cy="875999"/>
          </a:xfrm>
          <a:custGeom>
            <a:avLst/>
            <a:gdLst/>
            <a:ahLst/>
            <a:cxnLst/>
            <a:rect l="0" t="0" r="0" b="0"/>
            <a:pathLst>
              <a:path w="120000" h="120000" extrusionOk="0">
                <a:moveTo>
                  <a:pt x="577" y="0"/>
                </a:moveTo>
                <a:lnTo>
                  <a:pt x="120000" y="17383"/>
                </a:lnTo>
                <a:lnTo>
                  <a:pt x="120000" y="120000"/>
                </a:lnTo>
                <a:lnTo>
                  <a:pt x="24" y="120000"/>
                </a:lnTo>
                <a:cubicBezTo>
                  <a:pt x="-159" y="80000"/>
                  <a:pt x="761" y="40000"/>
                  <a:pt x="577" y="0"/>
                </a:cubicBezTo>
                <a:close/>
              </a:path>
            </a:pathLst>
          </a:custGeom>
          <a:solidFill>
            <a:srgbClr val="2E6E4B"/>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2" name="Shape 252"/>
          <p:cNvSpPr/>
          <p:nvPr/>
        </p:nvSpPr>
        <p:spPr>
          <a:xfrm rot="10800000" flipH="1">
            <a:off x="2894448" y="3752039"/>
            <a:ext cx="886500" cy="939599"/>
          </a:xfrm>
          <a:custGeom>
            <a:avLst/>
            <a:gdLst/>
            <a:ahLst/>
            <a:cxnLst/>
            <a:rect l="0" t="0" r="0" b="0"/>
            <a:pathLst>
              <a:path w="120000" h="120000" extrusionOk="0">
                <a:moveTo>
                  <a:pt x="277" y="0"/>
                </a:moveTo>
                <a:lnTo>
                  <a:pt x="120000" y="25882"/>
                </a:lnTo>
                <a:lnTo>
                  <a:pt x="120000" y="120000"/>
                </a:lnTo>
                <a:lnTo>
                  <a:pt x="0" y="105098"/>
                </a:lnTo>
                <a:cubicBezTo>
                  <a:pt x="184" y="70065"/>
                  <a:pt x="92" y="35032"/>
                  <a:pt x="277" y="0"/>
                </a:cubicBezTo>
                <a:close/>
              </a:path>
            </a:pathLst>
          </a:custGeom>
          <a:solidFill>
            <a:srgbClr val="0B2939"/>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3" name="Shape 253"/>
          <p:cNvSpPr/>
          <p:nvPr/>
        </p:nvSpPr>
        <p:spPr>
          <a:xfrm rot="10800000">
            <a:off x="2022737" y="3747890"/>
            <a:ext cx="878099" cy="941699"/>
          </a:xfrm>
          <a:custGeom>
            <a:avLst/>
            <a:gdLst/>
            <a:ahLst/>
            <a:cxnLst/>
            <a:rect l="0" t="0" r="0" b="0"/>
            <a:pathLst>
              <a:path w="120000" h="120000" extrusionOk="0">
                <a:moveTo>
                  <a:pt x="33" y="0"/>
                </a:moveTo>
                <a:lnTo>
                  <a:pt x="120000" y="25565"/>
                </a:lnTo>
                <a:lnTo>
                  <a:pt x="120000" y="120000"/>
                </a:lnTo>
                <a:lnTo>
                  <a:pt x="313" y="105130"/>
                </a:lnTo>
                <a:cubicBezTo>
                  <a:pt x="499" y="70173"/>
                  <a:pt x="-152" y="34956"/>
                  <a:pt x="33" y="0"/>
                </a:cubicBezTo>
                <a:close/>
              </a:path>
            </a:pathLst>
          </a:custGeom>
          <a:solidFill>
            <a:srgbClr val="124057"/>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4" name="Shape 254"/>
          <p:cNvSpPr/>
          <p:nvPr/>
        </p:nvSpPr>
        <p:spPr>
          <a:xfrm flipH="1">
            <a:off x="2018279" y="2127156"/>
            <a:ext cx="882899" cy="875999"/>
          </a:xfrm>
          <a:custGeom>
            <a:avLst/>
            <a:gdLst/>
            <a:ahLst/>
            <a:cxnLst/>
            <a:rect l="0" t="0" r="0" b="0"/>
            <a:pathLst>
              <a:path w="120000" h="120000" extrusionOk="0">
                <a:moveTo>
                  <a:pt x="80" y="0"/>
                </a:moveTo>
                <a:lnTo>
                  <a:pt x="120000" y="17383"/>
                </a:lnTo>
                <a:lnTo>
                  <a:pt x="120000" y="120000"/>
                </a:lnTo>
                <a:lnTo>
                  <a:pt x="80" y="119999"/>
                </a:lnTo>
                <a:cubicBezTo>
                  <a:pt x="-197" y="79999"/>
                  <a:pt x="358" y="40000"/>
                  <a:pt x="80" y="0"/>
                </a:cubicBezTo>
                <a:close/>
              </a:path>
            </a:pathLst>
          </a:custGeom>
          <a:solidFill>
            <a:srgbClr val="16575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5" name="Shape 255"/>
          <p:cNvSpPr/>
          <p:nvPr/>
        </p:nvSpPr>
        <p:spPr>
          <a:xfrm flipH="1">
            <a:off x="2016085" y="1314437"/>
            <a:ext cx="886799" cy="939599"/>
          </a:xfrm>
          <a:custGeom>
            <a:avLst/>
            <a:gdLst/>
            <a:ahLst/>
            <a:cxnLst/>
            <a:rect l="0" t="0" r="0" b="0"/>
            <a:pathLst>
              <a:path w="120000" h="120000" extrusionOk="0">
                <a:moveTo>
                  <a:pt x="33" y="0"/>
                </a:moveTo>
                <a:lnTo>
                  <a:pt x="120000" y="25359"/>
                </a:lnTo>
                <a:lnTo>
                  <a:pt x="120000" y="120000"/>
                </a:lnTo>
                <a:lnTo>
                  <a:pt x="310" y="104052"/>
                </a:lnTo>
                <a:cubicBezTo>
                  <a:pt x="495" y="69019"/>
                  <a:pt x="-151" y="35032"/>
                  <a:pt x="33" y="0"/>
                </a:cubicBezTo>
                <a:close/>
              </a:path>
            </a:pathLst>
          </a:custGeom>
          <a:solidFill>
            <a:srgbClr val="94BF6E"/>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6" name="Shape 256"/>
          <p:cNvSpPr/>
          <p:nvPr/>
        </p:nvSpPr>
        <p:spPr>
          <a:xfrm rot="10800000">
            <a:off x="2021437" y="3003323"/>
            <a:ext cx="877499" cy="872099"/>
          </a:xfrm>
          <a:custGeom>
            <a:avLst/>
            <a:gdLst/>
            <a:ahLst/>
            <a:cxnLst/>
            <a:rect l="0" t="0" r="0" b="0"/>
            <a:pathLst>
              <a:path w="120000" h="120000" extrusionOk="0">
                <a:moveTo>
                  <a:pt x="120000" y="120000"/>
                </a:moveTo>
                <a:lnTo>
                  <a:pt x="54" y="120000"/>
                </a:lnTo>
                <a:cubicBezTo>
                  <a:pt x="240" y="79812"/>
                  <a:pt x="-132" y="40187"/>
                  <a:pt x="53" y="0"/>
                </a:cubicBezTo>
                <a:lnTo>
                  <a:pt x="120000" y="16766"/>
                </a:lnTo>
                <a:close/>
              </a:path>
            </a:pathLst>
          </a:custGeom>
          <a:solidFill>
            <a:srgbClr val="3B8D6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7" name="Shape 257"/>
          <p:cNvSpPr/>
          <p:nvPr/>
        </p:nvSpPr>
        <p:spPr>
          <a:xfrm>
            <a:off x="1985550" y="1413550"/>
            <a:ext cx="477599" cy="3290399"/>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8" name="Shape 258"/>
          <p:cNvSpPr txBox="1"/>
          <p:nvPr/>
        </p:nvSpPr>
        <p:spPr>
          <a:xfrm>
            <a:off x="3878923" y="1654200"/>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1</a:t>
            </a:r>
          </a:p>
        </p:txBody>
      </p:sp>
      <p:cxnSp>
        <p:nvCxnSpPr>
          <p:cNvPr id="259" name="Shape 259"/>
          <p:cNvCxnSpPr/>
          <p:nvPr/>
        </p:nvCxnSpPr>
        <p:spPr>
          <a:xfrm>
            <a:off x="4475988" y="1682587"/>
            <a:ext cx="0" cy="392999"/>
          </a:xfrm>
          <a:prstGeom prst="straightConnector1">
            <a:avLst/>
          </a:prstGeom>
          <a:noFill/>
          <a:ln w="9525" cap="rnd" cmpd="sng">
            <a:solidFill>
              <a:srgbClr val="FFFFFF"/>
            </a:solidFill>
            <a:prstDash val="solid"/>
            <a:round/>
            <a:headEnd type="none" w="med" len="med"/>
            <a:tailEnd type="none" w="med" len="med"/>
          </a:ln>
        </p:spPr>
      </p:cxnSp>
      <p:sp>
        <p:nvSpPr>
          <p:cNvPr id="260" name="Shape 260"/>
          <p:cNvSpPr txBox="1"/>
          <p:nvPr/>
        </p:nvSpPr>
        <p:spPr>
          <a:xfrm>
            <a:off x="4531749" y="1667625"/>
            <a:ext cx="1454699" cy="445499"/>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marL="0" marR="0" lvl="0" indent="0" algn="l" rtl="0">
              <a:lnSpc>
                <a:spcPct val="100000"/>
              </a:lnSpc>
              <a:spcBef>
                <a:spcPts val="0"/>
              </a:spcBef>
              <a:buSzPct val="25000"/>
              <a:buNone/>
            </a:pPr>
            <a:r>
              <a:rPr lang="en" sz="1000">
                <a:solidFill>
                  <a:srgbClr val="FFFFFF"/>
                </a:solidFill>
                <a:latin typeface="Nixie One"/>
                <a:ea typeface="Nixie One"/>
                <a:cs typeface="Nixie One"/>
                <a:sym typeface="Nixie One"/>
              </a:rPr>
              <a:t>P</a:t>
            </a:r>
            <a:r>
              <a:rPr lang="en" sz="1000" b="0" i="0" u="none" strike="noStrike" cap="none">
                <a:solidFill>
                  <a:srgbClr val="FFFFFF"/>
                </a:solidFill>
                <a:latin typeface="Nixie One"/>
                <a:ea typeface="Nixie One"/>
                <a:cs typeface="Nixie One"/>
                <a:sym typeface="Nixie One"/>
              </a:rPr>
              <a:t>lace your own text here</a:t>
            </a:r>
          </a:p>
        </p:txBody>
      </p:sp>
      <p:sp>
        <p:nvSpPr>
          <p:cNvPr id="261" name="Shape 261"/>
          <p:cNvSpPr txBox="1"/>
          <p:nvPr/>
        </p:nvSpPr>
        <p:spPr>
          <a:xfrm>
            <a:off x="3878948" y="2391975"/>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2</a:t>
            </a:r>
          </a:p>
        </p:txBody>
      </p:sp>
      <p:cxnSp>
        <p:nvCxnSpPr>
          <p:cNvPr id="262" name="Shape 262"/>
          <p:cNvCxnSpPr/>
          <p:nvPr/>
        </p:nvCxnSpPr>
        <p:spPr>
          <a:xfrm>
            <a:off x="4475987" y="2420358"/>
            <a:ext cx="0" cy="392999"/>
          </a:xfrm>
          <a:prstGeom prst="straightConnector1">
            <a:avLst/>
          </a:prstGeom>
          <a:noFill/>
          <a:ln w="9525" cap="rnd" cmpd="sng">
            <a:solidFill>
              <a:srgbClr val="FFFFFF"/>
            </a:solidFill>
            <a:prstDash val="solid"/>
            <a:round/>
            <a:headEnd type="none" w="med" len="med"/>
            <a:tailEnd type="none" w="med" len="med"/>
          </a:ln>
        </p:spPr>
      </p:cxnSp>
      <p:sp>
        <p:nvSpPr>
          <p:cNvPr id="263" name="Shape 263"/>
          <p:cNvSpPr txBox="1"/>
          <p:nvPr/>
        </p:nvSpPr>
        <p:spPr>
          <a:xfrm>
            <a:off x="4531758" y="2409499"/>
            <a:ext cx="1385099" cy="4605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lvl="0" rtl="0">
              <a:spcBef>
                <a:spcPts val="0"/>
              </a:spcBef>
              <a:buSzPct val="25000"/>
              <a:buNone/>
            </a:pPr>
            <a:r>
              <a:rPr lang="en" sz="1000">
                <a:solidFill>
                  <a:schemeClr val="lt1"/>
                </a:solidFill>
                <a:latin typeface="Nixie One"/>
                <a:ea typeface="Nixie One"/>
                <a:cs typeface="Nixie One"/>
                <a:sym typeface="Nixie One"/>
              </a:rPr>
              <a:t>Place your own text here</a:t>
            </a:r>
          </a:p>
        </p:txBody>
      </p:sp>
      <p:sp>
        <p:nvSpPr>
          <p:cNvPr id="264" name="Shape 264"/>
          <p:cNvSpPr txBox="1"/>
          <p:nvPr/>
        </p:nvSpPr>
        <p:spPr>
          <a:xfrm>
            <a:off x="3878948" y="3151000"/>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3</a:t>
            </a:r>
          </a:p>
        </p:txBody>
      </p:sp>
      <p:cxnSp>
        <p:nvCxnSpPr>
          <p:cNvPr id="265" name="Shape 265"/>
          <p:cNvCxnSpPr/>
          <p:nvPr/>
        </p:nvCxnSpPr>
        <p:spPr>
          <a:xfrm>
            <a:off x="4475988" y="3179384"/>
            <a:ext cx="0" cy="392999"/>
          </a:xfrm>
          <a:prstGeom prst="straightConnector1">
            <a:avLst/>
          </a:prstGeom>
          <a:noFill/>
          <a:ln w="9525" cap="rnd" cmpd="sng">
            <a:solidFill>
              <a:srgbClr val="FFFFFF"/>
            </a:solidFill>
            <a:prstDash val="solid"/>
            <a:round/>
            <a:headEnd type="none" w="med" len="med"/>
            <a:tailEnd type="none" w="med" len="med"/>
          </a:ln>
        </p:spPr>
      </p:cxnSp>
      <p:sp>
        <p:nvSpPr>
          <p:cNvPr id="266" name="Shape 266"/>
          <p:cNvSpPr txBox="1"/>
          <p:nvPr/>
        </p:nvSpPr>
        <p:spPr>
          <a:xfrm>
            <a:off x="4531759" y="3094312"/>
            <a:ext cx="1385099"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lvl="0" rtl="0">
              <a:spcBef>
                <a:spcPts val="0"/>
              </a:spcBef>
              <a:buSzPct val="25000"/>
              <a:buNone/>
            </a:pPr>
            <a:r>
              <a:rPr lang="en" sz="1000">
                <a:solidFill>
                  <a:schemeClr val="lt1"/>
                </a:solidFill>
                <a:latin typeface="Nixie One"/>
                <a:ea typeface="Nixie One"/>
                <a:cs typeface="Nixie One"/>
                <a:sym typeface="Nixie One"/>
              </a:rPr>
              <a:t>Place your own text here</a:t>
            </a:r>
          </a:p>
        </p:txBody>
      </p:sp>
      <p:sp>
        <p:nvSpPr>
          <p:cNvPr id="267" name="Shape 267"/>
          <p:cNvSpPr txBox="1"/>
          <p:nvPr/>
        </p:nvSpPr>
        <p:spPr>
          <a:xfrm>
            <a:off x="3878948" y="3881600"/>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4</a:t>
            </a:r>
          </a:p>
        </p:txBody>
      </p:sp>
      <p:cxnSp>
        <p:nvCxnSpPr>
          <p:cNvPr id="268" name="Shape 268"/>
          <p:cNvCxnSpPr/>
          <p:nvPr/>
        </p:nvCxnSpPr>
        <p:spPr>
          <a:xfrm>
            <a:off x="4475985" y="3909976"/>
            <a:ext cx="0" cy="392999"/>
          </a:xfrm>
          <a:prstGeom prst="straightConnector1">
            <a:avLst/>
          </a:prstGeom>
          <a:noFill/>
          <a:ln w="9525" cap="rnd" cmpd="sng">
            <a:solidFill>
              <a:srgbClr val="FFFFFF"/>
            </a:solidFill>
            <a:prstDash val="solid"/>
            <a:round/>
            <a:headEnd type="none" w="med" len="med"/>
            <a:tailEnd type="none" w="med" len="med"/>
          </a:ln>
        </p:spPr>
      </p:cxnSp>
      <p:sp>
        <p:nvSpPr>
          <p:cNvPr id="269" name="Shape 269"/>
          <p:cNvSpPr txBox="1"/>
          <p:nvPr/>
        </p:nvSpPr>
        <p:spPr>
          <a:xfrm>
            <a:off x="4531756" y="3826146"/>
            <a:ext cx="1385099"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lvl="0" rtl="0">
              <a:spcBef>
                <a:spcPts val="0"/>
              </a:spcBef>
              <a:buSzPct val="25000"/>
              <a:buNone/>
            </a:pPr>
            <a:r>
              <a:rPr lang="en" sz="1000">
                <a:solidFill>
                  <a:schemeClr val="lt1"/>
                </a:solidFill>
                <a:latin typeface="Nixie One"/>
                <a:ea typeface="Nixie One"/>
                <a:cs typeface="Nixie One"/>
                <a:sym typeface="Nixie One"/>
              </a:rPr>
              <a:t>Place your own text here</a:t>
            </a:r>
          </a:p>
        </p:txBody>
      </p:sp>
      <p:sp>
        <p:nvSpPr>
          <p:cNvPr id="270" name="Shape 270"/>
          <p:cNvSpPr/>
          <p:nvPr/>
        </p:nvSpPr>
        <p:spPr>
          <a:xfrm flipH="1">
            <a:off x="3787126" y="1509779"/>
            <a:ext cx="91800" cy="2978700"/>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71" name="Shape 271"/>
          <p:cNvSpPr txBox="1"/>
          <p:nvPr/>
        </p:nvSpPr>
        <p:spPr>
          <a:xfrm>
            <a:off x="5363350" y="4488475"/>
            <a:ext cx="3710999" cy="516299"/>
          </a:xfrm>
          <a:prstGeom prst="rect">
            <a:avLst/>
          </a:prstGeom>
          <a:noFill/>
          <a:ln>
            <a:noFill/>
          </a:ln>
        </p:spPr>
        <p:txBody>
          <a:bodyPr lIns="91425" tIns="91425" rIns="91425" bIns="91425" anchor="ctr" anchorCtr="0">
            <a:noAutofit/>
          </a:bodyPr>
          <a:lstStyle/>
          <a:p>
            <a:pPr lvl="0" algn="r" rtl="0">
              <a:spcBef>
                <a:spcPts val="600"/>
              </a:spcBef>
              <a:buNone/>
            </a:pPr>
            <a:r>
              <a:rPr lang="en" sz="1200" b="1">
                <a:solidFill>
                  <a:srgbClr val="18637B"/>
                </a:solidFill>
                <a:latin typeface="Nixie One"/>
                <a:ea typeface="Nixie One"/>
                <a:cs typeface="Nixie One"/>
                <a:sym typeface="Nixie One"/>
              </a:rPr>
              <a:t>Diagram featured by </a:t>
            </a:r>
            <a:r>
              <a:rPr lang="en" sz="1200" b="1" u="sng">
                <a:solidFill>
                  <a:srgbClr val="18637B"/>
                </a:solidFill>
                <a:latin typeface="Nixie One"/>
                <a:ea typeface="Nixie One"/>
                <a:cs typeface="Nixie One"/>
                <a:sym typeface="Nixie One"/>
                <a:hlinkClick r:id="rId3"/>
              </a:rPr>
              <a:t>http://slidemodel.com</a:t>
            </a:r>
          </a:p>
        </p:txBody>
      </p:sp>
      <p:sp>
        <p:nvSpPr>
          <p:cNvPr id="272" name="Shape 272"/>
          <p:cNvSpPr/>
          <p:nvPr/>
        </p:nvSpPr>
        <p:spPr>
          <a:xfrm>
            <a:off x="3188124" y="1646371"/>
            <a:ext cx="327815" cy="286064"/>
          </a:xfrm>
          <a:custGeom>
            <a:avLst/>
            <a:gdLst/>
            <a:ahLst/>
            <a:cxnLst/>
            <a:rect l="0" t="0" r="0" b="0"/>
            <a:pathLst>
              <a:path w="18365" h="16026" fill="none" extrusionOk="0">
                <a:moveTo>
                  <a:pt x="9182" y="0"/>
                </a:moveTo>
                <a:lnTo>
                  <a:pt x="0" y="8841"/>
                </a:lnTo>
                <a:lnTo>
                  <a:pt x="2874" y="8841"/>
                </a:lnTo>
                <a:lnTo>
                  <a:pt x="2874" y="15246"/>
                </a:lnTo>
                <a:lnTo>
                  <a:pt x="2874" y="15246"/>
                </a:lnTo>
                <a:lnTo>
                  <a:pt x="2899" y="15417"/>
                </a:lnTo>
                <a:lnTo>
                  <a:pt x="2947" y="15563"/>
                </a:lnTo>
                <a:lnTo>
                  <a:pt x="3020" y="15685"/>
                </a:lnTo>
                <a:lnTo>
                  <a:pt x="3093" y="15806"/>
                </a:lnTo>
                <a:lnTo>
                  <a:pt x="3215" y="15904"/>
                </a:lnTo>
                <a:lnTo>
                  <a:pt x="3361" y="15977"/>
                </a:lnTo>
                <a:lnTo>
                  <a:pt x="3508" y="16026"/>
                </a:lnTo>
                <a:lnTo>
                  <a:pt x="3654" y="16026"/>
                </a:lnTo>
                <a:lnTo>
                  <a:pt x="7404" y="16026"/>
                </a:lnTo>
                <a:lnTo>
                  <a:pt x="7404" y="13420"/>
                </a:lnTo>
                <a:lnTo>
                  <a:pt x="7404" y="13420"/>
                </a:lnTo>
                <a:lnTo>
                  <a:pt x="7429" y="13127"/>
                </a:lnTo>
                <a:lnTo>
                  <a:pt x="7526" y="12860"/>
                </a:lnTo>
                <a:lnTo>
                  <a:pt x="7648" y="12616"/>
                </a:lnTo>
                <a:lnTo>
                  <a:pt x="7818" y="12421"/>
                </a:lnTo>
                <a:lnTo>
                  <a:pt x="8038" y="12251"/>
                </a:lnTo>
                <a:lnTo>
                  <a:pt x="8257" y="12129"/>
                </a:lnTo>
                <a:lnTo>
                  <a:pt x="8525" y="12031"/>
                </a:lnTo>
                <a:lnTo>
                  <a:pt x="8817" y="12007"/>
                </a:lnTo>
                <a:lnTo>
                  <a:pt x="9548" y="12007"/>
                </a:lnTo>
                <a:lnTo>
                  <a:pt x="9548" y="12007"/>
                </a:lnTo>
                <a:lnTo>
                  <a:pt x="9840" y="12031"/>
                </a:lnTo>
                <a:lnTo>
                  <a:pt x="10108" y="12129"/>
                </a:lnTo>
                <a:lnTo>
                  <a:pt x="10327" y="12251"/>
                </a:lnTo>
                <a:lnTo>
                  <a:pt x="10546" y="12421"/>
                </a:lnTo>
                <a:lnTo>
                  <a:pt x="10717" y="12616"/>
                </a:lnTo>
                <a:lnTo>
                  <a:pt x="10838" y="12860"/>
                </a:lnTo>
                <a:lnTo>
                  <a:pt x="10936" y="13127"/>
                </a:lnTo>
                <a:lnTo>
                  <a:pt x="10960" y="13420"/>
                </a:lnTo>
                <a:lnTo>
                  <a:pt x="10960" y="16026"/>
                </a:lnTo>
                <a:lnTo>
                  <a:pt x="14711" y="16026"/>
                </a:lnTo>
                <a:lnTo>
                  <a:pt x="14711" y="16026"/>
                </a:lnTo>
                <a:lnTo>
                  <a:pt x="14857" y="16026"/>
                </a:lnTo>
                <a:lnTo>
                  <a:pt x="15003" y="15977"/>
                </a:lnTo>
                <a:lnTo>
                  <a:pt x="15149" y="15904"/>
                </a:lnTo>
                <a:lnTo>
                  <a:pt x="15271" y="15806"/>
                </a:lnTo>
                <a:lnTo>
                  <a:pt x="15344" y="15685"/>
                </a:lnTo>
                <a:lnTo>
                  <a:pt x="15417" y="15563"/>
                </a:lnTo>
                <a:lnTo>
                  <a:pt x="15466" y="15417"/>
                </a:lnTo>
                <a:lnTo>
                  <a:pt x="15490" y="15246"/>
                </a:lnTo>
                <a:lnTo>
                  <a:pt x="15490" y="8841"/>
                </a:lnTo>
                <a:lnTo>
                  <a:pt x="18364" y="8841"/>
                </a:lnTo>
                <a:lnTo>
                  <a:pt x="918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273" name="Shape 273"/>
          <p:cNvGrpSpPr/>
          <p:nvPr/>
        </p:nvGrpSpPr>
        <p:grpSpPr>
          <a:xfrm>
            <a:off x="3185080" y="2464273"/>
            <a:ext cx="333902" cy="333902"/>
            <a:chOff x="5941025" y="3634400"/>
            <a:chExt cx="467650" cy="467650"/>
          </a:xfrm>
        </p:grpSpPr>
        <p:sp>
          <p:nvSpPr>
            <p:cNvPr id="274" name="Shape 274"/>
            <p:cNvSpPr/>
            <p:nvPr/>
          </p:nvSpPr>
          <p:spPr>
            <a:xfrm>
              <a:off x="5941025" y="3634400"/>
              <a:ext cx="467650" cy="467650"/>
            </a:xfrm>
            <a:custGeom>
              <a:avLst/>
              <a:gdLst/>
              <a:ahLst/>
              <a:cxnLst/>
              <a:rect l="0" t="0" r="0" b="0"/>
              <a:pathLst>
                <a:path w="18706" h="18706" fill="none" extrusionOk="0">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5" name="Shape 275"/>
            <p:cNvSpPr/>
            <p:nvPr/>
          </p:nvSpPr>
          <p:spPr>
            <a:xfrm>
              <a:off x="6211975" y="3753150"/>
              <a:ext cx="19525" cy="18900"/>
            </a:xfrm>
            <a:custGeom>
              <a:avLst/>
              <a:gdLst/>
              <a:ahLst/>
              <a:cxnLst/>
              <a:rect l="0" t="0" r="0" b="0"/>
              <a:pathLst>
                <a:path w="781" h="756" fill="none" extrusionOk="0">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6" name="Shape 276"/>
            <p:cNvSpPr/>
            <p:nvPr/>
          </p:nvSpPr>
          <p:spPr>
            <a:xfrm>
              <a:off x="5943475" y="3695900"/>
              <a:ext cx="177800" cy="351350"/>
            </a:xfrm>
            <a:custGeom>
              <a:avLst/>
              <a:gdLst/>
              <a:ahLst/>
              <a:cxnLst/>
              <a:rect l="0" t="0" r="0" b="0"/>
              <a:pathLst>
                <a:path w="7112" h="14054" fill="none" extrusionOk="0">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7" name="Shape 277"/>
            <p:cNvSpPr/>
            <p:nvPr/>
          </p:nvSpPr>
          <p:spPr>
            <a:xfrm>
              <a:off x="6128575" y="3695900"/>
              <a:ext cx="86475" cy="47525"/>
            </a:xfrm>
            <a:custGeom>
              <a:avLst/>
              <a:gdLst/>
              <a:ahLst/>
              <a:cxnLst/>
              <a:rect l="0" t="0" r="0" b="0"/>
              <a:pathLst>
                <a:path w="3459" h="1901" fill="none" extrusionOk="0">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8" name="Shape 278"/>
            <p:cNvSpPr/>
            <p:nvPr/>
          </p:nvSpPr>
          <p:spPr>
            <a:xfrm>
              <a:off x="6357500" y="3940075"/>
              <a:ext cx="18900" cy="34725"/>
            </a:xfrm>
            <a:custGeom>
              <a:avLst/>
              <a:gdLst/>
              <a:ahLst/>
              <a:cxnLst/>
              <a:rect l="0" t="0" r="0" b="0"/>
              <a:pathLst>
                <a:path w="756" h="1389" fill="none" extrusionOk="0">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9" name="Shape 279"/>
            <p:cNvSpPr/>
            <p:nvPr/>
          </p:nvSpPr>
          <p:spPr>
            <a:xfrm>
              <a:off x="6202850" y="3720875"/>
              <a:ext cx="204000" cy="278875"/>
            </a:xfrm>
            <a:custGeom>
              <a:avLst/>
              <a:gdLst/>
              <a:ahLst/>
              <a:cxnLst/>
              <a:rect l="0" t="0" r="0" b="0"/>
              <a:pathLst>
                <a:path w="8160" h="11155" fill="none" extrusionOk="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280" name="Shape 280"/>
          <p:cNvGrpSpPr/>
          <p:nvPr/>
        </p:nvGrpSpPr>
        <p:grpSpPr>
          <a:xfrm>
            <a:off x="3167257" y="3244367"/>
            <a:ext cx="369548" cy="274765"/>
            <a:chOff x="5247525" y="3007275"/>
            <a:chExt cx="517575" cy="384825"/>
          </a:xfrm>
        </p:grpSpPr>
        <p:sp>
          <p:nvSpPr>
            <p:cNvPr id="281" name="Shape 281"/>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2" name="Shape 282"/>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283" name="Shape 283"/>
          <p:cNvGrpSpPr/>
          <p:nvPr/>
        </p:nvGrpSpPr>
        <p:grpSpPr>
          <a:xfrm>
            <a:off x="3199431" y="4046966"/>
            <a:ext cx="305199" cy="319996"/>
            <a:chOff x="5961125" y="1623900"/>
            <a:chExt cx="427450" cy="448175"/>
          </a:xfrm>
        </p:grpSpPr>
        <p:sp>
          <p:nvSpPr>
            <p:cNvPr id="284" name="Shape 284"/>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5" name="Shape 285"/>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6" name="Shape 286"/>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7" name="Shape 287"/>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8" name="Shape 288"/>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9" name="Shape 289"/>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90" name="Shape 290"/>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94"/>
        <p:cNvGrpSpPr/>
        <p:nvPr/>
      </p:nvGrpSpPr>
      <p:grpSpPr>
        <a:xfrm>
          <a:off x="0" y="0"/>
          <a:ext cx="0" cy="0"/>
          <a:chOff x="0" y="0"/>
          <a:chExt cx="0" cy="0"/>
        </a:xfrm>
      </p:grpSpPr>
      <p:sp>
        <p:nvSpPr>
          <p:cNvPr id="295" name="Shape 295"/>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And tables to compare data</a:t>
            </a:r>
          </a:p>
        </p:txBody>
      </p:sp>
      <p:graphicFrame>
        <p:nvGraphicFramePr>
          <p:cNvPr id="296" name="Shape 296"/>
          <p:cNvGraphicFramePr/>
          <p:nvPr/>
        </p:nvGraphicFramePr>
        <p:xfrm>
          <a:off x="1046800" y="2018081"/>
          <a:ext cx="7293800" cy="2646200"/>
        </p:xfrm>
        <a:graphic>
          <a:graphicData uri="http://schemas.openxmlformats.org/drawingml/2006/table">
            <a:tbl>
              <a:tblPr>
                <a:noFill/>
                <a:tableStyleId>{049CDCF4-2816-4276-B8C8-17E176291B72}</a:tableStyleId>
              </a:tblPr>
              <a:tblGrid>
                <a:gridCol w="1823450"/>
                <a:gridCol w="1823450"/>
                <a:gridCol w="1823450"/>
                <a:gridCol w="1823450"/>
              </a:tblGrid>
              <a:tr h="661550">
                <a:tc>
                  <a:txBody>
                    <a:bodyPr/>
                    <a:lstStyle/>
                    <a:p>
                      <a:pPr lvl="0">
                        <a:spcBef>
                          <a:spcPts val="0"/>
                        </a:spcBef>
                        <a:buNone/>
                      </a:pPr>
                      <a:endParaRPr b="1">
                        <a:solidFill>
                          <a:srgbClr val="FFFFFF"/>
                        </a:solidFill>
                        <a:latin typeface="Nixie One"/>
                        <a:ea typeface="Nixie One"/>
                        <a:cs typeface="Nixie One"/>
                        <a:sym typeface="Nixie One"/>
                      </a:endParaRP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c>
                  <a:txBody>
                    <a:bodyPr/>
                    <a:lstStyle/>
                    <a:p>
                      <a:pPr lvl="0" algn="ctr">
                        <a:spcBef>
                          <a:spcPts val="0"/>
                        </a:spcBef>
                        <a:buNone/>
                      </a:pPr>
                      <a:r>
                        <a:rPr lang="en" sz="1100" b="1" dirty="0">
                          <a:solidFill>
                            <a:srgbClr val="FFFFFF"/>
                          </a:solidFill>
                          <a:latin typeface="Nixie One"/>
                          <a:ea typeface="Nixie One"/>
                          <a:cs typeface="Nixie One"/>
                          <a:sym typeface="Nixie One"/>
                        </a:rPr>
                        <a:t>A</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c>
                  <a:txBody>
                    <a:bodyPr/>
                    <a:lstStyle/>
                    <a:p>
                      <a:pPr lvl="0" algn="ctr">
                        <a:spcBef>
                          <a:spcPts val="0"/>
                        </a:spcBef>
                        <a:buNone/>
                      </a:pPr>
                      <a:r>
                        <a:rPr lang="en" sz="1100" b="1">
                          <a:solidFill>
                            <a:srgbClr val="FFFFFF"/>
                          </a:solidFill>
                          <a:latin typeface="Nixie One"/>
                          <a:ea typeface="Nixie One"/>
                          <a:cs typeface="Nixie One"/>
                          <a:sym typeface="Nixie One"/>
                        </a:rPr>
                        <a:t>B</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c>
                  <a:txBody>
                    <a:bodyPr/>
                    <a:lstStyle/>
                    <a:p>
                      <a:pPr lvl="0" algn="ctr">
                        <a:spcBef>
                          <a:spcPts val="0"/>
                        </a:spcBef>
                        <a:buNone/>
                      </a:pPr>
                      <a:r>
                        <a:rPr lang="en" sz="1100" b="1">
                          <a:solidFill>
                            <a:srgbClr val="FFFFFF"/>
                          </a:solidFill>
                          <a:latin typeface="Nixie One"/>
                          <a:ea typeface="Nixie One"/>
                          <a:cs typeface="Nixie One"/>
                          <a:sym typeface="Nixie One"/>
                        </a:rPr>
                        <a:t>C</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r>
              <a:tr h="661550">
                <a:tc>
                  <a:txBody>
                    <a:bodyPr/>
                    <a:lstStyle/>
                    <a:p>
                      <a:pPr lvl="0" algn="r">
                        <a:spcBef>
                          <a:spcPts val="0"/>
                        </a:spcBef>
                        <a:buNone/>
                      </a:pPr>
                      <a:r>
                        <a:rPr lang="en" sz="1100" b="1">
                          <a:solidFill>
                            <a:srgbClr val="FFFFFF"/>
                          </a:solidFill>
                          <a:latin typeface="Nixie One"/>
                          <a:ea typeface="Nixie One"/>
                          <a:cs typeface="Nixie One"/>
                          <a:sym typeface="Nixie One"/>
                        </a:rPr>
                        <a:t>Yellow</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1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2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7</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r>
              <a:tr h="661550">
                <a:tc>
                  <a:txBody>
                    <a:bodyPr/>
                    <a:lstStyle/>
                    <a:p>
                      <a:pPr lvl="0" algn="r">
                        <a:spcBef>
                          <a:spcPts val="0"/>
                        </a:spcBef>
                        <a:buNone/>
                      </a:pPr>
                      <a:r>
                        <a:rPr lang="en" sz="1100" b="1">
                          <a:solidFill>
                            <a:srgbClr val="FFFFFF"/>
                          </a:solidFill>
                          <a:latin typeface="Nixie One"/>
                          <a:ea typeface="Nixie One"/>
                          <a:cs typeface="Nixie One"/>
                          <a:sym typeface="Nixie One"/>
                        </a:rPr>
                        <a:t>Blue</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3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15</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1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r>
              <a:tr h="661550">
                <a:tc>
                  <a:txBody>
                    <a:bodyPr/>
                    <a:lstStyle/>
                    <a:p>
                      <a:pPr lvl="0" algn="r" rtl="0">
                        <a:spcBef>
                          <a:spcPts val="0"/>
                        </a:spcBef>
                        <a:buNone/>
                      </a:pPr>
                      <a:r>
                        <a:rPr lang="en" sz="1100" b="1">
                          <a:solidFill>
                            <a:srgbClr val="FFFFFF"/>
                          </a:solidFill>
                          <a:latin typeface="Nixie One"/>
                          <a:ea typeface="Nixie One"/>
                          <a:cs typeface="Nixie One"/>
                          <a:sym typeface="Nixie One"/>
                        </a:rPr>
                        <a:t>Orange</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rtl="0">
                        <a:spcBef>
                          <a:spcPts val="0"/>
                        </a:spcBef>
                        <a:buNone/>
                      </a:pPr>
                      <a:r>
                        <a:rPr lang="en" sz="1800" b="1">
                          <a:solidFill>
                            <a:srgbClr val="FFFFFF"/>
                          </a:solidFill>
                          <a:latin typeface="Roboto Slab"/>
                          <a:ea typeface="Roboto Slab"/>
                          <a:cs typeface="Roboto Slab"/>
                          <a:sym typeface="Roboto Slab"/>
                        </a:rPr>
                        <a:t>5</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rtl="0">
                        <a:spcBef>
                          <a:spcPts val="0"/>
                        </a:spcBef>
                        <a:buNone/>
                      </a:pPr>
                      <a:r>
                        <a:rPr lang="en" sz="1800" b="1">
                          <a:solidFill>
                            <a:srgbClr val="FFFFFF"/>
                          </a:solidFill>
                          <a:latin typeface="Roboto Slab"/>
                          <a:ea typeface="Roboto Slab"/>
                          <a:cs typeface="Roboto Slab"/>
                          <a:sym typeface="Roboto Slab"/>
                        </a:rPr>
                        <a:t>24</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rtl="0">
                        <a:spcBef>
                          <a:spcPts val="0"/>
                        </a:spcBef>
                        <a:buNone/>
                      </a:pPr>
                      <a:r>
                        <a:rPr lang="en" sz="1800" b="1" dirty="0">
                          <a:solidFill>
                            <a:srgbClr val="FFFFFF"/>
                          </a:solidFill>
                          <a:latin typeface="Roboto Slab"/>
                          <a:ea typeface="Roboto Slab"/>
                          <a:cs typeface="Roboto Slab"/>
                          <a:sym typeface="Roboto Slab"/>
                        </a:rPr>
                        <a:t>16</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r>
            </a:tbl>
          </a:graphicData>
        </a:graphic>
      </p:graphicFrame>
      <p:grpSp>
        <p:nvGrpSpPr>
          <p:cNvPr id="297" name="Shape 297"/>
          <p:cNvGrpSpPr/>
          <p:nvPr/>
        </p:nvGrpSpPr>
        <p:grpSpPr>
          <a:xfrm>
            <a:off x="377058" y="931159"/>
            <a:ext cx="313910" cy="227819"/>
            <a:chOff x="3932350" y="3714775"/>
            <a:chExt cx="439650" cy="319075"/>
          </a:xfrm>
        </p:grpSpPr>
        <p:sp>
          <p:nvSpPr>
            <p:cNvPr id="298" name="Shape 298"/>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99" name="Shape 299"/>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00" name="Shape 300"/>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01" name="Shape 301"/>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02" name="Shape 302"/>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306"/>
        <p:cNvGrpSpPr/>
        <p:nvPr/>
      </p:nvGrpSpPr>
      <p:grpSpPr>
        <a:xfrm>
          <a:off x="0" y="0"/>
          <a:ext cx="0" cy="0"/>
          <a:chOff x="0" y="0"/>
          <a:chExt cx="0" cy="0"/>
        </a:xfrm>
      </p:grpSpPr>
      <p:sp>
        <p:nvSpPr>
          <p:cNvPr id="307" name="Shape 307"/>
          <p:cNvSpPr/>
          <p:nvPr/>
        </p:nvSpPr>
        <p:spPr>
          <a:xfrm>
            <a:off x="1146036" y="637775"/>
            <a:ext cx="7301626" cy="3478333"/>
          </a:xfrm>
          <a:custGeom>
            <a:avLst/>
            <a:gdLst/>
            <a:ahLst/>
            <a:cxnLst/>
            <a:rect l="0" t="0" r="0" b="0"/>
            <a:pathLst>
              <a:path w="285750" h="136125" extrusionOk="0">
                <a:moveTo>
                  <a:pt x="74830" y="1313"/>
                </a:moveTo>
                <a:lnTo>
                  <a:pt x="74352" y="1330"/>
                </a:lnTo>
                <a:lnTo>
                  <a:pt x="74864" y="1330"/>
                </a:lnTo>
                <a:lnTo>
                  <a:pt x="74830" y="1313"/>
                </a:lnTo>
                <a:close/>
                <a:moveTo>
                  <a:pt x="77830" y="1739"/>
                </a:moveTo>
                <a:lnTo>
                  <a:pt x="77830" y="1739"/>
                </a:lnTo>
                <a:lnTo>
                  <a:pt x="77830" y="1739"/>
                </a:lnTo>
                <a:close/>
                <a:moveTo>
                  <a:pt x="176011" y="1432"/>
                </a:moveTo>
                <a:lnTo>
                  <a:pt x="176114" y="1636"/>
                </a:lnTo>
                <a:lnTo>
                  <a:pt x="175500" y="1841"/>
                </a:lnTo>
                <a:lnTo>
                  <a:pt x="175807" y="1943"/>
                </a:lnTo>
                <a:lnTo>
                  <a:pt x="178875" y="1943"/>
                </a:lnTo>
                <a:lnTo>
                  <a:pt x="178773" y="1636"/>
                </a:lnTo>
                <a:lnTo>
                  <a:pt x="176011" y="1432"/>
                </a:lnTo>
                <a:close/>
                <a:moveTo>
                  <a:pt x="135102" y="1841"/>
                </a:moveTo>
                <a:lnTo>
                  <a:pt x="134898" y="1943"/>
                </a:lnTo>
                <a:lnTo>
                  <a:pt x="135102" y="2045"/>
                </a:lnTo>
                <a:lnTo>
                  <a:pt x="134489" y="2045"/>
                </a:lnTo>
                <a:lnTo>
                  <a:pt x="134795" y="2148"/>
                </a:lnTo>
                <a:lnTo>
                  <a:pt x="134489" y="2148"/>
                </a:lnTo>
                <a:lnTo>
                  <a:pt x="135920" y="2352"/>
                </a:lnTo>
                <a:lnTo>
                  <a:pt x="135307" y="2455"/>
                </a:lnTo>
                <a:lnTo>
                  <a:pt x="137148" y="2557"/>
                </a:lnTo>
                <a:lnTo>
                  <a:pt x="137148" y="2659"/>
                </a:lnTo>
                <a:lnTo>
                  <a:pt x="139500" y="2148"/>
                </a:lnTo>
                <a:lnTo>
                  <a:pt x="137148" y="2045"/>
                </a:lnTo>
                <a:lnTo>
                  <a:pt x="137250" y="1841"/>
                </a:lnTo>
                <a:lnTo>
                  <a:pt x="136739" y="1841"/>
                </a:lnTo>
                <a:lnTo>
                  <a:pt x="136739" y="2045"/>
                </a:lnTo>
                <a:lnTo>
                  <a:pt x="135102" y="1841"/>
                </a:lnTo>
                <a:close/>
                <a:moveTo>
                  <a:pt x="178466" y="2045"/>
                </a:moveTo>
                <a:lnTo>
                  <a:pt x="177443" y="2148"/>
                </a:lnTo>
                <a:lnTo>
                  <a:pt x="177136" y="2455"/>
                </a:lnTo>
                <a:lnTo>
                  <a:pt x="181534" y="2864"/>
                </a:lnTo>
                <a:lnTo>
                  <a:pt x="181534" y="2864"/>
                </a:lnTo>
                <a:lnTo>
                  <a:pt x="180716" y="2659"/>
                </a:lnTo>
                <a:lnTo>
                  <a:pt x="181023" y="2659"/>
                </a:lnTo>
                <a:lnTo>
                  <a:pt x="180818" y="2250"/>
                </a:lnTo>
                <a:lnTo>
                  <a:pt x="178466" y="2045"/>
                </a:lnTo>
                <a:close/>
                <a:moveTo>
                  <a:pt x="75068" y="3170"/>
                </a:moveTo>
                <a:lnTo>
                  <a:pt x="74870" y="3225"/>
                </a:lnTo>
                <a:lnTo>
                  <a:pt x="75022" y="3201"/>
                </a:lnTo>
                <a:lnTo>
                  <a:pt x="75022" y="3201"/>
                </a:lnTo>
                <a:lnTo>
                  <a:pt x="75068" y="3170"/>
                </a:lnTo>
                <a:close/>
                <a:moveTo>
                  <a:pt x="72920" y="1227"/>
                </a:moveTo>
                <a:lnTo>
                  <a:pt x="72102" y="1330"/>
                </a:lnTo>
                <a:lnTo>
                  <a:pt x="72511" y="1330"/>
                </a:lnTo>
                <a:lnTo>
                  <a:pt x="70977" y="1534"/>
                </a:lnTo>
                <a:lnTo>
                  <a:pt x="71591" y="1739"/>
                </a:lnTo>
                <a:lnTo>
                  <a:pt x="70364" y="1739"/>
                </a:lnTo>
                <a:lnTo>
                  <a:pt x="70568" y="1841"/>
                </a:lnTo>
                <a:lnTo>
                  <a:pt x="70057" y="1943"/>
                </a:lnTo>
                <a:lnTo>
                  <a:pt x="71080" y="2045"/>
                </a:lnTo>
                <a:lnTo>
                  <a:pt x="69648" y="2045"/>
                </a:lnTo>
                <a:lnTo>
                  <a:pt x="69750" y="2352"/>
                </a:lnTo>
                <a:lnTo>
                  <a:pt x="70670" y="2352"/>
                </a:lnTo>
                <a:lnTo>
                  <a:pt x="69545" y="2557"/>
                </a:lnTo>
                <a:lnTo>
                  <a:pt x="70568" y="2557"/>
                </a:lnTo>
                <a:lnTo>
                  <a:pt x="70466" y="2659"/>
                </a:lnTo>
                <a:lnTo>
                  <a:pt x="72102" y="2557"/>
                </a:lnTo>
                <a:lnTo>
                  <a:pt x="70773" y="2761"/>
                </a:lnTo>
                <a:lnTo>
                  <a:pt x="70466" y="2966"/>
                </a:lnTo>
                <a:lnTo>
                  <a:pt x="70159" y="3068"/>
                </a:lnTo>
                <a:lnTo>
                  <a:pt x="70977" y="3170"/>
                </a:lnTo>
                <a:lnTo>
                  <a:pt x="70364" y="3273"/>
                </a:lnTo>
                <a:lnTo>
                  <a:pt x="72102" y="3477"/>
                </a:lnTo>
                <a:lnTo>
                  <a:pt x="72102" y="3170"/>
                </a:lnTo>
                <a:lnTo>
                  <a:pt x="72307" y="3273"/>
                </a:lnTo>
                <a:lnTo>
                  <a:pt x="73330" y="3170"/>
                </a:lnTo>
                <a:lnTo>
                  <a:pt x="73227" y="3068"/>
                </a:lnTo>
                <a:lnTo>
                  <a:pt x="73739" y="2864"/>
                </a:lnTo>
                <a:lnTo>
                  <a:pt x="73432" y="3068"/>
                </a:lnTo>
                <a:lnTo>
                  <a:pt x="75580" y="2557"/>
                </a:lnTo>
                <a:lnTo>
                  <a:pt x="74557" y="2455"/>
                </a:lnTo>
                <a:lnTo>
                  <a:pt x="74659" y="2045"/>
                </a:lnTo>
                <a:lnTo>
                  <a:pt x="74966" y="1841"/>
                </a:lnTo>
                <a:lnTo>
                  <a:pt x="74352" y="1943"/>
                </a:lnTo>
                <a:lnTo>
                  <a:pt x="74455" y="2045"/>
                </a:lnTo>
                <a:lnTo>
                  <a:pt x="73534" y="1739"/>
                </a:lnTo>
                <a:lnTo>
                  <a:pt x="73534" y="1636"/>
                </a:lnTo>
                <a:lnTo>
                  <a:pt x="72920" y="1227"/>
                </a:lnTo>
                <a:close/>
                <a:moveTo>
                  <a:pt x="74870" y="3225"/>
                </a:moveTo>
                <a:lnTo>
                  <a:pt x="73227" y="3477"/>
                </a:lnTo>
                <a:lnTo>
                  <a:pt x="74301" y="3380"/>
                </a:lnTo>
                <a:lnTo>
                  <a:pt x="74301" y="3380"/>
                </a:lnTo>
                <a:lnTo>
                  <a:pt x="74870" y="3225"/>
                </a:lnTo>
                <a:close/>
                <a:moveTo>
                  <a:pt x="74352" y="3375"/>
                </a:moveTo>
                <a:lnTo>
                  <a:pt x="74301" y="3380"/>
                </a:lnTo>
                <a:lnTo>
                  <a:pt x="74301" y="3380"/>
                </a:lnTo>
                <a:lnTo>
                  <a:pt x="73943" y="3477"/>
                </a:lnTo>
                <a:lnTo>
                  <a:pt x="74352" y="3375"/>
                </a:lnTo>
                <a:close/>
                <a:moveTo>
                  <a:pt x="182148" y="2557"/>
                </a:moveTo>
                <a:lnTo>
                  <a:pt x="182250" y="2966"/>
                </a:lnTo>
                <a:lnTo>
                  <a:pt x="182148" y="3170"/>
                </a:lnTo>
                <a:lnTo>
                  <a:pt x="182045" y="3580"/>
                </a:lnTo>
                <a:lnTo>
                  <a:pt x="185114" y="3170"/>
                </a:lnTo>
                <a:lnTo>
                  <a:pt x="183682" y="2761"/>
                </a:lnTo>
                <a:lnTo>
                  <a:pt x="183170" y="2864"/>
                </a:lnTo>
                <a:lnTo>
                  <a:pt x="182966" y="2761"/>
                </a:lnTo>
                <a:lnTo>
                  <a:pt x="183068" y="2659"/>
                </a:lnTo>
                <a:lnTo>
                  <a:pt x="182455" y="2557"/>
                </a:lnTo>
                <a:lnTo>
                  <a:pt x="182455" y="2557"/>
                </a:lnTo>
                <a:lnTo>
                  <a:pt x="182557" y="2659"/>
                </a:lnTo>
                <a:lnTo>
                  <a:pt x="182148" y="2557"/>
                </a:lnTo>
                <a:close/>
                <a:moveTo>
                  <a:pt x="64739" y="2557"/>
                </a:moveTo>
                <a:lnTo>
                  <a:pt x="63614" y="2864"/>
                </a:lnTo>
                <a:lnTo>
                  <a:pt x="64023" y="2864"/>
                </a:lnTo>
                <a:lnTo>
                  <a:pt x="63716" y="2966"/>
                </a:lnTo>
                <a:lnTo>
                  <a:pt x="63716" y="2966"/>
                </a:lnTo>
                <a:lnTo>
                  <a:pt x="64432" y="2864"/>
                </a:lnTo>
                <a:lnTo>
                  <a:pt x="64125" y="2966"/>
                </a:lnTo>
                <a:lnTo>
                  <a:pt x="64534" y="3068"/>
                </a:lnTo>
                <a:lnTo>
                  <a:pt x="64125" y="3068"/>
                </a:lnTo>
                <a:lnTo>
                  <a:pt x="64330" y="3170"/>
                </a:lnTo>
                <a:lnTo>
                  <a:pt x="63511" y="3375"/>
                </a:lnTo>
                <a:lnTo>
                  <a:pt x="65352" y="3477"/>
                </a:lnTo>
                <a:lnTo>
                  <a:pt x="65352" y="3580"/>
                </a:lnTo>
                <a:lnTo>
                  <a:pt x="66068" y="3682"/>
                </a:lnTo>
                <a:lnTo>
                  <a:pt x="66273" y="3375"/>
                </a:lnTo>
                <a:lnTo>
                  <a:pt x="66580" y="3170"/>
                </a:lnTo>
                <a:lnTo>
                  <a:pt x="65966" y="2966"/>
                </a:lnTo>
                <a:lnTo>
                  <a:pt x="66068" y="2864"/>
                </a:lnTo>
                <a:lnTo>
                  <a:pt x="65148" y="2966"/>
                </a:lnTo>
                <a:lnTo>
                  <a:pt x="65148" y="2864"/>
                </a:lnTo>
                <a:lnTo>
                  <a:pt x="64739" y="2557"/>
                </a:lnTo>
                <a:close/>
                <a:moveTo>
                  <a:pt x="67705" y="2966"/>
                </a:moveTo>
                <a:lnTo>
                  <a:pt x="67295" y="3273"/>
                </a:lnTo>
                <a:lnTo>
                  <a:pt x="67705" y="3477"/>
                </a:lnTo>
                <a:lnTo>
                  <a:pt x="67398" y="3682"/>
                </a:lnTo>
                <a:lnTo>
                  <a:pt x="69136" y="3273"/>
                </a:lnTo>
                <a:lnTo>
                  <a:pt x="67705" y="2966"/>
                </a:lnTo>
                <a:close/>
                <a:moveTo>
                  <a:pt x="136943" y="3170"/>
                </a:moveTo>
                <a:lnTo>
                  <a:pt x="135818" y="3273"/>
                </a:lnTo>
                <a:lnTo>
                  <a:pt x="136841" y="3682"/>
                </a:lnTo>
                <a:lnTo>
                  <a:pt x="136432" y="3886"/>
                </a:lnTo>
                <a:lnTo>
                  <a:pt x="137557" y="3886"/>
                </a:lnTo>
                <a:lnTo>
                  <a:pt x="137352" y="3989"/>
                </a:lnTo>
                <a:lnTo>
                  <a:pt x="137761" y="4091"/>
                </a:lnTo>
                <a:lnTo>
                  <a:pt x="138784" y="3784"/>
                </a:lnTo>
                <a:lnTo>
                  <a:pt x="137659" y="3477"/>
                </a:lnTo>
                <a:lnTo>
                  <a:pt x="137761" y="3477"/>
                </a:lnTo>
                <a:lnTo>
                  <a:pt x="137148" y="3375"/>
                </a:lnTo>
                <a:lnTo>
                  <a:pt x="136943" y="3170"/>
                </a:lnTo>
                <a:close/>
                <a:moveTo>
                  <a:pt x="131114" y="2250"/>
                </a:moveTo>
                <a:lnTo>
                  <a:pt x="131114" y="2352"/>
                </a:lnTo>
                <a:lnTo>
                  <a:pt x="130295" y="2352"/>
                </a:lnTo>
                <a:lnTo>
                  <a:pt x="131318" y="2864"/>
                </a:lnTo>
                <a:lnTo>
                  <a:pt x="130705" y="2864"/>
                </a:lnTo>
                <a:lnTo>
                  <a:pt x="131625" y="3375"/>
                </a:lnTo>
                <a:lnTo>
                  <a:pt x="132648" y="3273"/>
                </a:lnTo>
                <a:lnTo>
                  <a:pt x="132545" y="3170"/>
                </a:lnTo>
                <a:lnTo>
                  <a:pt x="132545" y="3068"/>
                </a:lnTo>
                <a:lnTo>
                  <a:pt x="132955" y="3068"/>
                </a:lnTo>
                <a:lnTo>
                  <a:pt x="133261" y="3273"/>
                </a:lnTo>
                <a:lnTo>
                  <a:pt x="133875" y="3068"/>
                </a:lnTo>
                <a:lnTo>
                  <a:pt x="133670" y="3170"/>
                </a:lnTo>
                <a:lnTo>
                  <a:pt x="134080" y="3273"/>
                </a:lnTo>
                <a:lnTo>
                  <a:pt x="132443" y="3580"/>
                </a:lnTo>
                <a:lnTo>
                  <a:pt x="132750" y="3784"/>
                </a:lnTo>
                <a:lnTo>
                  <a:pt x="134080" y="3784"/>
                </a:lnTo>
                <a:lnTo>
                  <a:pt x="132545" y="4091"/>
                </a:lnTo>
                <a:lnTo>
                  <a:pt x="134284" y="4602"/>
                </a:lnTo>
                <a:lnTo>
                  <a:pt x="134386" y="4398"/>
                </a:lnTo>
                <a:lnTo>
                  <a:pt x="134284" y="4295"/>
                </a:lnTo>
                <a:lnTo>
                  <a:pt x="134898" y="3886"/>
                </a:lnTo>
                <a:lnTo>
                  <a:pt x="134898" y="3580"/>
                </a:lnTo>
                <a:lnTo>
                  <a:pt x="135205" y="3477"/>
                </a:lnTo>
                <a:lnTo>
                  <a:pt x="135511" y="3170"/>
                </a:lnTo>
                <a:lnTo>
                  <a:pt x="136432" y="3068"/>
                </a:lnTo>
                <a:lnTo>
                  <a:pt x="135920" y="2864"/>
                </a:lnTo>
                <a:lnTo>
                  <a:pt x="136023" y="2761"/>
                </a:lnTo>
                <a:lnTo>
                  <a:pt x="134795" y="2659"/>
                </a:lnTo>
                <a:lnTo>
                  <a:pt x="134795" y="2455"/>
                </a:lnTo>
                <a:lnTo>
                  <a:pt x="134182" y="2557"/>
                </a:lnTo>
                <a:lnTo>
                  <a:pt x="134386" y="2352"/>
                </a:lnTo>
                <a:lnTo>
                  <a:pt x="133261" y="2250"/>
                </a:lnTo>
                <a:lnTo>
                  <a:pt x="133261" y="2250"/>
                </a:lnTo>
                <a:lnTo>
                  <a:pt x="133568" y="2864"/>
                </a:lnTo>
                <a:lnTo>
                  <a:pt x="133568" y="2864"/>
                </a:lnTo>
                <a:lnTo>
                  <a:pt x="132750" y="2455"/>
                </a:lnTo>
                <a:lnTo>
                  <a:pt x="131318" y="2455"/>
                </a:lnTo>
                <a:lnTo>
                  <a:pt x="131932" y="2250"/>
                </a:lnTo>
                <a:close/>
                <a:moveTo>
                  <a:pt x="66682" y="4398"/>
                </a:moveTo>
                <a:lnTo>
                  <a:pt x="66784" y="4500"/>
                </a:lnTo>
                <a:lnTo>
                  <a:pt x="66477" y="4500"/>
                </a:lnTo>
                <a:lnTo>
                  <a:pt x="67091" y="4705"/>
                </a:lnTo>
                <a:lnTo>
                  <a:pt x="66784" y="4705"/>
                </a:lnTo>
                <a:lnTo>
                  <a:pt x="68232" y="4795"/>
                </a:lnTo>
                <a:lnTo>
                  <a:pt x="68232" y="4795"/>
                </a:lnTo>
                <a:lnTo>
                  <a:pt x="68625" y="4500"/>
                </a:lnTo>
                <a:lnTo>
                  <a:pt x="66682" y="4398"/>
                </a:lnTo>
                <a:close/>
                <a:moveTo>
                  <a:pt x="68232" y="4795"/>
                </a:moveTo>
                <a:lnTo>
                  <a:pt x="68216" y="4807"/>
                </a:lnTo>
                <a:lnTo>
                  <a:pt x="68324" y="4801"/>
                </a:lnTo>
                <a:lnTo>
                  <a:pt x="68324" y="4801"/>
                </a:lnTo>
                <a:lnTo>
                  <a:pt x="68232" y="4795"/>
                </a:lnTo>
                <a:close/>
                <a:moveTo>
                  <a:pt x="71489" y="4500"/>
                </a:moveTo>
                <a:lnTo>
                  <a:pt x="70568" y="4705"/>
                </a:lnTo>
                <a:lnTo>
                  <a:pt x="71080" y="4807"/>
                </a:lnTo>
                <a:lnTo>
                  <a:pt x="71489" y="4500"/>
                </a:lnTo>
                <a:close/>
                <a:moveTo>
                  <a:pt x="81102" y="205"/>
                </a:moveTo>
                <a:lnTo>
                  <a:pt x="81614" y="409"/>
                </a:lnTo>
                <a:lnTo>
                  <a:pt x="80386" y="307"/>
                </a:lnTo>
                <a:lnTo>
                  <a:pt x="80489" y="409"/>
                </a:lnTo>
                <a:lnTo>
                  <a:pt x="79773" y="409"/>
                </a:lnTo>
                <a:lnTo>
                  <a:pt x="79977" y="511"/>
                </a:lnTo>
                <a:lnTo>
                  <a:pt x="79466" y="511"/>
                </a:lnTo>
                <a:lnTo>
                  <a:pt x="80693" y="920"/>
                </a:lnTo>
                <a:lnTo>
                  <a:pt x="80693" y="920"/>
                </a:lnTo>
                <a:lnTo>
                  <a:pt x="79159" y="716"/>
                </a:lnTo>
                <a:lnTo>
                  <a:pt x="77011" y="716"/>
                </a:lnTo>
                <a:lnTo>
                  <a:pt x="77727" y="818"/>
                </a:lnTo>
                <a:lnTo>
                  <a:pt x="73841" y="1023"/>
                </a:lnTo>
                <a:lnTo>
                  <a:pt x="73943" y="1125"/>
                </a:lnTo>
                <a:lnTo>
                  <a:pt x="74864" y="1023"/>
                </a:lnTo>
                <a:lnTo>
                  <a:pt x="74864" y="1023"/>
                </a:lnTo>
                <a:lnTo>
                  <a:pt x="74250" y="1125"/>
                </a:lnTo>
                <a:lnTo>
                  <a:pt x="75989" y="1125"/>
                </a:lnTo>
                <a:lnTo>
                  <a:pt x="74659" y="1227"/>
                </a:lnTo>
                <a:lnTo>
                  <a:pt x="74830" y="1313"/>
                </a:lnTo>
                <a:lnTo>
                  <a:pt x="74830" y="1313"/>
                </a:lnTo>
                <a:lnTo>
                  <a:pt x="77216" y="1227"/>
                </a:lnTo>
                <a:lnTo>
                  <a:pt x="74557" y="1534"/>
                </a:lnTo>
                <a:lnTo>
                  <a:pt x="74557" y="1534"/>
                </a:lnTo>
                <a:lnTo>
                  <a:pt x="78034" y="1330"/>
                </a:lnTo>
                <a:lnTo>
                  <a:pt x="75784" y="1739"/>
                </a:lnTo>
                <a:lnTo>
                  <a:pt x="75784" y="1739"/>
                </a:lnTo>
                <a:lnTo>
                  <a:pt x="78341" y="1636"/>
                </a:lnTo>
                <a:lnTo>
                  <a:pt x="78341" y="1636"/>
                </a:lnTo>
                <a:lnTo>
                  <a:pt x="77830" y="1739"/>
                </a:lnTo>
                <a:lnTo>
                  <a:pt x="81818" y="1125"/>
                </a:lnTo>
                <a:lnTo>
                  <a:pt x="81818" y="1125"/>
                </a:lnTo>
                <a:lnTo>
                  <a:pt x="80386" y="1534"/>
                </a:lnTo>
                <a:lnTo>
                  <a:pt x="81409" y="1534"/>
                </a:lnTo>
                <a:lnTo>
                  <a:pt x="77523" y="1943"/>
                </a:lnTo>
                <a:lnTo>
                  <a:pt x="78648" y="2352"/>
                </a:lnTo>
                <a:lnTo>
                  <a:pt x="78648" y="2352"/>
                </a:lnTo>
                <a:lnTo>
                  <a:pt x="75375" y="2045"/>
                </a:lnTo>
                <a:lnTo>
                  <a:pt x="75375" y="2352"/>
                </a:lnTo>
                <a:lnTo>
                  <a:pt x="76193" y="2761"/>
                </a:lnTo>
                <a:lnTo>
                  <a:pt x="75682" y="2761"/>
                </a:lnTo>
                <a:lnTo>
                  <a:pt x="77216" y="2864"/>
                </a:lnTo>
                <a:lnTo>
                  <a:pt x="75022" y="3201"/>
                </a:lnTo>
                <a:lnTo>
                  <a:pt x="75022" y="3201"/>
                </a:lnTo>
                <a:lnTo>
                  <a:pt x="74761" y="3375"/>
                </a:lnTo>
                <a:lnTo>
                  <a:pt x="75170" y="3477"/>
                </a:lnTo>
                <a:lnTo>
                  <a:pt x="74148" y="3682"/>
                </a:lnTo>
                <a:lnTo>
                  <a:pt x="74045" y="3886"/>
                </a:lnTo>
                <a:lnTo>
                  <a:pt x="75989" y="3580"/>
                </a:lnTo>
                <a:lnTo>
                  <a:pt x="73739" y="3989"/>
                </a:lnTo>
                <a:lnTo>
                  <a:pt x="73432" y="3682"/>
                </a:lnTo>
                <a:lnTo>
                  <a:pt x="72716" y="3682"/>
                </a:lnTo>
                <a:lnTo>
                  <a:pt x="72818" y="4193"/>
                </a:lnTo>
                <a:lnTo>
                  <a:pt x="71489" y="4500"/>
                </a:lnTo>
                <a:lnTo>
                  <a:pt x="71489" y="4500"/>
                </a:lnTo>
                <a:lnTo>
                  <a:pt x="71489" y="4500"/>
                </a:lnTo>
                <a:lnTo>
                  <a:pt x="71284" y="4807"/>
                </a:lnTo>
                <a:lnTo>
                  <a:pt x="71898" y="4705"/>
                </a:lnTo>
                <a:lnTo>
                  <a:pt x="71898" y="4807"/>
                </a:lnTo>
                <a:lnTo>
                  <a:pt x="75784" y="4807"/>
                </a:lnTo>
                <a:lnTo>
                  <a:pt x="75477" y="5011"/>
                </a:lnTo>
                <a:lnTo>
                  <a:pt x="75477" y="5011"/>
                </a:lnTo>
                <a:lnTo>
                  <a:pt x="77318" y="4705"/>
                </a:lnTo>
                <a:lnTo>
                  <a:pt x="77727" y="4398"/>
                </a:lnTo>
                <a:lnTo>
                  <a:pt x="77114" y="4398"/>
                </a:lnTo>
                <a:lnTo>
                  <a:pt x="77216" y="4193"/>
                </a:lnTo>
                <a:lnTo>
                  <a:pt x="75682" y="4091"/>
                </a:lnTo>
                <a:lnTo>
                  <a:pt x="76193" y="4091"/>
                </a:lnTo>
                <a:lnTo>
                  <a:pt x="76091" y="3989"/>
                </a:lnTo>
                <a:lnTo>
                  <a:pt x="78341" y="3886"/>
                </a:lnTo>
                <a:lnTo>
                  <a:pt x="78545" y="3580"/>
                </a:lnTo>
                <a:lnTo>
                  <a:pt x="80489" y="3375"/>
                </a:lnTo>
                <a:lnTo>
                  <a:pt x="79977" y="3170"/>
                </a:lnTo>
                <a:lnTo>
                  <a:pt x="81205" y="3068"/>
                </a:lnTo>
                <a:lnTo>
                  <a:pt x="79159" y="2761"/>
                </a:lnTo>
                <a:lnTo>
                  <a:pt x="81614" y="2659"/>
                </a:lnTo>
                <a:lnTo>
                  <a:pt x="80386" y="2455"/>
                </a:lnTo>
                <a:lnTo>
                  <a:pt x="82534" y="2352"/>
                </a:lnTo>
                <a:lnTo>
                  <a:pt x="81920" y="2250"/>
                </a:lnTo>
                <a:lnTo>
                  <a:pt x="83966" y="2250"/>
                </a:lnTo>
                <a:lnTo>
                  <a:pt x="83864" y="2148"/>
                </a:lnTo>
                <a:lnTo>
                  <a:pt x="84375" y="2045"/>
                </a:lnTo>
                <a:lnTo>
                  <a:pt x="83557" y="2045"/>
                </a:lnTo>
                <a:lnTo>
                  <a:pt x="84682" y="1943"/>
                </a:lnTo>
                <a:lnTo>
                  <a:pt x="84580" y="1739"/>
                </a:lnTo>
                <a:lnTo>
                  <a:pt x="88466" y="1125"/>
                </a:lnTo>
                <a:lnTo>
                  <a:pt x="86216" y="1330"/>
                </a:lnTo>
                <a:lnTo>
                  <a:pt x="90920" y="614"/>
                </a:lnTo>
                <a:lnTo>
                  <a:pt x="89898" y="511"/>
                </a:lnTo>
                <a:lnTo>
                  <a:pt x="90000" y="409"/>
                </a:lnTo>
                <a:lnTo>
                  <a:pt x="89795" y="409"/>
                </a:lnTo>
                <a:lnTo>
                  <a:pt x="89898" y="307"/>
                </a:lnTo>
                <a:lnTo>
                  <a:pt x="89898" y="307"/>
                </a:lnTo>
                <a:lnTo>
                  <a:pt x="87136" y="409"/>
                </a:lnTo>
                <a:lnTo>
                  <a:pt x="88466" y="205"/>
                </a:lnTo>
                <a:lnTo>
                  <a:pt x="84682" y="205"/>
                </a:lnTo>
                <a:lnTo>
                  <a:pt x="84989" y="409"/>
                </a:lnTo>
                <a:lnTo>
                  <a:pt x="82739" y="205"/>
                </a:lnTo>
                <a:lnTo>
                  <a:pt x="83352" y="409"/>
                </a:lnTo>
                <a:lnTo>
                  <a:pt x="83352" y="409"/>
                </a:lnTo>
                <a:lnTo>
                  <a:pt x="81102" y="205"/>
                </a:lnTo>
                <a:close/>
                <a:moveTo>
                  <a:pt x="62898" y="4909"/>
                </a:moveTo>
                <a:lnTo>
                  <a:pt x="63205" y="5011"/>
                </a:lnTo>
                <a:lnTo>
                  <a:pt x="63205" y="4909"/>
                </a:lnTo>
                <a:close/>
                <a:moveTo>
                  <a:pt x="55227" y="3989"/>
                </a:moveTo>
                <a:lnTo>
                  <a:pt x="55330" y="4091"/>
                </a:lnTo>
                <a:lnTo>
                  <a:pt x="50318" y="5011"/>
                </a:lnTo>
                <a:lnTo>
                  <a:pt x="50523" y="5011"/>
                </a:lnTo>
                <a:lnTo>
                  <a:pt x="50318" y="5216"/>
                </a:lnTo>
                <a:lnTo>
                  <a:pt x="50318" y="5216"/>
                </a:lnTo>
                <a:lnTo>
                  <a:pt x="51545" y="5011"/>
                </a:lnTo>
                <a:lnTo>
                  <a:pt x="51443" y="5318"/>
                </a:lnTo>
                <a:lnTo>
                  <a:pt x="54102" y="4500"/>
                </a:lnTo>
                <a:lnTo>
                  <a:pt x="53591" y="4909"/>
                </a:lnTo>
                <a:lnTo>
                  <a:pt x="53591" y="4909"/>
                </a:lnTo>
                <a:lnTo>
                  <a:pt x="56045" y="4091"/>
                </a:lnTo>
                <a:lnTo>
                  <a:pt x="55227" y="3989"/>
                </a:lnTo>
                <a:close/>
                <a:moveTo>
                  <a:pt x="65761" y="4705"/>
                </a:moveTo>
                <a:lnTo>
                  <a:pt x="63818" y="4807"/>
                </a:lnTo>
                <a:lnTo>
                  <a:pt x="64227" y="4909"/>
                </a:lnTo>
                <a:lnTo>
                  <a:pt x="63920" y="4909"/>
                </a:lnTo>
                <a:lnTo>
                  <a:pt x="64330" y="5011"/>
                </a:lnTo>
                <a:lnTo>
                  <a:pt x="64023" y="5216"/>
                </a:lnTo>
                <a:lnTo>
                  <a:pt x="63205" y="5011"/>
                </a:lnTo>
                <a:lnTo>
                  <a:pt x="62898" y="5114"/>
                </a:lnTo>
                <a:lnTo>
                  <a:pt x="63000" y="5114"/>
                </a:lnTo>
                <a:lnTo>
                  <a:pt x="63102" y="5318"/>
                </a:lnTo>
                <a:lnTo>
                  <a:pt x="63102" y="5318"/>
                </a:lnTo>
                <a:lnTo>
                  <a:pt x="62489" y="5216"/>
                </a:lnTo>
                <a:lnTo>
                  <a:pt x="61875" y="5420"/>
                </a:lnTo>
                <a:lnTo>
                  <a:pt x="64125" y="5420"/>
                </a:lnTo>
                <a:lnTo>
                  <a:pt x="62898" y="5625"/>
                </a:lnTo>
                <a:lnTo>
                  <a:pt x="63102" y="5727"/>
                </a:lnTo>
                <a:lnTo>
                  <a:pt x="63000" y="5932"/>
                </a:lnTo>
                <a:lnTo>
                  <a:pt x="63000" y="5932"/>
                </a:lnTo>
                <a:lnTo>
                  <a:pt x="65148" y="5420"/>
                </a:lnTo>
                <a:lnTo>
                  <a:pt x="64943" y="5318"/>
                </a:lnTo>
                <a:lnTo>
                  <a:pt x="65761" y="4705"/>
                </a:lnTo>
                <a:close/>
                <a:moveTo>
                  <a:pt x="209148" y="5011"/>
                </a:moveTo>
                <a:lnTo>
                  <a:pt x="209455" y="5420"/>
                </a:lnTo>
                <a:lnTo>
                  <a:pt x="207102" y="5216"/>
                </a:lnTo>
                <a:lnTo>
                  <a:pt x="207409" y="5318"/>
                </a:lnTo>
                <a:lnTo>
                  <a:pt x="207205" y="5318"/>
                </a:lnTo>
                <a:lnTo>
                  <a:pt x="207716" y="5625"/>
                </a:lnTo>
                <a:lnTo>
                  <a:pt x="207511" y="5625"/>
                </a:lnTo>
                <a:lnTo>
                  <a:pt x="211705" y="5932"/>
                </a:lnTo>
                <a:lnTo>
                  <a:pt x="210170" y="5420"/>
                </a:lnTo>
                <a:lnTo>
                  <a:pt x="210170" y="5420"/>
                </a:lnTo>
                <a:lnTo>
                  <a:pt x="212420" y="5727"/>
                </a:lnTo>
                <a:lnTo>
                  <a:pt x="212318" y="5523"/>
                </a:lnTo>
                <a:lnTo>
                  <a:pt x="209148" y="5011"/>
                </a:lnTo>
                <a:close/>
                <a:moveTo>
                  <a:pt x="65148" y="5932"/>
                </a:moveTo>
                <a:lnTo>
                  <a:pt x="65966" y="6239"/>
                </a:lnTo>
                <a:lnTo>
                  <a:pt x="66989" y="5932"/>
                </a:lnTo>
                <a:close/>
                <a:moveTo>
                  <a:pt x="59523" y="4500"/>
                </a:moveTo>
                <a:lnTo>
                  <a:pt x="58193" y="4807"/>
                </a:lnTo>
                <a:lnTo>
                  <a:pt x="58295" y="5011"/>
                </a:lnTo>
                <a:lnTo>
                  <a:pt x="57886" y="5216"/>
                </a:lnTo>
                <a:lnTo>
                  <a:pt x="58193" y="5420"/>
                </a:lnTo>
                <a:lnTo>
                  <a:pt x="56455" y="5216"/>
                </a:lnTo>
                <a:lnTo>
                  <a:pt x="56659" y="5216"/>
                </a:lnTo>
                <a:lnTo>
                  <a:pt x="55739" y="4909"/>
                </a:lnTo>
                <a:lnTo>
                  <a:pt x="55841" y="4807"/>
                </a:lnTo>
                <a:lnTo>
                  <a:pt x="54716" y="4909"/>
                </a:lnTo>
                <a:lnTo>
                  <a:pt x="55227" y="5011"/>
                </a:lnTo>
                <a:lnTo>
                  <a:pt x="53795" y="5216"/>
                </a:lnTo>
                <a:lnTo>
                  <a:pt x="54818" y="5216"/>
                </a:lnTo>
                <a:lnTo>
                  <a:pt x="53182" y="5420"/>
                </a:lnTo>
                <a:lnTo>
                  <a:pt x="54511" y="5318"/>
                </a:lnTo>
                <a:lnTo>
                  <a:pt x="52466" y="5727"/>
                </a:lnTo>
                <a:lnTo>
                  <a:pt x="53386" y="5932"/>
                </a:lnTo>
                <a:lnTo>
                  <a:pt x="53693" y="5830"/>
                </a:lnTo>
                <a:lnTo>
                  <a:pt x="53898" y="5932"/>
                </a:lnTo>
                <a:lnTo>
                  <a:pt x="54307" y="5830"/>
                </a:lnTo>
                <a:lnTo>
                  <a:pt x="54409" y="5727"/>
                </a:lnTo>
                <a:lnTo>
                  <a:pt x="55227" y="5625"/>
                </a:lnTo>
                <a:lnTo>
                  <a:pt x="54614" y="5830"/>
                </a:lnTo>
                <a:lnTo>
                  <a:pt x="56455" y="5727"/>
                </a:lnTo>
                <a:lnTo>
                  <a:pt x="56455" y="5727"/>
                </a:lnTo>
                <a:lnTo>
                  <a:pt x="54102" y="6136"/>
                </a:lnTo>
                <a:lnTo>
                  <a:pt x="54102" y="6341"/>
                </a:lnTo>
                <a:lnTo>
                  <a:pt x="57784" y="5932"/>
                </a:lnTo>
                <a:lnTo>
                  <a:pt x="57682" y="5932"/>
                </a:lnTo>
                <a:lnTo>
                  <a:pt x="59625" y="5727"/>
                </a:lnTo>
                <a:lnTo>
                  <a:pt x="60443" y="5114"/>
                </a:lnTo>
                <a:lnTo>
                  <a:pt x="58909" y="5318"/>
                </a:lnTo>
                <a:lnTo>
                  <a:pt x="59216" y="5114"/>
                </a:lnTo>
                <a:lnTo>
                  <a:pt x="58909" y="5114"/>
                </a:lnTo>
                <a:lnTo>
                  <a:pt x="59523" y="4500"/>
                </a:lnTo>
                <a:close/>
                <a:moveTo>
                  <a:pt x="70057" y="4705"/>
                </a:moveTo>
                <a:lnTo>
                  <a:pt x="68324" y="4801"/>
                </a:lnTo>
                <a:lnTo>
                  <a:pt x="68324" y="4801"/>
                </a:lnTo>
                <a:lnTo>
                  <a:pt x="68420" y="4807"/>
                </a:lnTo>
                <a:lnTo>
                  <a:pt x="68420" y="5318"/>
                </a:lnTo>
                <a:lnTo>
                  <a:pt x="67909" y="5625"/>
                </a:lnTo>
                <a:lnTo>
                  <a:pt x="67807" y="5830"/>
                </a:lnTo>
                <a:lnTo>
                  <a:pt x="68420" y="6034"/>
                </a:lnTo>
                <a:lnTo>
                  <a:pt x="68318" y="6136"/>
                </a:lnTo>
                <a:lnTo>
                  <a:pt x="69955" y="6136"/>
                </a:lnTo>
                <a:lnTo>
                  <a:pt x="69648" y="6341"/>
                </a:lnTo>
                <a:lnTo>
                  <a:pt x="75580" y="6034"/>
                </a:lnTo>
                <a:lnTo>
                  <a:pt x="75068" y="5932"/>
                </a:lnTo>
                <a:lnTo>
                  <a:pt x="75580" y="5523"/>
                </a:lnTo>
                <a:lnTo>
                  <a:pt x="74966" y="5420"/>
                </a:lnTo>
                <a:lnTo>
                  <a:pt x="75068" y="5318"/>
                </a:lnTo>
                <a:lnTo>
                  <a:pt x="71898" y="5523"/>
                </a:lnTo>
                <a:lnTo>
                  <a:pt x="72000" y="5625"/>
                </a:lnTo>
                <a:lnTo>
                  <a:pt x="70261" y="5420"/>
                </a:lnTo>
                <a:lnTo>
                  <a:pt x="70159" y="5523"/>
                </a:lnTo>
                <a:lnTo>
                  <a:pt x="69750" y="5523"/>
                </a:lnTo>
                <a:lnTo>
                  <a:pt x="70261" y="5318"/>
                </a:lnTo>
                <a:lnTo>
                  <a:pt x="69239" y="4909"/>
                </a:lnTo>
                <a:lnTo>
                  <a:pt x="70568" y="4909"/>
                </a:lnTo>
                <a:lnTo>
                  <a:pt x="69443" y="4807"/>
                </a:lnTo>
                <a:lnTo>
                  <a:pt x="70057" y="4705"/>
                </a:lnTo>
                <a:close/>
                <a:moveTo>
                  <a:pt x="165273" y="4705"/>
                </a:moveTo>
                <a:lnTo>
                  <a:pt x="160773" y="4909"/>
                </a:lnTo>
                <a:lnTo>
                  <a:pt x="160875" y="5011"/>
                </a:lnTo>
                <a:lnTo>
                  <a:pt x="160364" y="5114"/>
                </a:lnTo>
                <a:lnTo>
                  <a:pt x="159341" y="5420"/>
                </a:lnTo>
                <a:lnTo>
                  <a:pt x="158727" y="5625"/>
                </a:lnTo>
                <a:lnTo>
                  <a:pt x="158830" y="5727"/>
                </a:lnTo>
                <a:lnTo>
                  <a:pt x="158216" y="5830"/>
                </a:lnTo>
                <a:lnTo>
                  <a:pt x="158727" y="5932"/>
                </a:lnTo>
                <a:lnTo>
                  <a:pt x="158318" y="6239"/>
                </a:lnTo>
                <a:lnTo>
                  <a:pt x="158727" y="6341"/>
                </a:lnTo>
                <a:lnTo>
                  <a:pt x="158318" y="6443"/>
                </a:lnTo>
                <a:lnTo>
                  <a:pt x="158114" y="6648"/>
                </a:lnTo>
                <a:lnTo>
                  <a:pt x="157602" y="6955"/>
                </a:lnTo>
                <a:lnTo>
                  <a:pt x="158114" y="7261"/>
                </a:lnTo>
                <a:lnTo>
                  <a:pt x="160057" y="7057"/>
                </a:lnTo>
                <a:lnTo>
                  <a:pt x="159750" y="6852"/>
                </a:lnTo>
                <a:lnTo>
                  <a:pt x="160159" y="6341"/>
                </a:lnTo>
                <a:lnTo>
                  <a:pt x="160875" y="6239"/>
                </a:lnTo>
                <a:lnTo>
                  <a:pt x="160875" y="6136"/>
                </a:lnTo>
                <a:lnTo>
                  <a:pt x="161182" y="6034"/>
                </a:lnTo>
                <a:lnTo>
                  <a:pt x="160977" y="5932"/>
                </a:lnTo>
                <a:lnTo>
                  <a:pt x="165273" y="4705"/>
                </a:lnTo>
                <a:close/>
                <a:moveTo>
                  <a:pt x="212114" y="6852"/>
                </a:moveTo>
                <a:lnTo>
                  <a:pt x="211500" y="7261"/>
                </a:lnTo>
                <a:lnTo>
                  <a:pt x="214057" y="7364"/>
                </a:lnTo>
                <a:lnTo>
                  <a:pt x="212114" y="6852"/>
                </a:lnTo>
                <a:close/>
                <a:moveTo>
                  <a:pt x="177955" y="7159"/>
                </a:moveTo>
                <a:lnTo>
                  <a:pt x="178568" y="7466"/>
                </a:lnTo>
                <a:lnTo>
                  <a:pt x="177852" y="7261"/>
                </a:lnTo>
                <a:lnTo>
                  <a:pt x="177955" y="7159"/>
                </a:lnTo>
                <a:close/>
                <a:moveTo>
                  <a:pt x="58602" y="6955"/>
                </a:moveTo>
                <a:lnTo>
                  <a:pt x="57375" y="7159"/>
                </a:lnTo>
                <a:lnTo>
                  <a:pt x="57784" y="7568"/>
                </a:lnTo>
                <a:lnTo>
                  <a:pt x="58602" y="7261"/>
                </a:lnTo>
                <a:lnTo>
                  <a:pt x="58602" y="6955"/>
                </a:lnTo>
                <a:close/>
                <a:moveTo>
                  <a:pt x="108307" y="7568"/>
                </a:moveTo>
                <a:lnTo>
                  <a:pt x="108211" y="7587"/>
                </a:lnTo>
                <a:lnTo>
                  <a:pt x="108211" y="7587"/>
                </a:lnTo>
                <a:lnTo>
                  <a:pt x="108381" y="7603"/>
                </a:lnTo>
                <a:lnTo>
                  <a:pt x="108381" y="7603"/>
                </a:lnTo>
                <a:lnTo>
                  <a:pt x="108307" y="7568"/>
                </a:lnTo>
                <a:close/>
                <a:moveTo>
                  <a:pt x="73636" y="7159"/>
                </a:moveTo>
                <a:lnTo>
                  <a:pt x="74659" y="7670"/>
                </a:lnTo>
                <a:lnTo>
                  <a:pt x="76193" y="7670"/>
                </a:lnTo>
                <a:lnTo>
                  <a:pt x="76193" y="7466"/>
                </a:lnTo>
                <a:lnTo>
                  <a:pt x="75989" y="7261"/>
                </a:lnTo>
                <a:lnTo>
                  <a:pt x="73636" y="7159"/>
                </a:lnTo>
                <a:close/>
                <a:moveTo>
                  <a:pt x="108381" y="7603"/>
                </a:moveTo>
                <a:lnTo>
                  <a:pt x="109841" y="8284"/>
                </a:lnTo>
                <a:lnTo>
                  <a:pt x="110250" y="7773"/>
                </a:lnTo>
                <a:lnTo>
                  <a:pt x="108381" y="7603"/>
                </a:lnTo>
                <a:close/>
                <a:moveTo>
                  <a:pt x="68011" y="6852"/>
                </a:moveTo>
                <a:lnTo>
                  <a:pt x="64227" y="7364"/>
                </a:lnTo>
                <a:lnTo>
                  <a:pt x="63511" y="8386"/>
                </a:lnTo>
                <a:lnTo>
                  <a:pt x="63511" y="8386"/>
                </a:lnTo>
                <a:lnTo>
                  <a:pt x="64534" y="8182"/>
                </a:lnTo>
                <a:lnTo>
                  <a:pt x="64739" y="7773"/>
                </a:lnTo>
                <a:lnTo>
                  <a:pt x="65352" y="7773"/>
                </a:lnTo>
                <a:lnTo>
                  <a:pt x="68011" y="6852"/>
                </a:lnTo>
                <a:close/>
                <a:moveTo>
                  <a:pt x="216716" y="8182"/>
                </a:moveTo>
                <a:lnTo>
                  <a:pt x="217227" y="8489"/>
                </a:lnTo>
                <a:lnTo>
                  <a:pt x="217330" y="8182"/>
                </a:lnTo>
                <a:close/>
                <a:moveTo>
                  <a:pt x="62080" y="6852"/>
                </a:moveTo>
                <a:lnTo>
                  <a:pt x="60852" y="7159"/>
                </a:lnTo>
                <a:lnTo>
                  <a:pt x="61568" y="7364"/>
                </a:lnTo>
                <a:lnTo>
                  <a:pt x="61057" y="7466"/>
                </a:lnTo>
                <a:lnTo>
                  <a:pt x="61057" y="7568"/>
                </a:lnTo>
                <a:lnTo>
                  <a:pt x="60341" y="7773"/>
                </a:lnTo>
                <a:lnTo>
                  <a:pt x="60034" y="7466"/>
                </a:lnTo>
                <a:lnTo>
                  <a:pt x="59420" y="7773"/>
                </a:lnTo>
                <a:lnTo>
                  <a:pt x="59727" y="8182"/>
                </a:lnTo>
                <a:lnTo>
                  <a:pt x="60136" y="8284"/>
                </a:lnTo>
                <a:lnTo>
                  <a:pt x="60443" y="8898"/>
                </a:lnTo>
                <a:lnTo>
                  <a:pt x="61159" y="8898"/>
                </a:lnTo>
                <a:lnTo>
                  <a:pt x="61364" y="8489"/>
                </a:lnTo>
                <a:lnTo>
                  <a:pt x="62182" y="8591"/>
                </a:lnTo>
                <a:lnTo>
                  <a:pt x="63205" y="7773"/>
                </a:lnTo>
                <a:lnTo>
                  <a:pt x="62795" y="7875"/>
                </a:lnTo>
                <a:lnTo>
                  <a:pt x="62795" y="7670"/>
                </a:lnTo>
                <a:lnTo>
                  <a:pt x="62898" y="7670"/>
                </a:lnTo>
                <a:lnTo>
                  <a:pt x="62182" y="7568"/>
                </a:lnTo>
                <a:lnTo>
                  <a:pt x="63409" y="7261"/>
                </a:lnTo>
                <a:lnTo>
                  <a:pt x="63205" y="7159"/>
                </a:lnTo>
                <a:lnTo>
                  <a:pt x="63511" y="6852"/>
                </a:lnTo>
                <a:close/>
                <a:moveTo>
                  <a:pt x="47250" y="6443"/>
                </a:moveTo>
                <a:lnTo>
                  <a:pt x="47148" y="6852"/>
                </a:lnTo>
                <a:lnTo>
                  <a:pt x="43977" y="8386"/>
                </a:lnTo>
                <a:lnTo>
                  <a:pt x="44284" y="8386"/>
                </a:lnTo>
                <a:lnTo>
                  <a:pt x="44898" y="8693"/>
                </a:lnTo>
                <a:lnTo>
                  <a:pt x="44795" y="9102"/>
                </a:lnTo>
                <a:lnTo>
                  <a:pt x="44795" y="9102"/>
                </a:lnTo>
                <a:lnTo>
                  <a:pt x="51955" y="7159"/>
                </a:lnTo>
                <a:lnTo>
                  <a:pt x="51545" y="6545"/>
                </a:lnTo>
                <a:lnTo>
                  <a:pt x="50318" y="6750"/>
                </a:lnTo>
                <a:lnTo>
                  <a:pt x="50420" y="6545"/>
                </a:lnTo>
                <a:lnTo>
                  <a:pt x="50011" y="6648"/>
                </a:lnTo>
                <a:lnTo>
                  <a:pt x="50216" y="6545"/>
                </a:lnTo>
                <a:lnTo>
                  <a:pt x="47250" y="6443"/>
                </a:lnTo>
                <a:close/>
                <a:moveTo>
                  <a:pt x="158625" y="7261"/>
                </a:moveTo>
                <a:lnTo>
                  <a:pt x="157602" y="7875"/>
                </a:lnTo>
                <a:lnTo>
                  <a:pt x="157500" y="8182"/>
                </a:lnTo>
                <a:lnTo>
                  <a:pt x="156989" y="8284"/>
                </a:lnTo>
                <a:lnTo>
                  <a:pt x="159034" y="9102"/>
                </a:lnTo>
                <a:lnTo>
                  <a:pt x="158830" y="9102"/>
                </a:lnTo>
                <a:lnTo>
                  <a:pt x="158830" y="9205"/>
                </a:lnTo>
                <a:lnTo>
                  <a:pt x="158727" y="9205"/>
                </a:lnTo>
                <a:lnTo>
                  <a:pt x="158727" y="9307"/>
                </a:lnTo>
                <a:lnTo>
                  <a:pt x="158625" y="9307"/>
                </a:lnTo>
                <a:lnTo>
                  <a:pt x="160773" y="9614"/>
                </a:lnTo>
                <a:lnTo>
                  <a:pt x="160773" y="9614"/>
                </a:lnTo>
                <a:lnTo>
                  <a:pt x="160568" y="9511"/>
                </a:lnTo>
                <a:lnTo>
                  <a:pt x="161489" y="9511"/>
                </a:lnTo>
                <a:lnTo>
                  <a:pt x="159239" y="8080"/>
                </a:lnTo>
                <a:lnTo>
                  <a:pt x="159341" y="7773"/>
                </a:lnTo>
                <a:lnTo>
                  <a:pt x="159545" y="7670"/>
                </a:lnTo>
                <a:lnTo>
                  <a:pt x="159545" y="7466"/>
                </a:lnTo>
                <a:lnTo>
                  <a:pt x="158625" y="7261"/>
                </a:lnTo>
                <a:close/>
                <a:moveTo>
                  <a:pt x="18920" y="9818"/>
                </a:moveTo>
                <a:lnTo>
                  <a:pt x="18511" y="9920"/>
                </a:lnTo>
                <a:lnTo>
                  <a:pt x="18511" y="9920"/>
                </a:lnTo>
                <a:lnTo>
                  <a:pt x="18637" y="9901"/>
                </a:lnTo>
                <a:lnTo>
                  <a:pt x="18637" y="9901"/>
                </a:lnTo>
                <a:lnTo>
                  <a:pt x="18920" y="9818"/>
                </a:lnTo>
                <a:close/>
                <a:moveTo>
                  <a:pt x="137352" y="10125"/>
                </a:moveTo>
                <a:lnTo>
                  <a:pt x="137352" y="10125"/>
                </a:lnTo>
                <a:lnTo>
                  <a:pt x="137352" y="10125"/>
                </a:lnTo>
                <a:close/>
                <a:moveTo>
                  <a:pt x="88977" y="9818"/>
                </a:moveTo>
                <a:lnTo>
                  <a:pt x="88670" y="10125"/>
                </a:lnTo>
                <a:lnTo>
                  <a:pt x="88466" y="10125"/>
                </a:lnTo>
                <a:lnTo>
                  <a:pt x="88364" y="10432"/>
                </a:lnTo>
                <a:lnTo>
                  <a:pt x="88875" y="10534"/>
                </a:lnTo>
                <a:lnTo>
                  <a:pt x="88568" y="10636"/>
                </a:lnTo>
                <a:lnTo>
                  <a:pt x="89489" y="10636"/>
                </a:lnTo>
                <a:lnTo>
                  <a:pt x="90000" y="10227"/>
                </a:lnTo>
                <a:lnTo>
                  <a:pt x="88977" y="9818"/>
                </a:lnTo>
                <a:close/>
                <a:moveTo>
                  <a:pt x="52466" y="7261"/>
                </a:moveTo>
                <a:lnTo>
                  <a:pt x="48170" y="8591"/>
                </a:lnTo>
                <a:lnTo>
                  <a:pt x="48784" y="8693"/>
                </a:lnTo>
                <a:lnTo>
                  <a:pt x="48375" y="8898"/>
                </a:lnTo>
                <a:lnTo>
                  <a:pt x="50216" y="8795"/>
                </a:lnTo>
                <a:lnTo>
                  <a:pt x="50216" y="8795"/>
                </a:lnTo>
                <a:lnTo>
                  <a:pt x="49705" y="8898"/>
                </a:lnTo>
                <a:lnTo>
                  <a:pt x="49807" y="8898"/>
                </a:lnTo>
                <a:lnTo>
                  <a:pt x="47761" y="9307"/>
                </a:lnTo>
                <a:lnTo>
                  <a:pt x="51545" y="9818"/>
                </a:lnTo>
                <a:lnTo>
                  <a:pt x="48273" y="9920"/>
                </a:lnTo>
                <a:lnTo>
                  <a:pt x="47557" y="10534"/>
                </a:lnTo>
                <a:lnTo>
                  <a:pt x="49193" y="10739"/>
                </a:lnTo>
                <a:lnTo>
                  <a:pt x="48989" y="11352"/>
                </a:lnTo>
                <a:lnTo>
                  <a:pt x="54102" y="10534"/>
                </a:lnTo>
                <a:lnTo>
                  <a:pt x="54102" y="10739"/>
                </a:lnTo>
                <a:lnTo>
                  <a:pt x="54818" y="10841"/>
                </a:lnTo>
                <a:lnTo>
                  <a:pt x="54614" y="10943"/>
                </a:lnTo>
                <a:lnTo>
                  <a:pt x="56148" y="11045"/>
                </a:lnTo>
                <a:lnTo>
                  <a:pt x="57170" y="10534"/>
                </a:lnTo>
                <a:lnTo>
                  <a:pt x="56250" y="10739"/>
                </a:lnTo>
                <a:lnTo>
                  <a:pt x="56455" y="10534"/>
                </a:lnTo>
                <a:lnTo>
                  <a:pt x="56352" y="10432"/>
                </a:lnTo>
                <a:lnTo>
                  <a:pt x="58295" y="10023"/>
                </a:lnTo>
                <a:lnTo>
                  <a:pt x="57989" y="9920"/>
                </a:lnTo>
                <a:lnTo>
                  <a:pt x="57989" y="9818"/>
                </a:lnTo>
                <a:lnTo>
                  <a:pt x="56864" y="9409"/>
                </a:lnTo>
                <a:lnTo>
                  <a:pt x="57682" y="7670"/>
                </a:lnTo>
                <a:lnTo>
                  <a:pt x="56455" y="7364"/>
                </a:lnTo>
                <a:lnTo>
                  <a:pt x="55739" y="8489"/>
                </a:lnTo>
                <a:lnTo>
                  <a:pt x="55023" y="8693"/>
                </a:lnTo>
                <a:lnTo>
                  <a:pt x="55023" y="8693"/>
                </a:lnTo>
                <a:lnTo>
                  <a:pt x="55227" y="7875"/>
                </a:lnTo>
                <a:lnTo>
                  <a:pt x="54614" y="7773"/>
                </a:lnTo>
                <a:lnTo>
                  <a:pt x="53591" y="8080"/>
                </a:lnTo>
                <a:lnTo>
                  <a:pt x="53693" y="7977"/>
                </a:lnTo>
                <a:lnTo>
                  <a:pt x="53182" y="8080"/>
                </a:lnTo>
                <a:lnTo>
                  <a:pt x="53182" y="8080"/>
                </a:lnTo>
                <a:lnTo>
                  <a:pt x="53898" y="7773"/>
                </a:lnTo>
                <a:lnTo>
                  <a:pt x="51750" y="7875"/>
                </a:lnTo>
                <a:lnTo>
                  <a:pt x="52466" y="7261"/>
                </a:lnTo>
                <a:close/>
                <a:moveTo>
                  <a:pt x="60341" y="10330"/>
                </a:moveTo>
                <a:lnTo>
                  <a:pt x="58602" y="10841"/>
                </a:lnTo>
                <a:lnTo>
                  <a:pt x="59114" y="11148"/>
                </a:lnTo>
                <a:lnTo>
                  <a:pt x="60136" y="11352"/>
                </a:lnTo>
                <a:lnTo>
                  <a:pt x="61159" y="11045"/>
                </a:lnTo>
                <a:lnTo>
                  <a:pt x="60239" y="10432"/>
                </a:lnTo>
                <a:lnTo>
                  <a:pt x="60341" y="10330"/>
                </a:lnTo>
                <a:close/>
                <a:moveTo>
                  <a:pt x="175193" y="11250"/>
                </a:moveTo>
                <a:lnTo>
                  <a:pt x="176114" y="11557"/>
                </a:lnTo>
                <a:lnTo>
                  <a:pt x="176114" y="12068"/>
                </a:lnTo>
                <a:lnTo>
                  <a:pt x="177136" y="12170"/>
                </a:lnTo>
                <a:lnTo>
                  <a:pt x="177136" y="12170"/>
                </a:lnTo>
                <a:lnTo>
                  <a:pt x="176011" y="12068"/>
                </a:lnTo>
                <a:lnTo>
                  <a:pt x="175193" y="11250"/>
                </a:lnTo>
                <a:close/>
                <a:moveTo>
                  <a:pt x="73023" y="11557"/>
                </a:moveTo>
                <a:lnTo>
                  <a:pt x="72307" y="12375"/>
                </a:lnTo>
                <a:lnTo>
                  <a:pt x="73432" y="12375"/>
                </a:lnTo>
                <a:lnTo>
                  <a:pt x="74148" y="11659"/>
                </a:lnTo>
                <a:lnTo>
                  <a:pt x="73023" y="11557"/>
                </a:lnTo>
                <a:close/>
                <a:moveTo>
                  <a:pt x="108409" y="13295"/>
                </a:moveTo>
                <a:lnTo>
                  <a:pt x="108716" y="13398"/>
                </a:lnTo>
                <a:lnTo>
                  <a:pt x="108818" y="13398"/>
                </a:lnTo>
                <a:lnTo>
                  <a:pt x="108409" y="13295"/>
                </a:lnTo>
                <a:close/>
                <a:moveTo>
                  <a:pt x="9205" y="13807"/>
                </a:moveTo>
                <a:lnTo>
                  <a:pt x="9102" y="13909"/>
                </a:lnTo>
                <a:lnTo>
                  <a:pt x="9205" y="13909"/>
                </a:lnTo>
                <a:lnTo>
                  <a:pt x="9205" y="13807"/>
                </a:lnTo>
                <a:close/>
                <a:moveTo>
                  <a:pt x="5420" y="11045"/>
                </a:moveTo>
                <a:lnTo>
                  <a:pt x="0" y="14420"/>
                </a:lnTo>
                <a:lnTo>
                  <a:pt x="511" y="14318"/>
                </a:lnTo>
                <a:lnTo>
                  <a:pt x="1227" y="13909"/>
                </a:lnTo>
                <a:lnTo>
                  <a:pt x="1227" y="13705"/>
                </a:lnTo>
                <a:lnTo>
                  <a:pt x="1739" y="13398"/>
                </a:lnTo>
                <a:lnTo>
                  <a:pt x="1636" y="13500"/>
                </a:lnTo>
                <a:lnTo>
                  <a:pt x="2352" y="13295"/>
                </a:lnTo>
                <a:lnTo>
                  <a:pt x="2148" y="13398"/>
                </a:lnTo>
                <a:lnTo>
                  <a:pt x="2761" y="13193"/>
                </a:lnTo>
                <a:lnTo>
                  <a:pt x="2761" y="13193"/>
                </a:lnTo>
                <a:lnTo>
                  <a:pt x="1636" y="14011"/>
                </a:lnTo>
                <a:lnTo>
                  <a:pt x="3273" y="14114"/>
                </a:lnTo>
                <a:lnTo>
                  <a:pt x="3068" y="14625"/>
                </a:lnTo>
                <a:lnTo>
                  <a:pt x="3375" y="15034"/>
                </a:lnTo>
                <a:lnTo>
                  <a:pt x="3989" y="14932"/>
                </a:lnTo>
                <a:lnTo>
                  <a:pt x="3682" y="15136"/>
                </a:lnTo>
                <a:lnTo>
                  <a:pt x="4295" y="14932"/>
                </a:lnTo>
                <a:lnTo>
                  <a:pt x="4193" y="15034"/>
                </a:lnTo>
                <a:lnTo>
                  <a:pt x="4193" y="15034"/>
                </a:lnTo>
                <a:lnTo>
                  <a:pt x="4602" y="14727"/>
                </a:lnTo>
                <a:lnTo>
                  <a:pt x="4500" y="14625"/>
                </a:lnTo>
                <a:lnTo>
                  <a:pt x="5523" y="14318"/>
                </a:lnTo>
                <a:lnTo>
                  <a:pt x="5318" y="14318"/>
                </a:lnTo>
                <a:lnTo>
                  <a:pt x="5830" y="14114"/>
                </a:lnTo>
                <a:lnTo>
                  <a:pt x="5727" y="14114"/>
                </a:lnTo>
                <a:lnTo>
                  <a:pt x="5727" y="13909"/>
                </a:lnTo>
                <a:lnTo>
                  <a:pt x="6136" y="14011"/>
                </a:lnTo>
                <a:lnTo>
                  <a:pt x="6750" y="14011"/>
                </a:lnTo>
                <a:lnTo>
                  <a:pt x="6852" y="13807"/>
                </a:lnTo>
                <a:lnTo>
                  <a:pt x="7159" y="13909"/>
                </a:lnTo>
                <a:lnTo>
                  <a:pt x="8386" y="13500"/>
                </a:lnTo>
                <a:lnTo>
                  <a:pt x="8080" y="13398"/>
                </a:lnTo>
                <a:lnTo>
                  <a:pt x="7977" y="13398"/>
                </a:lnTo>
                <a:lnTo>
                  <a:pt x="8080" y="13193"/>
                </a:lnTo>
                <a:lnTo>
                  <a:pt x="8080" y="12886"/>
                </a:lnTo>
                <a:lnTo>
                  <a:pt x="7364" y="12682"/>
                </a:lnTo>
                <a:lnTo>
                  <a:pt x="7364" y="12682"/>
                </a:lnTo>
                <a:lnTo>
                  <a:pt x="7568" y="12784"/>
                </a:lnTo>
                <a:lnTo>
                  <a:pt x="6852" y="12886"/>
                </a:lnTo>
                <a:lnTo>
                  <a:pt x="7261" y="12682"/>
                </a:lnTo>
                <a:lnTo>
                  <a:pt x="6341" y="12682"/>
                </a:lnTo>
                <a:lnTo>
                  <a:pt x="6034" y="12989"/>
                </a:lnTo>
                <a:lnTo>
                  <a:pt x="6034" y="13193"/>
                </a:lnTo>
                <a:lnTo>
                  <a:pt x="5625" y="13398"/>
                </a:lnTo>
                <a:lnTo>
                  <a:pt x="5625" y="13398"/>
                </a:lnTo>
                <a:lnTo>
                  <a:pt x="5932" y="13193"/>
                </a:lnTo>
                <a:lnTo>
                  <a:pt x="5523" y="13295"/>
                </a:lnTo>
                <a:lnTo>
                  <a:pt x="5523" y="13091"/>
                </a:lnTo>
                <a:lnTo>
                  <a:pt x="6545" y="12375"/>
                </a:lnTo>
                <a:lnTo>
                  <a:pt x="6136" y="12375"/>
                </a:lnTo>
                <a:lnTo>
                  <a:pt x="6648" y="12068"/>
                </a:lnTo>
                <a:lnTo>
                  <a:pt x="5830" y="11659"/>
                </a:lnTo>
                <a:lnTo>
                  <a:pt x="5932" y="11557"/>
                </a:lnTo>
                <a:lnTo>
                  <a:pt x="5727" y="11352"/>
                </a:lnTo>
                <a:lnTo>
                  <a:pt x="5523" y="11557"/>
                </a:lnTo>
                <a:lnTo>
                  <a:pt x="5523" y="11352"/>
                </a:lnTo>
                <a:lnTo>
                  <a:pt x="5625" y="11250"/>
                </a:lnTo>
                <a:lnTo>
                  <a:pt x="5420" y="11045"/>
                </a:lnTo>
                <a:close/>
                <a:moveTo>
                  <a:pt x="113011" y="13193"/>
                </a:moveTo>
                <a:lnTo>
                  <a:pt x="112807" y="13398"/>
                </a:lnTo>
                <a:lnTo>
                  <a:pt x="112500" y="13398"/>
                </a:lnTo>
                <a:lnTo>
                  <a:pt x="112193" y="13602"/>
                </a:lnTo>
                <a:lnTo>
                  <a:pt x="111682" y="13500"/>
                </a:lnTo>
                <a:lnTo>
                  <a:pt x="111682" y="13500"/>
                </a:lnTo>
                <a:lnTo>
                  <a:pt x="111784" y="13807"/>
                </a:lnTo>
                <a:lnTo>
                  <a:pt x="111170" y="13500"/>
                </a:lnTo>
                <a:lnTo>
                  <a:pt x="110864" y="13500"/>
                </a:lnTo>
                <a:lnTo>
                  <a:pt x="110864" y="13807"/>
                </a:lnTo>
                <a:lnTo>
                  <a:pt x="110250" y="13602"/>
                </a:lnTo>
                <a:lnTo>
                  <a:pt x="110148" y="14011"/>
                </a:lnTo>
                <a:lnTo>
                  <a:pt x="109739" y="14011"/>
                </a:lnTo>
                <a:lnTo>
                  <a:pt x="109636" y="14216"/>
                </a:lnTo>
                <a:lnTo>
                  <a:pt x="109432" y="14114"/>
                </a:lnTo>
                <a:lnTo>
                  <a:pt x="109534" y="14011"/>
                </a:lnTo>
                <a:lnTo>
                  <a:pt x="109330" y="13807"/>
                </a:lnTo>
                <a:lnTo>
                  <a:pt x="109534" y="13602"/>
                </a:lnTo>
                <a:lnTo>
                  <a:pt x="108716" y="13398"/>
                </a:lnTo>
                <a:lnTo>
                  <a:pt x="108511" y="13398"/>
                </a:lnTo>
                <a:lnTo>
                  <a:pt x="108716" y="13705"/>
                </a:lnTo>
                <a:lnTo>
                  <a:pt x="108102" y="13500"/>
                </a:lnTo>
                <a:lnTo>
                  <a:pt x="108102" y="13500"/>
                </a:lnTo>
                <a:lnTo>
                  <a:pt x="108205" y="13602"/>
                </a:lnTo>
                <a:lnTo>
                  <a:pt x="108102" y="13705"/>
                </a:lnTo>
                <a:lnTo>
                  <a:pt x="107898" y="13705"/>
                </a:lnTo>
                <a:lnTo>
                  <a:pt x="108205" y="13807"/>
                </a:lnTo>
                <a:lnTo>
                  <a:pt x="107693" y="13807"/>
                </a:lnTo>
                <a:lnTo>
                  <a:pt x="107795" y="14011"/>
                </a:lnTo>
                <a:lnTo>
                  <a:pt x="107386" y="14011"/>
                </a:lnTo>
                <a:lnTo>
                  <a:pt x="109125" y="14114"/>
                </a:lnTo>
                <a:lnTo>
                  <a:pt x="108614" y="14318"/>
                </a:lnTo>
                <a:lnTo>
                  <a:pt x="109125" y="14318"/>
                </a:lnTo>
                <a:lnTo>
                  <a:pt x="109125" y="14420"/>
                </a:lnTo>
                <a:lnTo>
                  <a:pt x="107898" y="14523"/>
                </a:lnTo>
                <a:lnTo>
                  <a:pt x="107795" y="14727"/>
                </a:lnTo>
                <a:lnTo>
                  <a:pt x="109227" y="14830"/>
                </a:lnTo>
                <a:lnTo>
                  <a:pt x="108818" y="15136"/>
                </a:lnTo>
                <a:lnTo>
                  <a:pt x="109227" y="15034"/>
                </a:lnTo>
                <a:lnTo>
                  <a:pt x="108307" y="15341"/>
                </a:lnTo>
                <a:lnTo>
                  <a:pt x="108716" y="15545"/>
                </a:lnTo>
                <a:lnTo>
                  <a:pt x="109432" y="15443"/>
                </a:lnTo>
                <a:lnTo>
                  <a:pt x="111375" y="15852"/>
                </a:lnTo>
                <a:lnTo>
                  <a:pt x="114648" y="14625"/>
                </a:lnTo>
                <a:lnTo>
                  <a:pt x="114648" y="14216"/>
                </a:lnTo>
                <a:lnTo>
                  <a:pt x="114034" y="13807"/>
                </a:lnTo>
                <a:lnTo>
                  <a:pt x="113830" y="13500"/>
                </a:lnTo>
                <a:lnTo>
                  <a:pt x="114239" y="13295"/>
                </a:lnTo>
                <a:lnTo>
                  <a:pt x="113011" y="13193"/>
                </a:lnTo>
                <a:close/>
                <a:moveTo>
                  <a:pt x="65557" y="13705"/>
                </a:moveTo>
                <a:lnTo>
                  <a:pt x="63102" y="15750"/>
                </a:lnTo>
                <a:lnTo>
                  <a:pt x="63818" y="15750"/>
                </a:lnTo>
                <a:lnTo>
                  <a:pt x="64023" y="16159"/>
                </a:lnTo>
                <a:lnTo>
                  <a:pt x="66309" y="15364"/>
                </a:lnTo>
                <a:lnTo>
                  <a:pt x="66309" y="15364"/>
                </a:lnTo>
                <a:lnTo>
                  <a:pt x="67091" y="15852"/>
                </a:lnTo>
                <a:lnTo>
                  <a:pt x="68114" y="15545"/>
                </a:lnTo>
                <a:lnTo>
                  <a:pt x="67091" y="15443"/>
                </a:lnTo>
                <a:lnTo>
                  <a:pt x="67295" y="14830"/>
                </a:lnTo>
                <a:lnTo>
                  <a:pt x="65659" y="14011"/>
                </a:lnTo>
                <a:lnTo>
                  <a:pt x="65557" y="13705"/>
                </a:lnTo>
                <a:close/>
                <a:moveTo>
                  <a:pt x="128864" y="16773"/>
                </a:moveTo>
                <a:lnTo>
                  <a:pt x="128455" y="16875"/>
                </a:lnTo>
                <a:lnTo>
                  <a:pt x="128455" y="16875"/>
                </a:lnTo>
                <a:lnTo>
                  <a:pt x="128785" y="16804"/>
                </a:lnTo>
                <a:lnTo>
                  <a:pt x="128785" y="16804"/>
                </a:lnTo>
                <a:lnTo>
                  <a:pt x="128864" y="16773"/>
                </a:lnTo>
                <a:close/>
                <a:moveTo>
                  <a:pt x="73227" y="6955"/>
                </a:moveTo>
                <a:lnTo>
                  <a:pt x="70773" y="7364"/>
                </a:lnTo>
                <a:lnTo>
                  <a:pt x="71080" y="7670"/>
                </a:lnTo>
                <a:lnTo>
                  <a:pt x="70159" y="7773"/>
                </a:lnTo>
                <a:lnTo>
                  <a:pt x="70466" y="8080"/>
                </a:lnTo>
                <a:lnTo>
                  <a:pt x="70466" y="8386"/>
                </a:lnTo>
                <a:lnTo>
                  <a:pt x="69443" y="8386"/>
                </a:lnTo>
                <a:lnTo>
                  <a:pt x="69955" y="8693"/>
                </a:lnTo>
                <a:lnTo>
                  <a:pt x="69545" y="9205"/>
                </a:lnTo>
                <a:lnTo>
                  <a:pt x="68318" y="9205"/>
                </a:lnTo>
                <a:lnTo>
                  <a:pt x="69545" y="8898"/>
                </a:lnTo>
                <a:lnTo>
                  <a:pt x="69136" y="8489"/>
                </a:lnTo>
                <a:lnTo>
                  <a:pt x="69443" y="7773"/>
                </a:lnTo>
                <a:lnTo>
                  <a:pt x="71284" y="6955"/>
                </a:lnTo>
                <a:lnTo>
                  <a:pt x="71284" y="6955"/>
                </a:lnTo>
                <a:lnTo>
                  <a:pt x="67193" y="8284"/>
                </a:lnTo>
                <a:lnTo>
                  <a:pt x="66682" y="8898"/>
                </a:lnTo>
                <a:lnTo>
                  <a:pt x="67909" y="9205"/>
                </a:lnTo>
                <a:lnTo>
                  <a:pt x="66477" y="9205"/>
                </a:lnTo>
                <a:lnTo>
                  <a:pt x="68114" y="9716"/>
                </a:lnTo>
                <a:lnTo>
                  <a:pt x="67909" y="9920"/>
                </a:lnTo>
                <a:lnTo>
                  <a:pt x="70875" y="10125"/>
                </a:lnTo>
                <a:lnTo>
                  <a:pt x="70875" y="10023"/>
                </a:lnTo>
                <a:lnTo>
                  <a:pt x="72205" y="10227"/>
                </a:lnTo>
                <a:lnTo>
                  <a:pt x="72614" y="9716"/>
                </a:lnTo>
                <a:lnTo>
                  <a:pt x="73534" y="9920"/>
                </a:lnTo>
                <a:lnTo>
                  <a:pt x="73432" y="10227"/>
                </a:lnTo>
                <a:lnTo>
                  <a:pt x="73841" y="10330"/>
                </a:lnTo>
                <a:lnTo>
                  <a:pt x="73636" y="10432"/>
                </a:lnTo>
                <a:lnTo>
                  <a:pt x="74148" y="10330"/>
                </a:lnTo>
                <a:lnTo>
                  <a:pt x="74250" y="10739"/>
                </a:lnTo>
                <a:lnTo>
                  <a:pt x="73432" y="11148"/>
                </a:lnTo>
                <a:lnTo>
                  <a:pt x="74685" y="10969"/>
                </a:lnTo>
                <a:lnTo>
                  <a:pt x="74761" y="11045"/>
                </a:lnTo>
                <a:lnTo>
                  <a:pt x="74557" y="11148"/>
                </a:lnTo>
                <a:lnTo>
                  <a:pt x="75375" y="11557"/>
                </a:lnTo>
                <a:lnTo>
                  <a:pt x="75477" y="12273"/>
                </a:lnTo>
                <a:lnTo>
                  <a:pt x="73534" y="13398"/>
                </a:lnTo>
                <a:lnTo>
                  <a:pt x="73636" y="13807"/>
                </a:lnTo>
                <a:lnTo>
                  <a:pt x="72000" y="14216"/>
                </a:lnTo>
                <a:lnTo>
                  <a:pt x="72000" y="14318"/>
                </a:lnTo>
                <a:lnTo>
                  <a:pt x="72000" y="14420"/>
                </a:lnTo>
                <a:lnTo>
                  <a:pt x="71898" y="14625"/>
                </a:lnTo>
                <a:lnTo>
                  <a:pt x="72000" y="14318"/>
                </a:lnTo>
                <a:lnTo>
                  <a:pt x="71080" y="14114"/>
                </a:lnTo>
                <a:lnTo>
                  <a:pt x="70057" y="14727"/>
                </a:lnTo>
                <a:lnTo>
                  <a:pt x="70977" y="15136"/>
                </a:lnTo>
                <a:lnTo>
                  <a:pt x="72307" y="14727"/>
                </a:lnTo>
                <a:lnTo>
                  <a:pt x="72818" y="14830"/>
                </a:lnTo>
                <a:lnTo>
                  <a:pt x="72716" y="15034"/>
                </a:lnTo>
                <a:lnTo>
                  <a:pt x="72716" y="15034"/>
                </a:lnTo>
                <a:lnTo>
                  <a:pt x="73330" y="14830"/>
                </a:lnTo>
                <a:lnTo>
                  <a:pt x="73125" y="15034"/>
                </a:lnTo>
                <a:lnTo>
                  <a:pt x="73739" y="15545"/>
                </a:lnTo>
                <a:lnTo>
                  <a:pt x="73636" y="15648"/>
                </a:lnTo>
                <a:lnTo>
                  <a:pt x="74148" y="15750"/>
                </a:lnTo>
                <a:lnTo>
                  <a:pt x="73636" y="15955"/>
                </a:lnTo>
                <a:lnTo>
                  <a:pt x="74250" y="16261"/>
                </a:lnTo>
                <a:lnTo>
                  <a:pt x="74045" y="16364"/>
                </a:lnTo>
                <a:lnTo>
                  <a:pt x="76909" y="17386"/>
                </a:lnTo>
                <a:lnTo>
                  <a:pt x="77318" y="17080"/>
                </a:lnTo>
                <a:lnTo>
                  <a:pt x="76398" y="16364"/>
                </a:lnTo>
                <a:lnTo>
                  <a:pt x="76500" y="16261"/>
                </a:lnTo>
                <a:lnTo>
                  <a:pt x="75989" y="15648"/>
                </a:lnTo>
                <a:lnTo>
                  <a:pt x="76705" y="15648"/>
                </a:lnTo>
                <a:lnTo>
                  <a:pt x="78034" y="16568"/>
                </a:lnTo>
                <a:lnTo>
                  <a:pt x="78239" y="16364"/>
                </a:lnTo>
                <a:lnTo>
                  <a:pt x="78545" y="16364"/>
                </a:lnTo>
                <a:lnTo>
                  <a:pt x="78545" y="15648"/>
                </a:lnTo>
                <a:lnTo>
                  <a:pt x="78955" y="15955"/>
                </a:lnTo>
                <a:lnTo>
                  <a:pt x="78955" y="15443"/>
                </a:lnTo>
                <a:lnTo>
                  <a:pt x="79057" y="15341"/>
                </a:lnTo>
                <a:lnTo>
                  <a:pt x="78750" y="15341"/>
                </a:lnTo>
                <a:lnTo>
                  <a:pt x="78545" y="15136"/>
                </a:lnTo>
                <a:lnTo>
                  <a:pt x="78955" y="14932"/>
                </a:lnTo>
                <a:lnTo>
                  <a:pt x="78648" y="14932"/>
                </a:lnTo>
                <a:lnTo>
                  <a:pt x="78955" y="14830"/>
                </a:lnTo>
                <a:lnTo>
                  <a:pt x="78648" y="14625"/>
                </a:lnTo>
                <a:lnTo>
                  <a:pt x="78034" y="14625"/>
                </a:lnTo>
                <a:lnTo>
                  <a:pt x="77830" y="14216"/>
                </a:lnTo>
                <a:lnTo>
                  <a:pt x="78034" y="14114"/>
                </a:lnTo>
                <a:lnTo>
                  <a:pt x="77523" y="14011"/>
                </a:lnTo>
                <a:lnTo>
                  <a:pt x="77727" y="13807"/>
                </a:lnTo>
                <a:lnTo>
                  <a:pt x="77318" y="13398"/>
                </a:lnTo>
                <a:lnTo>
                  <a:pt x="78341" y="13602"/>
                </a:lnTo>
                <a:lnTo>
                  <a:pt x="78136" y="13193"/>
                </a:lnTo>
                <a:lnTo>
                  <a:pt x="78545" y="13091"/>
                </a:lnTo>
                <a:lnTo>
                  <a:pt x="79466" y="13398"/>
                </a:lnTo>
                <a:lnTo>
                  <a:pt x="79159" y="13602"/>
                </a:lnTo>
                <a:lnTo>
                  <a:pt x="79159" y="13602"/>
                </a:lnTo>
                <a:lnTo>
                  <a:pt x="80284" y="13295"/>
                </a:lnTo>
                <a:lnTo>
                  <a:pt x="79466" y="13909"/>
                </a:lnTo>
                <a:lnTo>
                  <a:pt x="79568" y="14318"/>
                </a:lnTo>
                <a:lnTo>
                  <a:pt x="79977" y="14114"/>
                </a:lnTo>
                <a:lnTo>
                  <a:pt x="80182" y="14420"/>
                </a:lnTo>
                <a:lnTo>
                  <a:pt x="80489" y="14420"/>
                </a:lnTo>
                <a:lnTo>
                  <a:pt x="80693" y="13909"/>
                </a:lnTo>
                <a:lnTo>
                  <a:pt x="80489" y="13909"/>
                </a:lnTo>
                <a:lnTo>
                  <a:pt x="81818" y="13602"/>
                </a:lnTo>
                <a:lnTo>
                  <a:pt x="81511" y="13398"/>
                </a:lnTo>
                <a:lnTo>
                  <a:pt x="81716" y="13295"/>
                </a:lnTo>
                <a:lnTo>
                  <a:pt x="81614" y="13193"/>
                </a:lnTo>
                <a:lnTo>
                  <a:pt x="82023" y="13295"/>
                </a:lnTo>
                <a:lnTo>
                  <a:pt x="82023" y="12989"/>
                </a:lnTo>
                <a:lnTo>
                  <a:pt x="82227" y="12989"/>
                </a:lnTo>
                <a:lnTo>
                  <a:pt x="82227" y="12682"/>
                </a:lnTo>
                <a:lnTo>
                  <a:pt x="81000" y="12886"/>
                </a:lnTo>
                <a:lnTo>
                  <a:pt x="81716" y="12477"/>
                </a:lnTo>
                <a:lnTo>
                  <a:pt x="80591" y="12375"/>
                </a:lnTo>
                <a:lnTo>
                  <a:pt x="81307" y="12170"/>
                </a:lnTo>
                <a:lnTo>
                  <a:pt x="80591" y="11966"/>
                </a:lnTo>
                <a:lnTo>
                  <a:pt x="80795" y="11864"/>
                </a:lnTo>
                <a:lnTo>
                  <a:pt x="80284" y="12068"/>
                </a:lnTo>
                <a:lnTo>
                  <a:pt x="80386" y="11864"/>
                </a:lnTo>
                <a:lnTo>
                  <a:pt x="80080" y="11864"/>
                </a:lnTo>
                <a:lnTo>
                  <a:pt x="80182" y="11761"/>
                </a:lnTo>
                <a:lnTo>
                  <a:pt x="79670" y="11966"/>
                </a:lnTo>
                <a:lnTo>
                  <a:pt x="80080" y="11557"/>
                </a:lnTo>
                <a:lnTo>
                  <a:pt x="79670" y="11761"/>
                </a:lnTo>
                <a:lnTo>
                  <a:pt x="79466" y="11761"/>
                </a:lnTo>
                <a:lnTo>
                  <a:pt x="79568" y="11557"/>
                </a:lnTo>
                <a:lnTo>
                  <a:pt x="79773" y="11455"/>
                </a:lnTo>
                <a:lnTo>
                  <a:pt x="79057" y="11352"/>
                </a:lnTo>
                <a:lnTo>
                  <a:pt x="78955" y="11148"/>
                </a:lnTo>
                <a:lnTo>
                  <a:pt x="78239" y="11045"/>
                </a:lnTo>
                <a:lnTo>
                  <a:pt x="79466" y="10943"/>
                </a:lnTo>
                <a:lnTo>
                  <a:pt x="78648" y="10841"/>
                </a:lnTo>
                <a:lnTo>
                  <a:pt x="80284" y="10739"/>
                </a:lnTo>
                <a:lnTo>
                  <a:pt x="78648" y="10534"/>
                </a:lnTo>
                <a:lnTo>
                  <a:pt x="80080" y="10330"/>
                </a:lnTo>
                <a:lnTo>
                  <a:pt x="79670" y="10023"/>
                </a:lnTo>
                <a:lnTo>
                  <a:pt x="79057" y="10125"/>
                </a:lnTo>
                <a:lnTo>
                  <a:pt x="79364" y="9920"/>
                </a:lnTo>
                <a:lnTo>
                  <a:pt x="78443" y="10023"/>
                </a:lnTo>
                <a:lnTo>
                  <a:pt x="79568" y="9716"/>
                </a:lnTo>
                <a:lnTo>
                  <a:pt x="79466" y="9409"/>
                </a:lnTo>
                <a:lnTo>
                  <a:pt x="78750" y="9409"/>
                </a:lnTo>
                <a:lnTo>
                  <a:pt x="77625" y="10023"/>
                </a:lnTo>
                <a:lnTo>
                  <a:pt x="77420" y="9716"/>
                </a:lnTo>
                <a:lnTo>
                  <a:pt x="78545" y="9205"/>
                </a:lnTo>
                <a:lnTo>
                  <a:pt x="77216" y="9409"/>
                </a:lnTo>
                <a:lnTo>
                  <a:pt x="77216" y="9409"/>
                </a:lnTo>
                <a:lnTo>
                  <a:pt x="78341" y="8898"/>
                </a:lnTo>
                <a:lnTo>
                  <a:pt x="76500" y="8898"/>
                </a:lnTo>
                <a:lnTo>
                  <a:pt x="77011" y="8591"/>
                </a:lnTo>
                <a:lnTo>
                  <a:pt x="75886" y="9000"/>
                </a:lnTo>
                <a:lnTo>
                  <a:pt x="76398" y="8693"/>
                </a:lnTo>
                <a:lnTo>
                  <a:pt x="76091" y="8693"/>
                </a:lnTo>
                <a:lnTo>
                  <a:pt x="76807" y="8386"/>
                </a:lnTo>
                <a:lnTo>
                  <a:pt x="76807" y="8386"/>
                </a:lnTo>
                <a:lnTo>
                  <a:pt x="75580" y="8591"/>
                </a:lnTo>
                <a:lnTo>
                  <a:pt x="75580" y="8591"/>
                </a:lnTo>
                <a:lnTo>
                  <a:pt x="76500" y="8182"/>
                </a:lnTo>
                <a:lnTo>
                  <a:pt x="74761" y="7875"/>
                </a:lnTo>
                <a:lnTo>
                  <a:pt x="74761" y="7875"/>
                </a:lnTo>
                <a:lnTo>
                  <a:pt x="74864" y="8182"/>
                </a:lnTo>
                <a:lnTo>
                  <a:pt x="74045" y="8489"/>
                </a:lnTo>
                <a:lnTo>
                  <a:pt x="73739" y="8080"/>
                </a:lnTo>
                <a:lnTo>
                  <a:pt x="72511" y="8489"/>
                </a:lnTo>
                <a:lnTo>
                  <a:pt x="72818" y="8284"/>
                </a:lnTo>
                <a:lnTo>
                  <a:pt x="72716" y="8182"/>
                </a:lnTo>
                <a:lnTo>
                  <a:pt x="73125" y="7977"/>
                </a:lnTo>
                <a:lnTo>
                  <a:pt x="72614" y="8182"/>
                </a:lnTo>
                <a:lnTo>
                  <a:pt x="73534" y="7773"/>
                </a:lnTo>
                <a:lnTo>
                  <a:pt x="73227" y="6955"/>
                </a:lnTo>
                <a:close/>
                <a:moveTo>
                  <a:pt x="103500" y="0"/>
                </a:moveTo>
                <a:lnTo>
                  <a:pt x="103807" y="102"/>
                </a:lnTo>
                <a:lnTo>
                  <a:pt x="99205" y="205"/>
                </a:lnTo>
                <a:lnTo>
                  <a:pt x="101864" y="307"/>
                </a:lnTo>
                <a:lnTo>
                  <a:pt x="99614" y="409"/>
                </a:lnTo>
                <a:lnTo>
                  <a:pt x="100125" y="511"/>
                </a:lnTo>
                <a:lnTo>
                  <a:pt x="99818" y="818"/>
                </a:lnTo>
                <a:lnTo>
                  <a:pt x="97057" y="511"/>
                </a:lnTo>
                <a:lnTo>
                  <a:pt x="97057" y="818"/>
                </a:lnTo>
                <a:lnTo>
                  <a:pt x="94705" y="1023"/>
                </a:lnTo>
                <a:lnTo>
                  <a:pt x="94705" y="614"/>
                </a:lnTo>
                <a:lnTo>
                  <a:pt x="91841" y="818"/>
                </a:lnTo>
                <a:lnTo>
                  <a:pt x="92966" y="1227"/>
                </a:lnTo>
                <a:lnTo>
                  <a:pt x="90716" y="920"/>
                </a:lnTo>
                <a:lnTo>
                  <a:pt x="86625" y="1841"/>
                </a:lnTo>
                <a:lnTo>
                  <a:pt x="86932" y="2148"/>
                </a:lnTo>
                <a:lnTo>
                  <a:pt x="87955" y="2045"/>
                </a:lnTo>
                <a:lnTo>
                  <a:pt x="87955" y="2045"/>
                </a:lnTo>
                <a:lnTo>
                  <a:pt x="81818" y="3477"/>
                </a:lnTo>
                <a:lnTo>
                  <a:pt x="83148" y="3682"/>
                </a:lnTo>
                <a:lnTo>
                  <a:pt x="82841" y="3784"/>
                </a:lnTo>
                <a:lnTo>
                  <a:pt x="85091" y="3989"/>
                </a:lnTo>
                <a:lnTo>
                  <a:pt x="82023" y="4295"/>
                </a:lnTo>
                <a:lnTo>
                  <a:pt x="82125" y="4398"/>
                </a:lnTo>
                <a:lnTo>
                  <a:pt x="82125" y="4500"/>
                </a:lnTo>
                <a:lnTo>
                  <a:pt x="83557" y="4602"/>
                </a:lnTo>
                <a:lnTo>
                  <a:pt x="82534" y="4807"/>
                </a:lnTo>
                <a:lnTo>
                  <a:pt x="88568" y="5318"/>
                </a:lnTo>
                <a:lnTo>
                  <a:pt x="88568" y="5625"/>
                </a:lnTo>
                <a:lnTo>
                  <a:pt x="89489" y="6341"/>
                </a:lnTo>
                <a:lnTo>
                  <a:pt x="88670" y="6648"/>
                </a:lnTo>
                <a:lnTo>
                  <a:pt x="89386" y="6750"/>
                </a:lnTo>
                <a:lnTo>
                  <a:pt x="89182" y="7057"/>
                </a:lnTo>
                <a:lnTo>
                  <a:pt x="89386" y="7466"/>
                </a:lnTo>
                <a:lnTo>
                  <a:pt x="89386" y="7568"/>
                </a:lnTo>
                <a:lnTo>
                  <a:pt x="89591" y="7773"/>
                </a:lnTo>
                <a:lnTo>
                  <a:pt x="88977" y="7977"/>
                </a:lnTo>
                <a:lnTo>
                  <a:pt x="89080" y="8080"/>
                </a:lnTo>
                <a:lnTo>
                  <a:pt x="88773" y="8182"/>
                </a:lnTo>
                <a:lnTo>
                  <a:pt x="88773" y="8182"/>
                </a:lnTo>
                <a:lnTo>
                  <a:pt x="89386" y="8080"/>
                </a:lnTo>
                <a:lnTo>
                  <a:pt x="88568" y="8795"/>
                </a:lnTo>
                <a:lnTo>
                  <a:pt x="90102" y="8489"/>
                </a:lnTo>
                <a:lnTo>
                  <a:pt x="90102" y="8591"/>
                </a:lnTo>
                <a:lnTo>
                  <a:pt x="90205" y="8591"/>
                </a:lnTo>
                <a:lnTo>
                  <a:pt x="90205" y="8693"/>
                </a:lnTo>
                <a:lnTo>
                  <a:pt x="91023" y="8693"/>
                </a:lnTo>
                <a:lnTo>
                  <a:pt x="90000" y="9102"/>
                </a:lnTo>
                <a:lnTo>
                  <a:pt x="91227" y="9205"/>
                </a:lnTo>
                <a:lnTo>
                  <a:pt x="90716" y="9205"/>
                </a:lnTo>
                <a:lnTo>
                  <a:pt x="91023" y="9409"/>
                </a:lnTo>
                <a:lnTo>
                  <a:pt x="91227" y="9716"/>
                </a:lnTo>
                <a:lnTo>
                  <a:pt x="88875" y="9614"/>
                </a:lnTo>
                <a:lnTo>
                  <a:pt x="91330" y="10125"/>
                </a:lnTo>
                <a:lnTo>
                  <a:pt x="90511" y="10739"/>
                </a:lnTo>
                <a:lnTo>
                  <a:pt x="91023" y="10739"/>
                </a:lnTo>
                <a:lnTo>
                  <a:pt x="90511" y="10841"/>
                </a:lnTo>
                <a:lnTo>
                  <a:pt x="90205" y="11148"/>
                </a:lnTo>
                <a:lnTo>
                  <a:pt x="90511" y="11148"/>
                </a:lnTo>
                <a:lnTo>
                  <a:pt x="88568" y="11557"/>
                </a:lnTo>
                <a:lnTo>
                  <a:pt x="90102" y="11455"/>
                </a:lnTo>
                <a:lnTo>
                  <a:pt x="88057" y="12170"/>
                </a:lnTo>
                <a:lnTo>
                  <a:pt x="90102" y="11966"/>
                </a:lnTo>
                <a:lnTo>
                  <a:pt x="89898" y="12068"/>
                </a:lnTo>
                <a:lnTo>
                  <a:pt x="90205" y="12273"/>
                </a:lnTo>
                <a:lnTo>
                  <a:pt x="88261" y="12273"/>
                </a:lnTo>
                <a:lnTo>
                  <a:pt x="87955" y="12784"/>
                </a:lnTo>
                <a:lnTo>
                  <a:pt x="88773" y="12784"/>
                </a:lnTo>
                <a:lnTo>
                  <a:pt x="87648" y="13500"/>
                </a:lnTo>
                <a:lnTo>
                  <a:pt x="89489" y="12784"/>
                </a:lnTo>
                <a:lnTo>
                  <a:pt x="89489" y="12784"/>
                </a:lnTo>
                <a:lnTo>
                  <a:pt x="87750" y="13602"/>
                </a:lnTo>
                <a:lnTo>
                  <a:pt x="87852" y="13602"/>
                </a:lnTo>
                <a:lnTo>
                  <a:pt x="87750" y="14011"/>
                </a:lnTo>
                <a:lnTo>
                  <a:pt x="89182" y="13807"/>
                </a:lnTo>
                <a:lnTo>
                  <a:pt x="88261" y="14114"/>
                </a:lnTo>
                <a:lnTo>
                  <a:pt x="88057" y="15239"/>
                </a:lnTo>
                <a:lnTo>
                  <a:pt x="88773" y="14727"/>
                </a:lnTo>
                <a:lnTo>
                  <a:pt x="89080" y="14318"/>
                </a:lnTo>
                <a:lnTo>
                  <a:pt x="89489" y="15034"/>
                </a:lnTo>
                <a:lnTo>
                  <a:pt x="88466" y="15034"/>
                </a:lnTo>
                <a:lnTo>
                  <a:pt x="88364" y="15341"/>
                </a:lnTo>
                <a:lnTo>
                  <a:pt x="89080" y="15136"/>
                </a:lnTo>
                <a:lnTo>
                  <a:pt x="88977" y="15239"/>
                </a:lnTo>
                <a:lnTo>
                  <a:pt x="89182" y="15239"/>
                </a:lnTo>
                <a:lnTo>
                  <a:pt x="88261" y="15443"/>
                </a:lnTo>
                <a:lnTo>
                  <a:pt x="88568" y="16466"/>
                </a:lnTo>
                <a:lnTo>
                  <a:pt x="89080" y="16261"/>
                </a:lnTo>
                <a:lnTo>
                  <a:pt x="88568" y="16773"/>
                </a:lnTo>
                <a:lnTo>
                  <a:pt x="89386" y="17182"/>
                </a:lnTo>
                <a:lnTo>
                  <a:pt x="88977" y="17591"/>
                </a:lnTo>
                <a:lnTo>
                  <a:pt x="89386" y="18205"/>
                </a:lnTo>
                <a:lnTo>
                  <a:pt x="89795" y="18205"/>
                </a:lnTo>
                <a:lnTo>
                  <a:pt x="89386" y="18409"/>
                </a:lnTo>
                <a:lnTo>
                  <a:pt x="89795" y="18409"/>
                </a:lnTo>
                <a:lnTo>
                  <a:pt x="89795" y="18307"/>
                </a:lnTo>
                <a:lnTo>
                  <a:pt x="91227" y="18000"/>
                </a:lnTo>
                <a:lnTo>
                  <a:pt x="91023" y="18614"/>
                </a:lnTo>
                <a:lnTo>
                  <a:pt x="91943" y="18511"/>
                </a:lnTo>
                <a:lnTo>
                  <a:pt x="91943" y="18511"/>
                </a:lnTo>
                <a:lnTo>
                  <a:pt x="91330" y="18920"/>
                </a:lnTo>
                <a:lnTo>
                  <a:pt x="91330" y="18920"/>
                </a:lnTo>
                <a:lnTo>
                  <a:pt x="92148" y="18818"/>
                </a:lnTo>
                <a:lnTo>
                  <a:pt x="92148" y="19227"/>
                </a:lnTo>
                <a:lnTo>
                  <a:pt x="92455" y="19227"/>
                </a:lnTo>
                <a:lnTo>
                  <a:pt x="92250" y="19125"/>
                </a:lnTo>
                <a:lnTo>
                  <a:pt x="92966" y="18920"/>
                </a:lnTo>
                <a:lnTo>
                  <a:pt x="92455" y="18614"/>
                </a:lnTo>
                <a:lnTo>
                  <a:pt x="93375" y="18409"/>
                </a:lnTo>
                <a:lnTo>
                  <a:pt x="93989" y="17591"/>
                </a:lnTo>
                <a:lnTo>
                  <a:pt x="93784" y="17489"/>
                </a:lnTo>
                <a:lnTo>
                  <a:pt x="94091" y="17386"/>
                </a:lnTo>
                <a:lnTo>
                  <a:pt x="94295" y="16670"/>
                </a:lnTo>
                <a:lnTo>
                  <a:pt x="93784" y="16568"/>
                </a:lnTo>
                <a:lnTo>
                  <a:pt x="94807" y="16364"/>
                </a:lnTo>
                <a:lnTo>
                  <a:pt x="94500" y="16159"/>
                </a:lnTo>
                <a:lnTo>
                  <a:pt x="95830" y="15648"/>
                </a:lnTo>
                <a:lnTo>
                  <a:pt x="95830" y="15239"/>
                </a:lnTo>
                <a:lnTo>
                  <a:pt x="95216" y="15136"/>
                </a:lnTo>
                <a:lnTo>
                  <a:pt x="96136" y="15034"/>
                </a:lnTo>
                <a:lnTo>
                  <a:pt x="95830" y="14625"/>
                </a:lnTo>
                <a:lnTo>
                  <a:pt x="96955" y="14216"/>
                </a:lnTo>
                <a:lnTo>
                  <a:pt x="96545" y="14011"/>
                </a:lnTo>
                <a:lnTo>
                  <a:pt x="98489" y="13398"/>
                </a:lnTo>
                <a:lnTo>
                  <a:pt x="98182" y="13295"/>
                </a:lnTo>
                <a:lnTo>
                  <a:pt x="98795" y="13295"/>
                </a:lnTo>
                <a:lnTo>
                  <a:pt x="98386" y="13909"/>
                </a:lnTo>
                <a:lnTo>
                  <a:pt x="99205" y="13602"/>
                </a:lnTo>
                <a:lnTo>
                  <a:pt x="99307" y="13705"/>
                </a:lnTo>
                <a:lnTo>
                  <a:pt x="102580" y="11659"/>
                </a:lnTo>
                <a:lnTo>
                  <a:pt x="102682" y="11455"/>
                </a:lnTo>
                <a:lnTo>
                  <a:pt x="109125" y="10227"/>
                </a:lnTo>
                <a:lnTo>
                  <a:pt x="109023" y="10227"/>
                </a:lnTo>
                <a:lnTo>
                  <a:pt x="109636" y="10023"/>
                </a:lnTo>
                <a:lnTo>
                  <a:pt x="106159" y="10023"/>
                </a:lnTo>
                <a:lnTo>
                  <a:pt x="106977" y="9716"/>
                </a:lnTo>
                <a:lnTo>
                  <a:pt x="105239" y="9716"/>
                </a:lnTo>
                <a:lnTo>
                  <a:pt x="105852" y="9205"/>
                </a:lnTo>
                <a:lnTo>
                  <a:pt x="107386" y="9205"/>
                </a:lnTo>
                <a:lnTo>
                  <a:pt x="106773" y="8693"/>
                </a:lnTo>
                <a:lnTo>
                  <a:pt x="108409" y="9102"/>
                </a:lnTo>
                <a:lnTo>
                  <a:pt x="109023" y="9716"/>
                </a:lnTo>
                <a:lnTo>
                  <a:pt x="109636" y="9307"/>
                </a:lnTo>
                <a:lnTo>
                  <a:pt x="109636" y="9716"/>
                </a:lnTo>
                <a:lnTo>
                  <a:pt x="110148" y="9307"/>
                </a:lnTo>
                <a:lnTo>
                  <a:pt x="110148" y="8795"/>
                </a:lnTo>
                <a:lnTo>
                  <a:pt x="109739" y="9000"/>
                </a:lnTo>
                <a:lnTo>
                  <a:pt x="110148" y="8591"/>
                </a:lnTo>
                <a:lnTo>
                  <a:pt x="108205" y="8080"/>
                </a:lnTo>
                <a:lnTo>
                  <a:pt x="108511" y="7977"/>
                </a:lnTo>
                <a:lnTo>
                  <a:pt x="108307" y="7670"/>
                </a:lnTo>
                <a:lnTo>
                  <a:pt x="107284" y="7773"/>
                </a:lnTo>
                <a:lnTo>
                  <a:pt x="107284" y="7773"/>
                </a:lnTo>
                <a:lnTo>
                  <a:pt x="108211" y="7587"/>
                </a:lnTo>
                <a:lnTo>
                  <a:pt x="108211" y="7587"/>
                </a:lnTo>
                <a:lnTo>
                  <a:pt x="106875" y="7466"/>
                </a:lnTo>
                <a:lnTo>
                  <a:pt x="107489" y="7364"/>
                </a:lnTo>
                <a:lnTo>
                  <a:pt x="107080" y="7159"/>
                </a:lnTo>
                <a:lnTo>
                  <a:pt x="108716" y="7159"/>
                </a:lnTo>
                <a:lnTo>
                  <a:pt x="108307" y="6852"/>
                </a:lnTo>
                <a:lnTo>
                  <a:pt x="111375" y="7159"/>
                </a:lnTo>
                <a:lnTo>
                  <a:pt x="111068" y="6750"/>
                </a:lnTo>
                <a:lnTo>
                  <a:pt x="110352" y="6750"/>
                </a:lnTo>
                <a:lnTo>
                  <a:pt x="110352" y="6545"/>
                </a:lnTo>
                <a:lnTo>
                  <a:pt x="110659" y="6239"/>
                </a:lnTo>
                <a:lnTo>
                  <a:pt x="110557" y="6545"/>
                </a:lnTo>
                <a:lnTo>
                  <a:pt x="112295" y="6443"/>
                </a:lnTo>
                <a:lnTo>
                  <a:pt x="111989" y="6034"/>
                </a:lnTo>
                <a:lnTo>
                  <a:pt x="111273" y="6239"/>
                </a:lnTo>
                <a:lnTo>
                  <a:pt x="111273" y="5830"/>
                </a:lnTo>
                <a:lnTo>
                  <a:pt x="110557" y="5830"/>
                </a:lnTo>
                <a:lnTo>
                  <a:pt x="111784" y="5727"/>
                </a:lnTo>
                <a:lnTo>
                  <a:pt x="112091" y="5830"/>
                </a:lnTo>
                <a:lnTo>
                  <a:pt x="112193" y="5011"/>
                </a:lnTo>
                <a:lnTo>
                  <a:pt x="111375" y="4909"/>
                </a:lnTo>
                <a:lnTo>
                  <a:pt x="111068" y="4705"/>
                </a:lnTo>
                <a:lnTo>
                  <a:pt x="110659" y="4602"/>
                </a:lnTo>
                <a:lnTo>
                  <a:pt x="113011" y="4500"/>
                </a:lnTo>
                <a:lnTo>
                  <a:pt x="113216" y="4091"/>
                </a:lnTo>
                <a:lnTo>
                  <a:pt x="111989" y="3886"/>
                </a:lnTo>
                <a:lnTo>
                  <a:pt x="112807" y="3886"/>
                </a:lnTo>
                <a:lnTo>
                  <a:pt x="111580" y="3784"/>
                </a:lnTo>
                <a:lnTo>
                  <a:pt x="112091" y="3170"/>
                </a:lnTo>
                <a:lnTo>
                  <a:pt x="111989" y="3068"/>
                </a:lnTo>
                <a:lnTo>
                  <a:pt x="113114" y="2557"/>
                </a:lnTo>
                <a:lnTo>
                  <a:pt x="112909" y="2352"/>
                </a:lnTo>
                <a:lnTo>
                  <a:pt x="113216" y="1943"/>
                </a:lnTo>
                <a:lnTo>
                  <a:pt x="115261" y="1841"/>
                </a:lnTo>
                <a:lnTo>
                  <a:pt x="114750" y="1739"/>
                </a:lnTo>
                <a:lnTo>
                  <a:pt x="116284" y="1534"/>
                </a:lnTo>
                <a:lnTo>
                  <a:pt x="116080" y="1432"/>
                </a:lnTo>
                <a:lnTo>
                  <a:pt x="117818" y="1125"/>
                </a:lnTo>
                <a:lnTo>
                  <a:pt x="111273" y="1636"/>
                </a:lnTo>
                <a:lnTo>
                  <a:pt x="111273" y="1636"/>
                </a:lnTo>
                <a:lnTo>
                  <a:pt x="112398" y="1125"/>
                </a:lnTo>
                <a:lnTo>
                  <a:pt x="107898" y="818"/>
                </a:lnTo>
                <a:lnTo>
                  <a:pt x="112500" y="409"/>
                </a:lnTo>
                <a:lnTo>
                  <a:pt x="106977" y="205"/>
                </a:lnTo>
                <a:lnTo>
                  <a:pt x="110352" y="0"/>
                </a:lnTo>
                <a:close/>
                <a:moveTo>
                  <a:pt x="5114" y="22807"/>
                </a:moveTo>
                <a:lnTo>
                  <a:pt x="5069" y="22823"/>
                </a:lnTo>
                <a:lnTo>
                  <a:pt x="5069" y="22823"/>
                </a:lnTo>
                <a:lnTo>
                  <a:pt x="5011" y="22909"/>
                </a:lnTo>
                <a:lnTo>
                  <a:pt x="5114" y="22807"/>
                </a:lnTo>
                <a:close/>
                <a:moveTo>
                  <a:pt x="133057" y="23011"/>
                </a:moveTo>
                <a:lnTo>
                  <a:pt x="132955" y="23216"/>
                </a:lnTo>
                <a:lnTo>
                  <a:pt x="132443" y="23216"/>
                </a:lnTo>
                <a:lnTo>
                  <a:pt x="132955" y="23727"/>
                </a:lnTo>
                <a:lnTo>
                  <a:pt x="133261" y="23727"/>
                </a:lnTo>
                <a:lnTo>
                  <a:pt x="133568" y="23216"/>
                </a:lnTo>
                <a:lnTo>
                  <a:pt x="133057" y="23011"/>
                </a:lnTo>
                <a:close/>
                <a:moveTo>
                  <a:pt x="1125" y="23625"/>
                </a:moveTo>
                <a:lnTo>
                  <a:pt x="102" y="24034"/>
                </a:lnTo>
                <a:lnTo>
                  <a:pt x="1120" y="23634"/>
                </a:lnTo>
                <a:lnTo>
                  <a:pt x="1120" y="23634"/>
                </a:lnTo>
                <a:lnTo>
                  <a:pt x="1125" y="23625"/>
                </a:lnTo>
                <a:close/>
                <a:moveTo>
                  <a:pt x="102" y="24034"/>
                </a:moveTo>
                <a:lnTo>
                  <a:pt x="102" y="24034"/>
                </a:lnTo>
                <a:lnTo>
                  <a:pt x="102" y="24034"/>
                </a:lnTo>
                <a:close/>
                <a:moveTo>
                  <a:pt x="138170" y="24136"/>
                </a:moveTo>
                <a:lnTo>
                  <a:pt x="138375" y="24239"/>
                </a:lnTo>
                <a:lnTo>
                  <a:pt x="138477" y="24239"/>
                </a:lnTo>
                <a:lnTo>
                  <a:pt x="138170" y="24136"/>
                </a:lnTo>
                <a:close/>
                <a:moveTo>
                  <a:pt x="118534" y="23523"/>
                </a:moveTo>
                <a:lnTo>
                  <a:pt x="118636" y="23625"/>
                </a:lnTo>
                <a:lnTo>
                  <a:pt x="118330" y="23932"/>
                </a:lnTo>
                <a:lnTo>
                  <a:pt x="118330" y="23727"/>
                </a:lnTo>
                <a:lnTo>
                  <a:pt x="117818" y="23830"/>
                </a:lnTo>
                <a:lnTo>
                  <a:pt x="117511" y="24239"/>
                </a:lnTo>
                <a:lnTo>
                  <a:pt x="117920" y="24239"/>
                </a:lnTo>
                <a:lnTo>
                  <a:pt x="117614" y="24648"/>
                </a:lnTo>
                <a:lnTo>
                  <a:pt x="116489" y="24750"/>
                </a:lnTo>
                <a:lnTo>
                  <a:pt x="116591" y="24852"/>
                </a:lnTo>
                <a:lnTo>
                  <a:pt x="116591" y="25057"/>
                </a:lnTo>
                <a:lnTo>
                  <a:pt x="116795" y="24955"/>
                </a:lnTo>
                <a:lnTo>
                  <a:pt x="116693" y="25261"/>
                </a:lnTo>
                <a:lnTo>
                  <a:pt x="116386" y="25364"/>
                </a:lnTo>
                <a:lnTo>
                  <a:pt x="116386" y="25466"/>
                </a:lnTo>
                <a:lnTo>
                  <a:pt x="116591" y="25466"/>
                </a:lnTo>
                <a:lnTo>
                  <a:pt x="116591" y="25568"/>
                </a:lnTo>
                <a:lnTo>
                  <a:pt x="117307" y="25670"/>
                </a:lnTo>
                <a:lnTo>
                  <a:pt x="116489" y="26284"/>
                </a:lnTo>
                <a:lnTo>
                  <a:pt x="116489" y="26284"/>
                </a:lnTo>
                <a:lnTo>
                  <a:pt x="117409" y="26182"/>
                </a:lnTo>
                <a:lnTo>
                  <a:pt x="116489" y="26489"/>
                </a:lnTo>
                <a:lnTo>
                  <a:pt x="116591" y="26591"/>
                </a:lnTo>
                <a:lnTo>
                  <a:pt x="116080" y="26693"/>
                </a:lnTo>
                <a:lnTo>
                  <a:pt x="116489" y="26693"/>
                </a:lnTo>
                <a:lnTo>
                  <a:pt x="116080" y="27000"/>
                </a:lnTo>
                <a:lnTo>
                  <a:pt x="116693" y="27000"/>
                </a:lnTo>
                <a:lnTo>
                  <a:pt x="116284" y="27205"/>
                </a:lnTo>
                <a:lnTo>
                  <a:pt x="116284" y="27205"/>
                </a:lnTo>
                <a:lnTo>
                  <a:pt x="116693" y="27102"/>
                </a:lnTo>
                <a:lnTo>
                  <a:pt x="116489" y="27307"/>
                </a:lnTo>
                <a:lnTo>
                  <a:pt x="119250" y="26591"/>
                </a:lnTo>
                <a:lnTo>
                  <a:pt x="119148" y="26489"/>
                </a:lnTo>
                <a:lnTo>
                  <a:pt x="119455" y="24852"/>
                </a:lnTo>
                <a:lnTo>
                  <a:pt x="119352" y="24750"/>
                </a:lnTo>
                <a:lnTo>
                  <a:pt x="119966" y="24545"/>
                </a:lnTo>
                <a:lnTo>
                  <a:pt x="119864" y="24341"/>
                </a:lnTo>
                <a:lnTo>
                  <a:pt x="119659" y="24239"/>
                </a:lnTo>
                <a:lnTo>
                  <a:pt x="119455" y="23727"/>
                </a:lnTo>
                <a:lnTo>
                  <a:pt x="118636" y="23830"/>
                </a:lnTo>
                <a:lnTo>
                  <a:pt x="118841" y="23625"/>
                </a:lnTo>
                <a:lnTo>
                  <a:pt x="118534" y="23523"/>
                </a:lnTo>
                <a:close/>
                <a:moveTo>
                  <a:pt x="121398" y="20455"/>
                </a:moveTo>
                <a:lnTo>
                  <a:pt x="120477" y="20761"/>
                </a:lnTo>
                <a:lnTo>
                  <a:pt x="119966" y="21682"/>
                </a:lnTo>
                <a:lnTo>
                  <a:pt x="119761" y="22091"/>
                </a:lnTo>
                <a:lnTo>
                  <a:pt x="119864" y="22091"/>
                </a:lnTo>
                <a:lnTo>
                  <a:pt x="119557" y="22295"/>
                </a:lnTo>
                <a:lnTo>
                  <a:pt x="120273" y="22193"/>
                </a:lnTo>
                <a:lnTo>
                  <a:pt x="119966" y="23523"/>
                </a:lnTo>
                <a:lnTo>
                  <a:pt x="120170" y="23011"/>
                </a:lnTo>
                <a:lnTo>
                  <a:pt x="120580" y="22807"/>
                </a:lnTo>
                <a:lnTo>
                  <a:pt x="120682" y="23011"/>
                </a:lnTo>
                <a:lnTo>
                  <a:pt x="120375" y="24239"/>
                </a:lnTo>
                <a:lnTo>
                  <a:pt x="121807" y="23932"/>
                </a:lnTo>
                <a:lnTo>
                  <a:pt x="122011" y="25568"/>
                </a:lnTo>
                <a:lnTo>
                  <a:pt x="120580" y="26080"/>
                </a:lnTo>
                <a:lnTo>
                  <a:pt x="120580" y="26080"/>
                </a:lnTo>
                <a:lnTo>
                  <a:pt x="120989" y="25977"/>
                </a:lnTo>
                <a:lnTo>
                  <a:pt x="121091" y="26284"/>
                </a:lnTo>
                <a:lnTo>
                  <a:pt x="120068" y="27000"/>
                </a:lnTo>
                <a:lnTo>
                  <a:pt x="120989" y="27205"/>
                </a:lnTo>
                <a:lnTo>
                  <a:pt x="120886" y="27307"/>
                </a:lnTo>
                <a:lnTo>
                  <a:pt x="121602" y="27409"/>
                </a:lnTo>
                <a:lnTo>
                  <a:pt x="122216" y="27102"/>
                </a:lnTo>
                <a:lnTo>
                  <a:pt x="121602" y="27614"/>
                </a:lnTo>
                <a:lnTo>
                  <a:pt x="120989" y="27614"/>
                </a:lnTo>
                <a:lnTo>
                  <a:pt x="119761" y="28739"/>
                </a:lnTo>
                <a:lnTo>
                  <a:pt x="120068" y="28841"/>
                </a:lnTo>
                <a:lnTo>
                  <a:pt x="120375" y="28534"/>
                </a:lnTo>
                <a:lnTo>
                  <a:pt x="121091" y="28534"/>
                </a:lnTo>
                <a:lnTo>
                  <a:pt x="121807" y="28125"/>
                </a:lnTo>
                <a:lnTo>
                  <a:pt x="122625" y="28227"/>
                </a:lnTo>
                <a:lnTo>
                  <a:pt x="122523" y="28125"/>
                </a:lnTo>
                <a:lnTo>
                  <a:pt x="123136" y="28023"/>
                </a:lnTo>
                <a:lnTo>
                  <a:pt x="123034" y="27920"/>
                </a:lnTo>
                <a:lnTo>
                  <a:pt x="124773" y="27920"/>
                </a:lnTo>
                <a:lnTo>
                  <a:pt x="125182" y="27409"/>
                </a:lnTo>
                <a:lnTo>
                  <a:pt x="124466" y="27409"/>
                </a:lnTo>
                <a:lnTo>
                  <a:pt x="125080" y="26898"/>
                </a:lnTo>
                <a:lnTo>
                  <a:pt x="125284" y="25977"/>
                </a:lnTo>
                <a:lnTo>
                  <a:pt x="124159" y="25977"/>
                </a:lnTo>
                <a:lnTo>
                  <a:pt x="123648" y="25159"/>
                </a:lnTo>
                <a:lnTo>
                  <a:pt x="124261" y="25261"/>
                </a:lnTo>
                <a:lnTo>
                  <a:pt x="124261" y="25261"/>
                </a:lnTo>
                <a:lnTo>
                  <a:pt x="124057" y="24750"/>
                </a:lnTo>
                <a:lnTo>
                  <a:pt x="123239" y="24239"/>
                </a:lnTo>
                <a:lnTo>
                  <a:pt x="122932" y="23420"/>
                </a:lnTo>
                <a:lnTo>
                  <a:pt x="121295" y="22807"/>
                </a:lnTo>
                <a:lnTo>
                  <a:pt x="122011" y="22705"/>
                </a:lnTo>
                <a:lnTo>
                  <a:pt x="121705" y="22602"/>
                </a:lnTo>
                <a:lnTo>
                  <a:pt x="122318" y="22295"/>
                </a:lnTo>
                <a:lnTo>
                  <a:pt x="122830" y="21580"/>
                </a:lnTo>
                <a:lnTo>
                  <a:pt x="121091" y="21375"/>
                </a:lnTo>
                <a:lnTo>
                  <a:pt x="121295" y="21170"/>
                </a:lnTo>
                <a:lnTo>
                  <a:pt x="121193" y="21170"/>
                </a:lnTo>
                <a:lnTo>
                  <a:pt x="121807" y="20659"/>
                </a:lnTo>
                <a:lnTo>
                  <a:pt x="121398" y="20455"/>
                </a:lnTo>
                <a:close/>
                <a:moveTo>
                  <a:pt x="23830" y="27920"/>
                </a:moveTo>
                <a:lnTo>
                  <a:pt x="23523" y="28330"/>
                </a:lnTo>
                <a:lnTo>
                  <a:pt x="24034" y="28227"/>
                </a:lnTo>
                <a:lnTo>
                  <a:pt x="23932" y="28432"/>
                </a:lnTo>
                <a:lnTo>
                  <a:pt x="23523" y="28534"/>
                </a:lnTo>
                <a:lnTo>
                  <a:pt x="23625" y="28534"/>
                </a:lnTo>
                <a:lnTo>
                  <a:pt x="23420" y="28739"/>
                </a:lnTo>
                <a:lnTo>
                  <a:pt x="23830" y="28739"/>
                </a:lnTo>
                <a:lnTo>
                  <a:pt x="23932" y="28636"/>
                </a:lnTo>
                <a:lnTo>
                  <a:pt x="24034" y="28943"/>
                </a:lnTo>
                <a:lnTo>
                  <a:pt x="24443" y="29148"/>
                </a:lnTo>
                <a:lnTo>
                  <a:pt x="24034" y="29455"/>
                </a:lnTo>
                <a:lnTo>
                  <a:pt x="24443" y="29455"/>
                </a:lnTo>
                <a:lnTo>
                  <a:pt x="24341" y="29557"/>
                </a:lnTo>
                <a:lnTo>
                  <a:pt x="24545" y="29659"/>
                </a:lnTo>
                <a:lnTo>
                  <a:pt x="24341" y="29761"/>
                </a:lnTo>
                <a:lnTo>
                  <a:pt x="25261" y="29557"/>
                </a:lnTo>
                <a:lnTo>
                  <a:pt x="25057" y="30273"/>
                </a:lnTo>
                <a:lnTo>
                  <a:pt x="25057" y="30273"/>
                </a:lnTo>
                <a:lnTo>
                  <a:pt x="25875" y="30170"/>
                </a:lnTo>
                <a:lnTo>
                  <a:pt x="25466" y="28534"/>
                </a:lnTo>
                <a:lnTo>
                  <a:pt x="23830" y="27920"/>
                </a:lnTo>
                <a:close/>
                <a:moveTo>
                  <a:pt x="25875" y="30170"/>
                </a:moveTo>
                <a:lnTo>
                  <a:pt x="25875" y="30273"/>
                </a:lnTo>
                <a:lnTo>
                  <a:pt x="25977" y="30170"/>
                </a:lnTo>
                <a:close/>
                <a:moveTo>
                  <a:pt x="72102" y="30989"/>
                </a:moveTo>
                <a:lnTo>
                  <a:pt x="72146" y="31003"/>
                </a:lnTo>
                <a:lnTo>
                  <a:pt x="72146" y="31003"/>
                </a:lnTo>
                <a:lnTo>
                  <a:pt x="72205" y="30989"/>
                </a:lnTo>
                <a:close/>
                <a:moveTo>
                  <a:pt x="25568" y="31398"/>
                </a:moveTo>
                <a:lnTo>
                  <a:pt x="25364" y="31500"/>
                </a:lnTo>
                <a:lnTo>
                  <a:pt x="25364" y="31500"/>
                </a:lnTo>
                <a:lnTo>
                  <a:pt x="25466" y="31398"/>
                </a:lnTo>
                <a:close/>
                <a:moveTo>
                  <a:pt x="80386" y="31500"/>
                </a:moveTo>
                <a:lnTo>
                  <a:pt x="80386" y="31500"/>
                </a:lnTo>
                <a:lnTo>
                  <a:pt x="80386" y="31500"/>
                </a:lnTo>
                <a:close/>
                <a:moveTo>
                  <a:pt x="80693" y="27307"/>
                </a:moveTo>
                <a:lnTo>
                  <a:pt x="80182" y="27409"/>
                </a:lnTo>
                <a:lnTo>
                  <a:pt x="78136" y="29864"/>
                </a:lnTo>
                <a:lnTo>
                  <a:pt x="77625" y="29966"/>
                </a:lnTo>
                <a:lnTo>
                  <a:pt x="77318" y="30170"/>
                </a:lnTo>
                <a:lnTo>
                  <a:pt x="77420" y="30068"/>
                </a:lnTo>
                <a:lnTo>
                  <a:pt x="77011" y="30273"/>
                </a:lnTo>
                <a:lnTo>
                  <a:pt x="77727" y="30273"/>
                </a:lnTo>
                <a:lnTo>
                  <a:pt x="76705" y="30989"/>
                </a:lnTo>
                <a:lnTo>
                  <a:pt x="79466" y="30989"/>
                </a:lnTo>
                <a:lnTo>
                  <a:pt x="79159" y="31295"/>
                </a:lnTo>
                <a:lnTo>
                  <a:pt x="80284" y="31193"/>
                </a:lnTo>
                <a:lnTo>
                  <a:pt x="79261" y="32011"/>
                </a:lnTo>
                <a:lnTo>
                  <a:pt x="80489" y="31295"/>
                </a:lnTo>
                <a:lnTo>
                  <a:pt x="80386" y="31500"/>
                </a:lnTo>
                <a:lnTo>
                  <a:pt x="80795" y="30989"/>
                </a:lnTo>
                <a:lnTo>
                  <a:pt x="81000" y="31398"/>
                </a:lnTo>
                <a:lnTo>
                  <a:pt x="80591" y="32011"/>
                </a:lnTo>
                <a:lnTo>
                  <a:pt x="81102" y="31705"/>
                </a:lnTo>
                <a:lnTo>
                  <a:pt x="81000" y="32216"/>
                </a:lnTo>
                <a:lnTo>
                  <a:pt x="81000" y="32216"/>
                </a:lnTo>
                <a:lnTo>
                  <a:pt x="81409" y="32114"/>
                </a:lnTo>
                <a:lnTo>
                  <a:pt x="81920" y="31091"/>
                </a:lnTo>
                <a:lnTo>
                  <a:pt x="81511" y="31398"/>
                </a:lnTo>
                <a:lnTo>
                  <a:pt x="81920" y="30682"/>
                </a:lnTo>
                <a:lnTo>
                  <a:pt x="81205" y="31193"/>
                </a:lnTo>
                <a:lnTo>
                  <a:pt x="81205" y="31193"/>
                </a:lnTo>
                <a:lnTo>
                  <a:pt x="81307" y="30784"/>
                </a:lnTo>
                <a:lnTo>
                  <a:pt x="81102" y="30784"/>
                </a:lnTo>
                <a:lnTo>
                  <a:pt x="81920" y="30170"/>
                </a:lnTo>
                <a:lnTo>
                  <a:pt x="81920" y="30170"/>
                </a:lnTo>
                <a:lnTo>
                  <a:pt x="81000" y="30477"/>
                </a:lnTo>
                <a:lnTo>
                  <a:pt x="81409" y="30170"/>
                </a:lnTo>
                <a:lnTo>
                  <a:pt x="81205" y="30068"/>
                </a:lnTo>
                <a:lnTo>
                  <a:pt x="81307" y="29966"/>
                </a:lnTo>
                <a:lnTo>
                  <a:pt x="81102" y="30068"/>
                </a:lnTo>
                <a:lnTo>
                  <a:pt x="81716" y="29557"/>
                </a:lnTo>
                <a:lnTo>
                  <a:pt x="81000" y="29455"/>
                </a:lnTo>
                <a:lnTo>
                  <a:pt x="81102" y="29250"/>
                </a:lnTo>
                <a:lnTo>
                  <a:pt x="80284" y="29761"/>
                </a:lnTo>
                <a:lnTo>
                  <a:pt x="80489" y="29250"/>
                </a:lnTo>
                <a:lnTo>
                  <a:pt x="80489" y="29250"/>
                </a:lnTo>
                <a:lnTo>
                  <a:pt x="80284" y="29455"/>
                </a:lnTo>
                <a:lnTo>
                  <a:pt x="80386" y="29352"/>
                </a:lnTo>
                <a:lnTo>
                  <a:pt x="79773" y="29352"/>
                </a:lnTo>
                <a:lnTo>
                  <a:pt x="79977" y="29148"/>
                </a:lnTo>
                <a:lnTo>
                  <a:pt x="79773" y="29250"/>
                </a:lnTo>
                <a:lnTo>
                  <a:pt x="80386" y="28841"/>
                </a:lnTo>
                <a:lnTo>
                  <a:pt x="79261" y="29250"/>
                </a:lnTo>
                <a:lnTo>
                  <a:pt x="80489" y="27716"/>
                </a:lnTo>
                <a:lnTo>
                  <a:pt x="80591" y="27511"/>
                </a:lnTo>
                <a:lnTo>
                  <a:pt x="80898" y="27307"/>
                </a:lnTo>
                <a:close/>
                <a:moveTo>
                  <a:pt x="239523" y="32216"/>
                </a:moveTo>
                <a:lnTo>
                  <a:pt x="240239" y="32830"/>
                </a:lnTo>
                <a:lnTo>
                  <a:pt x="239727" y="32318"/>
                </a:lnTo>
                <a:lnTo>
                  <a:pt x="239523" y="32216"/>
                </a:lnTo>
                <a:close/>
                <a:moveTo>
                  <a:pt x="232875" y="24443"/>
                </a:moveTo>
                <a:lnTo>
                  <a:pt x="232773" y="24648"/>
                </a:lnTo>
                <a:lnTo>
                  <a:pt x="233591" y="25159"/>
                </a:lnTo>
                <a:lnTo>
                  <a:pt x="233489" y="25261"/>
                </a:lnTo>
                <a:lnTo>
                  <a:pt x="233386" y="25364"/>
                </a:lnTo>
                <a:lnTo>
                  <a:pt x="234511" y="27102"/>
                </a:lnTo>
                <a:lnTo>
                  <a:pt x="239216" y="32932"/>
                </a:lnTo>
                <a:lnTo>
                  <a:pt x="239114" y="32114"/>
                </a:lnTo>
                <a:lnTo>
                  <a:pt x="239523" y="32216"/>
                </a:lnTo>
                <a:lnTo>
                  <a:pt x="239523" y="32216"/>
                </a:lnTo>
                <a:lnTo>
                  <a:pt x="238193" y="31091"/>
                </a:lnTo>
                <a:lnTo>
                  <a:pt x="237784" y="29557"/>
                </a:lnTo>
                <a:lnTo>
                  <a:pt x="239318" y="30170"/>
                </a:lnTo>
                <a:lnTo>
                  <a:pt x="232875" y="24443"/>
                </a:lnTo>
                <a:close/>
                <a:moveTo>
                  <a:pt x="244841" y="33341"/>
                </a:moveTo>
                <a:lnTo>
                  <a:pt x="244330" y="33443"/>
                </a:lnTo>
                <a:lnTo>
                  <a:pt x="244432" y="33648"/>
                </a:lnTo>
                <a:lnTo>
                  <a:pt x="244125" y="34364"/>
                </a:lnTo>
                <a:lnTo>
                  <a:pt x="244125" y="34466"/>
                </a:lnTo>
                <a:lnTo>
                  <a:pt x="244330" y="33955"/>
                </a:lnTo>
                <a:lnTo>
                  <a:pt x="245045" y="33545"/>
                </a:lnTo>
                <a:lnTo>
                  <a:pt x="244841" y="33341"/>
                </a:lnTo>
                <a:close/>
                <a:moveTo>
                  <a:pt x="243409" y="34466"/>
                </a:moveTo>
                <a:lnTo>
                  <a:pt x="243409" y="35080"/>
                </a:lnTo>
                <a:lnTo>
                  <a:pt x="243614" y="35284"/>
                </a:lnTo>
                <a:lnTo>
                  <a:pt x="243920" y="34466"/>
                </a:lnTo>
                <a:close/>
                <a:moveTo>
                  <a:pt x="54102" y="29864"/>
                </a:moveTo>
                <a:lnTo>
                  <a:pt x="56352" y="30886"/>
                </a:lnTo>
                <a:lnTo>
                  <a:pt x="56045" y="31193"/>
                </a:lnTo>
                <a:lnTo>
                  <a:pt x="56250" y="31602"/>
                </a:lnTo>
                <a:lnTo>
                  <a:pt x="56045" y="31807"/>
                </a:lnTo>
                <a:lnTo>
                  <a:pt x="56250" y="32011"/>
                </a:lnTo>
                <a:lnTo>
                  <a:pt x="56045" y="32114"/>
                </a:lnTo>
                <a:lnTo>
                  <a:pt x="56148" y="32114"/>
                </a:lnTo>
                <a:lnTo>
                  <a:pt x="55943" y="32318"/>
                </a:lnTo>
                <a:lnTo>
                  <a:pt x="58193" y="32727"/>
                </a:lnTo>
                <a:lnTo>
                  <a:pt x="58091" y="32830"/>
                </a:lnTo>
                <a:lnTo>
                  <a:pt x="58500" y="32830"/>
                </a:lnTo>
                <a:lnTo>
                  <a:pt x="58500" y="32932"/>
                </a:lnTo>
                <a:lnTo>
                  <a:pt x="58909" y="33239"/>
                </a:lnTo>
                <a:lnTo>
                  <a:pt x="59114" y="34057"/>
                </a:lnTo>
                <a:lnTo>
                  <a:pt x="59216" y="34057"/>
                </a:lnTo>
                <a:lnTo>
                  <a:pt x="59216" y="34159"/>
                </a:lnTo>
                <a:lnTo>
                  <a:pt x="59011" y="34057"/>
                </a:lnTo>
                <a:lnTo>
                  <a:pt x="58807" y="34364"/>
                </a:lnTo>
                <a:lnTo>
                  <a:pt x="58091" y="34261"/>
                </a:lnTo>
                <a:lnTo>
                  <a:pt x="57989" y="34159"/>
                </a:lnTo>
                <a:lnTo>
                  <a:pt x="58193" y="33955"/>
                </a:lnTo>
                <a:lnTo>
                  <a:pt x="58091" y="33955"/>
                </a:lnTo>
                <a:lnTo>
                  <a:pt x="58091" y="33648"/>
                </a:lnTo>
                <a:lnTo>
                  <a:pt x="57682" y="33648"/>
                </a:lnTo>
                <a:lnTo>
                  <a:pt x="56250" y="35898"/>
                </a:lnTo>
                <a:lnTo>
                  <a:pt x="56045" y="34875"/>
                </a:lnTo>
                <a:lnTo>
                  <a:pt x="55330" y="35182"/>
                </a:lnTo>
                <a:lnTo>
                  <a:pt x="55330" y="35182"/>
                </a:lnTo>
                <a:lnTo>
                  <a:pt x="56352" y="33750"/>
                </a:lnTo>
                <a:lnTo>
                  <a:pt x="56250" y="33443"/>
                </a:lnTo>
                <a:lnTo>
                  <a:pt x="55330" y="33136"/>
                </a:lnTo>
                <a:lnTo>
                  <a:pt x="54409" y="34159"/>
                </a:lnTo>
                <a:lnTo>
                  <a:pt x="54614" y="33648"/>
                </a:lnTo>
                <a:lnTo>
                  <a:pt x="52568" y="36818"/>
                </a:lnTo>
                <a:lnTo>
                  <a:pt x="51545" y="37125"/>
                </a:lnTo>
                <a:lnTo>
                  <a:pt x="52773" y="34364"/>
                </a:lnTo>
                <a:lnTo>
                  <a:pt x="52364" y="34364"/>
                </a:lnTo>
                <a:lnTo>
                  <a:pt x="53693" y="32932"/>
                </a:lnTo>
                <a:lnTo>
                  <a:pt x="53693" y="33136"/>
                </a:lnTo>
                <a:lnTo>
                  <a:pt x="54102" y="32932"/>
                </a:lnTo>
                <a:lnTo>
                  <a:pt x="53898" y="33239"/>
                </a:lnTo>
                <a:lnTo>
                  <a:pt x="53898" y="33239"/>
                </a:lnTo>
                <a:lnTo>
                  <a:pt x="55125" y="32727"/>
                </a:lnTo>
                <a:lnTo>
                  <a:pt x="55534" y="32932"/>
                </a:lnTo>
                <a:lnTo>
                  <a:pt x="55636" y="32830"/>
                </a:lnTo>
                <a:lnTo>
                  <a:pt x="56250" y="32830"/>
                </a:lnTo>
                <a:lnTo>
                  <a:pt x="55534" y="32318"/>
                </a:lnTo>
                <a:lnTo>
                  <a:pt x="55739" y="32114"/>
                </a:lnTo>
                <a:lnTo>
                  <a:pt x="53693" y="32318"/>
                </a:lnTo>
                <a:lnTo>
                  <a:pt x="53591" y="32011"/>
                </a:lnTo>
                <a:lnTo>
                  <a:pt x="52977" y="32011"/>
                </a:lnTo>
                <a:lnTo>
                  <a:pt x="52977" y="31602"/>
                </a:lnTo>
                <a:lnTo>
                  <a:pt x="50830" y="32216"/>
                </a:lnTo>
                <a:lnTo>
                  <a:pt x="50830" y="31909"/>
                </a:lnTo>
                <a:lnTo>
                  <a:pt x="50011" y="32011"/>
                </a:lnTo>
                <a:lnTo>
                  <a:pt x="53489" y="30273"/>
                </a:lnTo>
                <a:lnTo>
                  <a:pt x="53489" y="30273"/>
                </a:lnTo>
                <a:lnTo>
                  <a:pt x="53693" y="30068"/>
                </a:lnTo>
                <a:lnTo>
                  <a:pt x="53898" y="30068"/>
                </a:lnTo>
                <a:lnTo>
                  <a:pt x="53591" y="30375"/>
                </a:lnTo>
                <a:lnTo>
                  <a:pt x="54102" y="30068"/>
                </a:lnTo>
                <a:lnTo>
                  <a:pt x="54102" y="29864"/>
                </a:lnTo>
                <a:close/>
                <a:moveTo>
                  <a:pt x="131932" y="36000"/>
                </a:moveTo>
                <a:lnTo>
                  <a:pt x="131830" y="36205"/>
                </a:lnTo>
                <a:lnTo>
                  <a:pt x="131216" y="36511"/>
                </a:lnTo>
                <a:lnTo>
                  <a:pt x="131318" y="36614"/>
                </a:lnTo>
                <a:lnTo>
                  <a:pt x="131318" y="37023"/>
                </a:lnTo>
                <a:lnTo>
                  <a:pt x="131830" y="37432"/>
                </a:lnTo>
                <a:lnTo>
                  <a:pt x="131932" y="36000"/>
                </a:lnTo>
                <a:close/>
                <a:moveTo>
                  <a:pt x="239216" y="33443"/>
                </a:moveTo>
                <a:lnTo>
                  <a:pt x="240341" y="35693"/>
                </a:lnTo>
                <a:lnTo>
                  <a:pt x="239625" y="35591"/>
                </a:lnTo>
                <a:lnTo>
                  <a:pt x="239625" y="36205"/>
                </a:lnTo>
                <a:lnTo>
                  <a:pt x="240750" y="37432"/>
                </a:lnTo>
                <a:lnTo>
                  <a:pt x="240750" y="37125"/>
                </a:lnTo>
                <a:lnTo>
                  <a:pt x="241159" y="37125"/>
                </a:lnTo>
                <a:lnTo>
                  <a:pt x="240239" y="36614"/>
                </a:lnTo>
                <a:lnTo>
                  <a:pt x="240341" y="36307"/>
                </a:lnTo>
                <a:lnTo>
                  <a:pt x="240750" y="36511"/>
                </a:lnTo>
                <a:lnTo>
                  <a:pt x="241364" y="36409"/>
                </a:lnTo>
                <a:lnTo>
                  <a:pt x="242795" y="36920"/>
                </a:lnTo>
                <a:lnTo>
                  <a:pt x="242693" y="36409"/>
                </a:lnTo>
                <a:lnTo>
                  <a:pt x="244023" y="35489"/>
                </a:lnTo>
                <a:lnTo>
                  <a:pt x="243716" y="35591"/>
                </a:lnTo>
                <a:lnTo>
                  <a:pt x="243205" y="35284"/>
                </a:lnTo>
                <a:lnTo>
                  <a:pt x="242898" y="34568"/>
                </a:lnTo>
                <a:lnTo>
                  <a:pt x="242284" y="34875"/>
                </a:lnTo>
                <a:lnTo>
                  <a:pt x="239216" y="33443"/>
                </a:lnTo>
                <a:close/>
                <a:moveTo>
                  <a:pt x="143693" y="38659"/>
                </a:moveTo>
                <a:lnTo>
                  <a:pt x="144000" y="38864"/>
                </a:lnTo>
                <a:lnTo>
                  <a:pt x="143740" y="38678"/>
                </a:lnTo>
                <a:lnTo>
                  <a:pt x="143740" y="38678"/>
                </a:lnTo>
                <a:lnTo>
                  <a:pt x="143693" y="38659"/>
                </a:lnTo>
                <a:close/>
                <a:moveTo>
                  <a:pt x="155250" y="31602"/>
                </a:moveTo>
                <a:lnTo>
                  <a:pt x="155148" y="31705"/>
                </a:lnTo>
                <a:lnTo>
                  <a:pt x="155659" y="31705"/>
                </a:lnTo>
                <a:lnTo>
                  <a:pt x="155148" y="32011"/>
                </a:lnTo>
                <a:lnTo>
                  <a:pt x="155148" y="32216"/>
                </a:lnTo>
                <a:lnTo>
                  <a:pt x="154636" y="32216"/>
                </a:lnTo>
                <a:lnTo>
                  <a:pt x="155250" y="32727"/>
                </a:lnTo>
                <a:lnTo>
                  <a:pt x="154943" y="32932"/>
                </a:lnTo>
                <a:lnTo>
                  <a:pt x="154739" y="33341"/>
                </a:lnTo>
                <a:lnTo>
                  <a:pt x="154023" y="33443"/>
                </a:lnTo>
                <a:lnTo>
                  <a:pt x="154125" y="33545"/>
                </a:lnTo>
                <a:lnTo>
                  <a:pt x="153920" y="33648"/>
                </a:lnTo>
                <a:lnTo>
                  <a:pt x="158318" y="36205"/>
                </a:lnTo>
                <a:lnTo>
                  <a:pt x="158318" y="37636"/>
                </a:lnTo>
                <a:lnTo>
                  <a:pt x="148398" y="37636"/>
                </a:lnTo>
                <a:lnTo>
                  <a:pt x="149011" y="38148"/>
                </a:lnTo>
                <a:lnTo>
                  <a:pt x="148193" y="38352"/>
                </a:lnTo>
                <a:lnTo>
                  <a:pt x="148398" y="38455"/>
                </a:lnTo>
                <a:lnTo>
                  <a:pt x="147477" y="38557"/>
                </a:lnTo>
                <a:lnTo>
                  <a:pt x="147273" y="38455"/>
                </a:lnTo>
                <a:lnTo>
                  <a:pt x="147273" y="38455"/>
                </a:lnTo>
                <a:lnTo>
                  <a:pt x="147375" y="38557"/>
                </a:lnTo>
                <a:lnTo>
                  <a:pt x="146761" y="38455"/>
                </a:lnTo>
                <a:lnTo>
                  <a:pt x="146045" y="38864"/>
                </a:lnTo>
                <a:lnTo>
                  <a:pt x="146045" y="38864"/>
                </a:lnTo>
                <a:lnTo>
                  <a:pt x="147580" y="37841"/>
                </a:lnTo>
                <a:lnTo>
                  <a:pt x="148091" y="37943"/>
                </a:lnTo>
                <a:lnTo>
                  <a:pt x="148091" y="37943"/>
                </a:lnTo>
                <a:lnTo>
                  <a:pt x="146864" y="36409"/>
                </a:lnTo>
                <a:lnTo>
                  <a:pt x="147682" y="34364"/>
                </a:lnTo>
                <a:lnTo>
                  <a:pt x="147886" y="33955"/>
                </a:lnTo>
                <a:lnTo>
                  <a:pt x="147886" y="34159"/>
                </a:lnTo>
                <a:lnTo>
                  <a:pt x="148295" y="33545"/>
                </a:lnTo>
                <a:lnTo>
                  <a:pt x="148193" y="33239"/>
                </a:lnTo>
                <a:lnTo>
                  <a:pt x="149523" y="32011"/>
                </a:lnTo>
                <a:lnTo>
                  <a:pt x="149830" y="32114"/>
                </a:lnTo>
                <a:lnTo>
                  <a:pt x="149625" y="31602"/>
                </a:lnTo>
                <a:lnTo>
                  <a:pt x="150443" y="32216"/>
                </a:lnTo>
                <a:lnTo>
                  <a:pt x="149625" y="32318"/>
                </a:lnTo>
                <a:lnTo>
                  <a:pt x="150341" y="32727"/>
                </a:lnTo>
                <a:lnTo>
                  <a:pt x="151159" y="32727"/>
                </a:lnTo>
                <a:lnTo>
                  <a:pt x="151261" y="33034"/>
                </a:lnTo>
                <a:lnTo>
                  <a:pt x="150545" y="33443"/>
                </a:lnTo>
                <a:lnTo>
                  <a:pt x="151466" y="33852"/>
                </a:lnTo>
                <a:lnTo>
                  <a:pt x="151466" y="34364"/>
                </a:lnTo>
                <a:lnTo>
                  <a:pt x="152080" y="34364"/>
                </a:lnTo>
                <a:lnTo>
                  <a:pt x="153102" y="33750"/>
                </a:lnTo>
                <a:lnTo>
                  <a:pt x="153614" y="33852"/>
                </a:lnTo>
                <a:lnTo>
                  <a:pt x="153818" y="33443"/>
                </a:lnTo>
                <a:lnTo>
                  <a:pt x="152795" y="33443"/>
                </a:lnTo>
                <a:lnTo>
                  <a:pt x="152386" y="32830"/>
                </a:lnTo>
                <a:lnTo>
                  <a:pt x="152591" y="32420"/>
                </a:lnTo>
                <a:lnTo>
                  <a:pt x="152489" y="32727"/>
                </a:lnTo>
                <a:lnTo>
                  <a:pt x="152489" y="32727"/>
                </a:lnTo>
                <a:lnTo>
                  <a:pt x="155250" y="31602"/>
                </a:lnTo>
                <a:close/>
                <a:moveTo>
                  <a:pt x="144000" y="38864"/>
                </a:moveTo>
                <a:lnTo>
                  <a:pt x="144000" y="38864"/>
                </a:lnTo>
                <a:lnTo>
                  <a:pt x="144000" y="38864"/>
                </a:lnTo>
                <a:close/>
                <a:moveTo>
                  <a:pt x="144000" y="38864"/>
                </a:moveTo>
                <a:lnTo>
                  <a:pt x="144000" y="38864"/>
                </a:lnTo>
                <a:lnTo>
                  <a:pt x="144000" y="38864"/>
                </a:lnTo>
                <a:close/>
                <a:moveTo>
                  <a:pt x="131011" y="37943"/>
                </a:moveTo>
                <a:lnTo>
                  <a:pt x="131011" y="38250"/>
                </a:lnTo>
                <a:lnTo>
                  <a:pt x="131216" y="39580"/>
                </a:lnTo>
                <a:lnTo>
                  <a:pt x="132136" y="39682"/>
                </a:lnTo>
                <a:lnTo>
                  <a:pt x="132136" y="37943"/>
                </a:lnTo>
                <a:close/>
                <a:moveTo>
                  <a:pt x="165580" y="31807"/>
                </a:moveTo>
                <a:lnTo>
                  <a:pt x="166091" y="32011"/>
                </a:lnTo>
                <a:lnTo>
                  <a:pt x="166295" y="31909"/>
                </a:lnTo>
                <a:lnTo>
                  <a:pt x="166705" y="31909"/>
                </a:lnTo>
                <a:lnTo>
                  <a:pt x="167420" y="33545"/>
                </a:lnTo>
                <a:lnTo>
                  <a:pt x="165886" y="33545"/>
                </a:lnTo>
                <a:lnTo>
                  <a:pt x="166193" y="34364"/>
                </a:lnTo>
                <a:lnTo>
                  <a:pt x="165273" y="34568"/>
                </a:lnTo>
                <a:lnTo>
                  <a:pt x="165682" y="34670"/>
                </a:lnTo>
                <a:lnTo>
                  <a:pt x="166398" y="35693"/>
                </a:lnTo>
                <a:lnTo>
                  <a:pt x="166705" y="35795"/>
                </a:lnTo>
                <a:lnTo>
                  <a:pt x="166909" y="36000"/>
                </a:lnTo>
                <a:lnTo>
                  <a:pt x="167420" y="36102"/>
                </a:lnTo>
                <a:lnTo>
                  <a:pt x="168136" y="37739"/>
                </a:lnTo>
                <a:lnTo>
                  <a:pt x="168136" y="36818"/>
                </a:lnTo>
                <a:lnTo>
                  <a:pt x="169670" y="37841"/>
                </a:lnTo>
                <a:lnTo>
                  <a:pt x="169466" y="38250"/>
                </a:lnTo>
                <a:lnTo>
                  <a:pt x="168239" y="37841"/>
                </a:lnTo>
                <a:lnTo>
                  <a:pt x="168648" y="39068"/>
                </a:lnTo>
                <a:lnTo>
                  <a:pt x="168955" y="38864"/>
                </a:lnTo>
                <a:lnTo>
                  <a:pt x="169159" y="39273"/>
                </a:lnTo>
                <a:lnTo>
                  <a:pt x="168852" y="39273"/>
                </a:lnTo>
                <a:lnTo>
                  <a:pt x="168852" y="39580"/>
                </a:lnTo>
                <a:lnTo>
                  <a:pt x="169261" y="39682"/>
                </a:lnTo>
                <a:lnTo>
                  <a:pt x="169773" y="42034"/>
                </a:lnTo>
                <a:lnTo>
                  <a:pt x="169977" y="42034"/>
                </a:lnTo>
                <a:lnTo>
                  <a:pt x="169773" y="42136"/>
                </a:lnTo>
                <a:lnTo>
                  <a:pt x="169773" y="42034"/>
                </a:lnTo>
                <a:lnTo>
                  <a:pt x="167420" y="42136"/>
                </a:lnTo>
                <a:lnTo>
                  <a:pt x="165580" y="41114"/>
                </a:lnTo>
                <a:lnTo>
                  <a:pt x="165375" y="39682"/>
                </a:lnTo>
                <a:lnTo>
                  <a:pt x="165375" y="39682"/>
                </a:lnTo>
                <a:lnTo>
                  <a:pt x="165477" y="39886"/>
                </a:lnTo>
                <a:lnTo>
                  <a:pt x="166295" y="38659"/>
                </a:lnTo>
                <a:lnTo>
                  <a:pt x="163227" y="35693"/>
                </a:lnTo>
                <a:lnTo>
                  <a:pt x="163227" y="35080"/>
                </a:lnTo>
                <a:lnTo>
                  <a:pt x="163125" y="35386"/>
                </a:lnTo>
                <a:lnTo>
                  <a:pt x="162307" y="34261"/>
                </a:lnTo>
                <a:lnTo>
                  <a:pt x="162409" y="34057"/>
                </a:lnTo>
                <a:lnTo>
                  <a:pt x="162511" y="34057"/>
                </a:lnTo>
                <a:lnTo>
                  <a:pt x="162614" y="33136"/>
                </a:lnTo>
                <a:lnTo>
                  <a:pt x="162818" y="33239"/>
                </a:lnTo>
                <a:lnTo>
                  <a:pt x="163636" y="32932"/>
                </a:lnTo>
                <a:lnTo>
                  <a:pt x="163534" y="32727"/>
                </a:lnTo>
                <a:lnTo>
                  <a:pt x="163943" y="32523"/>
                </a:lnTo>
                <a:lnTo>
                  <a:pt x="164045" y="32420"/>
                </a:lnTo>
                <a:lnTo>
                  <a:pt x="163943" y="32318"/>
                </a:lnTo>
                <a:lnTo>
                  <a:pt x="165580" y="31807"/>
                </a:lnTo>
                <a:close/>
                <a:moveTo>
                  <a:pt x="137352" y="40602"/>
                </a:moveTo>
                <a:lnTo>
                  <a:pt x="135511" y="40807"/>
                </a:lnTo>
                <a:lnTo>
                  <a:pt x="134898" y="40705"/>
                </a:lnTo>
                <a:lnTo>
                  <a:pt x="137045" y="42239"/>
                </a:lnTo>
                <a:lnTo>
                  <a:pt x="137148" y="41932"/>
                </a:lnTo>
                <a:lnTo>
                  <a:pt x="137045" y="41625"/>
                </a:lnTo>
                <a:lnTo>
                  <a:pt x="137352" y="40602"/>
                </a:lnTo>
                <a:close/>
                <a:moveTo>
                  <a:pt x="146659" y="43670"/>
                </a:moveTo>
                <a:lnTo>
                  <a:pt x="146148" y="43875"/>
                </a:lnTo>
                <a:lnTo>
                  <a:pt x="146250" y="43875"/>
                </a:lnTo>
                <a:lnTo>
                  <a:pt x="146659" y="43670"/>
                </a:lnTo>
                <a:close/>
                <a:moveTo>
                  <a:pt x="144409" y="43364"/>
                </a:moveTo>
                <a:lnTo>
                  <a:pt x="144307" y="43466"/>
                </a:lnTo>
                <a:lnTo>
                  <a:pt x="144307" y="43773"/>
                </a:lnTo>
                <a:lnTo>
                  <a:pt x="145330" y="44080"/>
                </a:lnTo>
                <a:lnTo>
                  <a:pt x="146148" y="43875"/>
                </a:lnTo>
                <a:lnTo>
                  <a:pt x="146045" y="43670"/>
                </a:lnTo>
                <a:lnTo>
                  <a:pt x="144716" y="43568"/>
                </a:lnTo>
                <a:lnTo>
                  <a:pt x="144818" y="43466"/>
                </a:lnTo>
                <a:lnTo>
                  <a:pt x="144409" y="43364"/>
                </a:lnTo>
                <a:close/>
                <a:moveTo>
                  <a:pt x="153614" y="43364"/>
                </a:moveTo>
                <a:lnTo>
                  <a:pt x="151773" y="43977"/>
                </a:lnTo>
                <a:lnTo>
                  <a:pt x="152489" y="44489"/>
                </a:lnTo>
                <a:lnTo>
                  <a:pt x="153307" y="44080"/>
                </a:lnTo>
                <a:lnTo>
                  <a:pt x="153614" y="43466"/>
                </a:lnTo>
                <a:lnTo>
                  <a:pt x="153614" y="43364"/>
                </a:lnTo>
                <a:close/>
                <a:moveTo>
                  <a:pt x="241568" y="37534"/>
                </a:moveTo>
                <a:lnTo>
                  <a:pt x="241261" y="37636"/>
                </a:lnTo>
                <a:lnTo>
                  <a:pt x="241670" y="37739"/>
                </a:lnTo>
                <a:lnTo>
                  <a:pt x="241466" y="38045"/>
                </a:lnTo>
                <a:lnTo>
                  <a:pt x="240955" y="37636"/>
                </a:lnTo>
                <a:lnTo>
                  <a:pt x="241057" y="37943"/>
                </a:lnTo>
                <a:lnTo>
                  <a:pt x="240955" y="38148"/>
                </a:lnTo>
                <a:lnTo>
                  <a:pt x="241261" y="38864"/>
                </a:lnTo>
                <a:lnTo>
                  <a:pt x="241159" y="38864"/>
                </a:lnTo>
                <a:lnTo>
                  <a:pt x="241875" y="40807"/>
                </a:lnTo>
                <a:lnTo>
                  <a:pt x="241670" y="41114"/>
                </a:lnTo>
                <a:lnTo>
                  <a:pt x="241466" y="41727"/>
                </a:lnTo>
                <a:lnTo>
                  <a:pt x="240955" y="42136"/>
                </a:lnTo>
                <a:lnTo>
                  <a:pt x="240443" y="41932"/>
                </a:lnTo>
                <a:lnTo>
                  <a:pt x="240545" y="41420"/>
                </a:lnTo>
                <a:lnTo>
                  <a:pt x="240545" y="41420"/>
                </a:lnTo>
                <a:lnTo>
                  <a:pt x="240136" y="41727"/>
                </a:lnTo>
                <a:lnTo>
                  <a:pt x="240341" y="43261"/>
                </a:lnTo>
                <a:lnTo>
                  <a:pt x="239727" y="43466"/>
                </a:lnTo>
                <a:lnTo>
                  <a:pt x="239420" y="43364"/>
                </a:lnTo>
                <a:lnTo>
                  <a:pt x="237477" y="43977"/>
                </a:lnTo>
                <a:lnTo>
                  <a:pt x="236761" y="45102"/>
                </a:lnTo>
                <a:lnTo>
                  <a:pt x="237886" y="45205"/>
                </a:lnTo>
                <a:lnTo>
                  <a:pt x="237784" y="44795"/>
                </a:lnTo>
                <a:lnTo>
                  <a:pt x="240341" y="44489"/>
                </a:lnTo>
                <a:lnTo>
                  <a:pt x="240239" y="44795"/>
                </a:lnTo>
                <a:lnTo>
                  <a:pt x="240955" y="45614"/>
                </a:lnTo>
                <a:lnTo>
                  <a:pt x="241670" y="44795"/>
                </a:lnTo>
                <a:lnTo>
                  <a:pt x="241261" y="44080"/>
                </a:lnTo>
                <a:lnTo>
                  <a:pt x="241568" y="44386"/>
                </a:lnTo>
                <a:lnTo>
                  <a:pt x="241568" y="44182"/>
                </a:lnTo>
                <a:lnTo>
                  <a:pt x="241670" y="44489"/>
                </a:lnTo>
                <a:lnTo>
                  <a:pt x="242693" y="44489"/>
                </a:lnTo>
                <a:lnTo>
                  <a:pt x="243102" y="43977"/>
                </a:lnTo>
                <a:lnTo>
                  <a:pt x="243307" y="43977"/>
                </a:lnTo>
                <a:lnTo>
                  <a:pt x="243409" y="43773"/>
                </a:lnTo>
                <a:lnTo>
                  <a:pt x="243614" y="43773"/>
                </a:lnTo>
                <a:lnTo>
                  <a:pt x="243511" y="43364"/>
                </a:lnTo>
                <a:lnTo>
                  <a:pt x="243818" y="43466"/>
                </a:lnTo>
                <a:lnTo>
                  <a:pt x="243818" y="43773"/>
                </a:lnTo>
                <a:lnTo>
                  <a:pt x="244023" y="44182"/>
                </a:lnTo>
                <a:lnTo>
                  <a:pt x="244432" y="43261"/>
                </a:lnTo>
                <a:lnTo>
                  <a:pt x="244023" y="42852"/>
                </a:lnTo>
                <a:lnTo>
                  <a:pt x="243205" y="40602"/>
                </a:lnTo>
                <a:lnTo>
                  <a:pt x="243511" y="40500"/>
                </a:lnTo>
                <a:lnTo>
                  <a:pt x="243409" y="39886"/>
                </a:lnTo>
                <a:lnTo>
                  <a:pt x="243409" y="39784"/>
                </a:lnTo>
                <a:lnTo>
                  <a:pt x="241568" y="37534"/>
                </a:lnTo>
                <a:close/>
                <a:moveTo>
                  <a:pt x="238909" y="44795"/>
                </a:moveTo>
                <a:lnTo>
                  <a:pt x="238807" y="45102"/>
                </a:lnTo>
                <a:lnTo>
                  <a:pt x="238398" y="45000"/>
                </a:lnTo>
                <a:lnTo>
                  <a:pt x="238295" y="45307"/>
                </a:lnTo>
                <a:lnTo>
                  <a:pt x="237989" y="45716"/>
                </a:lnTo>
                <a:lnTo>
                  <a:pt x="238398" y="45920"/>
                </a:lnTo>
                <a:lnTo>
                  <a:pt x="238705" y="46330"/>
                </a:lnTo>
                <a:lnTo>
                  <a:pt x="239523" y="45614"/>
                </a:lnTo>
                <a:lnTo>
                  <a:pt x="239830" y="45818"/>
                </a:lnTo>
                <a:lnTo>
                  <a:pt x="240034" y="45307"/>
                </a:lnTo>
                <a:lnTo>
                  <a:pt x="239625" y="44795"/>
                </a:lnTo>
                <a:close/>
                <a:moveTo>
                  <a:pt x="151875" y="47659"/>
                </a:moveTo>
                <a:lnTo>
                  <a:pt x="151773" y="47761"/>
                </a:lnTo>
                <a:lnTo>
                  <a:pt x="152080" y="47864"/>
                </a:lnTo>
                <a:lnTo>
                  <a:pt x="151875" y="47659"/>
                </a:lnTo>
                <a:close/>
                <a:moveTo>
                  <a:pt x="236455" y="45307"/>
                </a:moveTo>
                <a:lnTo>
                  <a:pt x="236045" y="45614"/>
                </a:lnTo>
                <a:lnTo>
                  <a:pt x="236045" y="45818"/>
                </a:lnTo>
                <a:lnTo>
                  <a:pt x="235943" y="45716"/>
                </a:lnTo>
                <a:lnTo>
                  <a:pt x="236352" y="46227"/>
                </a:lnTo>
                <a:lnTo>
                  <a:pt x="236045" y="46023"/>
                </a:lnTo>
                <a:lnTo>
                  <a:pt x="236352" y="46534"/>
                </a:lnTo>
                <a:lnTo>
                  <a:pt x="236659" y="46227"/>
                </a:lnTo>
                <a:lnTo>
                  <a:pt x="236455" y="46023"/>
                </a:lnTo>
                <a:lnTo>
                  <a:pt x="236659" y="46125"/>
                </a:lnTo>
                <a:lnTo>
                  <a:pt x="236966" y="46534"/>
                </a:lnTo>
                <a:lnTo>
                  <a:pt x="237068" y="47761"/>
                </a:lnTo>
                <a:lnTo>
                  <a:pt x="237580" y="47966"/>
                </a:lnTo>
                <a:lnTo>
                  <a:pt x="237580" y="47455"/>
                </a:lnTo>
                <a:lnTo>
                  <a:pt x="237784" y="48170"/>
                </a:lnTo>
                <a:lnTo>
                  <a:pt x="237886" y="47966"/>
                </a:lnTo>
                <a:lnTo>
                  <a:pt x="237886" y="47761"/>
                </a:lnTo>
                <a:lnTo>
                  <a:pt x="238193" y="47761"/>
                </a:lnTo>
                <a:lnTo>
                  <a:pt x="237886" y="45818"/>
                </a:lnTo>
                <a:lnTo>
                  <a:pt x="237580" y="45818"/>
                </a:lnTo>
                <a:lnTo>
                  <a:pt x="237477" y="45409"/>
                </a:lnTo>
                <a:lnTo>
                  <a:pt x="237273" y="45511"/>
                </a:lnTo>
                <a:lnTo>
                  <a:pt x="236864" y="45307"/>
                </a:lnTo>
                <a:close/>
                <a:moveTo>
                  <a:pt x="49602" y="49398"/>
                </a:moveTo>
                <a:lnTo>
                  <a:pt x="49705" y="49500"/>
                </a:lnTo>
                <a:lnTo>
                  <a:pt x="49655" y="49401"/>
                </a:lnTo>
                <a:lnTo>
                  <a:pt x="49655" y="49401"/>
                </a:lnTo>
                <a:lnTo>
                  <a:pt x="49602" y="49398"/>
                </a:lnTo>
                <a:close/>
                <a:moveTo>
                  <a:pt x="53489" y="53386"/>
                </a:moveTo>
                <a:lnTo>
                  <a:pt x="53485" y="53390"/>
                </a:lnTo>
                <a:lnTo>
                  <a:pt x="53485" y="53390"/>
                </a:lnTo>
                <a:lnTo>
                  <a:pt x="53489" y="53489"/>
                </a:lnTo>
                <a:lnTo>
                  <a:pt x="53489" y="53386"/>
                </a:lnTo>
                <a:close/>
                <a:moveTo>
                  <a:pt x="231648" y="54102"/>
                </a:moveTo>
                <a:lnTo>
                  <a:pt x="231239" y="54205"/>
                </a:lnTo>
                <a:lnTo>
                  <a:pt x="230625" y="55739"/>
                </a:lnTo>
                <a:lnTo>
                  <a:pt x="231648" y="57477"/>
                </a:lnTo>
                <a:lnTo>
                  <a:pt x="231852" y="54511"/>
                </a:lnTo>
                <a:lnTo>
                  <a:pt x="231648" y="54102"/>
                </a:lnTo>
                <a:close/>
                <a:moveTo>
                  <a:pt x="46432" y="57886"/>
                </a:moveTo>
                <a:lnTo>
                  <a:pt x="46432" y="57989"/>
                </a:lnTo>
                <a:lnTo>
                  <a:pt x="46636" y="57886"/>
                </a:lnTo>
                <a:close/>
                <a:moveTo>
                  <a:pt x="176216" y="59114"/>
                </a:moveTo>
                <a:lnTo>
                  <a:pt x="176216" y="59114"/>
                </a:lnTo>
                <a:lnTo>
                  <a:pt x="176216" y="59114"/>
                </a:lnTo>
                <a:close/>
                <a:moveTo>
                  <a:pt x="52057" y="56250"/>
                </a:moveTo>
                <a:lnTo>
                  <a:pt x="49193" y="57170"/>
                </a:lnTo>
                <a:lnTo>
                  <a:pt x="49091" y="57375"/>
                </a:lnTo>
                <a:lnTo>
                  <a:pt x="48682" y="57580"/>
                </a:lnTo>
                <a:lnTo>
                  <a:pt x="48989" y="57477"/>
                </a:lnTo>
                <a:lnTo>
                  <a:pt x="48989" y="57682"/>
                </a:lnTo>
                <a:lnTo>
                  <a:pt x="51443" y="56761"/>
                </a:lnTo>
                <a:lnTo>
                  <a:pt x="51443" y="56761"/>
                </a:lnTo>
                <a:lnTo>
                  <a:pt x="51239" y="56966"/>
                </a:lnTo>
                <a:lnTo>
                  <a:pt x="54205" y="57886"/>
                </a:lnTo>
                <a:lnTo>
                  <a:pt x="54307" y="58500"/>
                </a:lnTo>
                <a:lnTo>
                  <a:pt x="55330" y="58807"/>
                </a:lnTo>
                <a:lnTo>
                  <a:pt x="54818" y="59625"/>
                </a:lnTo>
                <a:lnTo>
                  <a:pt x="54818" y="59625"/>
                </a:lnTo>
                <a:lnTo>
                  <a:pt x="57068" y="59420"/>
                </a:lnTo>
                <a:lnTo>
                  <a:pt x="57170" y="59523"/>
                </a:lnTo>
                <a:lnTo>
                  <a:pt x="57886" y="59420"/>
                </a:lnTo>
                <a:lnTo>
                  <a:pt x="57886" y="59114"/>
                </a:lnTo>
                <a:lnTo>
                  <a:pt x="55739" y="58091"/>
                </a:lnTo>
                <a:lnTo>
                  <a:pt x="55534" y="57886"/>
                </a:lnTo>
                <a:lnTo>
                  <a:pt x="55330" y="57784"/>
                </a:lnTo>
                <a:lnTo>
                  <a:pt x="55534" y="57784"/>
                </a:lnTo>
                <a:lnTo>
                  <a:pt x="55125" y="57580"/>
                </a:lnTo>
                <a:lnTo>
                  <a:pt x="55227" y="57682"/>
                </a:lnTo>
                <a:lnTo>
                  <a:pt x="52057" y="56250"/>
                </a:lnTo>
                <a:close/>
                <a:moveTo>
                  <a:pt x="207307" y="59625"/>
                </a:moveTo>
                <a:lnTo>
                  <a:pt x="207307" y="59625"/>
                </a:lnTo>
                <a:lnTo>
                  <a:pt x="207307" y="59625"/>
                </a:lnTo>
                <a:close/>
                <a:moveTo>
                  <a:pt x="222648" y="59420"/>
                </a:moveTo>
                <a:lnTo>
                  <a:pt x="222648" y="59523"/>
                </a:lnTo>
                <a:lnTo>
                  <a:pt x="221625" y="59727"/>
                </a:lnTo>
                <a:lnTo>
                  <a:pt x="221727" y="59727"/>
                </a:lnTo>
                <a:lnTo>
                  <a:pt x="221216" y="60341"/>
                </a:lnTo>
                <a:lnTo>
                  <a:pt x="221727" y="61159"/>
                </a:lnTo>
                <a:lnTo>
                  <a:pt x="222750" y="60852"/>
                </a:lnTo>
                <a:lnTo>
                  <a:pt x="223159" y="59932"/>
                </a:lnTo>
                <a:lnTo>
                  <a:pt x="222648" y="59420"/>
                </a:lnTo>
                <a:close/>
                <a:moveTo>
                  <a:pt x="54511" y="60955"/>
                </a:moveTo>
                <a:lnTo>
                  <a:pt x="54205" y="61057"/>
                </a:lnTo>
                <a:lnTo>
                  <a:pt x="54614" y="61670"/>
                </a:lnTo>
                <a:lnTo>
                  <a:pt x="55023" y="61773"/>
                </a:lnTo>
                <a:lnTo>
                  <a:pt x="55534" y="61568"/>
                </a:lnTo>
                <a:lnTo>
                  <a:pt x="55943" y="61568"/>
                </a:lnTo>
                <a:lnTo>
                  <a:pt x="54511" y="60955"/>
                </a:lnTo>
                <a:close/>
                <a:moveTo>
                  <a:pt x="58602" y="59727"/>
                </a:moveTo>
                <a:lnTo>
                  <a:pt x="59114" y="60034"/>
                </a:lnTo>
                <a:lnTo>
                  <a:pt x="59114" y="60443"/>
                </a:lnTo>
                <a:lnTo>
                  <a:pt x="59420" y="60955"/>
                </a:lnTo>
                <a:lnTo>
                  <a:pt x="59114" y="61057"/>
                </a:lnTo>
                <a:lnTo>
                  <a:pt x="57784" y="60852"/>
                </a:lnTo>
                <a:lnTo>
                  <a:pt x="57580" y="61159"/>
                </a:lnTo>
                <a:lnTo>
                  <a:pt x="57989" y="61466"/>
                </a:lnTo>
                <a:lnTo>
                  <a:pt x="59420" y="61261"/>
                </a:lnTo>
                <a:lnTo>
                  <a:pt x="59932" y="61568"/>
                </a:lnTo>
                <a:lnTo>
                  <a:pt x="60239" y="61875"/>
                </a:lnTo>
                <a:lnTo>
                  <a:pt x="60545" y="61261"/>
                </a:lnTo>
                <a:lnTo>
                  <a:pt x="62693" y="61261"/>
                </a:lnTo>
                <a:lnTo>
                  <a:pt x="63000" y="60750"/>
                </a:lnTo>
                <a:lnTo>
                  <a:pt x="61977" y="60341"/>
                </a:lnTo>
                <a:lnTo>
                  <a:pt x="62284" y="60239"/>
                </a:lnTo>
                <a:lnTo>
                  <a:pt x="58602" y="59727"/>
                </a:lnTo>
                <a:close/>
                <a:moveTo>
                  <a:pt x="208739" y="63614"/>
                </a:moveTo>
                <a:lnTo>
                  <a:pt x="208739" y="63614"/>
                </a:lnTo>
                <a:lnTo>
                  <a:pt x="208739" y="63614"/>
                </a:lnTo>
                <a:close/>
                <a:moveTo>
                  <a:pt x="48989" y="64227"/>
                </a:moveTo>
                <a:lnTo>
                  <a:pt x="48989" y="64330"/>
                </a:lnTo>
                <a:lnTo>
                  <a:pt x="49091" y="64432"/>
                </a:lnTo>
                <a:lnTo>
                  <a:pt x="49091" y="64432"/>
                </a:lnTo>
                <a:lnTo>
                  <a:pt x="48989" y="64227"/>
                </a:lnTo>
                <a:close/>
                <a:moveTo>
                  <a:pt x="44182" y="66375"/>
                </a:moveTo>
                <a:lnTo>
                  <a:pt x="44386" y="66477"/>
                </a:lnTo>
                <a:lnTo>
                  <a:pt x="44386" y="66477"/>
                </a:lnTo>
                <a:lnTo>
                  <a:pt x="44284" y="66375"/>
                </a:lnTo>
                <a:close/>
                <a:moveTo>
                  <a:pt x="232261" y="60955"/>
                </a:moveTo>
                <a:lnTo>
                  <a:pt x="231955" y="61670"/>
                </a:lnTo>
                <a:lnTo>
                  <a:pt x="232159" y="63511"/>
                </a:lnTo>
                <a:lnTo>
                  <a:pt x="231648" y="63307"/>
                </a:lnTo>
                <a:lnTo>
                  <a:pt x="232364" y="64943"/>
                </a:lnTo>
                <a:lnTo>
                  <a:pt x="232568" y="64739"/>
                </a:lnTo>
                <a:lnTo>
                  <a:pt x="232977" y="65148"/>
                </a:lnTo>
                <a:lnTo>
                  <a:pt x="232773" y="65864"/>
                </a:lnTo>
                <a:lnTo>
                  <a:pt x="233591" y="65966"/>
                </a:lnTo>
                <a:lnTo>
                  <a:pt x="233795" y="65659"/>
                </a:lnTo>
                <a:lnTo>
                  <a:pt x="234716" y="66375"/>
                </a:lnTo>
                <a:lnTo>
                  <a:pt x="234409" y="65761"/>
                </a:lnTo>
                <a:lnTo>
                  <a:pt x="236045" y="67091"/>
                </a:lnTo>
                <a:lnTo>
                  <a:pt x="235432" y="65966"/>
                </a:lnTo>
                <a:lnTo>
                  <a:pt x="235739" y="65864"/>
                </a:lnTo>
                <a:lnTo>
                  <a:pt x="235125" y="65659"/>
                </a:lnTo>
                <a:lnTo>
                  <a:pt x="235125" y="65864"/>
                </a:lnTo>
                <a:lnTo>
                  <a:pt x="234511" y="65352"/>
                </a:lnTo>
                <a:lnTo>
                  <a:pt x="234205" y="65455"/>
                </a:lnTo>
                <a:lnTo>
                  <a:pt x="234307" y="65659"/>
                </a:lnTo>
                <a:lnTo>
                  <a:pt x="233284" y="64330"/>
                </a:lnTo>
                <a:lnTo>
                  <a:pt x="233489" y="63511"/>
                </a:lnTo>
                <a:lnTo>
                  <a:pt x="233795" y="63205"/>
                </a:lnTo>
                <a:lnTo>
                  <a:pt x="233591" y="61159"/>
                </a:lnTo>
                <a:lnTo>
                  <a:pt x="233284" y="61261"/>
                </a:lnTo>
                <a:lnTo>
                  <a:pt x="232261" y="60955"/>
                </a:lnTo>
                <a:close/>
                <a:moveTo>
                  <a:pt x="236045" y="67091"/>
                </a:moveTo>
                <a:lnTo>
                  <a:pt x="236045" y="67091"/>
                </a:lnTo>
                <a:lnTo>
                  <a:pt x="236045" y="67091"/>
                </a:lnTo>
                <a:close/>
                <a:moveTo>
                  <a:pt x="232670" y="66170"/>
                </a:moveTo>
                <a:lnTo>
                  <a:pt x="233693" y="67398"/>
                </a:lnTo>
                <a:lnTo>
                  <a:pt x="233693" y="66580"/>
                </a:lnTo>
                <a:lnTo>
                  <a:pt x="233080" y="66170"/>
                </a:lnTo>
                <a:close/>
                <a:moveTo>
                  <a:pt x="222750" y="67705"/>
                </a:moveTo>
                <a:lnTo>
                  <a:pt x="222750" y="67705"/>
                </a:lnTo>
                <a:lnTo>
                  <a:pt x="222750" y="67705"/>
                </a:lnTo>
                <a:close/>
                <a:moveTo>
                  <a:pt x="222750" y="67705"/>
                </a:moveTo>
                <a:lnTo>
                  <a:pt x="222737" y="67743"/>
                </a:lnTo>
                <a:lnTo>
                  <a:pt x="222750" y="67807"/>
                </a:lnTo>
                <a:lnTo>
                  <a:pt x="222750" y="67705"/>
                </a:lnTo>
                <a:close/>
                <a:moveTo>
                  <a:pt x="235330" y="67091"/>
                </a:moveTo>
                <a:lnTo>
                  <a:pt x="235330" y="67807"/>
                </a:lnTo>
                <a:lnTo>
                  <a:pt x="235739" y="67602"/>
                </a:lnTo>
                <a:lnTo>
                  <a:pt x="236148" y="67909"/>
                </a:lnTo>
                <a:lnTo>
                  <a:pt x="235534" y="67193"/>
                </a:lnTo>
                <a:lnTo>
                  <a:pt x="235330" y="67091"/>
                </a:lnTo>
                <a:close/>
                <a:moveTo>
                  <a:pt x="236250" y="67091"/>
                </a:moveTo>
                <a:lnTo>
                  <a:pt x="237068" y="68420"/>
                </a:lnTo>
                <a:lnTo>
                  <a:pt x="237682" y="68625"/>
                </a:lnTo>
                <a:lnTo>
                  <a:pt x="237784" y="68625"/>
                </a:lnTo>
                <a:lnTo>
                  <a:pt x="237170" y="67295"/>
                </a:lnTo>
                <a:lnTo>
                  <a:pt x="236250" y="67091"/>
                </a:lnTo>
                <a:close/>
                <a:moveTo>
                  <a:pt x="234307" y="67807"/>
                </a:moveTo>
                <a:lnTo>
                  <a:pt x="234205" y="67909"/>
                </a:lnTo>
                <a:lnTo>
                  <a:pt x="234409" y="68011"/>
                </a:lnTo>
                <a:lnTo>
                  <a:pt x="234409" y="69341"/>
                </a:lnTo>
                <a:lnTo>
                  <a:pt x="235330" y="68420"/>
                </a:lnTo>
                <a:lnTo>
                  <a:pt x="234307" y="67807"/>
                </a:lnTo>
                <a:close/>
                <a:moveTo>
                  <a:pt x="236455" y="68216"/>
                </a:moveTo>
                <a:lnTo>
                  <a:pt x="236557" y="68625"/>
                </a:lnTo>
                <a:lnTo>
                  <a:pt x="236864" y="68932"/>
                </a:lnTo>
                <a:lnTo>
                  <a:pt x="237170" y="69750"/>
                </a:lnTo>
                <a:lnTo>
                  <a:pt x="237170" y="69341"/>
                </a:lnTo>
                <a:lnTo>
                  <a:pt x="237273" y="69545"/>
                </a:lnTo>
                <a:lnTo>
                  <a:pt x="237273" y="69443"/>
                </a:lnTo>
                <a:lnTo>
                  <a:pt x="237273" y="69136"/>
                </a:lnTo>
                <a:lnTo>
                  <a:pt x="237170" y="68932"/>
                </a:lnTo>
                <a:lnTo>
                  <a:pt x="236966" y="68318"/>
                </a:lnTo>
                <a:lnTo>
                  <a:pt x="236761" y="68420"/>
                </a:lnTo>
                <a:lnTo>
                  <a:pt x="236455" y="68216"/>
                </a:lnTo>
                <a:close/>
                <a:moveTo>
                  <a:pt x="193091" y="69852"/>
                </a:moveTo>
                <a:lnTo>
                  <a:pt x="193295" y="70261"/>
                </a:lnTo>
                <a:lnTo>
                  <a:pt x="193160" y="69965"/>
                </a:lnTo>
                <a:lnTo>
                  <a:pt x="193091" y="69852"/>
                </a:lnTo>
                <a:close/>
                <a:moveTo>
                  <a:pt x="235636" y="68830"/>
                </a:moveTo>
                <a:lnTo>
                  <a:pt x="235227" y="69034"/>
                </a:lnTo>
                <a:lnTo>
                  <a:pt x="235125" y="69239"/>
                </a:lnTo>
                <a:lnTo>
                  <a:pt x="235227" y="69648"/>
                </a:lnTo>
                <a:lnTo>
                  <a:pt x="234818" y="69955"/>
                </a:lnTo>
                <a:lnTo>
                  <a:pt x="235636" y="70670"/>
                </a:lnTo>
                <a:lnTo>
                  <a:pt x="235636" y="68830"/>
                </a:lnTo>
                <a:close/>
                <a:moveTo>
                  <a:pt x="232057" y="68420"/>
                </a:moveTo>
                <a:lnTo>
                  <a:pt x="230318" y="71284"/>
                </a:lnTo>
                <a:lnTo>
                  <a:pt x="230318" y="71386"/>
                </a:lnTo>
                <a:lnTo>
                  <a:pt x="232261" y="69341"/>
                </a:lnTo>
                <a:lnTo>
                  <a:pt x="232057" y="68420"/>
                </a:lnTo>
                <a:close/>
                <a:moveTo>
                  <a:pt x="196568" y="70159"/>
                </a:moveTo>
                <a:lnTo>
                  <a:pt x="196364" y="71795"/>
                </a:lnTo>
                <a:lnTo>
                  <a:pt x="196364" y="72000"/>
                </a:lnTo>
                <a:lnTo>
                  <a:pt x="197591" y="73739"/>
                </a:lnTo>
                <a:lnTo>
                  <a:pt x="198102" y="72102"/>
                </a:lnTo>
                <a:lnTo>
                  <a:pt x="196875" y="70261"/>
                </a:lnTo>
                <a:lnTo>
                  <a:pt x="196568" y="70159"/>
                </a:lnTo>
                <a:close/>
                <a:moveTo>
                  <a:pt x="237580" y="70261"/>
                </a:moveTo>
                <a:lnTo>
                  <a:pt x="237580" y="70773"/>
                </a:lnTo>
                <a:lnTo>
                  <a:pt x="237068" y="70977"/>
                </a:lnTo>
                <a:lnTo>
                  <a:pt x="237068" y="71182"/>
                </a:lnTo>
                <a:lnTo>
                  <a:pt x="236761" y="71182"/>
                </a:lnTo>
                <a:lnTo>
                  <a:pt x="236659" y="71591"/>
                </a:lnTo>
                <a:lnTo>
                  <a:pt x="236250" y="71795"/>
                </a:lnTo>
                <a:lnTo>
                  <a:pt x="236148" y="71182"/>
                </a:lnTo>
                <a:lnTo>
                  <a:pt x="235739" y="71284"/>
                </a:lnTo>
                <a:lnTo>
                  <a:pt x="235432" y="71693"/>
                </a:lnTo>
                <a:lnTo>
                  <a:pt x="234818" y="71898"/>
                </a:lnTo>
                <a:lnTo>
                  <a:pt x="234818" y="72818"/>
                </a:lnTo>
                <a:lnTo>
                  <a:pt x="235227" y="72000"/>
                </a:lnTo>
                <a:lnTo>
                  <a:pt x="235636" y="72102"/>
                </a:lnTo>
                <a:lnTo>
                  <a:pt x="235943" y="72409"/>
                </a:lnTo>
                <a:lnTo>
                  <a:pt x="236045" y="72000"/>
                </a:lnTo>
                <a:lnTo>
                  <a:pt x="236455" y="72205"/>
                </a:lnTo>
                <a:lnTo>
                  <a:pt x="236557" y="73125"/>
                </a:lnTo>
                <a:lnTo>
                  <a:pt x="237580" y="73943"/>
                </a:lnTo>
                <a:lnTo>
                  <a:pt x="237682" y="73841"/>
                </a:lnTo>
                <a:lnTo>
                  <a:pt x="237682" y="74045"/>
                </a:lnTo>
                <a:lnTo>
                  <a:pt x="238091" y="73841"/>
                </a:lnTo>
                <a:lnTo>
                  <a:pt x="237784" y="73227"/>
                </a:lnTo>
                <a:lnTo>
                  <a:pt x="237989" y="72614"/>
                </a:lnTo>
                <a:lnTo>
                  <a:pt x="238295" y="72818"/>
                </a:lnTo>
                <a:lnTo>
                  <a:pt x="238500" y="73534"/>
                </a:lnTo>
                <a:lnTo>
                  <a:pt x="238500" y="73023"/>
                </a:lnTo>
                <a:lnTo>
                  <a:pt x="238807" y="72614"/>
                </a:lnTo>
                <a:lnTo>
                  <a:pt x="238500" y="71284"/>
                </a:lnTo>
                <a:lnTo>
                  <a:pt x="238398" y="71182"/>
                </a:lnTo>
                <a:lnTo>
                  <a:pt x="238500" y="70977"/>
                </a:lnTo>
                <a:lnTo>
                  <a:pt x="238295" y="70466"/>
                </a:lnTo>
                <a:lnTo>
                  <a:pt x="237580" y="70261"/>
                </a:lnTo>
                <a:close/>
                <a:moveTo>
                  <a:pt x="240443" y="77727"/>
                </a:moveTo>
                <a:lnTo>
                  <a:pt x="240034" y="78545"/>
                </a:lnTo>
                <a:lnTo>
                  <a:pt x="240136" y="80284"/>
                </a:lnTo>
                <a:lnTo>
                  <a:pt x="240852" y="81000"/>
                </a:lnTo>
                <a:lnTo>
                  <a:pt x="240341" y="79568"/>
                </a:lnTo>
                <a:lnTo>
                  <a:pt x="241261" y="79773"/>
                </a:lnTo>
                <a:lnTo>
                  <a:pt x="240750" y="79057"/>
                </a:lnTo>
                <a:lnTo>
                  <a:pt x="241057" y="78852"/>
                </a:lnTo>
                <a:lnTo>
                  <a:pt x="241057" y="78545"/>
                </a:lnTo>
                <a:lnTo>
                  <a:pt x="240136" y="78955"/>
                </a:lnTo>
                <a:lnTo>
                  <a:pt x="240443" y="78648"/>
                </a:lnTo>
                <a:lnTo>
                  <a:pt x="240443" y="78341"/>
                </a:lnTo>
                <a:lnTo>
                  <a:pt x="240341" y="78136"/>
                </a:lnTo>
                <a:lnTo>
                  <a:pt x="240443" y="77727"/>
                </a:lnTo>
                <a:close/>
                <a:moveTo>
                  <a:pt x="79875" y="80284"/>
                </a:moveTo>
                <a:lnTo>
                  <a:pt x="78136" y="80591"/>
                </a:lnTo>
                <a:lnTo>
                  <a:pt x="78136" y="81511"/>
                </a:lnTo>
                <a:lnTo>
                  <a:pt x="78443" y="81818"/>
                </a:lnTo>
                <a:lnTo>
                  <a:pt x="79466" y="81511"/>
                </a:lnTo>
                <a:lnTo>
                  <a:pt x="80080" y="80693"/>
                </a:lnTo>
                <a:lnTo>
                  <a:pt x="79875" y="80284"/>
                </a:lnTo>
                <a:close/>
                <a:moveTo>
                  <a:pt x="261102" y="82636"/>
                </a:moveTo>
                <a:lnTo>
                  <a:pt x="261000" y="82841"/>
                </a:lnTo>
                <a:lnTo>
                  <a:pt x="261205" y="82943"/>
                </a:lnTo>
                <a:lnTo>
                  <a:pt x="261307" y="82943"/>
                </a:lnTo>
                <a:lnTo>
                  <a:pt x="261102" y="82636"/>
                </a:lnTo>
                <a:close/>
                <a:moveTo>
                  <a:pt x="220500" y="81818"/>
                </a:moveTo>
                <a:lnTo>
                  <a:pt x="219784" y="81920"/>
                </a:lnTo>
                <a:lnTo>
                  <a:pt x="219886" y="82227"/>
                </a:lnTo>
                <a:lnTo>
                  <a:pt x="220295" y="82534"/>
                </a:lnTo>
                <a:lnTo>
                  <a:pt x="220295" y="82841"/>
                </a:lnTo>
                <a:lnTo>
                  <a:pt x="221011" y="83148"/>
                </a:lnTo>
                <a:lnTo>
                  <a:pt x="221114" y="82636"/>
                </a:lnTo>
                <a:lnTo>
                  <a:pt x="220500" y="81818"/>
                </a:lnTo>
                <a:close/>
                <a:moveTo>
                  <a:pt x="222034" y="82636"/>
                </a:moveTo>
                <a:lnTo>
                  <a:pt x="221830" y="83045"/>
                </a:lnTo>
                <a:lnTo>
                  <a:pt x="221830" y="83352"/>
                </a:lnTo>
                <a:lnTo>
                  <a:pt x="222341" y="83148"/>
                </a:lnTo>
                <a:lnTo>
                  <a:pt x="222034" y="82636"/>
                </a:lnTo>
                <a:close/>
                <a:moveTo>
                  <a:pt x="240443" y="83352"/>
                </a:moveTo>
                <a:lnTo>
                  <a:pt x="240239" y="83659"/>
                </a:lnTo>
                <a:lnTo>
                  <a:pt x="240239" y="83659"/>
                </a:lnTo>
                <a:lnTo>
                  <a:pt x="240545" y="83352"/>
                </a:lnTo>
                <a:close/>
                <a:moveTo>
                  <a:pt x="240852" y="82943"/>
                </a:moveTo>
                <a:lnTo>
                  <a:pt x="240545" y="83352"/>
                </a:lnTo>
                <a:lnTo>
                  <a:pt x="240750" y="83557"/>
                </a:lnTo>
                <a:lnTo>
                  <a:pt x="241261" y="83455"/>
                </a:lnTo>
                <a:lnTo>
                  <a:pt x="241670" y="83557"/>
                </a:lnTo>
                <a:lnTo>
                  <a:pt x="241977" y="83455"/>
                </a:lnTo>
                <a:lnTo>
                  <a:pt x="242898" y="83966"/>
                </a:lnTo>
                <a:lnTo>
                  <a:pt x="241568" y="82943"/>
                </a:lnTo>
                <a:close/>
                <a:moveTo>
                  <a:pt x="230011" y="72818"/>
                </a:moveTo>
                <a:lnTo>
                  <a:pt x="228989" y="74250"/>
                </a:lnTo>
                <a:lnTo>
                  <a:pt x="228989" y="74761"/>
                </a:lnTo>
                <a:lnTo>
                  <a:pt x="228477" y="74966"/>
                </a:lnTo>
                <a:lnTo>
                  <a:pt x="228477" y="74864"/>
                </a:lnTo>
                <a:lnTo>
                  <a:pt x="227557" y="75375"/>
                </a:lnTo>
                <a:lnTo>
                  <a:pt x="227045" y="76398"/>
                </a:lnTo>
                <a:lnTo>
                  <a:pt x="225409" y="77216"/>
                </a:lnTo>
                <a:lnTo>
                  <a:pt x="225307" y="77420"/>
                </a:lnTo>
                <a:lnTo>
                  <a:pt x="225205" y="77523"/>
                </a:lnTo>
                <a:lnTo>
                  <a:pt x="225205" y="78648"/>
                </a:lnTo>
                <a:lnTo>
                  <a:pt x="223670" y="77932"/>
                </a:lnTo>
                <a:lnTo>
                  <a:pt x="223159" y="78750"/>
                </a:lnTo>
                <a:lnTo>
                  <a:pt x="223261" y="78750"/>
                </a:lnTo>
                <a:lnTo>
                  <a:pt x="224182" y="83045"/>
                </a:lnTo>
                <a:lnTo>
                  <a:pt x="225511" y="83045"/>
                </a:lnTo>
                <a:lnTo>
                  <a:pt x="225818" y="83659"/>
                </a:lnTo>
                <a:lnTo>
                  <a:pt x="226023" y="83455"/>
                </a:lnTo>
                <a:lnTo>
                  <a:pt x="226330" y="83557"/>
                </a:lnTo>
                <a:lnTo>
                  <a:pt x="226739" y="83045"/>
                </a:lnTo>
                <a:lnTo>
                  <a:pt x="227352" y="83557"/>
                </a:lnTo>
                <a:lnTo>
                  <a:pt x="227966" y="83352"/>
                </a:lnTo>
                <a:lnTo>
                  <a:pt x="228068" y="83557"/>
                </a:lnTo>
                <a:lnTo>
                  <a:pt x="228375" y="84273"/>
                </a:lnTo>
                <a:lnTo>
                  <a:pt x="229398" y="83659"/>
                </a:lnTo>
                <a:lnTo>
                  <a:pt x="229705" y="83250"/>
                </a:lnTo>
                <a:lnTo>
                  <a:pt x="229602" y="83045"/>
                </a:lnTo>
                <a:lnTo>
                  <a:pt x="229807" y="82739"/>
                </a:lnTo>
                <a:lnTo>
                  <a:pt x="229705" y="81920"/>
                </a:lnTo>
                <a:lnTo>
                  <a:pt x="230216" y="81102"/>
                </a:lnTo>
                <a:lnTo>
                  <a:pt x="230523" y="81102"/>
                </a:lnTo>
                <a:lnTo>
                  <a:pt x="231239" y="78955"/>
                </a:lnTo>
                <a:lnTo>
                  <a:pt x="231852" y="79159"/>
                </a:lnTo>
                <a:lnTo>
                  <a:pt x="232159" y="79159"/>
                </a:lnTo>
                <a:lnTo>
                  <a:pt x="232057" y="78955"/>
                </a:lnTo>
                <a:lnTo>
                  <a:pt x="231136" y="77932"/>
                </a:lnTo>
                <a:lnTo>
                  <a:pt x="231034" y="77114"/>
                </a:lnTo>
                <a:lnTo>
                  <a:pt x="230932" y="77011"/>
                </a:lnTo>
                <a:lnTo>
                  <a:pt x="230420" y="76295"/>
                </a:lnTo>
                <a:lnTo>
                  <a:pt x="230830" y="76193"/>
                </a:lnTo>
                <a:lnTo>
                  <a:pt x="230932" y="76091"/>
                </a:lnTo>
                <a:lnTo>
                  <a:pt x="230932" y="75580"/>
                </a:lnTo>
                <a:lnTo>
                  <a:pt x="231750" y="75580"/>
                </a:lnTo>
                <a:lnTo>
                  <a:pt x="231443" y="74864"/>
                </a:lnTo>
                <a:lnTo>
                  <a:pt x="232261" y="74761"/>
                </a:lnTo>
                <a:lnTo>
                  <a:pt x="231136" y="73841"/>
                </a:lnTo>
                <a:lnTo>
                  <a:pt x="230727" y="73943"/>
                </a:lnTo>
                <a:lnTo>
                  <a:pt x="230420" y="72920"/>
                </a:lnTo>
                <a:lnTo>
                  <a:pt x="230011" y="73227"/>
                </a:lnTo>
                <a:lnTo>
                  <a:pt x="230011" y="72818"/>
                </a:lnTo>
                <a:close/>
                <a:moveTo>
                  <a:pt x="261307" y="82943"/>
                </a:moveTo>
                <a:lnTo>
                  <a:pt x="262841" y="84989"/>
                </a:lnTo>
                <a:lnTo>
                  <a:pt x="262330" y="83761"/>
                </a:lnTo>
                <a:lnTo>
                  <a:pt x="261307" y="82943"/>
                </a:lnTo>
                <a:close/>
                <a:moveTo>
                  <a:pt x="237682" y="78239"/>
                </a:moveTo>
                <a:lnTo>
                  <a:pt x="237170" y="78852"/>
                </a:lnTo>
                <a:lnTo>
                  <a:pt x="234614" y="78955"/>
                </a:lnTo>
                <a:lnTo>
                  <a:pt x="234409" y="78750"/>
                </a:lnTo>
                <a:lnTo>
                  <a:pt x="233489" y="79057"/>
                </a:lnTo>
                <a:lnTo>
                  <a:pt x="232977" y="79875"/>
                </a:lnTo>
                <a:lnTo>
                  <a:pt x="232977" y="80080"/>
                </a:lnTo>
                <a:lnTo>
                  <a:pt x="232875" y="80182"/>
                </a:lnTo>
                <a:lnTo>
                  <a:pt x="232977" y="80898"/>
                </a:lnTo>
                <a:lnTo>
                  <a:pt x="232875" y="80693"/>
                </a:lnTo>
                <a:lnTo>
                  <a:pt x="232057" y="83455"/>
                </a:lnTo>
                <a:lnTo>
                  <a:pt x="232364" y="83659"/>
                </a:lnTo>
                <a:lnTo>
                  <a:pt x="232568" y="83864"/>
                </a:lnTo>
                <a:lnTo>
                  <a:pt x="232670" y="85909"/>
                </a:lnTo>
                <a:lnTo>
                  <a:pt x="233386" y="85807"/>
                </a:lnTo>
                <a:lnTo>
                  <a:pt x="233591" y="82841"/>
                </a:lnTo>
                <a:lnTo>
                  <a:pt x="234409" y="84784"/>
                </a:lnTo>
                <a:lnTo>
                  <a:pt x="235636" y="84375"/>
                </a:lnTo>
                <a:lnTo>
                  <a:pt x="235125" y="83761"/>
                </a:lnTo>
                <a:lnTo>
                  <a:pt x="235227" y="83148"/>
                </a:lnTo>
                <a:lnTo>
                  <a:pt x="234409" y="82023"/>
                </a:lnTo>
                <a:lnTo>
                  <a:pt x="234614" y="82023"/>
                </a:lnTo>
                <a:lnTo>
                  <a:pt x="235739" y="81000"/>
                </a:lnTo>
                <a:lnTo>
                  <a:pt x="236148" y="81102"/>
                </a:lnTo>
                <a:lnTo>
                  <a:pt x="235739" y="80693"/>
                </a:lnTo>
                <a:lnTo>
                  <a:pt x="235739" y="80795"/>
                </a:lnTo>
                <a:lnTo>
                  <a:pt x="233591" y="81205"/>
                </a:lnTo>
                <a:lnTo>
                  <a:pt x="233284" y="80693"/>
                </a:lnTo>
                <a:lnTo>
                  <a:pt x="233182" y="80182"/>
                </a:lnTo>
                <a:lnTo>
                  <a:pt x="235943" y="79568"/>
                </a:lnTo>
                <a:lnTo>
                  <a:pt x="236455" y="79773"/>
                </a:lnTo>
                <a:lnTo>
                  <a:pt x="236966" y="79670"/>
                </a:lnTo>
                <a:lnTo>
                  <a:pt x="237580" y="79057"/>
                </a:lnTo>
                <a:lnTo>
                  <a:pt x="237682" y="78239"/>
                </a:lnTo>
                <a:close/>
                <a:moveTo>
                  <a:pt x="210580" y="74659"/>
                </a:moveTo>
                <a:lnTo>
                  <a:pt x="219068" y="86114"/>
                </a:lnTo>
                <a:lnTo>
                  <a:pt x="219068" y="85705"/>
                </a:lnTo>
                <a:lnTo>
                  <a:pt x="219989" y="86011"/>
                </a:lnTo>
                <a:lnTo>
                  <a:pt x="220398" y="83250"/>
                </a:lnTo>
                <a:lnTo>
                  <a:pt x="219273" y="82636"/>
                </a:lnTo>
                <a:lnTo>
                  <a:pt x="218966" y="81102"/>
                </a:lnTo>
                <a:lnTo>
                  <a:pt x="218352" y="80898"/>
                </a:lnTo>
                <a:lnTo>
                  <a:pt x="218148" y="80489"/>
                </a:lnTo>
                <a:lnTo>
                  <a:pt x="218455" y="79977"/>
                </a:lnTo>
                <a:lnTo>
                  <a:pt x="218045" y="79466"/>
                </a:lnTo>
                <a:lnTo>
                  <a:pt x="217330" y="79773"/>
                </a:lnTo>
                <a:lnTo>
                  <a:pt x="217739" y="79568"/>
                </a:lnTo>
                <a:lnTo>
                  <a:pt x="216102" y="77830"/>
                </a:lnTo>
                <a:lnTo>
                  <a:pt x="215795" y="78034"/>
                </a:lnTo>
                <a:lnTo>
                  <a:pt x="212625" y="74659"/>
                </a:lnTo>
                <a:close/>
                <a:moveTo>
                  <a:pt x="246170" y="85602"/>
                </a:moveTo>
                <a:lnTo>
                  <a:pt x="245864" y="85909"/>
                </a:lnTo>
                <a:lnTo>
                  <a:pt x="245761" y="86216"/>
                </a:lnTo>
                <a:lnTo>
                  <a:pt x="246273" y="86523"/>
                </a:lnTo>
                <a:lnTo>
                  <a:pt x="246375" y="86011"/>
                </a:lnTo>
                <a:lnTo>
                  <a:pt x="246170" y="85602"/>
                </a:lnTo>
                <a:close/>
                <a:moveTo>
                  <a:pt x="261818" y="84375"/>
                </a:moveTo>
                <a:lnTo>
                  <a:pt x="261716" y="84886"/>
                </a:lnTo>
                <a:lnTo>
                  <a:pt x="260693" y="85705"/>
                </a:lnTo>
                <a:lnTo>
                  <a:pt x="260386" y="85705"/>
                </a:lnTo>
                <a:lnTo>
                  <a:pt x="260284" y="85193"/>
                </a:lnTo>
                <a:lnTo>
                  <a:pt x="260080" y="85705"/>
                </a:lnTo>
                <a:lnTo>
                  <a:pt x="258648" y="85909"/>
                </a:lnTo>
                <a:lnTo>
                  <a:pt x="259773" y="86523"/>
                </a:lnTo>
                <a:lnTo>
                  <a:pt x="262125" y="85500"/>
                </a:lnTo>
                <a:lnTo>
                  <a:pt x="262023" y="85295"/>
                </a:lnTo>
                <a:lnTo>
                  <a:pt x="262227" y="85193"/>
                </a:lnTo>
                <a:lnTo>
                  <a:pt x="262432" y="84477"/>
                </a:lnTo>
                <a:lnTo>
                  <a:pt x="261818" y="84375"/>
                </a:lnTo>
                <a:close/>
                <a:moveTo>
                  <a:pt x="249239" y="87852"/>
                </a:moveTo>
                <a:lnTo>
                  <a:pt x="248727" y="88670"/>
                </a:lnTo>
                <a:lnTo>
                  <a:pt x="249648" y="88466"/>
                </a:lnTo>
                <a:lnTo>
                  <a:pt x="249239" y="87852"/>
                </a:lnTo>
                <a:close/>
                <a:moveTo>
                  <a:pt x="220500" y="86216"/>
                </a:moveTo>
                <a:lnTo>
                  <a:pt x="219682" y="86932"/>
                </a:lnTo>
                <a:lnTo>
                  <a:pt x="219784" y="87136"/>
                </a:lnTo>
                <a:lnTo>
                  <a:pt x="227250" y="88875"/>
                </a:lnTo>
                <a:lnTo>
                  <a:pt x="227761" y="88977"/>
                </a:lnTo>
                <a:lnTo>
                  <a:pt x="227761" y="88057"/>
                </a:lnTo>
                <a:lnTo>
                  <a:pt x="226330" y="87648"/>
                </a:lnTo>
                <a:lnTo>
                  <a:pt x="226125" y="87136"/>
                </a:lnTo>
                <a:lnTo>
                  <a:pt x="224591" y="86727"/>
                </a:lnTo>
                <a:lnTo>
                  <a:pt x="224284" y="87136"/>
                </a:lnTo>
                <a:lnTo>
                  <a:pt x="222648" y="87034"/>
                </a:lnTo>
                <a:lnTo>
                  <a:pt x="222239" y="86523"/>
                </a:lnTo>
                <a:lnTo>
                  <a:pt x="220500" y="86216"/>
                </a:lnTo>
                <a:close/>
                <a:moveTo>
                  <a:pt x="227761" y="88364"/>
                </a:moveTo>
                <a:lnTo>
                  <a:pt x="228273" y="89080"/>
                </a:lnTo>
                <a:lnTo>
                  <a:pt x="228886" y="88670"/>
                </a:lnTo>
                <a:lnTo>
                  <a:pt x="228375" y="88364"/>
                </a:lnTo>
                <a:close/>
                <a:moveTo>
                  <a:pt x="229398" y="88568"/>
                </a:moveTo>
                <a:lnTo>
                  <a:pt x="228989" y="88977"/>
                </a:lnTo>
                <a:lnTo>
                  <a:pt x="229705" y="89182"/>
                </a:lnTo>
                <a:lnTo>
                  <a:pt x="229807" y="88670"/>
                </a:lnTo>
                <a:lnTo>
                  <a:pt x="229398" y="88568"/>
                </a:lnTo>
                <a:close/>
                <a:moveTo>
                  <a:pt x="235432" y="88466"/>
                </a:moveTo>
                <a:lnTo>
                  <a:pt x="234920" y="88875"/>
                </a:lnTo>
                <a:lnTo>
                  <a:pt x="233182" y="88568"/>
                </a:lnTo>
                <a:lnTo>
                  <a:pt x="232670" y="88670"/>
                </a:lnTo>
                <a:lnTo>
                  <a:pt x="232670" y="89182"/>
                </a:lnTo>
                <a:lnTo>
                  <a:pt x="234716" y="88977"/>
                </a:lnTo>
                <a:lnTo>
                  <a:pt x="235330" y="88773"/>
                </a:lnTo>
                <a:lnTo>
                  <a:pt x="235534" y="88466"/>
                </a:lnTo>
                <a:close/>
                <a:moveTo>
                  <a:pt x="230932" y="88364"/>
                </a:moveTo>
                <a:lnTo>
                  <a:pt x="230727" y="88568"/>
                </a:lnTo>
                <a:lnTo>
                  <a:pt x="231034" y="88977"/>
                </a:lnTo>
                <a:lnTo>
                  <a:pt x="231034" y="88977"/>
                </a:lnTo>
                <a:lnTo>
                  <a:pt x="230420" y="88670"/>
                </a:lnTo>
                <a:lnTo>
                  <a:pt x="230011" y="89386"/>
                </a:lnTo>
                <a:lnTo>
                  <a:pt x="231341" y="88977"/>
                </a:lnTo>
                <a:lnTo>
                  <a:pt x="231750" y="89080"/>
                </a:lnTo>
                <a:lnTo>
                  <a:pt x="231648" y="88977"/>
                </a:lnTo>
                <a:lnTo>
                  <a:pt x="231750" y="88977"/>
                </a:lnTo>
                <a:lnTo>
                  <a:pt x="231648" y="88670"/>
                </a:lnTo>
                <a:lnTo>
                  <a:pt x="231239" y="88568"/>
                </a:lnTo>
                <a:lnTo>
                  <a:pt x="230932" y="88364"/>
                </a:lnTo>
                <a:close/>
                <a:moveTo>
                  <a:pt x="232670" y="89591"/>
                </a:moveTo>
                <a:lnTo>
                  <a:pt x="231750" y="89898"/>
                </a:lnTo>
                <a:lnTo>
                  <a:pt x="232670" y="90409"/>
                </a:lnTo>
                <a:lnTo>
                  <a:pt x="233284" y="90205"/>
                </a:lnTo>
                <a:lnTo>
                  <a:pt x="232670" y="89591"/>
                </a:lnTo>
                <a:close/>
                <a:moveTo>
                  <a:pt x="239420" y="88670"/>
                </a:moveTo>
                <a:lnTo>
                  <a:pt x="237989" y="88773"/>
                </a:lnTo>
                <a:lnTo>
                  <a:pt x="235943" y="90102"/>
                </a:lnTo>
                <a:lnTo>
                  <a:pt x="235943" y="90511"/>
                </a:lnTo>
                <a:lnTo>
                  <a:pt x="237068" y="90102"/>
                </a:lnTo>
                <a:lnTo>
                  <a:pt x="239420" y="88670"/>
                </a:lnTo>
                <a:close/>
                <a:moveTo>
                  <a:pt x="244636" y="80386"/>
                </a:moveTo>
                <a:lnTo>
                  <a:pt x="243205" y="81409"/>
                </a:lnTo>
                <a:lnTo>
                  <a:pt x="243920" y="81614"/>
                </a:lnTo>
                <a:lnTo>
                  <a:pt x="244125" y="82125"/>
                </a:lnTo>
                <a:lnTo>
                  <a:pt x="244432" y="82330"/>
                </a:lnTo>
                <a:lnTo>
                  <a:pt x="245761" y="82227"/>
                </a:lnTo>
                <a:lnTo>
                  <a:pt x="245557" y="82739"/>
                </a:lnTo>
                <a:lnTo>
                  <a:pt x="244023" y="82943"/>
                </a:lnTo>
                <a:lnTo>
                  <a:pt x="244534" y="83250"/>
                </a:lnTo>
                <a:lnTo>
                  <a:pt x="244739" y="84068"/>
                </a:lnTo>
                <a:lnTo>
                  <a:pt x="245659" y="83148"/>
                </a:lnTo>
                <a:lnTo>
                  <a:pt x="245761" y="83966"/>
                </a:lnTo>
                <a:lnTo>
                  <a:pt x="246580" y="84068"/>
                </a:lnTo>
                <a:lnTo>
                  <a:pt x="246784" y="84580"/>
                </a:lnTo>
                <a:lnTo>
                  <a:pt x="249648" y="85909"/>
                </a:lnTo>
                <a:lnTo>
                  <a:pt x="249443" y="86011"/>
                </a:lnTo>
                <a:lnTo>
                  <a:pt x="249648" y="86011"/>
                </a:lnTo>
                <a:lnTo>
                  <a:pt x="250261" y="87443"/>
                </a:lnTo>
                <a:lnTo>
                  <a:pt x="249852" y="87545"/>
                </a:lnTo>
                <a:lnTo>
                  <a:pt x="250057" y="88057"/>
                </a:lnTo>
                <a:lnTo>
                  <a:pt x="249852" y="88466"/>
                </a:lnTo>
                <a:lnTo>
                  <a:pt x="251080" y="88159"/>
                </a:lnTo>
                <a:lnTo>
                  <a:pt x="251080" y="88670"/>
                </a:lnTo>
                <a:lnTo>
                  <a:pt x="251693" y="89386"/>
                </a:lnTo>
                <a:lnTo>
                  <a:pt x="253534" y="89386"/>
                </a:lnTo>
                <a:lnTo>
                  <a:pt x="253841" y="88977"/>
                </a:lnTo>
                <a:lnTo>
                  <a:pt x="252920" y="88466"/>
                </a:lnTo>
                <a:lnTo>
                  <a:pt x="254455" y="88261"/>
                </a:lnTo>
                <a:lnTo>
                  <a:pt x="254455" y="88159"/>
                </a:lnTo>
                <a:lnTo>
                  <a:pt x="254557" y="88159"/>
                </a:lnTo>
                <a:lnTo>
                  <a:pt x="254250" y="87750"/>
                </a:lnTo>
                <a:lnTo>
                  <a:pt x="254864" y="87955"/>
                </a:lnTo>
                <a:lnTo>
                  <a:pt x="255375" y="87852"/>
                </a:lnTo>
                <a:lnTo>
                  <a:pt x="257625" y="90307"/>
                </a:lnTo>
                <a:lnTo>
                  <a:pt x="260080" y="91023"/>
                </a:lnTo>
                <a:lnTo>
                  <a:pt x="260080" y="90716"/>
                </a:lnTo>
                <a:lnTo>
                  <a:pt x="260489" y="90614"/>
                </a:lnTo>
                <a:lnTo>
                  <a:pt x="259670" y="90307"/>
                </a:lnTo>
                <a:lnTo>
                  <a:pt x="259670" y="90102"/>
                </a:lnTo>
                <a:lnTo>
                  <a:pt x="259159" y="89386"/>
                </a:lnTo>
                <a:lnTo>
                  <a:pt x="258648" y="89386"/>
                </a:lnTo>
                <a:lnTo>
                  <a:pt x="257318" y="87034"/>
                </a:lnTo>
                <a:lnTo>
                  <a:pt x="258136" y="86932"/>
                </a:lnTo>
                <a:lnTo>
                  <a:pt x="256500" y="85705"/>
                </a:lnTo>
                <a:lnTo>
                  <a:pt x="256398" y="84989"/>
                </a:lnTo>
                <a:lnTo>
                  <a:pt x="251898" y="82636"/>
                </a:lnTo>
                <a:lnTo>
                  <a:pt x="249545" y="81716"/>
                </a:lnTo>
                <a:lnTo>
                  <a:pt x="248727" y="81920"/>
                </a:lnTo>
                <a:lnTo>
                  <a:pt x="248727" y="82125"/>
                </a:lnTo>
                <a:lnTo>
                  <a:pt x="246989" y="83455"/>
                </a:lnTo>
                <a:lnTo>
                  <a:pt x="246375" y="82636"/>
                </a:lnTo>
                <a:lnTo>
                  <a:pt x="246273" y="82943"/>
                </a:lnTo>
                <a:lnTo>
                  <a:pt x="245864" y="80795"/>
                </a:lnTo>
                <a:lnTo>
                  <a:pt x="244636" y="80386"/>
                </a:lnTo>
                <a:close/>
                <a:moveTo>
                  <a:pt x="242693" y="91534"/>
                </a:moveTo>
                <a:lnTo>
                  <a:pt x="241977" y="91636"/>
                </a:lnTo>
                <a:lnTo>
                  <a:pt x="241977" y="91841"/>
                </a:lnTo>
                <a:lnTo>
                  <a:pt x="242386" y="92352"/>
                </a:lnTo>
                <a:lnTo>
                  <a:pt x="242693" y="91534"/>
                </a:lnTo>
                <a:close/>
                <a:moveTo>
                  <a:pt x="285750" y="96648"/>
                </a:moveTo>
                <a:lnTo>
                  <a:pt x="285545" y="96750"/>
                </a:lnTo>
                <a:lnTo>
                  <a:pt x="284420" y="97159"/>
                </a:lnTo>
                <a:lnTo>
                  <a:pt x="284216" y="97261"/>
                </a:lnTo>
                <a:lnTo>
                  <a:pt x="285239" y="97261"/>
                </a:lnTo>
                <a:lnTo>
                  <a:pt x="285750" y="96648"/>
                </a:lnTo>
                <a:close/>
                <a:moveTo>
                  <a:pt x="285648" y="97057"/>
                </a:moveTo>
                <a:lnTo>
                  <a:pt x="285239" y="97261"/>
                </a:lnTo>
                <a:lnTo>
                  <a:pt x="285545" y="97261"/>
                </a:lnTo>
                <a:lnTo>
                  <a:pt x="285648" y="97057"/>
                </a:lnTo>
                <a:close/>
                <a:moveTo>
                  <a:pt x="284011" y="98080"/>
                </a:moveTo>
                <a:lnTo>
                  <a:pt x="282886" y="98591"/>
                </a:lnTo>
                <a:lnTo>
                  <a:pt x="283807" y="98693"/>
                </a:lnTo>
                <a:lnTo>
                  <a:pt x="284114" y="98386"/>
                </a:lnTo>
                <a:lnTo>
                  <a:pt x="284011" y="98080"/>
                </a:lnTo>
                <a:close/>
                <a:moveTo>
                  <a:pt x="168852" y="92761"/>
                </a:moveTo>
                <a:lnTo>
                  <a:pt x="168136" y="92864"/>
                </a:lnTo>
                <a:lnTo>
                  <a:pt x="168136" y="93682"/>
                </a:lnTo>
                <a:lnTo>
                  <a:pt x="167318" y="94295"/>
                </a:lnTo>
                <a:lnTo>
                  <a:pt x="167318" y="95114"/>
                </a:lnTo>
                <a:lnTo>
                  <a:pt x="166807" y="95420"/>
                </a:lnTo>
                <a:lnTo>
                  <a:pt x="166705" y="95318"/>
                </a:lnTo>
                <a:lnTo>
                  <a:pt x="165886" y="96341"/>
                </a:lnTo>
                <a:lnTo>
                  <a:pt x="165375" y="96239"/>
                </a:lnTo>
                <a:lnTo>
                  <a:pt x="164966" y="96443"/>
                </a:lnTo>
                <a:lnTo>
                  <a:pt x="164761" y="96443"/>
                </a:lnTo>
                <a:lnTo>
                  <a:pt x="164045" y="96955"/>
                </a:lnTo>
                <a:lnTo>
                  <a:pt x="163330" y="105955"/>
                </a:lnTo>
                <a:lnTo>
                  <a:pt x="163943" y="106261"/>
                </a:lnTo>
                <a:lnTo>
                  <a:pt x="165477" y="105852"/>
                </a:lnTo>
                <a:lnTo>
                  <a:pt x="168750" y="96034"/>
                </a:lnTo>
                <a:lnTo>
                  <a:pt x="169159" y="96341"/>
                </a:lnTo>
                <a:lnTo>
                  <a:pt x="169364" y="96136"/>
                </a:lnTo>
                <a:lnTo>
                  <a:pt x="168852" y="92761"/>
                </a:lnTo>
                <a:close/>
                <a:moveTo>
                  <a:pt x="79364" y="112500"/>
                </a:moveTo>
                <a:lnTo>
                  <a:pt x="79057" y="112807"/>
                </a:lnTo>
                <a:lnTo>
                  <a:pt x="79057" y="113011"/>
                </a:lnTo>
                <a:lnTo>
                  <a:pt x="79364" y="112500"/>
                </a:lnTo>
                <a:close/>
                <a:moveTo>
                  <a:pt x="185114" y="3784"/>
                </a:moveTo>
                <a:lnTo>
                  <a:pt x="184091" y="4398"/>
                </a:lnTo>
                <a:lnTo>
                  <a:pt x="184909" y="4705"/>
                </a:lnTo>
                <a:lnTo>
                  <a:pt x="183273" y="4705"/>
                </a:lnTo>
                <a:lnTo>
                  <a:pt x="183989" y="5011"/>
                </a:lnTo>
                <a:lnTo>
                  <a:pt x="184193" y="5318"/>
                </a:lnTo>
                <a:lnTo>
                  <a:pt x="184193" y="5318"/>
                </a:lnTo>
                <a:lnTo>
                  <a:pt x="183784" y="5011"/>
                </a:lnTo>
                <a:lnTo>
                  <a:pt x="180102" y="5114"/>
                </a:lnTo>
                <a:lnTo>
                  <a:pt x="180920" y="5216"/>
                </a:lnTo>
                <a:lnTo>
                  <a:pt x="177341" y="5727"/>
                </a:lnTo>
                <a:lnTo>
                  <a:pt x="177545" y="5932"/>
                </a:lnTo>
                <a:lnTo>
                  <a:pt x="177341" y="6239"/>
                </a:lnTo>
                <a:lnTo>
                  <a:pt x="176830" y="6136"/>
                </a:lnTo>
                <a:lnTo>
                  <a:pt x="177955" y="6443"/>
                </a:lnTo>
                <a:lnTo>
                  <a:pt x="177239" y="6443"/>
                </a:lnTo>
                <a:lnTo>
                  <a:pt x="178568" y="6852"/>
                </a:lnTo>
                <a:lnTo>
                  <a:pt x="178057" y="7057"/>
                </a:lnTo>
                <a:lnTo>
                  <a:pt x="178261" y="6852"/>
                </a:lnTo>
                <a:lnTo>
                  <a:pt x="178261" y="6852"/>
                </a:lnTo>
                <a:lnTo>
                  <a:pt x="174477" y="7057"/>
                </a:lnTo>
                <a:lnTo>
                  <a:pt x="174682" y="7466"/>
                </a:lnTo>
                <a:lnTo>
                  <a:pt x="174989" y="7568"/>
                </a:lnTo>
                <a:lnTo>
                  <a:pt x="175091" y="7773"/>
                </a:lnTo>
                <a:lnTo>
                  <a:pt x="177648" y="8795"/>
                </a:lnTo>
                <a:lnTo>
                  <a:pt x="177852" y="9205"/>
                </a:lnTo>
                <a:lnTo>
                  <a:pt x="178261" y="9511"/>
                </a:lnTo>
                <a:lnTo>
                  <a:pt x="178169" y="9789"/>
                </a:lnTo>
                <a:lnTo>
                  <a:pt x="177852" y="9409"/>
                </a:lnTo>
                <a:lnTo>
                  <a:pt x="177545" y="9716"/>
                </a:lnTo>
                <a:lnTo>
                  <a:pt x="177034" y="8591"/>
                </a:lnTo>
                <a:lnTo>
                  <a:pt x="173352" y="8182"/>
                </a:lnTo>
                <a:lnTo>
                  <a:pt x="173352" y="8182"/>
                </a:lnTo>
                <a:lnTo>
                  <a:pt x="173966" y="8489"/>
                </a:lnTo>
                <a:lnTo>
                  <a:pt x="172636" y="8489"/>
                </a:lnTo>
                <a:lnTo>
                  <a:pt x="175193" y="9205"/>
                </a:lnTo>
                <a:lnTo>
                  <a:pt x="175193" y="9205"/>
                </a:lnTo>
                <a:lnTo>
                  <a:pt x="172432" y="8898"/>
                </a:lnTo>
                <a:lnTo>
                  <a:pt x="172432" y="8693"/>
                </a:lnTo>
                <a:lnTo>
                  <a:pt x="172227" y="8591"/>
                </a:lnTo>
                <a:lnTo>
                  <a:pt x="172227" y="8182"/>
                </a:lnTo>
                <a:lnTo>
                  <a:pt x="171307" y="7670"/>
                </a:lnTo>
                <a:lnTo>
                  <a:pt x="171307" y="7670"/>
                </a:lnTo>
                <a:lnTo>
                  <a:pt x="171716" y="8284"/>
                </a:lnTo>
                <a:lnTo>
                  <a:pt x="171102" y="8898"/>
                </a:lnTo>
                <a:lnTo>
                  <a:pt x="172227" y="9511"/>
                </a:lnTo>
                <a:lnTo>
                  <a:pt x="172330" y="10330"/>
                </a:lnTo>
                <a:lnTo>
                  <a:pt x="174886" y="11148"/>
                </a:lnTo>
                <a:lnTo>
                  <a:pt x="173966" y="11045"/>
                </a:lnTo>
                <a:lnTo>
                  <a:pt x="174170" y="12068"/>
                </a:lnTo>
                <a:lnTo>
                  <a:pt x="173966" y="12375"/>
                </a:lnTo>
                <a:lnTo>
                  <a:pt x="173966" y="12580"/>
                </a:lnTo>
                <a:lnTo>
                  <a:pt x="173250" y="13398"/>
                </a:lnTo>
                <a:lnTo>
                  <a:pt x="170898" y="12886"/>
                </a:lnTo>
                <a:lnTo>
                  <a:pt x="172023" y="12886"/>
                </a:lnTo>
                <a:lnTo>
                  <a:pt x="172125" y="13091"/>
                </a:lnTo>
                <a:lnTo>
                  <a:pt x="172636" y="12989"/>
                </a:lnTo>
                <a:lnTo>
                  <a:pt x="172330" y="12784"/>
                </a:lnTo>
                <a:lnTo>
                  <a:pt x="173045" y="11761"/>
                </a:lnTo>
                <a:lnTo>
                  <a:pt x="173045" y="11352"/>
                </a:lnTo>
                <a:lnTo>
                  <a:pt x="172330" y="11045"/>
                </a:lnTo>
                <a:lnTo>
                  <a:pt x="171307" y="9920"/>
                </a:lnTo>
                <a:lnTo>
                  <a:pt x="171307" y="9716"/>
                </a:lnTo>
                <a:lnTo>
                  <a:pt x="171102" y="9307"/>
                </a:lnTo>
                <a:lnTo>
                  <a:pt x="170284" y="8898"/>
                </a:lnTo>
                <a:lnTo>
                  <a:pt x="170182" y="7875"/>
                </a:lnTo>
                <a:lnTo>
                  <a:pt x="168545" y="7670"/>
                </a:lnTo>
                <a:lnTo>
                  <a:pt x="167727" y="8080"/>
                </a:lnTo>
                <a:lnTo>
                  <a:pt x="167625" y="8795"/>
                </a:lnTo>
                <a:lnTo>
                  <a:pt x="167114" y="9205"/>
                </a:lnTo>
                <a:lnTo>
                  <a:pt x="167727" y="9409"/>
                </a:lnTo>
                <a:lnTo>
                  <a:pt x="168034" y="10432"/>
                </a:lnTo>
                <a:lnTo>
                  <a:pt x="169875" y="10943"/>
                </a:lnTo>
                <a:lnTo>
                  <a:pt x="169568" y="11557"/>
                </a:lnTo>
                <a:lnTo>
                  <a:pt x="164148" y="10227"/>
                </a:lnTo>
                <a:lnTo>
                  <a:pt x="163636" y="10432"/>
                </a:lnTo>
                <a:lnTo>
                  <a:pt x="164352" y="10841"/>
                </a:lnTo>
                <a:lnTo>
                  <a:pt x="163841" y="11250"/>
                </a:lnTo>
                <a:lnTo>
                  <a:pt x="159648" y="11557"/>
                </a:lnTo>
                <a:lnTo>
                  <a:pt x="159648" y="11557"/>
                </a:lnTo>
                <a:lnTo>
                  <a:pt x="159955" y="11455"/>
                </a:lnTo>
                <a:lnTo>
                  <a:pt x="159852" y="11045"/>
                </a:lnTo>
                <a:lnTo>
                  <a:pt x="159750" y="11045"/>
                </a:lnTo>
                <a:lnTo>
                  <a:pt x="158830" y="11250"/>
                </a:lnTo>
                <a:lnTo>
                  <a:pt x="159136" y="11352"/>
                </a:lnTo>
                <a:lnTo>
                  <a:pt x="158830" y="11455"/>
                </a:lnTo>
                <a:lnTo>
                  <a:pt x="158625" y="11352"/>
                </a:lnTo>
                <a:lnTo>
                  <a:pt x="156682" y="11966"/>
                </a:lnTo>
                <a:lnTo>
                  <a:pt x="156886" y="12068"/>
                </a:lnTo>
                <a:lnTo>
                  <a:pt x="155250" y="12886"/>
                </a:lnTo>
                <a:lnTo>
                  <a:pt x="154330" y="12273"/>
                </a:lnTo>
                <a:lnTo>
                  <a:pt x="155352" y="11966"/>
                </a:lnTo>
                <a:lnTo>
                  <a:pt x="152898" y="11250"/>
                </a:lnTo>
                <a:lnTo>
                  <a:pt x="153614" y="11659"/>
                </a:lnTo>
                <a:lnTo>
                  <a:pt x="153614" y="12375"/>
                </a:lnTo>
                <a:lnTo>
                  <a:pt x="154227" y="12784"/>
                </a:lnTo>
                <a:lnTo>
                  <a:pt x="154227" y="13602"/>
                </a:lnTo>
                <a:lnTo>
                  <a:pt x="152795" y="13193"/>
                </a:lnTo>
                <a:lnTo>
                  <a:pt x="151466" y="14011"/>
                </a:lnTo>
                <a:lnTo>
                  <a:pt x="152080" y="14727"/>
                </a:lnTo>
                <a:lnTo>
                  <a:pt x="151568" y="14932"/>
                </a:lnTo>
                <a:lnTo>
                  <a:pt x="149625" y="14318"/>
                </a:lnTo>
                <a:lnTo>
                  <a:pt x="149420" y="14523"/>
                </a:lnTo>
                <a:lnTo>
                  <a:pt x="150545" y="15239"/>
                </a:lnTo>
                <a:lnTo>
                  <a:pt x="150341" y="15545"/>
                </a:lnTo>
                <a:lnTo>
                  <a:pt x="146864" y="13295"/>
                </a:lnTo>
                <a:lnTo>
                  <a:pt x="147068" y="13193"/>
                </a:lnTo>
                <a:lnTo>
                  <a:pt x="145636" y="12580"/>
                </a:lnTo>
                <a:lnTo>
                  <a:pt x="151057" y="13398"/>
                </a:lnTo>
                <a:lnTo>
                  <a:pt x="151977" y="12886"/>
                </a:lnTo>
                <a:lnTo>
                  <a:pt x="151875" y="12375"/>
                </a:lnTo>
                <a:lnTo>
                  <a:pt x="150648" y="11659"/>
                </a:lnTo>
                <a:lnTo>
                  <a:pt x="150750" y="11761"/>
                </a:lnTo>
                <a:lnTo>
                  <a:pt x="150750" y="11761"/>
                </a:lnTo>
                <a:lnTo>
                  <a:pt x="146455" y="10636"/>
                </a:lnTo>
                <a:lnTo>
                  <a:pt x="146045" y="10841"/>
                </a:lnTo>
                <a:lnTo>
                  <a:pt x="145841" y="10636"/>
                </a:lnTo>
                <a:lnTo>
                  <a:pt x="145841" y="10534"/>
                </a:lnTo>
                <a:lnTo>
                  <a:pt x="145227" y="10432"/>
                </a:lnTo>
                <a:lnTo>
                  <a:pt x="145739" y="10330"/>
                </a:lnTo>
                <a:lnTo>
                  <a:pt x="145023" y="10125"/>
                </a:lnTo>
                <a:lnTo>
                  <a:pt x="145023" y="10125"/>
                </a:lnTo>
                <a:lnTo>
                  <a:pt x="145125" y="10227"/>
                </a:lnTo>
                <a:lnTo>
                  <a:pt x="143591" y="10330"/>
                </a:lnTo>
                <a:lnTo>
                  <a:pt x="143489" y="10125"/>
                </a:lnTo>
                <a:lnTo>
                  <a:pt x="142875" y="9920"/>
                </a:lnTo>
                <a:lnTo>
                  <a:pt x="144102" y="9920"/>
                </a:lnTo>
                <a:lnTo>
                  <a:pt x="143080" y="9409"/>
                </a:lnTo>
                <a:lnTo>
                  <a:pt x="142466" y="9920"/>
                </a:lnTo>
                <a:lnTo>
                  <a:pt x="141955" y="9409"/>
                </a:lnTo>
                <a:lnTo>
                  <a:pt x="141443" y="9716"/>
                </a:lnTo>
                <a:lnTo>
                  <a:pt x="141341" y="9511"/>
                </a:lnTo>
                <a:lnTo>
                  <a:pt x="141136" y="9409"/>
                </a:lnTo>
                <a:lnTo>
                  <a:pt x="140727" y="9920"/>
                </a:lnTo>
                <a:lnTo>
                  <a:pt x="140830" y="9409"/>
                </a:lnTo>
                <a:lnTo>
                  <a:pt x="140318" y="9307"/>
                </a:lnTo>
                <a:lnTo>
                  <a:pt x="139398" y="10023"/>
                </a:lnTo>
                <a:lnTo>
                  <a:pt x="138886" y="9716"/>
                </a:lnTo>
                <a:lnTo>
                  <a:pt x="138068" y="9920"/>
                </a:lnTo>
                <a:lnTo>
                  <a:pt x="138477" y="10227"/>
                </a:lnTo>
                <a:lnTo>
                  <a:pt x="137864" y="10125"/>
                </a:lnTo>
                <a:lnTo>
                  <a:pt x="137557" y="10330"/>
                </a:lnTo>
                <a:lnTo>
                  <a:pt x="137761" y="10534"/>
                </a:lnTo>
                <a:lnTo>
                  <a:pt x="137352" y="10636"/>
                </a:lnTo>
                <a:lnTo>
                  <a:pt x="137352" y="10125"/>
                </a:lnTo>
                <a:lnTo>
                  <a:pt x="137045" y="10534"/>
                </a:lnTo>
                <a:lnTo>
                  <a:pt x="136330" y="10534"/>
                </a:lnTo>
                <a:lnTo>
                  <a:pt x="136636" y="10636"/>
                </a:lnTo>
                <a:lnTo>
                  <a:pt x="136125" y="10636"/>
                </a:lnTo>
                <a:lnTo>
                  <a:pt x="136125" y="10841"/>
                </a:lnTo>
                <a:lnTo>
                  <a:pt x="135818" y="10841"/>
                </a:lnTo>
                <a:lnTo>
                  <a:pt x="135716" y="11045"/>
                </a:lnTo>
                <a:lnTo>
                  <a:pt x="135102" y="11352"/>
                </a:lnTo>
                <a:lnTo>
                  <a:pt x="135818" y="11455"/>
                </a:lnTo>
                <a:lnTo>
                  <a:pt x="135307" y="11455"/>
                </a:lnTo>
                <a:lnTo>
                  <a:pt x="135102" y="11761"/>
                </a:lnTo>
                <a:lnTo>
                  <a:pt x="135102" y="11966"/>
                </a:lnTo>
                <a:lnTo>
                  <a:pt x="134795" y="11659"/>
                </a:lnTo>
                <a:lnTo>
                  <a:pt x="134386" y="11761"/>
                </a:lnTo>
                <a:lnTo>
                  <a:pt x="134591" y="11864"/>
                </a:lnTo>
                <a:lnTo>
                  <a:pt x="134080" y="12068"/>
                </a:lnTo>
                <a:lnTo>
                  <a:pt x="134386" y="12068"/>
                </a:lnTo>
                <a:lnTo>
                  <a:pt x="134693" y="12273"/>
                </a:lnTo>
                <a:lnTo>
                  <a:pt x="134693" y="12375"/>
                </a:lnTo>
                <a:lnTo>
                  <a:pt x="133875" y="12477"/>
                </a:lnTo>
                <a:lnTo>
                  <a:pt x="134591" y="12477"/>
                </a:lnTo>
                <a:lnTo>
                  <a:pt x="133364" y="12784"/>
                </a:lnTo>
                <a:lnTo>
                  <a:pt x="133568" y="12886"/>
                </a:lnTo>
                <a:lnTo>
                  <a:pt x="133057" y="13091"/>
                </a:lnTo>
                <a:lnTo>
                  <a:pt x="133670" y="13295"/>
                </a:lnTo>
                <a:lnTo>
                  <a:pt x="132852" y="13500"/>
                </a:lnTo>
                <a:lnTo>
                  <a:pt x="133057" y="13602"/>
                </a:lnTo>
                <a:lnTo>
                  <a:pt x="133057" y="14216"/>
                </a:lnTo>
                <a:lnTo>
                  <a:pt x="132750" y="14420"/>
                </a:lnTo>
                <a:lnTo>
                  <a:pt x="132545" y="14318"/>
                </a:lnTo>
                <a:lnTo>
                  <a:pt x="131932" y="14727"/>
                </a:lnTo>
                <a:lnTo>
                  <a:pt x="132239" y="14625"/>
                </a:lnTo>
                <a:lnTo>
                  <a:pt x="130909" y="15750"/>
                </a:lnTo>
                <a:lnTo>
                  <a:pt x="131114" y="15852"/>
                </a:lnTo>
                <a:lnTo>
                  <a:pt x="131830" y="15545"/>
                </a:lnTo>
                <a:lnTo>
                  <a:pt x="131727" y="15443"/>
                </a:lnTo>
                <a:lnTo>
                  <a:pt x="132136" y="15443"/>
                </a:lnTo>
                <a:lnTo>
                  <a:pt x="131932" y="15545"/>
                </a:lnTo>
                <a:lnTo>
                  <a:pt x="132136" y="15545"/>
                </a:lnTo>
                <a:lnTo>
                  <a:pt x="131727" y="15852"/>
                </a:lnTo>
                <a:lnTo>
                  <a:pt x="130091" y="15955"/>
                </a:lnTo>
                <a:lnTo>
                  <a:pt x="129886" y="16057"/>
                </a:lnTo>
                <a:lnTo>
                  <a:pt x="130193" y="16466"/>
                </a:lnTo>
                <a:lnTo>
                  <a:pt x="128864" y="16568"/>
                </a:lnTo>
                <a:lnTo>
                  <a:pt x="129886" y="16568"/>
                </a:lnTo>
                <a:lnTo>
                  <a:pt x="128785" y="16804"/>
                </a:lnTo>
                <a:lnTo>
                  <a:pt x="128785" y="16804"/>
                </a:lnTo>
                <a:lnTo>
                  <a:pt x="127841" y="17182"/>
                </a:lnTo>
                <a:lnTo>
                  <a:pt x="128966" y="17386"/>
                </a:lnTo>
                <a:lnTo>
                  <a:pt x="127739" y="17386"/>
                </a:lnTo>
                <a:lnTo>
                  <a:pt x="128045" y="18102"/>
                </a:lnTo>
                <a:lnTo>
                  <a:pt x="129477" y="17795"/>
                </a:lnTo>
                <a:lnTo>
                  <a:pt x="129580" y="18000"/>
                </a:lnTo>
                <a:lnTo>
                  <a:pt x="129273" y="18205"/>
                </a:lnTo>
                <a:lnTo>
                  <a:pt x="127739" y="18307"/>
                </a:lnTo>
                <a:lnTo>
                  <a:pt x="128250" y="18511"/>
                </a:lnTo>
                <a:lnTo>
                  <a:pt x="127943" y="18818"/>
                </a:lnTo>
                <a:lnTo>
                  <a:pt x="128250" y="19023"/>
                </a:lnTo>
                <a:lnTo>
                  <a:pt x="127943" y="19227"/>
                </a:lnTo>
                <a:lnTo>
                  <a:pt x="128045" y="19330"/>
                </a:lnTo>
                <a:lnTo>
                  <a:pt x="129170" y="18614"/>
                </a:lnTo>
                <a:lnTo>
                  <a:pt x="128864" y="19023"/>
                </a:lnTo>
                <a:lnTo>
                  <a:pt x="128557" y="19023"/>
                </a:lnTo>
                <a:lnTo>
                  <a:pt x="128659" y="19330"/>
                </a:lnTo>
                <a:lnTo>
                  <a:pt x="127943" y="19841"/>
                </a:lnTo>
                <a:lnTo>
                  <a:pt x="128864" y="19534"/>
                </a:lnTo>
                <a:lnTo>
                  <a:pt x="128557" y="19841"/>
                </a:lnTo>
                <a:lnTo>
                  <a:pt x="128864" y="20045"/>
                </a:lnTo>
                <a:lnTo>
                  <a:pt x="128250" y="20352"/>
                </a:lnTo>
                <a:lnTo>
                  <a:pt x="129068" y="20761"/>
                </a:lnTo>
                <a:lnTo>
                  <a:pt x="128966" y="20864"/>
                </a:lnTo>
                <a:lnTo>
                  <a:pt x="131011" y="20148"/>
                </a:lnTo>
                <a:lnTo>
                  <a:pt x="131114" y="19943"/>
                </a:lnTo>
                <a:lnTo>
                  <a:pt x="131727" y="19841"/>
                </a:lnTo>
                <a:lnTo>
                  <a:pt x="131727" y="19534"/>
                </a:lnTo>
                <a:lnTo>
                  <a:pt x="131830" y="19330"/>
                </a:lnTo>
                <a:lnTo>
                  <a:pt x="132034" y="19841"/>
                </a:lnTo>
                <a:lnTo>
                  <a:pt x="132443" y="20045"/>
                </a:lnTo>
                <a:lnTo>
                  <a:pt x="132443" y="20659"/>
                </a:lnTo>
                <a:lnTo>
                  <a:pt x="133670" y="22295"/>
                </a:lnTo>
                <a:lnTo>
                  <a:pt x="133670" y="22500"/>
                </a:lnTo>
                <a:lnTo>
                  <a:pt x="133773" y="22705"/>
                </a:lnTo>
                <a:lnTo>
                  <a:pt x="133466" y="22705"/>
                </a:lnTo>
                <a:lnTo>
                  <a:pt x="133875" y="23523"/>
                </a:lnTo>
                <a:lnTo>
                  <a:pt x="135000" y="23318"/>
                </a:lnTo>
                <a:lnTo>
                  <a:pt x="135205" y="22909"/>
                </a:lnTo>
                <a:lnTo>
                  <a:pt x="136023" y="22807"/>
                </a:lnTo>
                <a:lnTo>
                  <a:pt x="136432" y="20557"/>
                </a:lnTo>
                <a:lnTo>
                  <a:pt x="136636" y="20557"/>
                </a:lnTo>
                <a:lnTo>
                  <a:pt x="136023" y="20455"/>
                </a:lnTo>
                <a:lnTo>
                  <a:pt x="137761" y="19739"/>
                </a:lnTo>
                <a:lnTo>
                  <a:pt x="137250" y="19739"/>
                </a:lnTo>
                <a:lnTo>
                  <a:pt x="137966" y="19227"/>
                </a:lnTo>
                <a:lnTo>
                  <a:pt x="136636" y="18307"/>
                </a:lnTo>
                <a:lnTo>
                  <a:pt x="136432" y="17489"/>
                </a:lnTo>
                <a:lnTo>
                  <a:pt x="136636" y="17591"/>
                </a:lnTo>
                <a:lnTo>
                  <a:pt x="136636" y="17080"/>
                </a:lnTo>
                <a:lnTo>
                  <a:pt x="136432" y="16773"/>
                </a:lnTo>
                <a:lnTo>
                  <a:pt x="136943" y="16670"/>
                </a:lnTo>
                <a:lnTo>
                  <a:pt x="136841" y="16670"/>
                </a:lnTo>
                <a:lnTo>
                  <a:pt x="136739" y="16466"/>
                </a:lnTo>
                <a:lnTo>
                  <a:pt x="137148" y="16364"/>
                </a:lnTo>
                <a:lnTo>
                  <a:pt x="137045" y="16364"/>
                </a:lnTo>
                <a:lnTo>
                  <a:pt x="137455" y="16159"/>
                </a:lnTo>
                <a:lnTo>
                  <a:pt x="137352" y="16057"/>
                </a:lnTo>
                <a:lnTo>
                  <a:pt x="137864" y="15955"/>
                </a:lnTo>
                <a:lnTo>
                  <a:pt x="137864" y="15852"/>
                </a:lnTo>
                <a:lnTo>
                  <a:pt x="139091" y="15034"/>
                </a:lnTo>
                <a:lnTo>
                  <a:pt x="138784" y="14625"/>
                </a:lnTo>
                <a:lnTo>
                  <a:pt x="138886" y="14216"/>
                </a:lnTo>
                <a:lnTo>
                  <a:pt x="138989" y="14216"/>
                </a:lnTo>
                <a:lnTo>
                  <a:pt x="139193" y="14011"/>
                </a:lnTo>
                <a:lnTo>
                  <a:pt x="139398" y="14011"/>
                </a:lnTo>
                <a:lnTo>
                  <a:pt x="139295" y="13909"/>
                </a:lnTo>
                <a:lnTo>
                  <a:pt x="141034" y="13705"/>
                </a:lnTo>
                <a:lnTo>
                  <a:pt x="141545" y="14011"/>
                </a:lnTo>
                <a:lnTo>
                  <a:pt x="141648" y="14625"/>
                </a:lnTo>
                <a:lnTo>
                  <a:pt x="139807" y="15852"/>
                </a:lnTo>
                <a:lnTo>
                  <a:pt x="139807" y="15955"/>
                </a:lnTo>
                <a:lnTo>
                  <a:pt x="139295" y="16159"/>
                </a:lnTo>
                <a:lnTo>
                  <a:pt x="139602" y="18511"/>
                </a:lnTo>
                <a:lnTo>
                  <a:pt x="140523" y="18716"/>
                </a:lnTo>
                <a:lnTo>
                  <a:pt x="140523" y="18920"/>
                </a:lnTo>
                <a:lnTo>
                  <a:pt x="140727" y="18920"/>
                </a:lnTo>
                <a:lnTo>
                  <a:pt x="140830" y="19330"/>
                </a:lnTo>
                <a:lnTo>
                  <a:pt x="142977" y="18818"/>
                </a:lnTo>
                <a:lnTo>
                  <a:pt x="142875" y="18716"/>
                </a:lnTo>
                <a:lnTo>
                  <a:pt x="143386" y="18511"/>
                </a:lnTo>
                <a:lnTo>
                  <a:pt x="143284" y="18716"/>
                </a:lnTo>
                <a:lnTo>
                  <a:pt x="144731" y="18619"/>
                </a:lnTo>
                <a:lnTo>
                  <a:pt x="144731" y="18619"/>
                </a:lnTo>
                <a:lnTo>
                  <a:pt x="146045" y="19125"/>
                </a:lnTo>
                <a:lnTo>
                  <a:pt x="144920" y="19227"/>
                </a:lnTo>
                <a:lnTo>
                  <a:pt x="144818" y="19432"/>
                </a:lnTo>
                <a:lnTo>
                  <a:pt x="144614" y="19330"/>
                </a:lnTo>
                <a:lnTo>
                  <a:pt x="144511" y="19636"/>
                </a:lnTo>
                <a:lnTo>
                  <a:pt x="141750" y="19739"/>
                </a:lnTo>
                <a:lnTo>
                  <a:pt x="141341" y="20045"/>
                </a:lnTo>
                <a:lnTo>
                  <a:pt x="142261" y="20864"/>
                </a:lnTo>
                <a:lnTo>
                  <a:pt x="142261" y="21784"/>
                </a:lnTo>
                <a:lnTo>
                  <a:pt x="140318" y="21375"/>
                </a:lnTo>
                <a:lnTo>
                  <a:pt x="139909" y="22398"/>
                </a:lnTo>
                <a:lnTo>
                  <a:pt x="140011" y="23318"/>
                </a:lnTo>
                <a:lnTo>
                  <a:pt x="140114" y="23932"/>
                </a:lnTo>
                <a:lnTo>
                  <a:pt x="139807" y="23932"/>
                </a:lnTo>
                <a:lnTo>
                  <a:pt x="140011" y="23318"/>
                </a:lnTo>
                <a:lnTo>
                  <a:pt x="138886" y="24545"/>
                </a:lnTo>
                <a:lnTo>
                  <a:pt x="138375" y="24239"/>
                </a:lnTo>
                <a:lnTo>
                  <a:pt x="134693" y="24750"/>
                </a:lnTo>
                <a:lnTo>
                  <a:pt x="135307" y="25261"/>
                </a:lnTo>
                <a:lnTo>
                  <a:pt x="134795" y="25057"/>
                </a:lnTo>
                <a:lnTo>
                  <a:pt x="134693" y="24750"/>
                </a:lnTo>
                <a:lnTo>
                  <a:pt x="133773" y="24443"/>
                </a:lnTo>
                <a:lnTo>
                  <a:pt x="132852" y="24955"/>
                </a:lnTo>
                <a:lnTo>
                  <a:pt x="131625" y="24443"/>
                </a:lnTo>
                <a:lnTo>
                  <a:pt x="131625" y="24136"/>
                </a:lnTo>
                <a:lnTo>
                  <a:pt x="131318" y="23830"/>
                </a:lnTo>
                <a:lnTo>
                  <a:pt x="131420" y="23420"/>
                </a:lnTo>
                <a:lnTo>
                  <a:pt x="131727" y="23216"/>
                </a:lnTo>
                <a:lnTo>
                  <a:pt x="131625" y="23114"/>
                </a:lnTo>
                <a:lnTo>
                  <a:pt x="132341" y="22500"/>
                </a:lnTo>
                <a:lnTo>
                  <a:pt x="131932" y="22398"/>
                </a:lnTo>
                <a:lnTo>
                  <a:pt x="132034" y="21273"/>
                </a:lnTo>
                <a:lnTo>
                  <a:pt x="132034" y="21273"/>
                </a:lnTo>
                <a:lnTo>
                  <a:pt x="130602" y="21886"/>
                </a:lnTo>
                <a:lnTo>
                  <a:pt x="130602" y="22193"/>
                </a:lnTo>
                <a:lnTo>
                  <a:pt x="131011" y="22295"/>
                </a:lnTo>
                <a:lnTo>
                  <a:pt x="130705" y="22398"/>
                </a:lnTo>
                <a:lnTo>
                  <a:pt x="130295" y="22398"/>
                </a:lnTo>
                <a:lnTo>
                  <a:pt x="130295" y="23318"/>
                </a:lnTo>
                <a:lnTo>
                  <a:pt x="130909" y="24341"/>
                </a:lnTo>
                <a:lnTo>
                  <a:pt x="130807" y="24545"/>
                </a:lnTo>
                <a:lnTo>
                  <a:pt x="131625" y="25261"/>
                </a:lnTo>
                <a:lnTo>
                  <a:pt x="131011" y="25057"/>
                </a:lnTo>
                <a:lnTo>
                  <a:pt x="130705" y="25466"/>
                </a:lnTo>
                <a:lnTo>
                  <a:pt x="128864" y="25466"/>
                </a:lnTo>
                <a:lnTo>
                  <a:pt x="127739" y="26080"/>
                </a:lnTo>
                <a:lnTo>
                  <a:pt x="127432" y="27205"/>
                </a:lnTo>
                <a:lnTo>
                  <a:pt x="127227" y="27205"/>
                </a:lnTo>
                <a:lnTo>
                  <a:pt x="127534" y="27409"/>
                </a:lnTo>
                <a:lnTo>
                  <a:pt x="127534" y="27409"/>
                </a:lnTo>
                <a:lnTo>
                  <a:pt x="126818" y="27307"/>
                </a:lnTo>
                <a:lnTo>
                  <a:pt x="126818" y="27307"/>
                </a:lnTo>
                <a:lnTo>
                  <a:pt x="127432" y="27409"/>
                </a:lnTo>
                <a:lnTo>
                  <a:pt x="125386" y="28023"/>
                </a:lnTo>
                <a:lnTo>
                  <a:pt x="124977" y="28841"/>
                </a:lnTo>
                <a:lnTo>
                  <a:pt x="124261" y="29148"/>
                </a:lnTo>
                <a:lnTo>
                  <a:pt x="124466" y="29352"/>
                </a:lnTo>
                <a:lnTo>
                  <a:pt x="123239" y="29455"/>
                </a:lnTo>
                <a:lnTo>
                  <a:pt x="123136" y="29148"/>
                </a:lnTo>
                <a:lnTo>
                  <a:pt x="122727" y="29352"/>
                </a:lnTo>
                <a:lnTo>
                  <a:pt x="123034" y="30170"/>
                </a:lnTo>
                <a:lnTo>
                  <a:pt x="120375" y="30375"/>
                </a:lnTo>
                <a:lnTo>
                  <a:pt x="120784" y="30477"/>
                </a:lnTo>
                <a:lnTo>
                  <a:pt x="120477" y="30580"/>
                </a:lnTo>
                <a:lnTo>
                  <a:pt x="120682" y="30682"/>
                </a:lnTo>
                <a:lnTo>
                  <a:pt x="120375" y="30784"/>
                </a:lnTo>
                <a:lnTo>
                  <a:pt x="122011" y="31193"/>
                </a:lnTo>
                <a:lnTo>
                  <a:pt x="121909" y="31295"/>
                </a:lnTo>
                <a:lnTo>
                  <a:pt x="122114" y="31295"/>
                </a:lnTo>
                <a:lnTo>
                  <a:pt x="122114" y="31398"/>
                </a:lnTo>
                <a:lnTo>
                  <a:pt x="122727" y="31602"/>
                </a:lnTo>
                <a:lnTo>
                  <a:pt x="122420" y="31705"/>
                </a:lnTo>
                <a:lnTo>
                  <a:pt x="122523" y="32114"/>
                </a:lnTo>
                <a:lnTo>
                  <a:pt x="123239" y="32523"/>
                </a:lnTo>
                <a:lnTo>
                  <a:pt x="123341" y="33136"/>
                </a:lnTo>
                <a:lnTo>
                  <a:pt x="123136" y="33034"/>
                </a:lnTo>
                <a:lnTo>
                  <a:pt x="123750" y="33852"/>
                </a:lnTo>
                <a:lnTo>
                  <a:pt x="123750" y="33852"/>
                </a:lnTo>
                <a:lnTo>
                  <a:pt x="123239" y="33341"/>
                </a:lnTo>
                <a:lnTo>
                  <a:pt x="123136" y="34261"/>
                </a:lnTo>
                <a:lnTo>
                  <a:pt x="123239" y="34159"/>
                </a:lnTo>
                <a:lnTo>
                  <a:pt x="123239" y="34261"/>
                </a:lnTo>
                <a:lnTo>
                  <a:pt x="122830" y="35386"/>
                </a:lnTo>
                <a:lnTo>
                  <a:pt x="117409" y="35284"/>
                </a:lnTo>
                <a:lnTo>
                  <a:pt x="117307" y="35489"/>
                </a:lnTo>
                <a:lnTo>
                  <a:pt x="116898" y="35591"/>
                </a:lnTo>
                <a:lnTo>
                  <a:pt x="116693" y="36307"/>
                </a:lnTo>
                <a:lnTo>
                  <a:pt x="116898" y="36307"/>
                </a:lnTo>
                <a:lnTo>
                  <a:pt x="116898" y="36614"/>
                </a:lnTo>
                <a:lnTo>
                  <a:pt x="117000" y="36614"/>
                </a:lnTo>
                <a:lnTo>
                  <a:pt x="116182" y="40091"/>
                </a:lnTo>
                <a:lnTo>
                  <a:pt x="116795" y="39784"/>
                </a:lnTo>
                <a:lnTo>
                  <a:pt x="116386" y="40295"/>
                </a:lnTo>
                <a:lnTo>
                  <a:pt x="116687" y="40446"/>
                </a:lnTo>
                <a:lnTo>
                  <a:pt x="116687" y="40446"/>
                </a:lnTo>
                <a:lnTo>
                  <a:pt x="116489" y="41932"/>
                </a:lnTo>
                <a:lnTo>
                  <a:pt x="118330" y="41625"/>
                </a:lnTo>
                <a:lnTo>
                  <a:pt x="118739" y="42136"/>
                </a:lnTo>
                <a:lnTo>
                  <a:pt x="118841" y="42034"/>
                </a:lnTo>
                <a:lnTo>
                  <a:pt x="119455" y="42955"/>
                </a:lnTo>
                <a:lnTo>
                  <a:pt x="122420" y="42034"/>
                </a:lnTo>
                <a:lnTo>
                  <a:pt x="122727" y="41625"/>
                </a:lnTo>
                <a:lnTo>
                  <a:pt x="123545" y="41318"/>
                </a:lnTo>
                <a:lnTo>
                  <a:pt x="123852" y="40500"/>
                </a:lnTo>
                <a:lnTo>
                  <a:pt x="124261" y="40193"/>
                </a:lnTo>
                <a:lnTo>
                  <a:pt x="123955" y="39784"/>
                </a:lnTo>
                <a:lnTo>
                  <a:pt x="124773" y="38045"/>
                </a:lnTo>
                <a:lnTo>
                  <a:pt x="126818" y="36920"/>
                </a:lnTo>
                <a:lnTo>
                  <a:pt x="126818" y="35693"/>
                </a:lnTo>
                <a:lnTo>
                  <a:pt x="129682" y="35591"/>
                </a:lnTo>
                <a:lnTo>
                  <a:pt x="131318" y="34466"/>
                </a:lnTo>
                <a:lnTo>
                  <a:pt x="136943" y="38864"/>
                </a:lnTo>
                <a:lnTo>
                  <a:pt x="137250" y="38864"/>
                </a:lnTo>
                <a:lnTo>
                  <a:pt x="137761" y="40091"/>
                </a:lnTo>
                <a:lnTo>
                  <a:pt x="137557" y="40193"/>
                </a:lnTo>
                <a:lnTo>
                  <a:pt x="137352" y="40807"/>
                </a:lnTo>
                <a:lnTo>
                  <a:pt x="137761" y="41011"/>
                </a:lnTo>
                <a:lnTo>
                  <a:pt x="138170" y="39989"/>
                </a:lnTo>
                <a:lnTo>
                  <a:pt x="138580" y="39886"/>
                </a:lnTo>
                <a:lnTo>
                  <a:pt x="138477" y="39375"/>
                </a:lnTo>
                <a:lnTo>
                  <a:pt x="138068" y="39170"/>
                </a:lnTo>
                <a:lnTo>
                  <a:pt x="138375" y="38455"/>
                </a:lnTo>
                <a:lnTo>
                  <a:pt x="139602" y="38966"/>
                </a:lnTo>
                <a:lnTo>
                  <a:pt x="137455" y="37432"/>
                </a:lnTo>
                <a:lnTo>
                  <a:pt x="137557" y="37023"/>
                </a:lnTo>
                <a:lnTo>
                  <a:pt x="136432" y="36818"/>
                </a:lnTo>
                <a:lnTo>
                  <a:pt x="134182" y="34057"/>
                </a:lnTo>
                <a:lnTo>
                  <a:pt x="134284" y="33341"/>
                </a:lnTo>
                <a:lnTo>
                  <a:pt x="135307" y="33239"/>
                </a:lnTo>
                <a:lnTo>
                  <a:pt x="135205" y="33750"/>
                </a:lnTo>
                <a:lnTo>
                  <a:pt x="135716" y="33750"/>
                </a:lnTo>
                <a:lnTo>
                  <a:pt x="135818" y="33545"/>
                </a:lnTo>
                <a:lnTo>
                  <a:pt x="136841" y="34670"/>
                </a:lnTo>
                <a:lnTo>
                  <a:pt x="136534" y="34670"/>
                </a:lnTo>
                <a:lnTo>
                  <a:pt x="138784" y="36102"/>
                </a:lnTo>
                <a:lnTo>
                  <a:pt x="138170" y="35898"/>
                </a:lnTo>
                <a:lnTo>
                  <a:pt x="140420" y="37330"/>
                </a:lnTo>
                <a:lnTo>
                  <a:pt x="140420" y="38557"/>
                </a:lnTo>
                <a:lnTo>
                  <a:pt x="140318" y="38557"/>
                </a:lnTo>
                <a:lnTo>
                  <a:pt x="141955" y="39989"/>
                </a:lnTo>
                <a:lnTo>
                  <a:pt x="141648" y="39989"/>
                </a:lnTo>
                <a:lnTo>
                  <a:pt x="141955" y="40398"/>
                </a:lnTo>
                <a:lnTo>
                  <a:pt x="143080" y="40500"/>
                </a:lnTo>
                <a:lnTo>
                  <a:pt x="143489" y="40807"/>
                </a:lnTo>
                <a:lnTo>
                  <a:pt x="143489" y="40909"/>
                </a:lnTo>
                <a:lnTo>
                  <a:pt x="142159" y="40909"/>
                </a:lnTo>
                <a:lnTo>
                  <a:pt x="142773" y="42239"/>
                </a:lnTo>
                <a:lnTo>
                  <a:pt x="143284" y="42545"/>
                </a:lnTo>
                <a:lnTo>
                  <a:pt x="143898" y="42545"/>
                </a:lnTo>
                <a:lnTo>
                  <a:pt x="143489" y="41318"/>
                </a:lnTo>
                <a:lnTo>
                  <a:pt x="144102" y="41523"/>
                </a:lnTo>
                <a:lnTo>
                  <a:pt x="144102" y="41523"/>
                </a:lnTo>
                <a:lnTo>
                  <a:pt x="143591" y="41011"/>
                </a:lnTo>
                <a:lnTo>
                  <a:pt x="144205" y="41011"/>
                </a:lnTo>
                <a:lnTo>
                  <a:pt x="144409" y="40807"/>
                </a:lnTo>
                <a:lnTo>
                  <a:pt x="143182" y="39989"/>
                </a:lnTo>
                <a:lnTo>
                  <a:pt x="143591" y="39784"/>
                </a:lnTo>
                <a:lnTo>
                  <a:pt x="143386" y="39682"/>
                </a:lnTo>
                <a:lnTo>
                  <a:pt x="143591" y="39580"/>
                </a:lnTo>
                <a:lnTo>
                  <a:pt x="143693" y="39784"/>
                </a:lnTo>
                <a:lnTo>
                  <a:pt x="143591" y="39477"/>
                </a:lnTo>
                <a:lnTo>
                  <a:pt x="143080" y="38761"/>
                </a:lnTo>
                <a:lnTo>
                  <a:pt x="143284" y="38352"/>
                </a:lnTo>
                <a:lnTo>
                  <a:pt x="143740" y="38678"/>
                </a:lnTo>
                <a:lnTo>
                  <a:pt x="143740" y="38678"/>
                </a:lnTo>
                <a:lnTo>
                  <a:pt x="144205" y="38864"/>
                </a:lnTo>
                <a:lnTo>
                  <a:pt x="144102" y="38557"/>
                </a:lnTo>
                <a:lnTo>
                  <a:pt x="144511" y="38761"/>
                </a:lnTo>
                <a:lnTo>
                  <a:pt x="144000" y="38250"/>
                </a:lnTo>
                <a:lnTo>
                  <a:pt x="145636" y="38045"/>
                </a:lnTo>
                <a:lnTo>
                  <a:pt x="145943" y="38250"/>
                </a:lnTo>
                <a:lnTo>
                  <a:pt x="146557" y="38250"/>
                </a:lnTo>
                <a:lnTo>
                  <a:pt x="146045" y="38864"/>
                </a:lnTo>
                <a:lnTo>
                  <a:pt x="146864" y="39989"/>
                </a:lnTo>
                <a:lnTo>
                  <a:pt x="146761" y="40295"/>
                </a:lnTo>
                <a:lnTo>
                  <a:pt x="147068" y="40398"/>
                </a:lnTo>
                <a:lnTo>
                  <a:pt x="146659" y="40602"/>
                </a:lnTo>
                <a:lnTo>
                  <a:pt x="146455" y="40295"/>
                </a:lnTo>
                <a:lnTo>
                  <a:pt x="146352" y="40705"/>
                </a:lnTo>
                <a:lnTo>
                  <a:pt x="146864" y="40807"/>
                </a:lnTo>
                <a:lnTo>
                  <a:pt x="147477" y="41727"/>
                </a:lnTo>
                <a:lnTo>
                  <a:pt x="147375" y="41830"/>
                </a:lnTo>
                <a:lnTo>
                  <a:pt x="147273" y="41932"/>
                </a:lnTo>
                <a:lnTo>
                  <a:pt x="148091" y="41932"/>
                </a:lnTo>
                <a:lnTo>
                  <a:pt x="147477" y="42239"/>
                </a:lnTo>
                <a:lnTo>
                  <a:pt x="147989" y="42239"/>
                </a:lnTo>
                <a:lnTo>
                  <a:pt x="147989" y="42341"/>
                </a:lnTo>
                <a:lnTo>
                  <a:pt x="148602" y="42239"/>
                </a:lnTo>
                <a:lnTo>
                  <a:pt x="149523" y="42852"/>
                </a:lnTo>
                <a:lnTo>
                  <a:pt x="150136" y="42648"/>
                </a:lnTo>
                <a:lnTo>
                  <a:pt x="150341" y="42136"/>
                </a:lnTo>
                <a:lnTo>
                  <a:pt x="152080" y="42955"/>
                </a:lnTo>
                <a:lnTo>
                  <a:pt x="152898" y="42852"/>
                </a:lnTo>
                <a:lnTo>
                  <a:pt x="153511" y="42239"/>
                </a:lnTo>
                <a:lnTo>
                  <a:pt x="154227" y="42443"/>
                </a:lnTo>
                <a:lnTo>
                  <a:pt x="154636" y="42136"/>
                </a:lnTo>
                <a:lnTo>
                  <a:pt x="154023" y="47659"/>
                </a:lnTo>
                <a:lnTo>
                  <a:pt x="152489" y="48068"/>
                </a:lnTo>
                <a:lnTo>
                  <a:pt x="152080" y="47864"/>
                </a:lnTo>
                <a:lnTo>
                  <a:pt x="151773" y="47864"/>
                </a:lnTo>
                <a:lnTo>
                  <a:pt x="151773" y="47761"/>
                </a:lnTo>
                <a:lnTo>
                  <a:pt x="151261" y="47557"/>
                </a:lnTo>
                <a:lnTo>
                  <a:pt x="150648" y="47761"/>
                </a:lnTo>
                <a:lnTo>
                  <a:pt x="150955" y="47557"/>
                </a:lnTo>
                <a:lnTo>
                  <a:pt x="150955" y="47557"/>
                </a:lnTo>
                <a:lnTo>
                  <a:pt x="149114" y="48170"/>
                </a:lnTo>
                <a:lnTo>
                  <a:pt x="146148" y="47659"/>
                </a:lnTo>
                <a:lnTo>
                  <a:pt x="145739" y="47148"/>
                </a:lnTo>
                <a:lnTo>
                  <a:pt x="144102" y="46739"/>
                </a:lnTo>
                <a:lnTo>
                  <a:pt x="144000" y="46432"/>
                </a:lnTo>
                <a:lnTo>
                  <a:pt x="143489" y="46227"/>
                </a:lnTo>
                <a:lnTo>
                  <a:pt x="141955" y="46534"/>
                </a:lnTo>
                <a:lnTo>
                  <a:pt x="141443" y="47250"/>
                </a:lnTo>
                <a:lnTo>
                  <a:pt x="141648" y="48170"/>
                </a:lnTo>
                <a:lnTo>
                  <a:pt x="140114" y="48580"/>
                </a:lnTo>
                <a:lnTo>
                  <a:pt x="133773" y="45818"/>
                </a:lnTo>
                <a:lnTo>
                  <a:pt x="133875" y="45818"/>
                </a:lnTo>
                <a:lnTo>
                  <a:pt x="132750" y="44898"/>
                </a:lnTo>
                <a:lnTo>
                  <a:pt x="133568" y="43670"/>
                </a:lnTo>
                <a:lnTo>
                  <a:pt x="133159" y="43057"/>
                </a:lnTo>
                <a:lnTo>
                  <a:pt x="133466" y="41932"/>
                </a:lnTo>
                <a:lnTo>
                  <a:pt x="132852" y="42136"/>
                </a:lnTo>
                <a:lnTo>
                  <a:pt x="132852" y="41830"/>
                </a:lnTo>
                <a:lnTo>
                  <a:pt x="132545" y="41727"/>
                </a:lnTo>
                <a:lnTo>
                  <a:pt x="132545" y="41625"/>
                </a:lnTo>
                <a:lnTo>
                  <a:pt x="130807" y="42136"/>
                </a:lnTo>
                <a:lnTo>
                  <a:pt x="130295" y="41830"/>
                </a:lnTo>
                <a:lnTo>
                  <a:pt x="122318" y="43977"/>
                </a:lnTo>
                <a:lnTo>
                  <a:pt x="121602" y="43670"/>
                </a:lnTo>
                <a:lnTo>
                  <a:pt x="120477" y="43875"/>
                </a:lnTo>
                <a:lnTo>
                  <a:pt x="119659" y="43057"/>
                </a:lnTo>
                <a:lnTo>
                  <a:pt x="115568" y="48477"/>
                </a:lnTo>
                <a:lnTo>
                  <a:pt x="115773" y="48784"/>
                </a:lnTo>
                <a:lnTo>
                  <a:pt x="114034" y="50932"/>
                </a:lnTo>
                <a:lnTo>
                  <a:pt x="112909" y="51239"/>
                </a:lnTo>
                <a:lnTo>
                  <a:pt x="109943" y="55739"/>
                </a:lnTo>
                <a:lnTo>
                  <a:pt x="109943" y="55739"/>
                </a:lnTo>
                <a:lnTo>
                  <a:pt x="110148" y="55534"/>
                </a:lnTo>
                <a:lnTo>
                  <a:pt x="110148" y="55534"/>
                </a:lnTo>
                <a:lnTo>
                  <a:pt x="108920" y="58602"/>
                </a:lnTo>
                <a:lnTo>
                  <a:pt x="109432" y="58807"/>
                </a:lnTo>
                <a:lnTo>
                  <a:pt x="109432" y="60034"/>
                </a:lnTo>
                <a:lnTo>
                  <a:pt x="109636" y="59932"/>
                </a:lnTo>
                <a:lnTo>
                  <a:pt x="109330" y="63716"/>
                </a:lnTo>
                <a:lnTo>
                  <a:pt x="108409" y="64841"/>
                </a:lnTo>
                <a:lnTo>
                  <a:pt x="109023" y="65659"/>
                </a:lnTo>
                <a:lnTo>
                  <a:pt x="109227" y="65557"/>
                </a:lnTo>
                <a:lnTo>
                  <a:pt x="109227" y="66170"/>
                </a:lnTo>
                <a:lnTo>
                  <a:pt x="110250" y="66170"/>
                </a:lnTo>
                <a:lnTo>
                  <a:pt x="109330" y="66375"/>
                </a:lnTo>
                <a:lnTo>
                  <a:pt x="109227" y="66273"/>
                </a:lnTo>
                <a:lnTo>
                  <a:pt x="109023" y="67091"/>
                </a:lnTo>
                <a:lnTo>
                  <a:pt x="109023" y="67091"/>
                </a:lnTo>
                <a:lnTo>
                  <a:pt x="109227" y="66989"/>
                </a:lnTo>
                <a:lnTo>
                  <a:pt x="109739" y="67909"/>
                </a:lnTo>
                <a:lnTo>
                  <a:pt x="110557" y="67705"/>
                </a:lnTo>
                <a:lnTo>
                  <a:pt x="110557" y="67705"/>
                </a:lnTo>
                <a:lnTo>
                  <a:pt x="110148" y="67909"/>
                </a:lnTo>
                <a:lnTo>
                  <a:pt x="110557" y="68114"/>
                </a:lnTo>
                <a:lnTo>
                  <a:pt x="110148" y="68318"/>
                </a:lnTo>
                <a:lnTo>
                  <a:pt x="110250" y="68318"/>
                </a:lnTo>
                <a:lnTo>
                  <a:pt x="110455" y="68523"/>
                </a:lnTo>
                <a:lnTo>
                  <a:pt x="110352" y="68727"/>
                </a:lnTo>
                <a:lnTo>
                  <a:pt x="110557" y="68625"/>
                </a:lnTo>
                <a:lnTo>
                  <a:pt x="110659" y="68932"/>
                </a:lnTo>
                <a:lnTo>
                  <a:pt x="110864" y="69034"/>
                </a:lnTo>
                <a:lnTo>
                  <a:pt x="110966" y="68932"/>
                </a:lnTo>
                <a:lnTo>
                  <a:pt x="111375" y="69648"/>
                </a:lnTo>
                <a:lnTo>
                  <a:pt x="111784" y="69852"/>
                </a:lnTo>
                <a:lnTo>
                  <a:pt x="111784" y="70261"/>
                </a:lnTo>
                <a:lnTo>
                  <a:pt x="112295" y="70875"/>
                </a:lnTo>
                <a:lnTo>
                  <a:pt x="112193" y="71182"/>
                </a:lnTo>
                <a:lnTo>
                  <a:pt x="112500" y="71182"/>
                </a:lnTo>
                <a:lnTo>
                  <a:pt x="112193" y="71284"/>
                </a:lnTo>
                <a:lnTo>
                  <a:pt x="117511" y="75477"/>
                </a:lnTo>
                <a:lnTo>
                  <a:pt x="119557" y="74761"/>
                </a:lnTo>
                <a:lnTo>
                  <a:pt x="119250" y="74761"/>
                </a:lnTo>
                <a:lnTo>
                  <a:pt x="120477" y="74659"/>
                </a:lnTo>
                <a:lnTo>
                  <a:pt x="119966" y="74659"/>
                </a:lnTo>
                <a:lnTo>
                  <a:pt x="121295" y="74557"/>
                </a:lnTo>
                <a:lnTo>
                  <a:pt x="121398" y="74761"/>
                </a:lnTo>
                <a:lnTo>
                  <a:pt x="127534" y="73227"/>
                </a:lnTo>
                <a:lnTo>
                  <a:pt x="127330" y="73432"/>
                </a:lnTo>
                <a:lnTo>
                  <a:pt x="129170" y="74455"/>
                </a:lnTo>
                <a:lnTo>
                  <a:pt x="129170" y="74761"/>
                </a:lnTo>
                <a:lnTo>
                  <a:pt x="129068" y="74761"/>
                </a:lnTo>
                <a:lnTo>
                  <a:pt x="129886" y="75477"/>
                </a:lnTo>
                <a:lnTo>
                  <a:pt x="130091" y="75477"/>
                </a:lnTo>
                <a:lnTo>
                  <a:pt x="130398" y="75580"/>
                </a:lnTo>
                <a:lnTo>
                  <a:pt x="130295" y="75170"/>
                </a:lnTo>
                <a:lnTo>
                  <a:pt x="130398" y="75477"/>
                </a:lnTo>
                <a:lnTo>
                  <a:pt x="130602" y="75170"/>
                </a:lnTo>
                <a:lnTo>
                  <a:pt x="131420" y="75375"/>
                </a:lnTo>
                <a:lnTo>
                  <a:pt x="131625" y="74966"/>
                </a:lnTo>
                <a:lnTo>
                  <a:pt x="132341" y="75784"/>
                </a:lnTo>
                <a:lnTo>
                  <a:pt x="132955" y="75886"/>
                </a:lnTo>
                <a:lnTo>
                  <a:pt x="132852" y="79466"/>
                </a:lnTo>
                <a:lnTo>
                  <a:pt x="132648" y="79568"/>
                </a:lnTo>
                <a:lnTo>
                  <a:pt x="133261" y="79875"/>
                </a:lnTo>
                <a:lnTo>
                  <a:pt x="133057" y="79977"/>
                </a:lnTo>
                <a:lnTo>
                  <a:pt x="132648" y="79670"/>
                </a:lnTo>
                <a:lnTo>
                  <a:pt x="132443" y="80591"/>
                </a:lnTo>
                <a:lnTo>
                  <a:pt x="132034" y="80693"/>
                </a:lnTo>
                <a:lnTo>
                  <a:pt x="132852" y="81716"/>
                </a:lnTo>
                <a:lnTo>
                  <a:pt x="132852" y="81716"/>
                </a:lnTo>
                <a:lnTo>
                  <a:pt x="132341" y="81409"/>
                </a:lnTo>
                <a:lnTo>
                  <a:pt x="132750" y="82023"/>
                </a:lnTo>
                <a:lnTo>
                  <a:pt x="132648" y="82023"/>
                </a:lnTo>
                <a:lnTo>
                  <a:pt x="133261" y="82636"/>
                </a:lnTo>
                <a:lnTo>
                  <a:pt x="132955" y="82534"/>
                </a:lnTo>
                <a:lnTo>
                  <a:pt x="135205" y="85909"/>
                </a:lnTo>
                <a:lnTo>
                  <a:pt x="136023" y="86114"/>
                </a:lnTo>
                <a:lnTo>
                  <a:pt x="135307" y="86318"/>
                </a:lnTo>
                <a:lnTo>
                  <a:pt x="135920" y="89284"/>
                </a:lnTo>
                <a:lnTo>
                  <a:pt x="136023" y="89182"/>
                </a:lnTo>
                <a:lnTo>
                  <a:pt x="136432" y="92557"/>
                </a:lnTo>
                <a:lnTo>
                  <a:pt x="134795" y="96648"/>
                </a:lnTo>
                <a:lnTo>
                  <a:pt x="137045" y="103602"/>
                </a:lnTo>
                <a:lnTo>
                  <a:pt x="136943" y="103602"/>
                </a:lnTo>
                <a:lnTo>
                  <a:pt x="140011" y="115364"/>
                </a:lnTo>
                <a:lnTo>
                  <a:pt x="146148" y="114955"/>
                </a:lnTo>
                <a:lnTo>
                  <a:pt x="146557" y="114648"/>
                </a:lnTo>
                <a:lnTo>
                  <a:pt x="147068" y="114648"/>
                </a:lnTo>
                <a:lnTo>
                  <a:pt x="152693" y="109125"/>
                </a:lnTo>
                <a:lnTo>
                  <a:pt x="153205" y="106977"/>
                </a:lnTo>
                <a:lnTo>
                  <a:pt x="153102" y="107080"/>
                </a:lnTo>
                <a:lnTo>
                  <a:pt x="153205" y="106875"/>
                </a:lnTo>
                <a:lnTo>
                  <a:pt x="153205" y="106977"/>
                </a:lnTo>
                <a:lnTo>
                  <a:pt x="155659" y="104523"/>
                </a:lnTo>
                <a:lnTo>
                  <a:pt x="155659" y="102784"/>
                </a:lnTo>
                <a:lnTo>
                  <a:pt x="155557" y="103091"/>
                </a:lnTo>
                <a:lnTo>
                  <a:pt x="155045" y="100330"/>
                </a:lnTo>
                <a:lnTo>
                  <a:pt x="160670" y="95932"/>
                </a:lnTo>
                <a:lnTo>
                  <a:pt x="160875" y="91125"/>
                </a:lnTo>
                <a:lnTo>
                  <a:pt x="160057" y="90307"/>
                </a:lnTo>
                <a:lnTo>
                  <a:pt x="159955" y="87136"/>
                </a:lnTo>
                <a:lnTo>
                  <a:pt x="159341" y="86523"/>
                </a:lnTo>
                <a:lnTo>
                  <a:pt x="161284" y="82125"/>
                </a:lnTo>
                <a:lnTo>
                  <a:pt x="161693" y="82023"/>
                </a:lnTo>
                <a:lnTo>
                  <a:pt x="170591" y="69341"/>
                </a:lnTo>
                <a:lnTo>
                  <a:pt x="170386" y="69136"/>
                </a:lnTo>
                <a:lnTo>
                  <a:pt x="170284" y="69341"/>
                </a:lnTo>
                <a:lnTo>
                  <a:pt x="170182" y="67807"/>
                </a:lnTo>
                <a:lnTo>
                  <a:pt x="164557" y="69341"/>
                </a:lnTo>
                <a:lnTo>
                  <a:pt x="162511" y="68114"/>
                </a:lnTo>
                <a:lnTo>
                  <a:pt x="163330" y="67602"/>
                </a:lnTo>
                <a:lnTo>
                  <a:pt x="162920" y="66784"/>
                </a:lnTo>
                <a:lnTo>
                  <a:pt x="162920" y="66886"/>
                </a:lnTo>
                <a:lnTo>
                  <a:pt x="159955" y="64125"/>
                </a:lnTo>
                <a:lnTo>
                  <a:pt x="159955" y="64534"/>
                </a:lnTo>
                <a:lnTo>
                  <a:pt x="157193" y="58295"/>
                </a:lnTo>
                <a:lnTo>
                  <a:pt x="157193" y="58295"/>
                </a:lnTo>
                <a:lnTo>
                  <a:pt x="157295" y="58398"/>
                </a:lnTo>
                <a:lnTo>
                  <a:pt x="156375" y="56761"/>
                </a:lnTo>
                <a:lnTo>
                  <a:pt x="155966" y="56557"/>
                </a:lnTo>
                <a:lnTo>
                  <a:pt x="155659" y="56148"/>
                </a:lnTo>
                <a:lnTo>
                  <a:pt x="155864" y="55432"/>
                </a:lnTo>
                <a:lnTo>
                  <a:pt x="152591" y="49193"/>
                </a:lnTo>
                <a:lnTo>
                  <a:pt x="152591" y="49193"/>
                </a:lnTo>
                <a:lnTo>
                  <a:pt x="153716" y="51136"/>
                </a:lnTo>
                <a:lnTo>
                  <a:pt x="154330" y="50830"/>
                </a:lnTo>
                <a:lnTo>
                  <a:pt x="154739" y="49602"/>
                </a:lnTo>
                <a:lnTo>
                  <a:pt x="154534" y="51136"/>
                </a:lnTo>
                <a:lnTo>
                  <a:pt x="158727" y="56557"/>
                </a:lnTo>
                <a:lnTo>
                  <a:pt x="158625" y="56557"/>
                </a:lnTo>
                <a:lnTo>
                  <a:pt x="162614" y="64330"/>
                </a:lnTo>
                <a:lnTo>
                  <a:pt x="162511" y="64227"/>
                </a:lnTo>
                <a:lnTo>
                  <a:pt x="162511" y="64227"/>
                </a:lnTo>
                <a:lnTo>
                  <a:pt x="163330" y="66989"/>
                </a:lnTo>
                <a:lnTo>
                  <a:pt x="171102" y="63818"/>
                </a:lnTo>
                <a:lnTo>
                  <a:pt x="171102" y="63409"/>
                </a:lnTo>
                <a:lnTo>
                  <a:pt x="173557" y="62489"/>
                </a:lnTo>
                <a:lnTo>
                  <a:pt x="173659" y="61977"/>
                </a:lnTo>
                <a:lnTo>
                  <a:pt x="174580" y="61568"/>
                </a:lnTo>
                <a:lnTo>
                  <a:pt x="174989" y="60750"/>
                </a:lnTo>
                <a:lnTo>
                  <a:pt x="175807" y="60443"/>
                </a:lnTo>
                <a:lnTo>
                  <a:pt x="175705" y="59625"/>
                </a:lnTo>
                <a:lnTo>
                  <a:pt x="176114" y="58807"/>
                </a:lnTo>
                <a:lnTo>
                  <a:pt x="176216" y="59114"/>
                </a:lnTo>
                <a:lnTo>
                  <a:pt x="177341" y="57170"/>
                </a:lnTo>
                <a:lnTo>
                  <a:pt x="174273" y="54920"/>
                </a:lnTo>
                <a:lnTo>
                  <a:pt x="173864" y="52977"/>
                </a:lnTo>
                <a:lnTo>
                  <a:pt x="172330" y="55023"/>
                </a:lnTo>
                <a:lnTo>
                  <a:pt x="170080" y="55330"/>
                </a:lnTo>
                <a:lnTo>
                  <a:pt x="169875" y="55023"/>
                </a:lnTo>
                <a:lnTo>
                  <a:pt x="169568" y="55023"/>
                </a:lnTo>
                <a:lnTo>
                  <a:pt x="169670" y="54818"/>
                </a:lnTo>
                <a:lnTo>
                  <a:pt x="169466" y="54716"/>
                </a:lnTo>
                <a:lnTo>
                  <a:pt x="169670" y="54000"/>
                </a:lnTo>
                <a:lnTo>
                  <a:pt x="169466" y="53284"/>
                </a:lnTo>
                <a:lnTo>
                  <a:pt x="169057" y="53795"/>
                </a:lnTo>
                <a:lnTo>
                  <a:pt x="169057" y="54511"/>
                </a:lnTo>
                <a:lnTo>
                  <a:pt x="168239" y="53182"/>
                </a:lnTo>
                <a:lnTo>
                  <a:pt x="168341" y="53182"/>
                </a:lnTo>
                <a:lnTo>
                  <a:pt x="168239" y="52568"/>
                </a:lnTo>
                <a:lnTo>
                  <a:pt x="168341" y="52568"/>
                </a:lnTo>
                <a:lnTo>
                  <a:pt x="165886" y="49807"/>
                </a:lnTo>
                <a:lnTo>
                  <a:pt x="166193" y="49602"/>
                </a:lnTo>
                <a:lnTo>
                  <a:pt x="165989" y="49193"/>
                </a:lnTo>
                <a:lnTo>
                  <a:pt x="166398" y="49295"/>
                </a:lnTo>
                <a:lnTo>
                  <a:pt x="166807" y="48682"/>
                </a:lnTo>
                <a:lnTo>
                  <a:pt x="166807" y="48784"/>
                </a:lnTo>
                <a:lnTo>
                  <a:pt x="171409" y="52568"/>
                </a:lnTo>
                <a:lnTo>
                  <a:pt x="172943" y="52466"/>
                </a:lnTo>
                <a:lnTo>
                  <a:pt x="173557" y="52057"/>
                </a:lnTo>
                <a:lnTo>
                  <a:pt x="174273" y="52364"/>
                </a:lnTo>
                <a:lnTo>
                  <a:pt x="174580" y="53182"/>
                </a:lnTo>
                <a:lnTo>
                  <a:pt x="177545" y="54000"/>
                </a:lnTo>
                <a:lnTo>
                  <a:pt x="177648" y="53898"/>
                </a:lnTo>
                <a:lnTo>
                  <a:pt x="177750" y="54000"/>
                </a:lnTo>
                <a:lnTo>
                  <a:pt x="182761" y="53898"/>
                </a:lnTo>
                <a:lnTo>
                  <a:pt x="182557" y="53795"/>
                </a:lnTo>
                <a:lnTo>
                  <a:pt x="182557" y="53795"/>
                </a:lnTo>
                <a:lnTo>
                  <a:pt x="182864" y="53898"/>
                </a:lnTo>
                <a:lnTo>
                  <a:pt x="182966" y="53898"/>
                </a:lnTo>
                <a:lnTo>
                  <a:pt x="184091" y="55432"/>
                </a:lnTo>
                <a:lnTo>
                  <a:pt x="184500" y="55636"/>
                </a:lnTo>
                <a:lnTo>
                  <a:pt x="184500" y="55534"/>
                </a:lnTo>
                <a:lnTo>
                  <a:pt x="185114" y="55534"/>
                </a:lnTo>
                <a:lnTo>
                  <a:pt x="184909" y="56045"/>
                </a:lnTo>
                <a:lnTo>
                  <a:pt x="185727" y="56557"/>
                </a:lnTo>
                <a:lnTo>
                  <a:pt x="186750" y="56250"/>
                </a:lnTo>
                <a:lnTo>
                  <a:pt x="185727" y="57068"/>
                </a:lnTo>
                <a:lnTo>
                  <a:pt x="185420" y="57068"/>
                </a:lnTo>
                <a:lnTo>
                  <a:pt x="187568" y="58602"/>
                </a:lnTo>
                <a:lnTo>
                  <a:pt x="188386" y="58193"/>
                </a:lnTo>
                <a:lnTo>
                  <a:pt x="188284" y="57170"/>
                </a:lnTo>
                <a:lnTo>
                  <a:pt x="188898" y="57170"/>
                </a:lnTo>
                <a:lnTo>
                  <a:pt x="188693" y="57682"/>
                </a:lnTo>
                <a:lnTo>
                  <a:pt x="189205" y="57682"/>
                </a:lnTo>
                <a:lnTo>
                  <a:pt x="188795" y="57989"/>
                </a:lnTo>
                <a:lnTo>
                  <a:pt x="188898" y="57989"/>
                </a:lnTo>
                <a:lnTo>
                  <a:pt x="189307" y="60239"/>
                </a:lnTo>
                <a:lnTo>
                  <a:pt x="189205" y="60239"/>
                </a:lnTo>
                <a:lnTo>
                  <a:pt x="189205" y="60545"/>
                </a:lnTo>
                <a:lnTo>
                  <a:pt x="189307" y="60341"/>
                </a:lnTo>
                <a:lnTo>
                  <a:pt x="190636" y="64227"/>
                </a:lnTo>
                <a:lnTo>
                  <a:pt x="190534" y="64227"/>
                </a:lnTo>
                <a:lnTo>
                  <a:pt x="193160" y="69965"/>
                </a:lnTo>
                <a:lnTo>
                  <a:pt x="194216" y="71693"/>
                </a:lnTo>
                <a:lnTo>
                  <a:pt x="195955" y="70568"/>
                </a:lnTo>
                <a:lnTo>
                  <a:pt x="195545" y="70261"/>
                </a:lnTo>
                <a:lnTo>
                  <a:pt x="195852" y="69443"/>
                </a:lnTo>
                <a:lnTo>
                  <a:pt x="196364" y="69239"/>
                </a:lnTo>
                <a:lnTo>
                  <a:pt x="196568" y="66375"/>
                </a:lnTo>
                <a:lnTo>
                  <a:pt x="196466" y="66170"/>
                </a:lnTo>
                <a:lnTo>
                  <a:pt x="196261" y="63920"/>
                </a:lnTo>
                <a:lnTo>
                  <a:pt x="196875" y="63818"/>
                </a:lnTo>
                <a:lnTo>
                  <a:pt x="200455" y="59830"/>
                </a:lnTo>
                <a:lnTo>
                  <a:pt x="200250" y="59932"/>
                </a:lnTo>
                <a:lnTo>
                  <a:pt x="200250" y="59932"/>
                </a:lnTo>
                <a:lnTo>
                  <a:pt x="201580" y="58705"/>
                </a:lnTo>
                <a:lnTo>
                  <a:pt x="201477" y="58091"/>
                </a:lnTo>
                <a:lnTo>
                  <a:pt x="202398" y="57580"/>
                </a:lnTo>
                <a:lnTo>
                  <a:pt x="202295" y="57068"/>
                </a:lnTo>
                <a:lnTo>
                  <a:pt x="202500" y="57580"/>
                </a:lnTo>
                <a:lnTo>
                  <a:pt x="202705" y="57682"/>
                </a:lnTo>
                <a:lnTo>
                  <a:pt x="202909" y="57273"/>
                </a:lnTo>
                <a:lnTo>
                  <a:pt x="203114" y="57886"/>
                </a:lnTo>
                <a:lnTo>
                  <a:pt x="203216" y="57682"/>
                </a:lnTo>
                <a:lnTo>
                  <a:pt x="203420" y="57784"/>
                </a:lnTo>
                <a:lnTo>
                  <a:pt x="203420" y="57784"/>
                </a:lnTo>
                <a:lnTo>
                  <a:pt x="203216" y="57477"/>
                </a:lnTo>
                <a:lnTo>
                  <a:pt x="203318" y="57273"/>
                </a:lnTo>
                <a:lnTo>
                  <a:pt x="203625" y="57682"/>
                </a:lnTo>
                <a:lnTo>
                  <a:pt x="203625" y="57170"/>
                </a:lnTo>
                <a:lnTo>
                  <a:pt x="203830" y="57682"/>
                </a:lnTo>
                <a:lnTo>
                  <a:pt x="204136" y="56966"/>
                </a:lnTo>
                <a:lnTo>
                  <a:pt x="204136" y="57375"/>
                </a:lnTo>
                <a:lnTo>
                  <a:pt x="204341" y="57273"/>
                </a:lnTo>
                <a:lnTo>
                  <a:pt x="204341" y="57580"/>
                </a:lnTo>
                <a:lnTo>
                  <a:pt x="204648" y="57170"/>
                </a:lnTo>
                <a:lnTo>
                  <a:pt x="204545" y="56250"/>
                </a:lnTo>
                <a:lnTo>
                  <a:pt x="204239" y="55943"/>
                </a:lnTo>
                <a:lnTo>
                  <a:pt x="204443" y="55943"/>
                </a:lnTo>
                <a:lnTo>
                  <a:pt x="204443" y="55739"/>
                </a:lnTo>
                <a:lnTo>
                  <a:pt x="205773" y="57068"/>
                </a:lnTo>
                <a:lnTo>
                  <a:pt x="206795" y="59216"/>
                </a:lnTo>
                <a:lnTo>
                  <a:pt x="206795" y="58909"/>
                </a:lnTo>
                <a:lnTo>
                  <a:pt x="207102" y="59011"/>
                </a:lnTo>
                <a:lnTo>
                  <a:pt x="207307" y="59625"/>
                </a:lnTo>
                <a:lnTo>
                  <a:pt x="207307" y="59420"/>
                </a:lnTo>
                <a:lnTo>
                  <a:pt x="207818" y="59523"/>
                </a:lnTo>
                <a:lnTo>
                  <a:pt x="208125" y="60136"/>
                </a:lnTo>
                <a:lnTo>
                  <a:pt x="207716" y="60136"/>
                </a:lnTo>
                <a:lnTo>
                  <a:pt x="208125" y="60648"/>
                </a:lnTo>
                <a:lnTo>
                  <a:pt x="208125" y="60239"/>
                </a:lnTo>
                <a:lnTo>
                  <a:pt x="208432" y="60750"/>
                </a:lnTo>
                <a:lnTo>
                  <a:pt x="208330" y="60750"/>
                </a:lnTo>
                <a:lnTo>
                  <a:pt x="208739" y="63614"/>
                </a:lnTo>
                <a:lnTo>
                  <a:pt x="209148" y="63102"/>
                </a:lnTo>
                <a:lnTo>
                  <a:pt x="209148" y="63716"/>
                </a:lnTo>
                <a:lnTo>
                  <a:pt x="209352" y="63409"/>
                </a:lnTo>
                <a:lnTo>
                  <a:pt x="210170" y="63409"/>
                </a:lnTo>
                <a:lnTo>
                  <a:pt x="210477" y="63205"/>
                </a:lnTo>
                <a:lnTo>
                  <a:pt x="210477" y="62795"/>
                </a:lnTo>
                <a:lnTo>
                  <a:pt x="210886" y="62898"/>
                </a:lnTo>
                <a:lnTo>
                  <a:pt x="210989" y="62182"/>
                </a:lnTo>
                <a:lnTo>
                  <a:pt x="211807" y="63000"/>
                </a:lnTo>
                <a:lnTo>
                  <a:pt x="212318" y="64943"/>
                </a:lnTo>
                <a:lnTo>
                  <a:pt x="212216" y="64943"/>
                </a:lnTo>
                <a:lnTo>
                  <a:pt x="212523" y="65966"/>
                </a:lnTo>
                <a:lnTo>
                  <a:pt x="212625" y="65659"/>
                </a:lnTo>
                <a:lnTo>
                  <a:pt x="213239" y="69750"/>
                </a:lnTo>
                <a:lnTo>
                  <a:pt x="213341" y="69545"/>
                </a:lnTo>
                <a:lnTo>
                  <a:pt x="213136" y="71386"/>
                </a:lnTo>
                <a:lnTo>
                  <a:pt x="218045" y="78545"/>
                </a:lnTo>
                <a:lnTo>
                  <a:pt x="218455" y="78545"/>
                </a:lnTo>
                <a:lnTo>
                  <a:pt x="218557" y="78341"/>
                </a:lnTo>
                <a:lnTo>
                  <a:pt x="218864" y="78341"/>
                </a:lnTo>
                <a:lnTo>
                  <a:pt x="217739" y="74659"/>
                </a:lnTo>
                <a:lnTo>
                  <a:pt x="215182" y="72307"/>
                </a:lnTo>
                <a:lnTo>
                  <a:pt x="215284" y="72614"/>
                </a:lnTo>
                <a:lnTo>
                  <a:pt x="214875" y="72102"/>
                </a:lnTo>
                <a:lnTo>
                  <a:pt x="215182" y="72307"/>
                </a:lnTo>
                <a:lnTo>
                  <a:pt x="214875" y="71284"/>
                </a:lnTo>
                <a:lnTo>
                  <a:pt x="214773" y="71386"/>
                </a:lnTo>
                <a:lnTo>
                  <a:pt x="213852" y="69852"/>
                </a:lnTo>
                <a:lnTo>
                  <a:pt x="214364" y="66580"/>
                </a:lnTo>
                <a:lnTo>
                  <a:pt x="214261" y="66375"/>
                </a:lnTo>
                <a:lnTo>
                  <a:pt x="215080" y="66273"/>
                </a:lnTo>
                <a:lnTo>
                  <a:pt x="215080" y="66784"/>
                </a:lnTo>
                <a:lnTo>
                  <a:pt x="216409" y="67398"/>
                </a:lnTo>
                <a:lnTo>
                  <a:pt x="216409" y="67295"/>
                </a:lnTo>
                <a:lnTo>
                  <a:pt x="216716" y="67602"/>
                </a:lnTo>
                <a:lnTo>
                  <a:pt x="216716" y="67500"/>
                </a:lnTo>
                <a:lnTo>
                  <a:pt x="217023" y="68011"/>
                </a:lnTo>
                <a:lnTo>
                  <a:pt x="217125" y="67909"/>
                </a:lnTo>
                <a:lnTo>
                  <a:pt x="217330" y="68625"/>
                </a:lnTo>
                <a:lnTo>
                  <a:pt x="217636" y="68625"/>
                </a:lnTo>
                <a:lnTo>
                  <a:pt x="217739" y="69034"/>
                </a:lnTo>
                <a:lnTo>
                  <a:pt x="219068" y="69648"/>
                </a:lnTo>
                <a:lnTo>
                  <a:pt x="218966" y="71182"/>
                </a:lnTo>
                <a:lnTo>
                  <a:pt x="218966" y="71182"/>
                </a:lnTo>
                <a:lnTo>
                  <a:pt x="219886" y="70568"/>
                </a:lnTo>
                <a:lnTo>
                  <a:pt x="219886" y="69750"/>
                </a:lnTo>
                <a:lnTo>
                  <a:pt x="220500" y="70159"/>
                </a:lnTo>
                <a:lnTo>
                  <a:pt x="220091" y="69545"/>
                </a:lnTo>
                <a:lnTo>
                  <a:pt x="220602" y="69852"/>
                </a:lnTo>
                <a:lnTo>
                  <a:pt x="220398" y="69443"/>
                </a:lnTo>
                <a:lnTo>
                  <a:pt x="222545" y="68318"/>
                </a:lnTo>
                <a:lnTo>
                  <a:pt x="222737" y="67743"/>
                </a:lnTo>
                <a:lnTo>
                  <a:pt x="222648" y="67295"/>
                </a:lnTo>
                <a:lnTo>
                  <a:pt x="222750" y="67295"/>
                </a:lnTo>
                <a:lnTo>
                  <a:pt x="222750" y="66886"/>
                </a:lnTo>
                <a:lnTo>
                  <a:pt x="222852" y="67091"/>
                </a:lnTo>
                <a:lnTo>
                  <a:pt x="222545" y="65864"/>
                </a:lnTo>
                <a:lnTo>
                  <a:pt x="219375" y="61773"/>
                </a:lnTo>
                <a:lnTo>
                  <a:pt x="219477" y="61773"/>
                </a:lnTo>
                <a:lnTo>
                  <a:pt x="218659" y="60239"/>
                </a:lnTo>
                <a:lnTo>
                  <a:pt x="219170" y="58398"/>
                </a:lnTo>
                <a:lnTo>
                  <a:pt x="219682" y="58500"/>
                </a:lnTo>
                <a:lnTo>
                  <a:pt x="220602" y="57477"/>
                </a:lnTo>
                <a:lnTo>
                  <a:pt x="221216" y="57989"/>
                </a:lnTo>
                <a:lnTo>
                  <a:pt x="221625" y="57682"/>
                </a:lnTo>
                <a:lnTo>
                  <a:pt x="221830" y="57886"/>
                </a:lnTo>
                <a:lnTo>
                  <a:pt x="221830" y="58500"/>
                </a:lnTo>
                <a:lnTo>
                  <a:pt x="222239" y="59011"/>
                </a:lnTo>
                <a:lnTo>
                  <a:pt x="222136" y="59011"/>
                </a:lnTo>
                <a:lnTo>
                  <a:pt x="222545" y="59114"/>
                </a:lnTo>
                <a:lnTo>
                  <a:pt x="222239" y="58500"/>
                </a:lnTo>
                <a:lnTo>
                  <a:pt x="222443" y="58091"/>
                </a:lnTo>
                <a:lnTo>
                  <a:pt x="224080" y="57477"/>
                </a:lnTo>
                <a:lnTo>
                  <a:pt x="224591" y="57477"/>
                </a:lnTo>
                <a:lnTo>
                  <a:pt x="224693" y="57170"/>
                </a:lnTo>
                <a:lnTo>
                  <a:pt x="225102" y="57068"/>
                </a:lnTo>
                <a:lnTo>
                  <a:pt x="224795" y="56455"/>
                </a:lnTo>
                <a:lnTo>
                  <a:pt x="225000" y="56250"/>
                </a:lnTo>
                <a:lnTo>
                  <a:pt x="225716" y="57068"/>
                </a:lnTo>
                <a:lnTo>
                  <a:pt x="226023" y="56659"/>
                </a:lnTo>
                <a:lnTo>
                  <a:pt x="226125" y="56761"/>
                </a:lnTo>
                <a:lnTo>
                  <a:pt x="226534" y="56659"/>
                </a:lnTo>
                <a:lnTo>
                  <a:pt x="226739" y="56659"/>
                </a:lnTo>
                <a:lnTo>
                  <a:pt x="226739" y="56557"/>
                </a:lnTo>
                <a:lnTo>
                  <a:pt x="227352" y="56455"/>
                </a:lnTo>
                <a:lnTo>
                  <a:pt x="227761" y="55739"/>
                </a:lnTo>
                <a:lnTo>
                  <a:pt x="228170" y="55739"/>
                </a:lnTo>
                <a:lnTo>
                  <a:pt x="228375" y="55534"/>
                </a:lnTo>
                <a:lnTo>
                  <a:pt x="228477" y="54920"/>
                </a:lnTo>
                <a:lnTo>
                  <a:pt x="229807" y="54000"/>
                </a:lnTo>
                <a:lnTo>
                  <a:pt x="229705" y="53386"/>
                </a:lnTo>
                <a:lnTo>
                  <a:pt x="229193" y="53182"/>
                </a:lnTo>
                <a:lnTo>
                  <a:pt x="229807" y="52977"/>
                </a:lnTo>
                <a:lnTo>
                  <a:pt x="229398" y="52466"/>
                </a:lnTo>
                <a:lnTo>
                  <a:pt x="229602" y="52466"/>
                </a:lnTo>
                <a:lnTo>
                  <a:pt x="229807" y="52670"/>
                </a:lnTo>
                <a:lnTo>
                  <a:pt x="230318" y="50932"/>
                </a:lnTo>
                <a:lnTo>
                  <a:pt x="230727" y="50932"/>
                </a:lnTo>
                <a:lnTo>
                  <a:pt x="230523" y="50318"/>
                </a:lnTo>
                <a:lnTo>
                  <a:pt x="230625" y="50318"/>
                </a:lnTo>
                <a:lnTo>
                  <a:pt x="230318" y="50114"/>
                </a:lnTo>
                <a:lnTo>
                  <a:pt x="230727" y="50114"/>
                </a:lnTo>
                <a:lnTo>
                  <a:pt x="230625" y="49602"/>
                </a:lnTo>
                <a:lnTo>
                  <a:pt x="230318" y="49705"/>
                </a:lnTo>
                <a:lnTo>
                  <a:pt x="230625" y="49295"/>
                </a:lnTo>
                <a:lnTo>
                  <a:pt x="229807" y="48886"/>
                </a:lnTo>
                <a:lnTo>
                  <a:pt x="229295" y="49091"/>
                </a:lnTo>
                <a:lnTo>
                  <a:pt x="228886" y="48989"/>
                </a:lnTo>
                <a:lnTo>
                  <a:pt x="230011" y="48273"/>
                </a:lnTo>
                <a:lnTo>
                  <a:pt x="229909" y="47966"/>
                </a:lnTo>
                <a:lnTo>
                  <a:pt x="228682" y="47148"/>
                </a:lnTo>
                <a:lnTo>
                  <a:pt x="228170" y="47250"/>
                </a:lnTo>
                <a:lnTo>
                  <a:pt x="228477" y="47045"/>
                </a:lnTo>
                <a:lnTo>
                  <a:pt x="229807" y="47455"/>
                </a:lnTo>
                <a:lnTo>
                  <a:pt x="226227" y="44080"/>
                </a:lnTo>
                <a:lnTo>
                  <a:pt x="226739" y="43057"/>
                </a:lnTo>
                <a:lnTo>
                  <a:pt x="226534" y="42750"/>
                </a:lnTo>
                <a:lnTo>
                  <a:pt x="226534" y="42750"/>
                </a:lnTo>
                <a:lnTo>
                  <a:pt x="226739" y="42955"/>
                </a:lnTo>
                <a:lnTo>
                  <a:pt x="227045" y="42545"/>
                </a:lnTo>
                <a:lnTo>
                  <a:pt x="226943" y="42341"/>
                </a:lnTo>
                <a:lnTo>
                  <a:pt x="228170" y="41932"/>
                </a:lnTo>
                <a:lnTo>
                  <a:pt x="228170" y="41523"/>
                </a:lnTo>
                <a:lnTo>
                  <a:pt x="225920" y="41216"/>
                </a:lnTo>
                <a:lnTo>
                  <a:pt x="225511" y="41830"/>
                </a:lnTo>
                <a:lnTo>
                  <a:pt x="225000" y="41625"/>
                </a:lnTo>
                <a:lnTo>
                  <a:pt x="224898" y="41216"/>
                </a:lnTo>
                <a:lnTo>
                  <a:pt x="223159" y="39989"/>
                </a:lnTo>
                <a:lnTo>
                  <a:pt x="224182" y="39580"/>
                </a:lnTo>
                <a:lnTo>
                  <a:pt x="224284" y="38966"/>
                </a:lnTo>
                <a:lnTo>
                  <a:pt x="224898" y="38659"/>
                </a:lnTo>
                <a:lnTo>
                  <a:pt x="225000" y="38250"/>
                </a:lnTo>
                <a:lnTo>
                  <a:pt x="225614" y="37943"/>
                </a:lnTo>
                <a:lnTo>
                  <a:pt x="226227" y="38557"/>
                </a:lnTo>
                <a:lnTo>
                  <a:pt x="226023" y="39477"/>
                </a:lnTo>
                <a:lnTo>
                  <a:pt x="226432" y="39477"/>
                </a:lnTo>
                <a:lnTo>
                  <a:pt x="226432" y="39784"/>
                </a:lnTo>
                <a:lnTo>
                  <a:pt x="226125" y="39989"/>
                </a:lnTo>
                <a:lnTo>
                  <a:pt x="226534" y="39989"/>
                </a:lnTo>
                <a:lnTo>
                  <a:pt x="226636" y="39886"/>
                </a:lnTo>
                <a:lnTo>
                  <a:pt x="228273" y="38864"/>
                </a:lnTo>
                <a:lnTo>
                  <a:pt x="228682" y="39273"/>
                </a:lnTo>
                <a:lnTo>
                  <a:pt x="228784" y="39068"/>
                </a:lnTo>
                <a:lnTo>
                  <a:pt x="229500" y="39580"/>
                </a:lnTo>
                <a:lnTo>
                  <a:pt x="229602" y="40091"/>
                </a:lnTo>
                <a:lnTo>
                  <a:pt x="229909" y="40193"/>
                </a:lnTo>
                <a:lnTo>
                  <a:pt x="229500" y="40807"/>
                </a:lnTo>
                <a:lnTo>
                  <a:pt x="230011" y="40807"/>
                </a:lnTo>
                <a:lnTo>
                  <a:pt x="229807" y="41011"/>
                </a:lnTo>
                <a:lnTo>
                  <a:pt x="230114" y="41114"/>
                </a:lnTo>
                <a:lnTo>
                  <a:pt x="230216" y="41216"/>
                </a:lnTo>
                <a:lnTo>
                  <a:pt x="230420" y="41114"/>
                </a:lnTo>
                <a:lnTo>
                  <a:pt x="230523" y="40909"/>
                </a:lnTo>
                <a:lnTo>
                  <a:pt x="231955" y="42136"/>
                </a:lnTo>
                <a:lnTo>
                  <a:pt x="231341" y="42136"/>
                </a:lnTo>
                <a:lnTo>
                  <a:pt x="232670" y="44182"/>
                </a:lnTo>
                <a:lnTo>
                  <a:pt x="232568" y="44284"/>
                </a:lnTo>
                <a:lnTo>
                  <a:pt x="232670" y="44386"/>
                </a:lnTo>
                <a:lnTo>
                  <a:pt x="232466" y="44386"/>
                </a:lnTo>
                <a:lnTo>
                  <a:pt x="232875" y="44795"/>
                </a:lnTo>
                <a:lnTo>
                  <a:pt x="233080" y="44591"/>
                </a:lnTo>
                <a:lnTo>
                  <a:pt x="233182" y="44284"/>
                </a:lnTo>
                <a:lnTo>
                  <a:pt x="233489" y="44489"/>
                </a:lnTo>
                <a:lnTo>
                  <a:pt x="233386" y="44284"/>
                </a:lnTo>
                <a:lnTo>
                  <a:pt x="233591" y="44284"/>
                </a:lnTo>
                <a:lnTo>
                  <a:pt x="233693" y="44080"/>
                </a:lnTo>
                <a:lnTo>
                  <a:pt x="234205" y="44182"/>
                </a:lnTo>
                <a:lnTo>
                  <a:pt x="234614" y="43875"/>
                </a:lnTo>
                <a:lnTo>
                  <a:pt x="234614" y="42955"/>
                </a:lnTo>
                <a:lnTo>
                  <a:pt x="231034" y="39170"/>
                </a:lnTo>
                <a:lnTo>
                  <a:pt x="232261" y="38045"/>
                </a:lnTo>
                <a:lnTo>
                  <a:pt x="232057" y="36205"/>
                </a:lnTo>
                <a:lnTo>
                  <a:pt x="232057" y="36205"/>
                </a:lnTo>
                <a:lnTo>
                  <a:pt x="232364" y="36307"/>
                </a:lnTo>
                <a:lnTo>
                  <a:pt x="232670" y="35591"/>
                </a:lnTo>
                <a:lnTo>
                  <a:pt x="232977" y="35591"/>
                </a:lnTo>
                <a:lnTo>
                  <a:pt x="234102" y="36102"/>
                </a:lnTo>
                <a:lnTo>
                  <a:pt x="235739" y="30273"/>
                </a:lnTo>
                <a:lnTo>
                  <a:pt x="232670" y="25773"/>
                </a:lnTo>
                <a:lnTo>
                  <a:pt x="232670" y="25466"/>
                </a:lnTo>
                <a:lnTo>
                  <a:pt x="229909" y="24545"/>
                </a:lnTo>
                <a:lnTo>
                  <a:pt x="230420" y="25159"/>
                </a:lnTo>
                <a:lnTo>
                  <a:pt x="230318" y="25364"/>
                </a:lnTo>
                <a:lnTo>
                  <a:pt x="230114" y="24955"/>
                </a:lnTo>
                <a:lnTo>
                  <a:pt x="230114" y="25159"/>
                </a:lnTo>
                <a:lnTo>
                  <a:pt x="229500" y="25261"/>
                </a:lnTo>
                <a:lnTo>
                  <a:pt x="229602" y="24955"/>
                </a:lnTo>
                <a:lnTo>
                  <a:pt x="228886" y="24648"/>
                </a:lnTo>
                <a:lnTo>
                  <a:pt x="229193" y="25057"/>
                </a:lnTo>
                <a:lnTo>
                  <a:pt x="226841" y="23830"/>
                </a:lnTo>
                <a:lnTo>
                  <a:pt x="228068" y="21068"/>
                </a:lnTo>
                <a:lnTo>
                  <a:pt x="227864" y="20761"/>
                </a:lnTo>
                <a:lnTo>
                  <a:pt x="228170" y="20455"/>
                </a:lnTo>
                <a:lnTo>
                  <a:pt x="228170" y="20045"/>
                </a:lnTo>
                <a:lnTo>
                  <a:pt x="231034" y="19841"/>
                </a:lnTo>
                <a:lnTo>
                  <a:pt x="231034" y="19636"/>
                </a:lnTo>
                <a:lnTo>
                  <a:pt x="232875" y="19841"/>
                </a:lnTo>
                <a:lnTo>
                  <a:pt x="232568" y="19534"/>
                </a:lnTo>
                <a:lnTo>
                  <a:pt x="232875" y="19636"/>
                </a:lnTo>
                <a:lnTo>
                  <a:pt x="232670" y="19432"/>
                </a:lnTo>
                <a:lnTo>
                  <a:pt x="233898" y="19534"/>
                </a:lnTo>
                <a:lnTo>
                  <a:pt x="233795" y="19636"/>
                </a:lnTo>
                <a:lnTo>
                  <a:pt x="235432" y="19841"/>
                </a:lnTo>
                <a:lnTo>
                  <a:pt x="234716" y="19943"/>
                </a:lnTo>
                <a:lnTo>
                  <a:pt x="236250" y="19943"/>
                </a:lnTo>
                <a:lnTo>
                  <a:pt x="236250" y="19841"/>
                </a:lnTo>
                <a:lnTo>
                  <a:pt x="236966" y="19943"/>
                </a:lnTo>
                <a:lnTo>
                  <a:pt x="237068" y="19841"/>
                </a:lnTo>
                <a:lnTo>
                  <a:pt x="237580" y="19841"/>
                </a:lnTo>
                <a:lnTo>
                  <a:pt x="236557" y="19636"/>
                </a:lnTo>
                <a:lnTo>
                  <a:pt x="236148" y="18818"/>
                </a:lnTo>
                <a:lnTo>
                  <a:pt x="236352" y="17489"/>
                </a:lnTo>
                <a:lnTo>
                  <a:pt x="238602" y="17693"/>
                </a:lnTo>
                <a:lnTo>
                  <a:pt x="239011" y="18205"/>
                </a:lnTo>
                <a:lnTo>
                  <a:pt x="239216" y="18102"/>
                </a:lnTo>
                <a:lnTo>
                  <a:pt x="239625" y="18511"/>
                </a:lnTo>
                <a:lnTo>
                  <a:pt x="239932" y="18409"/>
                </a:lnTo>
                <a:lnTo>
                  <a:pt x="240341" y="17591"/>
                </a:lnTo>
                <a:lnTo>
                  <a:pt x="240239" y="17489"/>
                </a:lnTo>
                <a:lnTo>
                  <a:pt x="240648" y="17693"/>
                </a:lnTo>
                <a:lnTo>
                  <a:pt x="239727" y="16773"/>
                </a:lnTo>
                <a:lnTo>
                  <a:pt x="241364" y="16875"/>
                </a:lnTo>
                <a:lnTo>
                  <a:pt x="240648" y="16875"/>
                </a:lnTo>
                <a:lnTo>
                  <a:pt x="241875" y="18307"/>
                </a:lnTo>
                <a:lnTo>
                  <a:pt x="241261" y="18614"/>
                </a:lnTo>
                <a:lnTo>
                  <a:pt x="241261" y="19432"/>
                </a:lnTo>
                <a:lnTo>
                  <a:pt x="241159" y="19534"/>
                </a:lnTo>
                <a:lnTo>
                  <a:pt x="241057" y="20966"/>
                </a:lnTo>
                <a:lnTo>
                  <a:pt x="240648" y="20966"/>
                </a:lnTo>
                <a:lnTo>
                  <a:pt x="240750" y="21170"/>
                </a:lnTo>
                <a:lnTo>
                  <a:pt x="240443" y="21273"/>
                </a:lnTo>
                <a:lnTo>
                  <a:pt x="240852" y="21784"/>
                </a:lnTo>
                <a:lnTo>
                  <a:pt x="240852" y="22398"/>
                </a:lnTo>
                <a:lnTo>
                  <a:pt x="246784" y="27716"/>
                </a:lnTo>
                <a:lnTo>
                  <a:pt x="247091" y="26898"/>
                </a:lnTo>
                <a:lnTo>
                  <a:pt x="246273" y="25773"/>
                </a:lnTo>
                <a:lnTo>
                  <a:pt x="246273" y="25773"/>
                </a:lnTo>
                <a:lnTo>
                  <a:pt x="246580" y="25977"/>
                </a:lnTo>
                <a:lnTo>
                  <a:pt x="247398" y="25773"/>
                </a:lnTo>
                <a:lnTo>
                  <a:pt x="246477" y="24852"/>
                </a:lnTo>
                <a:lnTo>
                  <a:pt x="246580" y="24341"/>
                </a:lnTo>
                <a:lnTo>
                  <a:pt x="247193" y="24341"/>
                </a:lnTo>
                <a:lnTo>
                  <a:pt x="246068" y="22705"/>
                </a:lnTo>
                <a:lnTo>
                  <a:pt x="246170" y="22398"/>
                </a:lnTo>
                <a:lnTo>
                  <a:pt x="246375" y="22807"/>
                </a:lnTo>
                <a:lnTo>
                  <a:pt x="246784" y="22705"/>
                </a:lnTo>
                <a:lnTo>
                  <a:pt x="245045" y="21170"/>
                </a:lnTo>
                <a:lnTo>
                  <a:pt x="244330" y="21068"/>
                </a:lnTo>
                <a:lnTo>
                  <a:pt x="244432" y="21273"/>
                </a:lnTo>
                <a:lnTo>
                  <a:pt x="243614" y="20761"/>
                </a:lnTo>
                <a:lnTo>
                  <a:pt x="243307" y="19943"/>
                </a:lnTo>
                <a:lnTo>
                  <a:pt x="243409" y="19943"/>
                </a:lnTo>
                <a:lnTo>
                  <a:pt x="242898" y="19227"/>
                </a:lnTo>
                <a:lnTo>
                  <a:pt x="244023" y="19227"/>
                </a:lnTo>
                <a:lnTo>
                  <a:pt x="243818" y="19023"/>
                </a:lnTo>
                <a:lnTo>
                  <a:pt x="244330" y="18716"/>
                </a:lnTo>
                <a:lnTo>
                  <a:pt x="244943" y="19227"/>
                </a:lnTo>
                <a:lnTo>
                  <a:pt x="244943" y="18920"/>
                </a:lnTo>
                <a:lnTo>
                  <a:pt x="245250" y="18716"/>
                </a:lnTo>
                <a:lnTo>
                  <a:pt x="247807" y="19125"/>
                </a:lnTo>
                <a:lnTo>
                  <a:pt x="247398" y="18716"/>
                </a:lnTo>
                <a:lnTo>
                  <a:pt x="247909" y="18102"/>
                </a:lnTo>
                <a:lnTo>
                  <a:pt x="247807" y="18000"/>
                </a:lnTo>
                <a:lnTo>
                  <a:pt x="247909" y="17898"/>
                </a:lnTo>
                <a:lnTo>
                  <a:pt x="248011" y="17898"/>
                </a:lnTo>
                <a:lnTo>
                  <a:pt x="247807" y="17693"/>
                </a:lnTo>
                <a:lnTo>
                  <a:pt x="248011" y="17795"/>
                </a:lnTo>
                <a:lnTo>
                  <a:pt x="248011" y="17489"/>
                </a:lnTo>
                <a:lnTo>
                  <a:pt x="249545" y="16773"/>
                </a:lnTo>
                <a:lnTo>
                  <a:pt x="249136" y="16568"/>
                </a:lnTo>
                <a:lnTo>
                  <a:pt x="251182" y="16977"/>
                </a:lnTo>
                <a:lnTo>
                  <a:pt x="251080" y="16670"/>
                </a:lnTo>
                <a:lnTo>
                  <a:pt x="249443" y="15852"/>
                </a:lnTo>
                <a:lnTo>
                  <a:pt x="249443" y="15852"/>
                </a:lnTo>
                <a:lnTo>
                  <a:pt x="249545" y="15955"/>
                </a:lnTo>
                <a:lnTo>
                  <a:pt x="249545" y="15955"/>
                </a:lnTo>
                <a:lnTo>
                  <a:pt x="249136" y="15750"/>
                </a:lnTo>
                <a:lnTo>
                  <a:pt x="249239" y="15750"/>
                </a:lnTo>
                <a:lnTo>
                  <a:pt x="248011" y="15034"/>
                </a:lnTo>
                <a:lnTo>
                  <a:pt x="248114" y="15239"/>
                </a:lnTo>
                <a:lnTo>
                  <a:pt x="245045" y="14830"/>
                </a:lnTo>
                <a:lnTo>
                  <a:pt x="246682" y="14625"/>
                </a:lnTo>
                <a:lnTo>
                  <a:pt x="245761" y="14420"/>
                </a:lnTo>
                <a:lnTo>
                  <a:pt x="248318" y="14420"/>
                </a:lnTo>
                <a:lnTo>
                  <a:pt x="237375" y="10125"/>
                </a:lnTo>
                <a:lnTo>
                  <a:pt x="237477" y="10227"/>
                </a:lnTo>
                <a:lnTo>
                  <a:pt x="235330" y="10023"/>
                </a:lnTo>
                <a:lnTo>
                  <a:pt x="236864" y="11148"/>
                </a:lnTo>
                <a:lnTo>
                  <a:pt x="236864" y="11148"/>
                </a:lnTo>
                <a:lnTo>
                  <a:pt x="234000" y="10330"/>
                </a:lnTo>
                <a:lnTo>
                  <a:pt x="233795" y="10432"/>
                </a:lnTo>
                <a:lnTo>
                  <a:pt x="230523" y="10432"/>
                </a:lnTo>
                <a:lnTo>
                  <a:pt x="231136" y="11352"/>
                </a:lnTo>
                <a:lnTo>
                  <a:pt x="231136" y="11352"/>
                </a:lnTo>
                <a:lnTo>
                  <a:pt x="222034" y="9205"/>
                </a:lnTo>
                <a:lnTo>
                  <a:pt x="222239" y="9205"/>
                </a:lnTo>
                <a:lnTo>
                  <a:pt x="219375" y="8591"/>
                </a:lnTo>
                <a:lnTo>
                  <a:pt x="219886" y="8489"/>
                </a:lnTo>
                <a:lnTo>
                  <a:pt x="217636" y="8080"/>
                </a:lnTo>
                <a:lnTo>
                  <a:pt x="217330" y="8591"/>
                </a:lnTo>
                <a:lnTo>
                  <a:pt x="216614" y="8489"/>
                </a:lnTo>
                <a:lnTo>
                  <a:pt x="217023" y="8489"/>
                </a:lnTo>
                <a:lnTo>
                  <a:pt x="216716" y="8182"/>
                </a:lnTo>
                <a:lnTo>
                  <a:pt x="215693" y="8182"/>
                </a:lnTo>
                <a:lnTo>
                  <a:pt x="216920" y="8080"/>
                </a:lnTo>
                <a:lnTo>
                  <a:pt x="212727" y="7670"/>
                </a:lnTo>
                <a:lnTo>
                  <a:pt x="213341" y="7875"/>
                </a:lnTo>
                <a:lnTo>
                  <a:pt x="212420" y="8080"/>
                </a:lnTo>
                <a:lnTo>
                  <a:pt x="213239" y="8182"/>
                </a:lnTo>
                <a:lnTo>
                  <a:pt x="213034" y="8284"/>
                </a:lnTo>
                <a:lnTo>
                  <a:pt x="212932" y="8386"/>
                </a:lnTo>
                <a:lnTo>
                  <a:pt x="213852" y="8795"/>
                </a:lnTo>
                <a:lnTo>
                  <a:pt x="212830" y="8795"/>
                </a:lnTo>
                <a:lnTo>
                  <a:pt x="213034" y="9000"/>
                </a:lnTo>
                <a:lnTo>
                  <a:pt x="212830" y="9000"/>
                </a:lnTo>
                <a:lnTo>
                  <a:pt x="213034" y="9102"/>
                </a:lnTo>
                <a:lnTo>
                  <a:pt x="210886" y="8693"/>
                </a:lnTo>
                <a:lnTo>
                  <a:pt x="210580" y="8898"/>
                </a:lnTo>
                <a:lnTo>
                  <a:pt x="208739" y="8591"/>
                </a:lnTo>
                <a:lnTo>
                  <a:pt x="209045" y="9000"/>
                </a:lnTo>
                <a:lnTo>
                  <a:pt x="209045" y="9409"/>
                </a:lnTo>
                <a:lnTo>
                  <a:pt x="208534" y="9307"/>
                </a:lnTo>
                <a:lnTo>
                  <a:pt x="206591" y="8693"/>
                </a:lnTo>
                <a:lnTo>
                  <a:pt x="206898" y="8591"/>
                </a:lnTo>
                <a:lnTo>
                  <a:pt x="205057" y="8080"/>
                </a:lnTo>
                <a:lnTo>
                  <a:pt x="206386" y="8284"/>
                </a:lnTo>
                <a:lnTo>
                  <a:pt x="205364" y="7977"/>
                </a:lnTo>
                <a:lnTo>
                  <a:pt x="205773" y="7773"/>
                </a:lnTo>
                <a:lnTo>
                  <a:pt x="201068" y="7057"/>
                </a:lnTo>
                <a:lnTo>
                  <a:pt x="201682" y="7364"/>
                </a:lnTo>
                <a:lnTo>
                  <a:pt x="201170" y="7568"/>
                </a:lnTo>
                <a:lnTo>
                  <a:pt x="201477" y="7670"/>
                </a:lnTo>
                <a:lnTo>
                  <a:pt x="198205" y="7159"/>
                </a:lnTo>
                <a:lnTo>
                  <a:pt x="195034" y="7159"/>
                </a:lnTo>
                <a:lnTo>
                  <a:pt x="195443" y="7261"/>
                </a:lnTo>
                <a:lnTo>
                  <a:pt x="195545" y="7568"/>
                </a:lnTo>
                <a:lnTo>
                  <a:pt x="195955" y="7875"/>
                </a:lnTo>
                <a:lnTo>
                  <a:pt x="195545" y="7670"/>
                </a:lnTo>
                <a:lnTo>
                  <a:pt x="195545" y="7568"/>
                </a:lnTo>
                <a:lnTo>
                  <a:pt x="194830" y="7159"/>
                </a:lnTo>
                <a:lnTo>
                  <a:pt x="194830" y="6955"/>
                </a:lnTo>
                <a:lnTo>
                  <a:pt x="194216" y="6750"/>
                </a:lnTo>
                <a:lnTo>
                  <a:pt x="194011" y="6955"/>
                </a:lnTo>
                <a:lnTo>
                  <a:pt x="193193" y="6750"/>
                </a:lnTo>
                <a:lnTo>
                  <a:pt x="193295" y="6750"/>
                </a:lnTo>
                <a:lnTo>
                  <a:pt x="192989" y="6648"/>
                </a:lnTo>
                <a:lnTo>
                  <a:pt x="193091" y="6750"/>
                </a:lnTo>
                <a:lnTo>
                  <a:pt x="192375" y="6955"/>
                </a:lnTo>
                <a:lnTo>
                  <a:pt x="193193" y="6955"/>
                </a:lnTo>
                <a:lnTo>
                  <a:pt x="190432" y="7773"/>
                </a:lnTo>
                <a:lnTo>
                  <a:pt x="191966" y="6648"/>
                </a:lnTo>
                <a:lnTo>
                  <a:pt x="191966" y="6443"/>
                </a:lnTo>
                <a:lnTo>
                  <a:pt x="193193" y="5830"/>
                </a:lnTo>
                <a:lnTo>
                  <a:pt x="192068" y="5216"/>
                </a:lnTo>
                <a:lnTo>
                  <a:pt x="192068" y="5216"/>
                </a:lnTo>
                <a:lnTo>
                  <a:pt x="192989" y="5523"/>
                </a:lnTo>
                <a:lnTo>
                  <a:pt x="191966" y="4909"/>
                </a:lnTo>
                <a:lnTo>
                  <a:pt x="191966" y="5114"/>
                </a:lnTo>
                <a:lnTo>
                  <a:pt x="188489" y="4602"/>
                </a:lnTo>
                <a:lnTo>
                  <a:pt x="188489" y="4602"/>
                </a:lnTo>
                <a:lnTo>
                  <a:pt x="188591" y="4705"/>
                </a:lnTo>
                <a:lnTo>
                  <a:pt x="187670" y="4705"/>
                </a:lnTo>
                <a:lnTo>
                  <a:pt x="187977" y="4398"/>
                </a:lnTo>
                <a:lnTo>
                  <a:pt x="185830" y="4295"/>
                </a:lnTo>
                <a:lnTo>
                  <a:pt x="186648" y="4091"/>
                </a:lnTo>
                <a:lnTo>
                  <a:pt x="185114" y="3784"/>
                </a:lnTo>
                <a:close/>
                <a:moveTo>
                  <a:pt x="252818" y="91125"/>
                </a:moveTo>
                <a:lnTo>
                  <a:pt x="252307" y="92455"/>
                </a:lnTo>
                <a:lnTo>
                  <a:pt x="252205" y="92352"/>
                </a:lnTo>
                <a:lnTo>
                  <a:pt x="252000" y="92966"/>
                </a:lnTo>
                <a:lnTo>
                  <a:pt x="252102" y="93170"/>
                </a:lnTo>
                <a:lnTo>
                  <a:pt x="250364" y="97875"/>
                </a:lnTo>
                <a:lnTo>
                  <a:pt x="249341" y="98080"/>
                </a:lnTo>
                <a:lnTo>
                  <a:pt x="246375" y="95727"/>
                </a:lnTo>
                <a:lnTo>
                  <a:pt x="246170" y="95011"/>
                </a:lnTo>
                <a:lnTo>
                  <a:pt x="246886" y="93580"/>
                </a:lnTo>
                <a:lnTo>
                  <a:pt x="247091" y="93682"/>
                </a:lnTo>
                <a:lnTo>
                  <a:pt x="247705" y="92761"/>
                </a:lnTo>
                <a:lnTo>
                  <a:pt x="247193" y="92455"/>
                </a:lnTo>
                <a:lnTo>
                  <a:pt x="247091" y="92864"/>
                </a:lnTo>
                <a:lnTo>
                  <a:pt x="246784" y="92352"/>
                </a:lnTo>
                <a:lnTo>
                  <a:pt x="246886" y="92148"/>
                </a:lnTo>
                <a:lnTo>
                  <a:pt x="246886" y="92148"/>
                </a:lnTo>
                <a:lnTo>
                  <a:pt x="246170" y="92557"/>
                </a:lnTo>
                <a:lnTo>
                  <a:pt x="244227" y="91841"/>
                </a:lnTo>
                <a:lnTo>
                  <a:pt x="244023" y="91841"/>
                </a:lnTo>
                <a:lnTo>
                  <a:pt x="243716" y="91534"/>
                </a:lnTo>
                <a:lnTo>
                  <a:pt x="243307" y="91534"/>
                </a:lnTo>
                <a:lnTo>
                  <a:pt x="243818" y="91841"/>
                </a:lnTo>
                <a:lnTo>
                  <a:pt x="243920" y="92455"/>
                </a:lnTo>
                <a:lnTo>
                  <a:pt x="243614" y="92659"/>
                </a:lnTo>
                <a:lnTo>
                  <a:pt x="242591" y="92455"/>
                </a:lnTo>
                <a:lnTo>
                  <a:pt x="242182" y="92966"/>
                </a:lnTo>
                <a:lnTo>
                  <a:pt x="241977" y="92864"/>
                </a:lnTo>
                <a:lnTo>
                  <a:pt x="241977" y="93068"/>
                </a:lnTo>
                <a:lnTo>
                  <a:pt x="241773" y="93068"/>
                </a:lnTo>
                <a:lnTo>
                  <a:pt x="241466" y="93375"/>
                </a:lnTo>
                <a:lnTo>
                  <a:pt x="241466" y="93784"/>
                </a:lnTo>
                <a:lnTo>
                  <a:pt x="241159" y="93989"/>
                </a:lnTo>
                <a:lnTo>
                  <a:pt x="240852" y="95011"/>
                </a:lnTo>
                <a:lnTo>
                  <a:pt x="240955" y="95318"/>
                </a:lnTo>
                <a:lnTo>
                  <a:pt x="240750" y="95625"/>
                </a:lnTo>
                <a:lnTo>
                  <a:pt x="239420" y="95727"/>
                </a:lnTo>
                <a:lnTo>
                  <a:pt x="239318" y="95727"/>
                </a:lnTo>
                <a:lnTo>
                  <a:pt x="239318" y="95011"/>
                </a:lnTo>
                <a:lnTo>
                  <a:pt x="238500" y="94193"/>
                </a:lnTo>
                <a:lnTo>
                  <a:pt x="238295" y="94500"/>
                </a:lnTo>
                <a:lnTo>
                  <a:pt x="237784" y="94602"/>
                </a:lnTo>
                <a:lnTo>
                  <a:pt x="237375" y="95114"/>
                </a:lnTo>
                <a:lnTo>
                  <a:pt x="237273" y="95011"/>
                </a:lnTo>
                <a:lnTo>
                  <a:pt x="237273" y="94705"/>
                </a:lnTo>
                <a:lnTo>
                  <a:pt x="236557" y="95932"/>
                </a:lnTo>
                <a:lnTo>
                  <a:pt x="236250" y="95727"/>
                </a:lnTo>
                <a:lnTo>
                  <a:pt x="235943" y="96443"/>
                </a:lnTo>
                <a:lnTo>
                  <a:pt x="236148" y="96341"/>
                </a:lnTo>
                <a:lnTo>
                  <a:pt x="236045" y="96545"/>
                </a:lnTo>
                <a:lnTo>
                  <a:pt x="235841" y="96648"/>
                </a:lnTo>
                <a:lnTo>
                  <a:pt x="236148" y="96955"/>
                </a:lnTo>
                <a:lnTo>
                  <a:pt x="235023" y="97057"/>
                </a:lnTo>
                <a:lnTo>
                  <a:pt x="235125" y="97670"/>
                </a:lnTo>
                <a:lnTo>
                  <a:pt x="234818" y="98080"/>
                </a:lnTo>
                <a:lnTo>
                  <a:pt x="234614" y="97364"/>
                </a:lnTo>
                <a:lnTo>
                  <a:pt x="234307" y="97159"/>
                </a:lnTo>
                <a:lnTo>
                  <a:pt x="233795" y="97568"/>
                </a:lnTo>
                <a:lnTo>
                  <a:pt x="233489" y="98795"/>
                </a:lnTo>
                <a:lnTo>
                  <a:pt x="225511" y="103193"/>
                </a:lnTo>
                <a:lnTo>
                  <a:pt x="225614" y="102477"/>
                </a:lnTo>
                <a:lnTo>
                  <a:pt x="224591" y="105034"/>
                </a:lnTo>
                <a:lnTo>
                  <a:pt x="224795" y="106466"/>
                </a:lnTo>
                <a:lnTo>
                  <a:pt x="224386" y="106977"/>
                </a:lnTo>
                <a:lnTo>
                  <a:pt x="224386" y="107386"/>
                </a:lnTo>
                <a:lnTo>
                  <a:pt x="224080" y="106875"/>
                </a:lnTo>
                <a:lnTo>
                  <a:pt x="223977" y="106977"/>
                </a:lnTo>
                <a:lnTo>
                  <a:pt x="223875" y="106977"/>
                </a:lnTo>
                <a:lnTo>
                  <a:pt x="224284" y="113318"/>
                </a:lnTo>
                <a:lnTo>
                  <a:pt x="222955" y="115261"/>
                </a:lnTo>
                <a:lnTo>
                  <a:pt x="223159" y="115364"/>
                </a:lnTo>
                <a:lnTo>
                  <a:pt x="223568" y="115773"/>
                </a:lnTo>
                <a:lnTo>
                  <a:pt x="228989" y="114852"/>
                </a:lnTo>
                <a:lnTo>
                  <a:pt x="229193" y="114955"/>
                </a:lnTo>
                <a:lnTo>
                  <a:pt x="237068" y="112500"/>
                </a:lnTo>
                <a:lnTo>
                  <a:pt x="239932" y="113216"/>
                </a:lnTo>
                <a:lnTo>
                  <a:pt x="240136" y="113523"/>
                </a:lnTo>
                <a:lnTo>
                  <a:pt x="240034" y="113727"/>
                </a:lnTo>
                <a:lnTo>
                  <a:pt x="240341" y="115364"/>
                </a:lnTo>
                <a:lnTo>
                  <a:pt x="240034" y="115568"/>
                </a:lnTo>
                <a:lnTo>
                  <a:pt x="240341" y="115977"/>
                </a:lnTo>
                <a:lnTo>
                  <a:pt x="240648" y="115977"/>
                </a:lnTo>
                <a:lnTo>
                  <a:pt x="240648" y="115670"/>
                </a:lnTo>
                <a:lnTo>
                  <a:pt x="243205" y="113523"/>
                </a:lnTo>
                <a:lnTo>
                  <a:pt x="241261" y="116284"/>
                </a:lnTo>
                <a:lnTo>
                  <a:pt x="242795" y="115159"/>
                </a:lnTo>
                <a:lnTo>
                  <a:pt x="242795" y="115977"/>
                </a:lnTo>
                <a:lnTo>
                  <a:pt x="242182" y="116693"/>
                </a:lnTo>
                <a:lnTo>
                  <a:pt x="242182" y="116693"/>
                </a:lnTo>
                <a:lnTo>
                  <a:pt x="242898" y="116489"/>
                </a:lnTo>
                <a:lnTo>
                  <a:pt x="243000" y="116591"/>
                </a:lnTo>
                <a:lnTo>
                  <a:pt x="243102" y="116591"/>
                </a:lnTo>
                <a:lnTo>
                  <a:pt x="243102" y="116693"/>
                </a:lnTo>
                <a:lnTo>
                  <a:pt x="243000" y="116591"/>
                </a:lnTo>
                <a:lnTo>
                  <a:pt x="242898" y="116591"/>
                </a:lnTo>
                <a:lnTo>
                  <a:pt x="243000" y="119148"/>
                </a:lnTo>
                <a:lnTo>
                  <a:pt x="244739" y="119864"/>
                </a:lnTo>
                <a:lnTo>
                  <a:pt x="246273" y="119352"/>
                </a:lnTo>
                <a:lnTo>
                  <a:pt x="246170" y="119352"/>
                </a:lnTo>
                <a:lnTo>
                  <a:pt x="246784" y="119148"/>
                </a:lnTo>
                <a:lnTo>
                  <a:pt x="246784" y="119148"/>
                </a:lnTo>
                <a:lnTo>
                  <a:pt x="246273" y="119557"/>
                </a:lnTo>
                <a:lnTo>
                  <a:pt x="246989" y="119557"/>
                </a:lnTo>
                <a:lnTo>
                  <a:pt x="246784" y="119761"/>
                </a:lnTo>
                <a:lnTo>
                  <a:pt x="247193" y="120375"/>
                </a:lnTo>
                <a:lnTo>
                  <a:pt x="247500" y="120068"/>
                </a:lnTo>
                <a:lnTo>
                  <a:pt x="247295" y="120068"/>
                </a:lnTo>
                <a:lnTo>
                  <a:pt x="254148" y="115057"/>
                </a:lnTo>
                <a:lnTo>
                  <a:pt x="254045" y="114955"/>
                </a:lnTo>
                <a:lnTo>
                  <a:pt x="258648" y="109432"/>
                </a:lnTo>
                <a:lnTo>
                  <a:pt x="259261" y="106773"/>
                </a:lnTo>
                <a:lnTo>
                  <a:pt x="258648" y="104932"/>
                </a:lnTo>
                <a:lnTo>
                  <a:pt x="258034" y="104420"/>
                </a:lnTo>
                <a:lnTo>
                  <a:pt x="257932" y="103193"/>
                </a:lnTo>
                <a:lnTo>
                  <a:pt x="257318" y="103193"/>
                </a:lnTo>
                <a:lnTo>
                  <a:pt x="257318" y="103091"/>
                </a:lnTo>
                <a:lnTo>
                  <a:pt x="257114" y="103091"/>
                </a:lnTo>
                <a:lnTo>
                  <a:pt x="256909" y="101148"/>
                </a:lnTo>
                <a:lnTo>
                  <a:pt x="254966" y="99614"/>
                </a:lnTo>
                <a:lnTo>
                  <a:pt x="254761" y="95318"/>
                </a:lnTo>
                <a:lnTo>
                  <a:pt x="254250" y="94807"/>
                </a:lnTo>
                <a:lnTo>
                  <a:pt x="253739" y="94909"/>
                </a:lnTo>
                <a:lnTo>
                  <a:pt x="252920" y="91227"/>
                </a:lnTo>
                <a:lnTo>
                  <a:pt x="252818" y="91125"/>
                </a:lnTo>
                <a:close/>
                <a:moveTo>
                  <a:pt x="272352" y="115466"/>
                </a:moveTo>
                <a:lnTo>
                  <a:pt x="272352" y="116591"/>
                </a:lnTo>
                <a:lnTo>
                  <a:pt x="272659" y="116386"/>
                </a:lnTo>
                <a:lnTo>
                  <a:pt x="272352" y="116693"/>
                </a:lnTo>
                <a:lnTo>
                  <a:pt x="272352" y="117511"/>
                </a:lnTo>
                <a:lnTo>
                  <a:pt x="272557" y="117000"/>
                </a:lnTo>
                <a:lnTo>
                  <a:pt x="272557" y="117307"/>
                </a:lnTo>
                <a:lnTo>
                  <a:pt x="272659" y="117205"/>
                </a:lnTo>
                <a:lnTo>
                  <a:pt x="272455" y="117716"/>
                </a:lnTo>
                <a:lnTo>
                  <a:pt x="272352" y="117614"/>
                </a:lnTo>
                <a:lnTo>
                  <a:pt x="272352" y="118125"/>
                </a:lnTo>
                <a:lnTo>
                  <a:pt x="272659" y="118227"/>
                </a:lnTo>
                <a:lnTo>
                  <a:pt x="272352" y="118330"/>
                </a:lnTo>
                <a:lnTo>
                  <a:pt x="272352" y="118227"/>
                </a:lnTo>
                <a:lnTo>
                  <a:pt x="270920" y="120170"/>
                </a:lnTo>
                <a:lnTo>
                  <a:pt x="270205" y="120477"/>
                </a:lnTo>
                <a:lnTo>
                  <a:pt x="270716" y="121398"/>
                </a:lnTo>
                <a:lnTo>
                  <a:pt x="269386" y="122523"/>
                </a:lnTo>
                <a:lnTo>
                  <a:pt x="269591" y="122420"/>
                </a:lnTo>
                <a:lnTo>
                  <a:pt x="269489" y="122625"/>
                </a:lnTo>
                <a:lnTo>
                  <a:pt x="270102" y="122625"/>
                </a:lnTo>
                <a:lnTo>
                  <a:pt x="275216" y="118739"/>
                </a:lnTo>
                <a:lnTo>
                  <a:pt x="274091" y="119148"/>
                </a:lnTo>
                <a:lnTo>
                  <a:pt x="273273" y="118739"/>
                </a:lnTo>
                <a:lnTo>
                  <a:pt x="273580" y="117818"/>
                </a:lnTo>
                <a:lnTo>
                  <a:pt x="273477" y="117818"/>
                </a:lnTo>
                <a:lnTo>
                  <a:pt x="273477" y="117614"/>
                </a:lnTo>
                <a:lnTo>
                  <a:pt x="273170" y="118330"/>
                </a:lnTo>
                <a:lnTo>
                  <a:pt x="272659" y="117920"/>
                </a:lnTo>
                <a:lnTo>
                  <a:pt x="273273" y="116284"/>
                </a:lnTo>
                <a:lnTo>
                  <a:pt x="273068" y="116386"/>
                </a:lnTo>
                <a:lnTo>
                  <a:pt x="272761" y="115875"/>
                </a:lnTo>
                <a:lnTo>
                  <a:pt x="272557" y="115977"/>
                </a:lnTo>
                <a:lnTo>
                  <a:pt x="272557" y="115977"/>
                </a:lnTo>
                <a:lnTo>
                  <a:pt x="272659" y="115466"/>
                </a:lnTo>
                <a:close/>
                <a:moveTo>
                  <a:pt x="246959" y="123166"/>
                </a:moveTo>
                <a:lnTo>
                  <a:pt x="246901" y="123224"/>
                </a:lnTo>
                <a:lnTo>
                  <a:pt x="246901" y="123224"/>
                </a:lnTo>
                <a:lnTo>
                  <a:pt x="246959" y="123166"/>
                </a:lnTo>
                <a:close/>
                <a:moveTo>
                  <a:pt x="246901" y="123224"/>
                </a:moveTo>
                <a:lnTo>
                  <a:pt x="246886" y="123239"/>
                </a:lnTo>
                <a:lnTo>
                  <a:pt x="246784" y="123443"/>
                </a:lnTo>
                <a:lnTo>
                  <a:pt x="246784" y="123443"/>
                </a:lnTo>
                <a:lnTo>
                  <a:pt x="246901" y="123224"/>
                </a:lnTo>
                <a:close/>
                <a:moveTo>
                  <a:pt x="244841" y="121807"/>
                </a:moveTo>
                <a:lnTo>
                  <a:pt x="244330" y="123341"/>
                </a:lnTo>
                <a:lnTo>
                  <a:pt x="244432" y="123341"/>
                </a:lnTo>
                <a:lnTo>
                  <a:pt x="244330" y="123648"/>
                </a:lnTo>
                <a:lnTo>
                  <a:pt x="244227" y="123443"/>
                </a:lnTo>
                <a:lnTo>
                  <a:pt x="244330" y="124466"/>
                </a:lnTo>
                <a:lnTo>
                  <a:pt x="244023" y="124670"/>
                </a:lnTo>
                <a:lnTo>
                  <a:pt x="244739" y="124670"/>
                </a:lnTo>
                <a:lnTo>
                  <a:pt x="245659" y="123955"/>
                </a:lnTo>
                <a:lnTo>
                  <a:pt x="245557" y="124159"/>
                </a:lnTo>
                <a:lnTo>
                  <a:pt x="245557" y="124159"/>
                </a:lnTo>
                <a:lnTo>
                  <a:pt x="245966" y="124057"/>
                </a:lnTo>
                <a:lnTo>
                  <a:pt x="245761" y="124364"/>
                </a:lnTo>
                <a:lnTo>
                  <a:pt x="246901" y="123224"/>
                </a:lnTo>
                <a:lnTo>
                  <a:pt x="247602" y="121909"/>
                </a:lnTo>
                <a:lnTo>
                  <a:pt x="246375" y="122318"/>
                </a:lnTo>
                <a:lnTo>
                  <a:pt x="244841" y="121807"/>
                </a:lnTo>
                <a:close/>
                <a:moveTo>
                  <a:pt x="265623" y="124957"/>
                </a:moveTo>
                <a:lnTo>
                  <a:pt x="265500" y="124977"/>
                </a:lnTo>
                <a:lnTo>
                  <a:pt x="265705" y="124977"/>
                </a:lnTo>
                <a:lnTo>
                  <a:pt x="265623" y="124957"/>
                </a:lnTo>
                <a:close/>
                <a:moveTo>
                  <a:pt x="268568" y="121705"/>
                </a:moveTo>
                <a:lnTo>
                  <a:pt x="265091" y="124057"/>
                </a:lnTo>
                <a:lnTo>
                  <a:pt x="265193" y="123852"/>
                </a:lnTo>
                <a:lnTo>
                  <a:pt x="265193" y="123852"/>
                </a:lnTo>
                <a:lnTo>
                  <a:pt x="264784" y="124159"/>
                </a:lnTo>
                <a:lnTo>
                  <a:pt x="264580" y="124261"/>
                </a:lnTo>
                <a:lnTo>
                  <a:pt x="264375" y="124261"/>
                </a:lnTo>
                <a:lnTo>
                  <a:pt x="264375" y="124364"/>
                </a:lnTo>
                <a:lnTo>
                  <a:pt x="260489" y="126102"/>
                </a:lnTo>
                <a:lnTo>
                  <a:pt x="260489" y="126102"/>
                </a:lnTo>
                <a:lnTo>
                  <a:pt x="260591" y="126000"/>
                </a:lnTo>
                <a:lnTo>
                  <a:pt x="259466" y="126818"/>
                </a:lnTo>
                <a:lnTo>
                  <a:pt x="259670" y="126818"/>
                </a:lnTo>
                <a:lnTo>
                  <a:pt x="259364" y="126920"/>
                </a:lnTo>
                <a:lnTo>
                  <a:pt x="259568" y="126920"/>
                </a:lnTo>
                <a:lnTo>
                  <a:pt x="259063" y="127173"/>
                </a:lnTo>
                <a:lnTo>
                  <a:pt x="259063" y="127173"/>
                </a:lnTo>
                <a:lnTo>
                  <a:pt x="259159" y="127125"/>
                </a:lnTo>
                <a:lnTo>
                  <a:pt x="258955" y="127330"/>
                </a:lnTo>
                <a:lnTo>
                  <a:pt x="259261" y="127227"/>
                </a:lnTo>
                <a:lnTo>
                  <a:pt x="258955" y="127432"/>
                </a:lnTo>
                <a:lnTo>
                  <a:pt x="259670" y="127636"/>
                </a:lnTo>
                <a:lnTo>
                  <a:pt x="259875" y="127841"/>
                </a:lnTo>
                <a:lnTo>
                  <a:pt x="265295" y="124875"/>
                </a:lnTo>
                <a:lnTo>
                  <a:pt x="265623" y="124957"/>
                </a:lnTo>
                <a:lnTo>
                  <a:pt x="265623" y="124957"/>
                </a:lnTo>
                <a:lnTo>
                  <a:pt x="266114" y="124875"/>
                </a:lnTo>
                <a:lnTo>
                  <a:pt x="266011" y="124670"/>
                </a:lnTo>
                <a:lnTo>
                  <a:pt x="265909" y="124670"/>
                </a:lnTo>
                <a:lnTo>
                  <a:pt x="269284" y="122318"/>
                </a:lnTo>
                <a:lnTo>
                  <a:pt x="268875" y="122420"/>
                </a:lnTo>
                <a:lnTo>
                  <a:pt x="268875" y="122420"/>
                </a:lnTo>
                <a:lnTo>
                  <a:pt x="269080" y="122318"/>
                </a:lnTo>
                <a:lnTo>
                  <a:pt x="269284" y="122216"/>
                </a:lnTo>
                <a:lnTo>
                  <a:pt x="269284" y="122216"/>
                </a:lnTo>
                <a:lnTo>
                  <a:pt x="268670" y="122420"/>
                </a:lnTo>
                <a:lnTo>
                  <a:pt x="269080" y="122114"/>
                </a:lnTo>
                <a:lnTo>
                  <a:pt x="268159" y="122420"/>
                </a:lnTo>
                <a:lnTo>
                  <a:pt x="268261" y="122011"/>
                </a:lnTo>
                <a:lnTo>
                  <a:pt x="268568" y="121705"/>
                </a:lnTo>
                <a:close/>
                <a:moveTo>
                  <a:pt x="76909" y="132648"/>
                </a:moveTo>
                <a:lnTo>
                  <a:pt x="77216" y="132852"/>
                </a:lnTo>
                <a:lnTo>
                  <a:pt x="77011" y="132955"/>
                </a:lnTo>
                <a:lnTo>
                  <a:pt x="77216" y="133057"/>
                </a:lnTo>
                <a:lnTo>
                  <a:pt x="76807" y="133261"/>
                </a:lnTo>
                <a:lnTo>
                  <a:pt x="77625" y="133057"/>
                </a:lnTo>
                <a:lnTo>
                  <a:pt x="77830" y="132750"/>
                </a:lnTo>
                <a:lnTo>
                  <a:pt x="76909" y="132648"/>
                </a:lnTo>
                <a:close/>
                <a:moveTo>
                  <a:pt x="78136" y="132545"/>
                </a:moveTo>
                <a:lnTo>
                  <a:pt x="78136" y="133261"/>
                </a:lnTo>
                <a:lnTo>
                  <a:pt x="78648" y="133364"/>
                </a:lnTo>
                <a:lnTo>
                  <a:pt x="78545" y="133159"/>
                </a:lnTo>
                <a:lnTo>
                  <a:pt x="78852" y="133057"/>
                </a:lnTo>
                <a:lnTo>
                  <a:pt x="78955" y="132852"/>
                </a:lnTo>
                <a:lnTo>
                  <a:pt x="79057" y="132750"/>
                </a:lnTo>
                <a:lnTo>
                  <a:pt x="78750" y="132852"/>
                </a:lnTo>
                <a:lnTo>
                  <a:pt x="78443" y="132648"/>
                </a:lnTo>
                <a:lnTo>
                  <a:pt x="78545" y="132648"/>
                </a:lnTo>
                <a:lnTo>
                  <a:pt x="78136" y="132545"/>
                </a:lnTo>
                <a:close/>
                <a:moveTo>
                  <a:pt x="78136" y="133261"/>
                </a:moveTo>
                <a:lnTo>
                  <a:pt x="78136" y="133568"/>
                </a:lnTo>
                <a:lnTo>
                  <a:pt x="78341" y="133364"/>
                </a:lnTo>
                <a:lnTo>
                  <a:pt x="78136" y="133261"/>
                </a:lnTo>
                <a:close/>
                <a:moveTo>
                  <a:pt x="68830" y="133875"/>
                </a:moveTo>
                <a:lnTo>
                  <a:pt x="67970" y="133970"/>
                </a:lnTo>
                <a:lnTo>
                  <a:pt x="67970" y="133970"/>
                </a:lnTo>
                <a:lnTo>
                  <a:pt x="68114" y="133875"/>
                </a:lnTo>
                <a:close/>
                <a:moveTo>
                  <a:pt x="63920" y="8386"/>
                </a:moveTo>
                <a:lnTo>
                  <a:pt x="62795" y="8795"/>
                </a:lnTo>
                <a:lnTo>
                  <a:pt x="63000" y="8795"/>
                </a:lnTo>
                <a:lnTo>
                  <a:pt x="62182" y="9000"/>
                </a:lnTo>
                <a:lnTo>
                  <a:pt x="61568" y="10330"/>
                </a:lnTo>
                <a:lnTo>
                  <a:pt x="62693" y="10534"/>
                </a:lnTo>
                <a:lnTo>
                  <a:pt x="62693" y="10636"/>
                </a:lnTo>
                <a:lnTo>
                  <a:pt x="62386" y="10739"/>
                </a:lnTo>
                <a:lnTo>
                  <a:pt x="62591" y="10636"/>
                </a:lnTo>
                <a:lnTo>
                  <a:pt x="61977" y="10841"/>
                </a:lnTo>
                <a:lnTo>
                  <a:pt x="62080" y="10841"/>
                </a:lnTo>
                <a:lnTo>
                  <a:pt x="61568" y="11148"/>
                </a:lnTo>
                <a:lnTo>
                  <a:pt x="62182" y="11250"/>
                </a:lnTo>
                <a:lnTo>
                  <a:pt x="60136" y="12068"/>
                </a:lnTo>
                <a:lnTo>
                  <a:pt x="59727" y="12784"/>
                </a:lnTo>
                <a:lnTo>
                  <a:pt x="59216" y="12784"/>
                </a:lnTo>
                <a:lnTo>
                  <a:pt x="59216" y="13091"/>
                </a:lnTo>
                <a:lnTo>
                  <a:pt x="59114" y="12682"/>
                </a:lnTo>
                <a:lnTo>
                  <a:pt x="59420" y="12682"/>
                </a:lnTo>
                <a:lnTo>
                  <a:pt x="59727" y="12477"/>
                </a:lnTo>
                <a:lnTo>
                  <a:pt x="59420" y="12477"/>
                </a:lnTo>
                <a:lnTo>
                  <a:pt x="60239" y="11557"/>
                </a:lnTo>
                <a:lnTo>
                  <a:pt x="59523" y="11761"/>
                </a:lnTo>
                <a:lnTo>
                  <a:pt x="59523" y="11761"/>
                </a:lnTo>
                <a:lnTo>
                  <a:pt x="59932" y="11557"/>
                </a:lnTo>
                <a:lnTo>
                  <a:pt x="59523" y="11557"/>
                </a:lnTo>
                <a:lnTo>
                  <a:pt x="59420" y="11352"/>
                </a:lnTo>
                <a:lnTo>
                  <a:pt x="58602" y="11455"/>
                </a:lnTo>
                <a:lnTo>
                  <a:pt x="58500" y="11864"/>
                </a:lnTo>
                <a:lnTo>
                  <a:pt x="59114" y="11966"/>
                </a:lnTo>
                <a:lnTo>
                  <a:pt x="58500" y="12068"/>
                </a:lnTo>
                <a:lnTo>
                  <a:pt x="58295" y="11761"/>
                </a:lnTo>
                <a:lnTo>
                  <a:pt x="58295" y="11966"/>
                </a:lnTo>
                <a:lnTo>
                  <a:pt x="54307" y="11557"/>
                </a:lnTo>
                <a:lnTo>
                  <a:pt x="53795" y="11045"/>
                </a:lnTo>
                <a:lnTo>
                  <a:pt x="51750" y="11557"/>
                </a:lnTo>
                <a:lnTo>
                  <a:pt x="54000" y="11250"/>
                </a:lnTo>
                <a:lnTo>
                  <a:pt x="54000" y="11250"/>
                </a:lnTo>
                <a:lnTo>
                  <a:pt x="52057" y="11966"/>
                </a:lnTo>
                <a:lnTo>
                  <a:pt x="51239" y="13193"/>
                </a:lnTo>
                <a:lnTo>
                  <a:pt x="50932" y="12068"/>
                </a:lnTo>
                <a:lnTo>
                  <a:pt x="50727" y="11966"/>
                </a:lnTo>
                <a:lnTo>
                  <a:pt x="50625" y="11864"/>
                </a:lnTo>
                <a:lnTo>
                  <a:pt x="46943" y="11864"/>
                </a:lnTo>
                <a:lnTo>
                  <a:pt x="48375" y="11455"/>
                </a:lnTo>
                <a:lnTo>
                  <a:pt x="42341" y="10636"/>
                </a:lnTo>
                <a:lnTo>
                  <a:pt x="42852" y="10330"/>
                </a:lnTo>
                <a:lnTo>
                  <a:pt x="43057" y="9920"/>
                </a:lnTo>
                <a:lnTo>
                  <a:pt x="42545" y="10023"/>
                </a:lnTo>
                <a:lnTo>
                  <a:pt x="42750" y="10125"/>
                </a:lnTo>
                <a:lnTo>
                  <a:pt x="41420" y="10636"/>
                </a:lnTo>
                <a:lnTo>
                  <a:pt x="41420" y="9920"/>
                </a:lnTo>
                <a:lnTo>
                  <a:pt x="40909" y="9716"/>
                </a:lnTo>
                <a:lnTo>
                  <a:pt x="40909" y="9716"/>
                </a:lnTo>
                <a:lnTo>
                  <a:pt x="41011" y="9818"/>
                </a:lnTo>
                <a:lnTo>
                  <a:pt x="41114" y="9818"/>
                </a:lnTo>
                <a:lnTo>
                  <a:pt x="39580" y="10330"/>
                </a:lnTo>
                <a:lnTo>
                  <a:pt x="39989" y="10125"/>
                </a:lnTo>
                <a:lnTo>
                  <a:pt x="37841" y="10739"/>
                </a:lnTo>
                <a:lnTo>
                  <a:pt x="38045" y="10534"/>
                </a:lnTo>
                <a:lnTo>
                  <a:pt x="37739" y="10636"/>
                </a:lnTo>
                <a:lnTo>
                  <a:pt x="37841" y="10636"/>
                </a:lnTo>
                <a:lnTo>
                  <a:pt x="36409" y="11045"/>
                </a:lnTo>
                <a:lnTo>
                  <a:pt x="36102" y="11045"/>
                </a:lnTo>
                <a:lnTo>
                  <a:pt x="35898" y="11148"/>
                </a:lnTo>
                <a:lnTo>
                  <a:pt x="35898" y="11045"/>
                </a:lnTo>
                <a:lnTo>
                  <a:pt x="36102" y="11045"/>
                </a:lnTo>
                <a:lnTo>
                  <a:pt x="39682" y="9920"/>
                </a:lnTo>
                <a:lnTo>
                  <a:pt x="37330" y="10330"/>
                </a:lnTo>
                <a:lnTo>
                  <a:pt x="37432" y="10330"/>
                </a:lnTo>
                <a:lnTo>
                  <a:pt x="35795" y="10739"/>
                </a:lnTo>
                <a:lnTo>
                  <a:pt x="36307" y="10534"/>
                </a:lnTo>
                <a:lnTo>
                  <a:pt x="34466" y="10841"/>
                </a:lnTo>
                <a:lnTo>
                  <a:pt x="34670" y="10943"/>
                </a:lnTo>
                <a:lnTo>
                  <a:pt x="34364" y="11045"/>
                </a:lnTo>
                <a:lnTo>
                  <a:pt x="34568" y="11148"/>
                </a:lnTo>
                <a:lnTo>
                  <a:pt x="25466" y="9716"/>
                </a:lnTo>
                <a:lnTo>
                  <a:pt x="25773" y="9614"/>
                </a:lnTo>
                <a:lnTo>
                  <a:pt x="25466" y="9614"/>
                </a:lnTo>
                <a:lnTo>
                  <a:pt x="25466" y="9511"/>
                </a:lnTo>
                <a:lnTo>
                  <a:pt x="25364" y="9511"/>
                </a:lnTo>
                <a:lnTo>
                  <a:pt x="25773" y="9409"/>
                </a:lnTo>
                <a:lnTo>
                  <a:pt x="24239" y="9307"/>
                </a:lnTo>
                <a:lnTo>
                  <a:pt x="24341" y="9205"/>
                </a:lnTo>
                <a:lnTo>
                  <a:pt x="23318" y="9409"/>
                </a:lnTo>
                <a:lnTo>
                  <a:pt x="23318" y="9307"/>
                </a:lnTo>
                <a:lnTo>
                  <a:pt x="24034" y="9102"/>
                </a:lnTo>
                <a:lnTo>
                  <a:pt x="23625" y="9000"/>
                </a:lnTo>
                <a:lnTo>
                  <a:pt x="23727" y="8898"/>
                </a:lnTo>
                <a:lnTo>
                  <a:pt x="23727" y="8898"/>
                </a:lnTo>
                <a:lnTo>
                  <a:pt x="21068" y="9409"/>
                </a:lnTo>
                <a:lnTo>
                  <a:pt x="21068" y="9409"/>
                </a:lnTo>
                <a:lnTo>
                  <a:pt x="21273" y="9307"/>
                </a:lnTo>
                <a:lnTo>
                  <a:pt x="20455" y="9511"/>
                </a:lnTo>
                <a:lnTo>
                  <a:pt x="20761" y="9614"/>
                </a:lnTo>
                <a:lnTo>
                  <a:pt x="20148" y="9818"/>
                </a:lnTo>
                <a:lnTo>
                  <a:pt x="20045" y="9818"/>
                </a:lnTo>
                <a:lnTo>
                  <a:pt x="20455" y="9614"/>
                </a:lnTo>
                <a:lnTo>
                  <a:pt x="18637" y="9901"/>
                </a:lnTo>
                <a:lnTo>
                  <a:pt x="18637" y="9901"/>
                </a:lnTo>
                <a:lnTo>
                  <a:pt x="13295" y="11455"/>
                </a:lnTo>
                <a:lnTo>
                  <a:pt x="13398" y="11455"/>
                </a:lnTo>
                <a:lnTo>
                  <a:pt x="13193" y="11557"/>
                </a:lnTo>
                <a:lnTo>
                  <a:pt x="14011" y="12273"/>
                </a:lnTo>
                <a:lnTo>
                  <a:pt x="13909" y="12682"/>
                </a:lnTo>
                <a:lnTo>
                  <a:pt x="14625" y="12580"/>
                </a:lnTo>
                <a:lnTo>
                  <a:pt x="14625" y="12580"/>
                </a:lnTo>
                <a:lnTo>
                  <a:pt x="14523" y="12682"/>
                </a:lnTo>
                <a:lnTo>
                  <a:pt x="14932" y="12682"/>
                </a:lnTo>
                <a:lnTo>
                  <a:pt x="14523" y="12989"/>
                </a:lnTo>
                <a:lnTo>
                  <a:pt x="15341" y="13091"/>
                </a:lnTo>
                <a:lnTo>
                  <a:pt x="14727" y="13193"/>
                </a:lnTo>
                <a:lnTo>
                  <a:pt x="14523" y="12989"/>
                </a:lnTo>
                <a:lnTo>
                  <a:pt x="14420" y="12886"/>
                </a:lnTo>
                <a:lnTo>
                  <a:pt x="14420" y="12784"/>
                </a:lnTo>
                <a:lnTo>
                  <a:pt x="14114" y="12989"/>
                </a:lnTo>
                <a:lnTo>
                  <a:pt x="14114" y="13295"/>
                </a:lnTo>
                <a:lnTo>
                  <a:pt x="14523" y="13295"/>
                </a:lnTo>
                <a:lnTo>
                  <a:pt x="14420" y="13398"/>
                </a:lnTo>
                <a:lnTo>
                  <a:pt x="12375" y="13398"/>
                </a:lnTo>
                <a:lnTo>
                  <a:pt x="12886" y="13091"/>
                </a:lnTo>
                <a:lnTo>
                  <a:pt x="11250" y="13398"/>
                </a:lnTo>
                <a:lnTo>
                  <a:pt x="11352" y="13398"/>
                </a:lnTo>
                <a:lnTo>
                  <a:pt x="9205" y="13909"/>
                </a:lnTo>
                <a:lnTo>
                  <a:pt x="9818" y="14216"/>
                </a:lnTo>
                <a:lnTo>
                  <a:pt x="9102" y="14318"/>
                </a:lnTo>
                <a:lnTo>
                  <a:pt x="9205" y="14523"/>
                </a:lnTo>
                <a:lnTo>
                  <a:pt x="9102" y="14932"/>
                </a:lnTo>
                <a:lnTo>
                  <a:pt x="11045" y="14932"/>
                </a:lnTo>
                <a:lnTo>
                  <a:pt x="11045" y="15034"/>
                </a:lnTo>
                <a:lnTo>
                  <a:pt x="12580" y="14625"/>
                </a:lnTo>
                <a:lnTo>
                  <a:pt x="12784" y="14830"/>
                </a:lnTo>
                <a:lnTo>
                  <a:pt x="12068" y="15034"/>
                </a:lnTo>
                <a:lnTo>
                  <a:pt x="11659" y="15648"/>
                </a:lnTo>
                <a:lnTo>
                  <a:pt x="10534" y="15852"/>
                </a:lnTo>
                <a:lnTo>
                  <a:pt x="8795" y="16261"/>
                </a:lnTo>
                <a:lnTo>
                  <a:pt x="8489" y="16159"/>
                </a:lnTo>
                <a:lnTo>
                  <a:pt x="7745" y="16624"/>
                </a:lnTo>
                <a:lnTo>
                  <a:pt x="7745" y="16624"/>
                </a:lnTo>
                <a:lnTo>
                  <a:pt x="5727" y="17489"/>
                </a:lnTo>
                <a:lnTo>
                  <a:pt x="5830" y="17489"/>
                </a:lnTo>
                <a:lnTo>
                  <a:pt x="5420" y="17693"/>
                </a:lnTo>
                <a:lnTo>
                  <a:pt x="5625" y="17693"/>
                </a:lnTo>
                <a:lnTo>
                  <a:pt x="5318" y="17898"/>
                </a:lnTo>
                <a:lnTo>
                  <a:pt x="5420" y="17898"/>
                </a:lnTo>
                <a:lnTo>
                  <a:pt x="5318" y="18102"/>
                </a:lnTo>
                <a:lnTo>
                  <a:pt x="5318" y="18102"/>
                </a:lnTo>
                <a:lnTo>
                  <a:pt x="5727" y="17898"/>
                </a:lnTo>
                <a:lnTo>
                  <a:pt x="5625" y="18000"/>
                </a:lnTo>
                <a:lnTo>
                  <a:pt x="5727" y="18000"/>
                </a:lnTo>
                <a:lnTo>
                  <a:pt x="5625" y="18102"/>
                </a:lnTo>
                <a:lnTo>
                  <a:pt x="5830" y="18102"/>
                </a:lnTo>
                <a:lnTo>
                  <a:pt x="5420" y="18205"/>
                </a:lnTo>
                <a:lnTo>
                  <a:pt x="6545" y="18307"/>
                </a:lnTo>
                <a:lnTo>
                  <a:pt x="6239" y="18307"/>
                </a:lnTo>
                <a:lnTo>
                  <a:pt x="6443" y="18409"/>
                </a:lnTo>
                <a:lnTo>
                  <a:pt x="6034" y="18614"/>
                </a:lnTo>
                <a:lnTo>
                  <a:pt x="6034" y="18614"/>
                </a:lnTo>
                <a:lnTo>
                  <a:pt x="6136" y="18409"/>
                </a:lnTo>
                <a:lnTo>
                  <a:pt x="5625" y="18511"/>
                </a:lnTo>
                <a:lnTo>
                  <a:pt x="5625" y="18307"/>
                </a:lnTo>
                <a:lnTo>
                  <a:pt x="4807" y="18614"/>
                </a:lnTo>
                <a:lnTo>
                  <a:pt x="5011" y="18614"/>
                </a:lnTo>
                <a:lnTo>
                  <a:pt x="5011" y="19227"/>
                </a:lnTo>
                <a:lnTo>
                  <a:pt x="7466" y="18511"/>
                </a:lnTo>
                <a:lnTo>
                  <a:pt x="7466" y="18511"/>
                </a:lnTo>
                <a:lnTo>
                  <a:pt x="5727" y="19943"/>
                </a:lnTo>
                <a:lnTo>
                  <a:pt x="5932" y="19943"/>
                </a:lnTo>
                <a:lnTo>
                  <a:pt x="5011" y="20352"/>
                </a:lnTo>
                <a:lnTo>
                  <a:pt x="6750" y="20045"/>
                </a:lnTo>
                <a:lnTo>
                  <a:pt x="7159" y="20352"/>
                </a:lnTo>
                <a:lnTo>
                  <a:pt x="8386" y="20045"/>
                </a:lnTo>
                <a:lnTo>
                  <a:pt x="8386" y="20045"/>
                </a:lnTo>
                <a:lnTo>
                  <a:pt x="7875" y="20352"/>
                </a:lnTo>
                <a:lnTo>
                  <a:pt x="7875" y="20352"/>
                </a:lnTo>
                <a:lnTo>
                  <a:pt x="9511" y="19943"/>
                </a:lnTo>
                <a:lnTo>
                  <a:pt x="8080" y="20761"/>
                </a:lnTo>
                <a:lnTo>
                  <a:pt x="8182" y="20864"/>
                </a:lnTo>
                <a:lnTo>
                  <a:pt x="5523" y="22193"/>
                </a:lnTo>
                <a:lnTo>
                  <a:pt x="5523" y="22091"/>
                </a:lnTo>
                <a:lnTo>
                  <a:pt x="3375" y="22909"/>
                </a:lnTo>
                <a:lnTo>
                  <a:pt x="3375" y="23114"/>
                </a:lnTo>
                <a:lnTo>
                  <a:pt x="3170" y="23011"/>
                </a:lnTo>
                <a:lnTo>
                  <a:pt x="2966" y="23114"/>
                </a:lnTo>
                <a:lnTo>
                  <a:pt x="2966" y="23114"/>
                </a:lnTo>
                <a:lnTo>
                  <a:pt x="3170" y="22909"/>
                </a:lnTo>
                <a:lnTo>
                  <a:pt x="2864" y="23011"/>
                </a:lnTo>
                <a:lnTo>
                  <a:pt x="2864" y="23011"/>
                </a:lnTo>
                <a:lnTo>
                  <a:pt x="2966" y="22909"/>
                </a:lnTo>
                <a:lnTo>
                  <a:pt x="1120" y="23634"/>
                </a:lnTo>
                <a:lnTo>
                  <a:pt x="1120" y="23634"/>
                </a:lnTo>
                <a:lnTo>
                  <a:pt x="1023" y="23830"/>
                </a:lnTo>
                <a:lnTo>
                  <a:pt x="2276" y="23472"/>
                </a:lnTo>
                <a:lnTo>
                  <a:pt x="2276" y="23472"/>
                </a:lnTo>
                <a:lnTo>
                  <a:pt x="3886" y="23114"/>
                </a:lnTo>
                <a:lnTo>
                  <a:pt x="3682" y="23318"/>
                </a:lnTo>
                <a:lnTo>
                  <a:pt x="5069" y="22823"/>
                </a:lnTo>
                <a:lnTo>
                  <a:pt x="5069" y="22823"/>
                </a:lnTo>
                <a:lnTo>
                  <a:pt x="5216" y="22602"/>
                </a:lnTo>
                <a:lnTo>
                  <a:pt x="5932" y="22398"/>
                </a:lnTo>
                <a:lnTo>
                  <a:pt x="5830" y="22398"/>
                </a:lnTo>
                <a:lnTo>
                  <a:pt x="10534" y="20761"/>
                </a:lnTo>
                <a:lnTo>
                  <a:pt x="10432" y="20761"/>
                </a:lnTo>
                <a:lnTo>
                  <a:pt x="11352" y="20352"/>
                </a:lnTo>
                <a:lnTo>
                  <a:pt x="11455" y="19943"/>
                </a:lnTo>
                <a:lnTo>
                  <a:pt x="12580" y="19330"/>
                </a:lnTo>
                <a:lnTo>
                  <a:pt x="12580" y="19432"/>
                </a:lnTo>
                <a:lnTo>
                  <a:pt x="12886" y="19330"/>
                </a:lnTo>
                <a:lnTo>
                  <a:pt x="12886" y="19227"/>
                </a:lnTo>
                <a:lnTo>
                  <a:pt x="17386" y="17693"/>
                </a:lnTo>
                <a:lnTo>
                  <a:pt x="16568" y="18102"/>
                </a:lnTo>
                <a:lnTo>
                  <a:pt x="16875" y="18205"/>
                </a:lnTo>
                <a:lnTo>
                  <a:pt x="16875" y="18307"/>
                </a:lnTo>
                <a:lnTo>
                  <a:pt x="14011" y="19125"/>
                </a:lnTo>
                <a:lnTo>
                  <a:pt x="14318" y="19330"/>
                </a:lnTo>
                <a:lnTo>
                  <a:pt x="13193" y="19841"/>
                </a:lnTo>
                <a:lnTo>
                  <a:pt x="15443" y="19227"/>
                </a:lnTo>
                <a:lnTo>
                  <a:pt x="15443" y="19227"/>
                </a:lnTo>
                <a:lnTo>
                  <a:pt x="15341" y="19330"/>
                </a:lnTo>
                <a:lnTo>
                  <a:pt x="15852" y="19023"/>
                </a:lnTo>
                <a:lnTo>
                  <a:pt x="15852" y="19125"/>
                </a:lnTo>
                <a:lnTo>
                  <a:pt x="17284" y="18614"/>
                </a:lnTo>
                <a:lnTo>
                  <a:pt x="16875" y="18614"/>
                </a:lnTo>
                <a:lnTo>
                  <a:pt x="17284" y="18409"/>
                </a:lnTo>
                <a:lnTo>
                  <a:pt x="17182" y="18409"/>
                </a:lnTo>
                <a:lnTo>
                  <a:pt x="17554" y="18186"/>
                </a:lnTo>
                <a:lnTo>
                  <a:pt x="17554" y="18186"/>
                </a:lnTo>
                <a:lnTo>
                  <a:pt x="18205" y="18000"/>
                </a:lnTo>
                <a:lnTo>
                  <a:pt x="18205" y="18000"/>
                </a:lnTo>
                <a:lnTo>
                  <a:pt x="17795" y="18307"/>
                </a:lnTo>
                <a:lnTo>
                  <a:pt x="19125" y="18102"/>
                </a:lnTo>
                <a:lnTo>
                  <a:pt x="18614" y="18409"/>
                </a:lnTo>
                <a:lnTo>
                  <a:pt x="18818" y="18409"/>
                </a:lnTo>
                <a:lnTo>
                  <a:pt x="18818" y="18511"/>
                </a:lnTo>
                <a:lnTo>
                  <a:pt x="19125" y="18511"/>
                </a:lnTo>
                <a:lnTo>
                  <a:pt x="18818" y="18716"/>
                </a:lnTo>
                <a:lnTo>
                  <a:pt x="19227" y="18716"/>
                </a:lnTo>
                <a:lnTo>
                  <a:pt x="19841" y="18511"/>
                </a:lnTo>
                <a:lnTo>
                  <a:pt x="19432" y="18920"/>
                </a:lnTo>
                <a:lnTo>
                  <a:pt x="19636" y="19125"/>
                </a:lnTo>
                <a:lnTo>
                  <a:pt x="21682" y="19023"/>
                </a:lnTo>
                <a:lnTo>
                  <a:pt x="21682" y="19023"/>
                </a:lnTo>
                <a:lnTo>
                  <a:pt x="21477" y="19227"/>
                </a:lnTo>
                <a:lnTo>
                  <a:pt x="23216" y="19227"/>
                </a:lnTo>
                <a:lnTo>
                  <a:pt x="22295" y="19534"/>
                </a:lnTo>
                <a:lnTo>
                  <a:pt x="22909" y="19943"/>
                </a:lnTo>
                <a:lnTo>
                  <a:pt x="22807" y="19943"/>
                </a:lnTo>
                <a:lnTo>
                  <a:pt x="23216" y="20659"/>
                </a:lnTo>
                <a:lnTo>
                  <a:pt x="23830" y="20659"/>
                </a:lnTo>
                <a:lnTo>
                  <a:pt x="23830" y="20455"/>
                </a:lnTo>
                <a:lnTo>
                  <a:pt x="24034" y="20352"/>
                </a:lnTo>
                <a:lnTo>
                  <a:pt x="23625" y="20148"/>
                </a:lnTo>
                <a:lnTo>
                  <a:pt x="24545" y="20045"/>
                </a:lnTo>
                <a:lnTo>
                  <a:pt x="24443" y="20148"/>
                </a:lnTo>
                <a:lnTo>
                  <a:pt x="24648" y="20148"/>
                </a:lnTo>
                <a:lnTo>
                  <a:pt x="24136" y="20659"/>
                </a:lnTo>
                <a:lnTo>
                  <a:pt x="24545" y="20761"/>
                </a:lnTo>
                <a:lnTo>
                  <a:pt x="25466" y="19636"/>
                </a:lnTo>
                <a:lnTo>
                  <a:pt x="24955" y="20557"/>
                </a:lnTo>
                <a:lnTo>
                  <a:pt x="25159" y="20761"/>
                </a:lnTo>
                <a:lnTo>
                  <a:pt x="25670" y="20557"/>
                </a:lnTo>
                <a:lnTo>
                  <a:pt x="25159" y="20966"/>
                </a:lnTo>
                <a:lnTo>
                  <a:pt x="25568" y="21170"/>
                </a:lnTo>
                <a:lnTo>
                  <a:pt x="24750" y="21784"/>
                </a:lnTo>
                <a:lnTo>
                  <a:pt x="25159" y="21886"/>
                </a:lnTo>
                <a:lnTo>
                  <a:pt x="25159" y="22193"/>
                </a:lnTo>
                <a:lnTo>
                  <a:pt x="25057" y="22295"/>
                </a:lnTo>
                <a:lnTo>
                  <a:pt x="25364" y="22705"/>
                </a:lnTo>
                <a:lnTo>
                  <a:pt x="24648" y="23114"/>
                </a:lnTo>
                <a:lnTo>
                  <a:pt x="24545" y="23420"/>
                </a:lnTo>
                <a:lnTo>
                  <a:pt x="25670" y="22807"/>
                </a:lnTo>
                <a:lnTo>
                  <a:pt x="24750" y="24136"/>
                </a:lnTo>
                <a:lnTo>
                  <a:pt x="26284" y="23011"/>
                </a:lnTo>
                <a:lnTo>
                  <a:pt x="26284" y="23011"/>
                </a:lnTo>
                <a:lnTo>
                  <a:pt x="25568" y="23830"/>
                </a:lnTo>
                <a:lnTo>
                  <a:pt x="25568" y="23830"/>
                </a:lnTo>
                <a:lnTo>
                  <a:pt x="26182" y="23318"/>
                </a:lnTo>
                <a:lnTo>
                  <a:pt x="26182" y="23495"/>
                </a:lnTo>
                <a:lnTo>
                  <a:pt x="26182" y="23495"/>
                </a:lnTo>
                <a:lnTo>
                  <a:pt x="24750" y="24545"/>
                </a:lnTo>
                <a:lnTo>
                  <a:pt x="25159" y="24648"/>
                </a:lnTo>
                <a:lnTo>
                  <a:pt x="24443" y="25364"/>
                </a:lnTo>
                <a:lnTo>
                  <a:pt x="24443" y="25568"/>
                </a:lnTo>
                <a:lnTo>
                  <a:pt x="25261" y="25261"/>
                </a:lnTo>
                <a:lnTo>
                  <a:pt x="25364" y="25159"/>
                </a:lnTo>
                <a:lnTo>
                  <a:pt x="25773" y="25057"/>
                </a:lnTo>
                <a:lnTo>
                  <a:pt x="25364" y="25261"/>
                </a:lnTo>
                <a:lnTo>
                  <a:pt x="25773" y="25568"/>
                </a:lnTo>
                <a:lnTo>
                  <a:pt x="25261" y="25261"/>
                </a:lnTo>
                <a:lnTo>
                  <a:pt x="24955" y="25466"/>
                </a:lnTo>
                <a:lnTo>
                  <a:pt x="25364" y="25977"/>
                </a:lnTo>
                <a:lnTo>
                  <a:pt x="24750" y="26489"/>
                </a:lnTo>
                <a:lnTo>
                  <a:pt x="24750" y="26489"/>
                </a:lnTo>
                <a:lnTo>
                  <a:pt x="25159" y="26284"/>
                </a:lnTo>
                <a:lnTo>
                  <a:pt x="24545" y="26693"/>
                </a:lnTo>
                <a:lnTo>
                  <a:pt x="24443" y="27000"/>
                </a:lnTo>
                <a:lnTo>
                  <a:pt x="26080" y="25977"/>
                </a:lnTo>
                <a:lnTo>
                  <a:pt x="25670" y="26386"/>
                </a:lnTo>
                <a:lnTo>
                  <a:pt x="25773" y="26795"/>
                </a:lnTo>
                <a:lnTo>
                  <a:pt x="25568" y="26489"/>
                </a:lnTo>
                <a:lnTo>
                  <a:pt x="24852" y="26795"/>
                </a:lnTo>
                <a:lnTo>
                  <a:pt x="24955" y="26795"/>
                </a:lnTo>
                <a:lnTo>
                  <a:pt x="24545" y="27307"/>
                </a:lnTo>
                <a:lnTo>
                  <a:pt x="25466" y="27102"/>
                </a:lnTo>
                <a:lnTo>
                  <a:pt x="24341" y="27614"/>
                </a:lnTo>
                <a:lnTo>
                  <a:pt x="25159" y="27818"/>
                </a:lnTo>
                <a:lnTo>
                  <a:pt x="25057" y="27920"/>
                </a:lnTo>
                <a:lnTo>
                  <a:pt x="25159" y="28023"/>
                </a:lnTo>
                <a:lnTo>
                  <a:pt x="24852" y="28125"/>
                </a:lnTo>
                <a:lnTo>
                  <a:pt x="25364" y="28125"/>
                </a:lnTo>
                <a:lnTo>
                  <a:pt x="24852" y="28227"/>
                </a:lnTo>
                <a:lnTo>
                  <a:pt x="25977" y="28227"/>
                </a:lnTo>
                <a:lnTo>
                  <a:pt x="26284" y="27920"/>
                </a:lnTo>
                <a:lnTo>
                  <a:pt x="25773" y="28841"/>
                </a:lnTo>
                <a:lnTo>
                  <a:pt x="26591" y="28636"/>
                </a:lnTo>
                <a:lnTo>
                  <a:pt x="26489" y="29148"/>
                </a:lnTo>
                <a:lnTo>
                  <a:pt x="26182" y="29352"/>
                </a:lnTo>
                <a:lnTo>
                  <a:pt x="26182" y="29352"/>
                </a:lnTo>
                <a:lnTo>
                  <a:pt x="26795" y="29148"/>
                </a:lnTo>
                <a:lnTo>
                  <a:pt x="26489" y="29455"/>
                </a:lnTo>
                <a:lnTo>
                  <a:pt x="26898" y="29455"/>
                </a:lnTo>
                <a:lnTo>
                  <a:pt x="26489" y="29659"/>
                </a:lnTo>
                <a:lnTo>
                  <a:pt x="26489" y="29864"/>
                </a:lnTo>
                <a:lnTo>
                  <a:pt x="26591" y="30068"/>
                </a:lnTo>
                <a:lnTo>
                  <a:pt x="26693" y="30068"/>
                </a:lnTo>
                <a:lnTo>
                  <a:pt x="26386" y="30375"/>
                </a:lnTo>
                <a:lnTo>
                  <a:pt x="26386" y="30682"/>
                </a:lnTo>
                <a:lnTo>
                  <a:pt x="26489" y="30682"/>
                </a:lnTo>
                <a:lnTo>
                  <a:pt x="26386" y="30784"/>
                </a:lnTo>
                <a:lnTo>
                  <a:pt x="26386" y="30682"/>
                </a:lnTo>
                <a:lnTo>
                  <a:pt x="26080" y="31295"/>
                </a:lnTo>
                <a:lnTo>
                  <a:pt x="25670" y="31500"/>
                </a:lnTo>
                <a:lnTo>
                  <a:pt x="25568" y="31602"/>
                </a:lnTo>
                <a:lnTo>
                  <a:pt x="25568" y="31500"/>
                </a:lnTo>
                <a:lnTo>
                  <a:pt x="25670" y="31500"/>
                </a:lnTo>
                <a:lnTo>
                  <a:pt x="26182" y="30886"/>
                </a:lnTo>
                <a:lnTo>
                  <a:pt x="26182" y="30886"/>
                </a:lnTo>
                <a:lnTo>
                  <a:pt x="25466" y="31398"/>
                </a:lnTo>
                <a:lnTo>
                  <a:pt x="25875" y="30989"/>
                </a:lnTo>
                <a:lnTo>
                  <a:pt x="25875" y="31091"/>
                </a:lnTo>
                <a:lnTo>
                  <a:pt x="26182" y="30682"/>
                </a:lnTo>
                <a:lnTo>
                  <a:pt x="24852" y="30477"/>
                </a:lnTo>
                <a:lnTo>
                  <a:pt x="24341" y="31909"/>
                </a:lnTo>
                <a:lnTo>
                  <a:pt x="24545" y="31909"/>
                </a:lnTo>
                <a:lnTo>
                  <a:pt x="24136" y="32420"/>
                </a:lnTo>
                <a:lnTo>
                  <a:pt x="24136" y="32216"/>
                </a:lnTo>
                <a:lnTo>
                  <a:pt x="23932" y="32523"/>
                </a:lnTo>
                <a:lnTo>
                  <a:pt x="24545" y="32727"/>
                </a:lnTo>
                <a:lnTo>
                  <a:pt x="24034" y="32625"/>
                </a:lnTo>
                <a:lnTo>
                  <a:pt x="21989" y="35489"/>
                </a:lnTo>
                <a:lnTo>
                  <a:pt x="22091" y="35489"/>
                </a:lnTo>
                <a:lnTo>
                  <a:pt x="20557" y="38250"/>
                </a:lnTo>
                <a:lnTo>
                  <a:pt x="20557" y="38148"/>
                </a:lnTo>
                <a:lnTo>
                  <a:pt x="20250" y="38659"/>
                </a:lnTo>
                <a:lnTo>
                  <a:pt x="20348" y="40709"/>
                </a:lnTo>
                <a:lnTo>
                  <a:pt x="20348" y="40709"/>
                </a:lnTo>
                <a:lnTo>
                  <a:pt x="20148" y="40909"/>
                </a:lnTo>
                <a:lnTo>
                  <a:pt x="20455" y="41011"/>
                </a:lnTo>
                <a:lnTo>
                  <a:pt x="20761" y="40807"/>
                </a:lnTo>
                <a:lnTo>
                  <a:pt x="21477" y="40807"/>
                </a:lnTo>
                <a:lnTo>
                  <a:pt x="20761" y="40909"/>
                </a:lnTo>
                <a:lnTo>
                  <a:pt x="20761" y="41420"/>
                </a:lnTo>
                <a:lnTo>
                  <a:pt x="20557" y="41114"/>
                </a:lnTo>
                <a:lnTo>
                  <a:pt x="20352" y="41727"/>
                </a:lnTo>
                <a:lnTo>
                  <a:pt x="20557" y="42341"/>
                </a:lnTo>
                <a:lnTo>
                  <a:pt x="20352" y="42648"/>
                </a:lnTo>
                <a:lnTo>
                  <a:pt x="20864" y="43875"/>
                </a:lnTo>
                <a:lnTo>
                  <a:pt x="20761" y="44284"/>
                </a:lnTo>
                <a:lnTo>
                  <a:pt x="21068" y="44591"/>
                </a:lnTo>
                <a:lnTo>
                  <a:pt x="21477" y="44693"/>
                </a:lnTo>
                <a:lnTo>
                  <a:pt x="23011" y="47250"/>
                </a:lnTo>
                <a:lnTo>
                  <a:pt x="22909" y="47455"/>
                </a:lnTo>
                <a:lnTo>
                  <a:pt x="23216" y="49295"/>
                </a:lnTo>
                <a:lnTo>
                  <a:pt x="23932" y="50114"/>
                </a:lnTo>
                <a:lnTo>
                  <a:pt x="23932" y="51341"/>
                </a:lnTo>
                <a:lnTo>
                  <a:pt x="24034" y="51341"/>
                </a:lnTo>
                <a:lnTo>
                  <a:pt x="24034" y="51545"/>
                </a:lnTo>
                <a:lnTo>
                  <a:pt x="23830" y="51341"/>
                </a:lnTo>
                <a:lnTo>
                  <a:pt x="23216" y="51443"/>
                </a:lnTo>
                <a:lnTo>
                  <a:pt x="23830" y="52159"/>
                </a:lnTo>
                <a:lnTo>
                  <a:pt x="24648" y="52364"/>
                </a:lnTo>
                <a:lnTo>
                  <a:pt x="25261" y="54818"/>
                </a:lnTo>
                <a:lnTo>
                  <a:pt x="26795" y="56455"/>
                </a:lnTo>
                <a:lnTo>
                  <a:pt x="26898" y="55432"/>
                </a:lnTo>
                <a:lnTo>
                  <a:pt x="26386" y="55227"/>
                </a:lnTo>
                <a:lnTo>
                  <a:pt x="25773" y="52364"/>
                </a:lnTo>
                <a:lnTo>
                  <a:pt x="25773" y="52670"/>
                </a:lnTo>
                <a:lnTo>
                  <a:pt x="25261" y="50830"/>
                </a:lnTo>
                <a:lnTo>
                  <a:pt x="25057" y="50727"/>
                </a:lnTo>
                <a:lnTo>
                  <a:pt x="24341" y="48068"/>
                </a:lnTo>
                <a:lnTo>
                  <a:pt x="24545" y="47250"/>
                </a:lnTo>
                <a:lnTo>
                  <a:pt x="25159" y="47659"/>
                </a:lnTo>
                <a:lnTo>
                  <a:pt x="25364" y="47557"/>
                </a:lnTo>
                <a:lnTo>
                  <a:pt x="25466" y="47761"/>
                </a:lnTo>
                <a:lnTo>
                  <a:pt x="25875" y="47966"/>
                </a:lnTo>
                <a:lnTo>
                  <a:pt x="26591" y="51034"/>
                </a:lnTo>
                <a:lnTo>
                  <a:pt x="27205" y="51341"/>
                </a:lnTo>
                <a:lnTo>
                  <a:pt x="27000" y="51852"/>
                </a:lnTo>
                <a:lnTo>
                  <a:pt x="28023" y="53080"/>
                </a:lnTo>
                <a:lnTo>
                  <a:pt x="27920" y="52977"/>
                </a:lnTo>
                <a:lnTo>
                  <a:pt x="28125" y="53591"/>
                </a:lnTo>
                <a:lnTo>
                  <a:pt x="27920" y="53795"/>
                </a:lnTo>
                <a:lnTo>
                  <a:pt x="28636" y="54307"/>
                </a:lnTo>
                <a:lnTo>
                  <a:pt x="28432" y="54205"/>
                </a:lnTo>
                <a:lnTo>
                  <a:pt x="29045" y="54920"/>
                </a:lnTo>
                <a:lnTo>
                  <a:pt x="28841" y="54920"/>
                </a:lnTo>
                <a:lnTo>
                  <a:pt x="29761" y="56148"/>
                </a:lnTo>
                <a:lnTo>
                  <a:pt x="30477" y="58091"/>
                </a:lnTo>
                <a:lnTo>
                  <a:pt x="29966" y="59216"/>
                </a:lnTo>
                <a:lnTo>
                  <a:pt x="37534" y="63920"/>
                </a:lnTo>
                <a:lnTo>
                  <a:pt x="39068" y="63307"/>
                </a:lnTo>
                <a:lnTo>
                  <a:pt x="39170" y="63307"/>
                </a:lnTo>
                <a:lnTo>
                  <a:pt x="39784" y="63614"/>
                </a:lnTo>
                <a:lnTo>
                  <a:pt x="39784" y="63614"/>
                </a:lnTo>
                <a:lnTo>
                  <a:pt x="39375" y="63307"/>
                </a:lnTo>
                <a:lnTo>
                  <a:pt x="39375" y="63307"/>
                </a:lnTo>
                <a:lnTo>
                  <a:pt x="44284" y="66375"/>
                </a:lnTo>
                <a:lnTo>
                  <a:pt x="45000" y="66273"/>
                </a:lnTo>
                <a:lnTo>
                  <a:pt x="45409" y="66682"/>
                </a:lnTo>
                <a:lnTo>
                  <a:pt x="45307" y="66989"/>
                </a:lnTo>
                <a:lnTo>
                  <a:pt x="46534" y="68830"/>
                </a:lnTo>
                <a:lnTo>
                  <a:pt x="46534" y="69443"/>
                </a:lnTo>
                <a:lnTo>
                  <a:pt x="47148" y="70159"/>
                </a:lnTo>
                <a:lnTo>
                  <a:pt x="47352" y="69852"/>
                </a:lnTo>
                <a:lnTo>
                  <a:pt x="47045" y="69443"/>
                </a:lnTo>
                <a:lnTo>
                  <a:pt x="47045" y="69443"/>
                </a:lnTo>
                <a:lnTo>
                  <a:pt x="48784" y="71386"/>
                </a:lnTo>
                <a:lnTo>
                  <a:pt x="48784" y="71386"/>
                </a:lnTo>
                <a:lnTo>
                  <a:pt x="48580" y="71080"/>
                </a:lnTo>
                <a:lnTo>
                  <a:pt x="49091" y="71693"/>
                </a:lnTo>
                <a:lnTo>
                  <a:pt x="49705" y="71489"/>
                </a:lnTo>
                <a:lnTo>
                  <a:pt x="50625" y="72205"/>
                </a:lnTo>
                <a:lnTo>
                  <a:pt x="50727" y="71898"/>
                </a:lnTo>
                <a:lnTo>
                  <a:pt x="51136" y="72614"/>
                </a:lnTo>
                <a:lnTo>
                  <a:pt x="51648" y="72307"/>
                </a:lnTo>
                <a:lnTo>
                  <a:pt x="51341" y="71693"/>
                </a:lnTo>
                <a:lnTo>
                  <a:pt x="52670" y="70773"/>
                </a:lnTo>
                <a:lnTo>
                  <a:pt x="53182" y="71489"/>
                </a:lnTo>
                <a:lnTo>
                  <a:pt x="53182" y="71284"/>
                </a:lnTo>
                <a:lnTo>
                  <a:pt x="53386" y="71386"/>
                </a:lnTo>
                <a:lnTo>
                  <a:pt x="53489" y="71284"/>
                </a:lnTo>
                <a:lnTo>
                  <a:pt x="53693" y="71693"/>
                </a:lnTo>
                <a:lnTo>
                  <a:pt x="53386" y="71386"/>
                </a:lnTo>
                <a:lnTo>
                  <a:pt x="53182" y="71795"/>
                </a:lnTo>
                <a:lnTo>
                  <a:pt x="53795" y="75682"/>
                </a:lnTo>
                <a:lnTo>
                  <a:pt x="53898" y="75682"/>
                </a:lnTo>
                <a:lnTo>
                  <a:pt x="53898" y="75989"/>
                </a:lnTo>
                <a:lnTo>
                  <a:pt x="54000" y="75886"/>
                </a:lnTo>
                <a:lnTo>
                  <a:pt x="54205" y="75989"/>
                </a:lnTo>
                <a:lnTo>
                  <a:pt x="53489" y="77216"/>
                </a:lnTo>
                <a:lnTo>
                  <a:pt x="52977" y="77523"/>
                </a:lnTo>
                <a:lnTo>
                  <a:pt x="52773" y="78239"/>
                </a:lnTo>
                <a:lnTo>
                  <a:pt x="52364" y="78341"/>
                </a:lnTo>
                <a:lnTo>
                  <a:pt x="52568" y="78750"/>
                </a:lnTo>
                <a:lnTo>
                  <a:pt x="51648" y="79159"/>
                </a:lnTo>
                <a:lnTo>
                  <a:pt x="51239" y="80693"/>
                </a:lnTo>
                <a:lnTo>
                  <a:pt x="51034" y="80591"/>
                </a:lnTo>
                <a:lnTo>
                  <a:pt x="50727" y="81307"/>
                </a:lnTo>
                <a:lnTo>
                  <a:pt x="50727" y="82227"/>
                </a:lnTo>
                <a:lnTo>
                  <a:pt x="51034" y="82739"/>
                </a:lnTo>
                <a:lnTo>
                  <a:pt x="51545" y="82432"/>
                </a:lnTo>
                <a:lnTo>
                  <a:pt x="51648" y="82125"/>
                </a:lnTo>
                <a:lnTo>
                  <a:pt x="51750" y="82841"/>
                </a:lnTo>
                <a:lnTo>
                  <a:pt x="50318" y="84886"/>
                </a:lnTo>
                <a:lnTo>
                  <a:pt x="50830" y="85909"/>
                </a:lnTo>
                <a:lnTo>
                  <a:pt x="50625" y="86011"/>
                </a:lnTo>
                <a:lnTo>
                  <a:pt x="60852" y="98693"/>
                </a:lnTo>
                <a:lnTo>
                  <a:pt x="61977" y="118125"/>
                </a:lnTo>
                <a:lnTo>
                  <a:pt x="61670" y="118330"/>
                </a:lnTo>
                <a:lnTo>
                  <a:pt x="63102" y="122932"/>
                </a:lnTo>
                <a:lnTo>
                  <a:pt x="64125" y="122625"/>
                </a:lnTo>
                <a:lnTo>
                  <a:pt x="63818" y="123136"/>
                </a:lnTo>
                <a:lnTo>
                  <a:pt x="64125" y="123136"/>
                </a:lnTo>
                <a:lnTo>
                  <a:pt x="64330" y="123648"/>
                </a:lnTo>
                <a:lnTo>
                  <a:pt x="64023" y="123648"/>
                </a:lnTo>
                <a:lnTo>
                  <a:pt x="64227" y="125284"/>
                </a:lnTo>
                <a:lnTo>
                  <a:pt x="64636" y="125489"/>
                </a:lnTo>
                <a:lnTo>
                  <a:pt x="64534" y="126511"/>
                </a:lnTo>
                <a:lnTo>
                  <a:pt x="64943" y="126716"/>
                </a:lnTo>
                <a:lnTo>
                  <a:pt x="64330" y="126716"/>
                </a:lnTo>
                <a:lnTo>
                  <a:pt x="64636" y="127432"/>
                </a:lnTo>
                <a:lnTo>
                  <a:pt x="64534" y="127739"/>
                </a:lnTo>
                <a:lnTo>
                  <a:pt x="64330" y="127023"/>
                </a:lnTo>
                <a:lnTo>
                  <a:pt x="64023" y="127432"/>
                </a:lnTo>
                <a:lnTo>
                  <a:pt x="64023" y="127432"/>
                </a:lnTo>
                <a:lnTo>
                  <a:pt x="64227" y="127023"/>
                </a:lnTo>
                <a:lnTo>
                  <a:pt x="64023" y="126614"/>
                </a:lnTo>
                <a:lnTo>
                  <a:pt x="64023" y="127023"/>
                </a:lnTo>
                <a:lnTo>
                  <a:pt x="63409" y="127125"/>
                </a:lnTo>
                <a:lnTo>
                  <a:pt x="63614" y="127432"/>
                </a:lnTo>
                <a:lnTo>
                  <a:pt x="63205" y="127943"/>
                </a:lnTo>
                <a:lnTo>
                  <a:pt x="63205" y="127943"/>
                </a:lnTo>
                <a:lnTo>
                  <a:pt x="63716" y="127739"/>
                </a:lnTo>
                <a:lnTo>
                  <a:pt x="64227" y="128148"/>
                </a:lnTo>
                <a:lnTo>
                  <a:pt x="64227" y="128045"/>
                </a:lnTo>
                <a:lnTo>
                  <a:pt x="64534" y="128250"/>
                </a:lnTo>
                <a:lnTo>
                  <a:pt x="64534" y="128455"/>
                </a:lnTo>
                <a:lnTo>
                  <a:pt x="64432" y="128659"/>
                </a:lnTo>
                <a:lnTo>
                  <a:pt x="64636" y="129068"/>
                </a:lnTo>
                <a:lnTo>
                  <a:pt x="65148" y="128864"/>
                </a:lnTo>
                <a:lnTo>
                  <a:pt x="65557" y="129477"/>
                </a:lnTo>
                <a:lnTo>
                  <a:pt x="64534" y="129273"/>
                </a:lnTo>
                <a:lnTo>
                  <a:pt x="65148" y="129682"/>
                </a:lnTo>
                <a:lnTo>
                  <a:pt x="65455" y="130705"/>
                </a:lnTo>
                <a:lnTo>
                  <a:pt x="65352" y="130295"/>
                </a:lnTo>
                <a:lnTo>
                  <a:pt x="65455" y="130295"/>
                </a:lnTo>
                <a:lnTo>
                  <a:pt x="65864" y="131216"/>
                </a:lnTo>
                <a:lnTo>
                  <a:pt x="65352" y="131420"/>
                </a:lnTo>
                <a:lnTo>
                  <a:pt x="66068" y="131727"/>
                </a:lnTo>
                <a:lnTo>
                  <a:pt x="65864" y="131727"/>
                </a:lnTo>
                <a:lnTo>
                  <a:pt x="66170" y="132034"/>
                </a:lnTo>
                <a:lnTo>
                  <a:pt x="66273" y="131727"/>
                </a:lnTo>
                <a:lnTo>
                  <a:pt x="66375" y="131932"/>
                </a:lnTo>
                <a:lnTo>
                  <a:pt x="66375" y="132239"/>
                </a:lnTo>
                <a:lnTo>
                  <a:pt x="66170" y="132034"/>
                </a:lnTo>
                <a:lnTo>
                  <a:pt x="65557" y="131625"/>
                </a:lnTo>
                <a:lnTo>
                  <a:pt x="65250" y="131932"/>
                </a:lnTo>
                <a:lnTo>
                  <a:pt x="67193" y="133261"/>
                </a:lnTo>
                <a:lnTo>
                  <a:pt x="67398" y="133159"/>
                </a:lnTo>
                <a:lnTo>
                  <a:pt x="67091" y="132750"/>
                </a:lnTo>
                <a:lnTo>
                  <a:pt x="67705" y="133057"/>
                </a:lnTo>
                <a:lnTo>
                  <a:pt x="67398" y="133159"/>
                </a:lnTo>
                <a:lnTo>
                  <a:pt x="67500" y="133261"/>
                </a:lnTo>
                <a:lnTo>
                  <a:pt x="67602" y="133159"/>
                </a:lnTo>
                <a:lnTo>
                  <a:pt x="67807" y="133568"/>
                </a:lnTo>
                <a:lnTo>
                  <a:pt x="67807" y="133568"/>
                </a:lnTo>
                <a:lnTo>
                  <a:pt x="67500" y="133261"/>
                </a:lnTo>
                <a:lnTo>
                  <a:pt x="67295" y="133364"/>
                </a:lnTo>
                <a:lnTo>
                  <a:pt x="66477" y="133364"/>
                </a:lnTo>
                <a:lnTo>
                  <a:pt x="66886" y="133773"/>
                </a:lnTo>
                <a:lnTo>
                  <a:pt x="67500" y="133670"/>
                </a:lnTo>
                <a:lnTo>
                  <a:pt x="67295" y="134080"/>
                </a:lnTo>
                <a:lnTo>
                  <a:pt x="67705" y="134284"/>
                </a:lnTo>
                <a:lnTo>
                  <a:pt x="67807" y="134080"/>
                </a:lnTo>
                <a:lnTo>
                  <a:pt x="67926" y="134000"/>
                </a:lnTo>
                <a:lnTo>
                  <a:pt x="67926" y="134000"/>
                </a:lnTo>
                <a:lnTo>
                  <a:pt x="68420" y="134693"/>
                </a:lnTo>
                <a:lnTo>
                  <a:pt x="69136" y="133977"/>
                </a:lnTo>
                <a:lnTo>
                  <a:pt x="69136" y="134284"/>
                </a:lnTo>
                <a:lnTo>
                  <a:pt x="68932" y="134489"/>
                </a:lnTo>
                <a:lnTo>
                  <a:pt x="68932" y="134693"/>
                </a:lnTo>
                <a:lnTo>
                  <a:pt x="68727" y="134795"/>
                </a:lnTo>
                <a:lnTo>
                  <a:pt x="69750" y="134795"/>
                </a:lnTo>
                <a:lnTo>
                  <a:pt x="69545" y="134182"/>
                </a:lnTo>
                <a:lnTo>
                  <a:pt x="69767" y="133988"/>
                </a:lnTo>
                <a:lnTo>
                  <a:pt x="69767" y="133988"/>
                </a:lnTo>
                <a:lnTo>
                  <a:pt x="70057" y="134182"/>
                </a:lnTo>
                <a:lnTo>
                  <a:pt x="69852" y="134284"/>
                </a:lnTo>
                <a:lnTo>
                  <a:pt x="70568" y="134591"/>
                </a:lnTo>
                <a:lnTo>
                  <a:pt x="70364" y="135000"/>
                </a:lnTo>
                <a:lnTo>
                  <a:pt x="71489" y="135614"/>
                </a:lnTo>
                <a:lnTo>
                  <a:pt x="71386" y="135716"/>
                </a:lnTo>
                <a:lnTo>
                  <a:pt x="70159" y="135205"/>
                </a:lnTo>
                <a:lnTo>
                  <a:pt x="70364" y="135205"/>
                </a:lnTo>
                <a:lnTo>
                  <a:pt x="70057" y="135000"/>
                </a:lnTo>
                <a:lnTo>
                  <a:pt x="69955" y="135102"/>
                </a:lnTo>
                <a:lnTo>
                  <a:pt x="70568" y="135716"/>
                </a:lnTo>
                <a:lnTo>
                  <a:pt x="70057" y="135511"/>
                </a:lnTo>
                <a:lnTo>
                  <a:pt x="69443" y="135716"/>
                </a:lnTo>
                <a:lnTo>
                  <a:pt x="69545" y="135818"/>
                </a:lnTo>
                <a:lnTo>
                  <a:pt x="73943" y="136125"/>
                </a:lnTo>
                <a:lnTo>
                  <a:pt x="74557" y="135818"/>
                </a:lnTo>
                <a:lnTo>
                  <a:pt x="71489" y="134489"/>
                </a:lnTo>
                <a:lnTo>
                  <a:pt x="71591" y="134284"/>
                </a:lnTo>
                <a:lnTo>
                  <a:pt x="71080" y="133875"/>
                </a:lnTo>
                <a:lnTo>
                  <a:pt x="69782" y="133975"/>
                </a:lnTo>
                <a:lnTo>
                  <a:pt x="69782" y="133975"/>
                </a:lnTo>
                <a:lnTo>
                  <a:pt x="70364" y="133466"/>
                </a:lnTo>
                <a:lnTo>
                  <a:pt x="71080" y="133568"/>
                </a:lnTo>
                <a:lnTo>
                  <a:pt x="71080" y="133568"/>
                </a:lnTo>
                <a:lnTo>
                  <a:pt x="70057" y="132852"/>
                </a:lnTo>
                <a:lnTo>
                  <a:pt x="70364" y="132750"/>
                </a:lnTo>
                <a:lnTo>
                  <a:pt x="69852" y="132341"/>
                </a:lnTo>
                <a:lnTo>
                  <a:pt x="70159" y="131318"/>
                </a:lnTo>
                <a:lnTo>
                  <a:pt x="69750" y="131216"/>
                </a:lnTo>
                <a:lnTo>
                  <a:pt x="69955" y="131216"/>
                </a:lnTo>
                <a:lnTo>
                  <a:pt x="69955" y="131011"/>
                </a:lnTo>
                <a:lnTo>
                  <a:pt x="70670" y="131216"/>
                </a:lnTo>
                <a:lnTo>
                  <a:pt x="70670" y="131216"/>
                </a:lnTo>
                <a:lnTo>
                  <a:pt x="70466" y="130500"/>
                </a:lnTo>
                <a:lnTo>
                  <a:pt x="71591" y="129170"/>
                </a:lnTo>
                <a:lnTo>
                  <a:pt x="71182" y="129068"/>
                </a:lnTo>
                <a:lnTo>
                  <a:pt x="71284" y="128455"/>
                </a:lnTo>
                <a:lnTo>
                  <a:pt x="69443" y="127330"/>
                </a:lnTo>
                <a:lnTo>
                  <a:pt x="69852" y="126409"/>
                </a:lnTo>
                <a:lnTo>
                  <a:pt x="70159" y="126205"/>
                </a:lnTo>
                <a:lnTo>
                  <a:pt x="70670" y="126205"/>
                </a:lnTo>
                <a:lnTo>
                  <a:pt x="70568" y="124670"/>
                </a:lnTo>
                <a:lnTo>
                  <a:pt x="71182" y="124159"/>
                </a:lnTo>
                <a:lnTo>
                  <a:pt x="70568" y="123852"/>
                </a:lnTo>
                <a:lnTo>
                  <a:pt x="70977" y="123750"/>
                </a:lnTo>
                <a:lnTo>
                  <a:pt x="71284" y="124057"/>
                </a:lnTo>
                <a:lnTo>
                  <a:pt x="71284" y="124057"/>
                </a:lnTo>
                <a:lnTo>
                  <a:pt x="70977" y="123443"/>
                </a:lnTo>
                <a:lnTo>
                  <a:pt x="70773" y="123545"/>
                </a:lnTo>
                <a:lnTo>
                  <a:pt x="70364" y="123239"/>
                </a:lnTo>
                <a:lnTo>
                  <a:pt x="69955" y="122318"/>
                </a:lnTo>
                <a:lnTo>
                  <a:pt x="70057" y="122011"/>
                </a:lnTo>
                <a:lnTo>
                  <a:pt x="71182" y="122318"/>
                </a:lnTo>
                <a:lnTo>
                  <a:pt x="72205" y="122011"/>
                </a:lnTo>
                <a:lnTo>
                  <a:pt x="72000" y="121193"/>
                </a:lnTo>
                <a:lnTo>
                  <a:pt x="72102" y="120886"/>
                </a:lnTo>
                <a:lnTo>
                  <a:pt x="71898" y="120580"/>
                </a:lnTo>
                <a:lnTo>
                  <a:pt x="72000" y="120580"/>
                </a:lnTo>
                <a:lnTo>
                  <a:pt x="71693" y="120170"/>
                </a:lnTo>
                <a:lnTo>
                  <a:pt x="75477" y="119250"/>
                </a:lnTo>
                <a:lnTo>
                  <a:pt x="75886" y="117716"/>
                </a:lnTo>
                <a:lnTo>
                  <a:pt x="73739" y="114545"/>
                </a:lnTo>
                <a:lnTo>
                  <a:pt x="73739" y="114034"/>
                </a:lnTo>
                <a:lnTo>
                  <a:pt x="73943" y="114034"/>
                </a:lnTo>
                <a:lnTo>
                  <a:pt x="73841" y="113420"/>
                </a:lnTo>
                <a:lnTo>
                  <a:pt x="74045" y="113932"/>
                </a:lnTo>
                <a:lnTo>
                  <a:pt x="73841" y="114341"/>
                </a:lnTo>
                <a:lnTo>
                  <a:pt x="74557" y="115466"/>
                </a:lnTo>
                <a:lnTo>
                  <a:pt x="77216" y="115875"/>
                </a:lnTo>
                <a:lnTo>
                  <a:pt x="79466" y="111580"/>
                </a:lnTo>
                <a:lnTo>
                  <a:pt x="79568" y="111682"/>
                </a:lnTo>
                <a:lnTo>
                  <a:pt x="79568" y="111273"/>
                </a:lnTo>
                <a:lnTo>
                  <a:pt x="79466" y="110966"/>
                </a:lnTo>
                <a:lnTo>
                  <a:pt x="79773" y="111273"/>
                </a:lnTo>
                <a:lnTo>
                  <a:pt x="79875" y="111273"/>
                </a:lnTo>
                <a:lnTo>
                  <a:pt x="79364" y="112500"/>
                </a:lnTo>
                <a:lnTo>
                  <a:pt x="79773" y="112193"/>
                </a:lnTo>
                <a:lnTo>
                  <a:pt x="80080" y="111170"/>
                </a:lnTo>
                <a:lnTo>
                  <a:pt x="79875" y="111273"/>
                </a:lnTo>
                <a:lnTo>
                  <a:pt x="79875" y="111273"/>
                </a:lnTo>
                <a:lnTo>
                  <a:pt x="81409" y="107898"/>
                </a:lnTo>
                <a:lnTo>
                  <a:pt x="81102" y="106159"/>
                </a:lnTo>
                <a:lnTo>
                  <a:pt x="81614" y="106057"/>
                </a:lnTo>
                <a:lnTo>
                  <a:pt x="81511" y="106159"/>
                </a:lnTo>
                <a:lnTo>
                  <a:pt x="85398" y="103705"/>
                </a:lnTo>
                <a:lnTo>
                  <a:pt x="85807" y="103602"/>
                </a:lnTo>
                <a:lnTo>
                  <a:pt x="85909" y="103398"/>
                </a:lnTo>
                <a:lnTo>
                  <a:pt x="86114" y="103705"/>
                </a:lnTo>
                <a:lnTo>
                  <a:pt x="86830" y="103602"/>
                </a:lnTo>
                <a:lnTo>
                  <a:pt x="86932" y="103091"/>
                </a:lnTo>
                <a:lnTo>
                  <a:pt x="87750" y="102580"/>
                </a:lnTo>
                <a:lnTo>
                  <a:pt x="89080" y="94398"/>
                </a:lnTo>
                <a:lnTo>
                  <a:pt x="89080" y="93170"/>
                </a:lnTo>
                <a:lnTo>
                  <a:pt x="89284" y="93068"/>
                </a:lnTo>
                <a:lnTo>
                  <a:pt x="89489" y="93375"/>
                </a:lnTo>
                <a:lnTo>
                  <a:pt x="90409" y="91534"/>
                </a:lnTo>
                <a:lnTo>
                  <a:pt x="90409" y="91739"/>
                </a:lnTo>
                <a:lnTo>
                  <a:pt x="92557" y="87136"/>
                </a:lnTo>
                <a:lnTo>
                  <a:pt x="91943" y="85398"/>
                </a:lnTo>
                <a:lnTo>
                  <a:pt x="84273" y="82739"/>
                </a:lnTo>
                <a:lnTo>
                  <a:pt x="84068" y="82943"/>
                </a:lnTo>
                <a:lnTo>
                  <a:pt x="83966" y="82534"/>
                </a:lnTo>
                <a:lnTo>
                  <a:pt x="83557" y="83352"/>
                </a:lnTo>
                <a:lnTo>
                  <a:pt x="83557" y="83352"/>
                </a:lnTo>
                <a:lnTo>
                  <a:pt x="83659" y="82636"/>
                </a:lnTo>
                <a:lnTo>
                  <a:pt x="83557" y="82330"/>
                </a:lnTo>
                <a:lnTo>
                  <a:pt x="83557" y="81818"/>
                </a:lnTo>
                <a:lnTo>
                  <a:pt x="80591" y="80795"/>
                </a:lnTo>
                <a:lnTo>
                  <a:pt x="79057" y="82739"/>
                </a:lnTo>
                <a:lnTo>
                  <a:pt x="79364" y="81818"/>
                </a:lnTo>
                <a:lnTo>
                  <a:pt x="78341" y="82125"/>
                </a:lnTo>
                <a:lnTo>
                  <a:pt x="77932" y="81307"/>
                </a:lnTo>
                <a:lnTo>
                  <a:pt x="77625" y="81205"/>
                </a:lnTo>
                <a:lnTo>
                  <a:pt x="77011" y="81614"/>
                </a:lnTo>
                <a:lnTo>
                  <a:pt x="76295" y="81614"/>
                </a:lnTo>
                <a:lnTo>
                  <a:pt x="78852" y="78750"/>
                </a:lnTo>
                <a:lnTo>
                  <a:pt x="77216" y="75375"/>
                </a:lnTo>
                <a:lnTo>
                  <a:pt x="77011" y="75580"/>
                </a:lnTo>
                <a:lnTo>
                  <a:pt x="76807" y="75068"/>
                </a:lnTo>
                <a:lnTo>
                  <a:pt x="76705" y="75170"/>
                </a:lnTo>
                <a:lnTo>
                  <a:pt x="75273" y="74148"/>
                </a:lnTo>
                <a:lnTo>
                  <a:pt x="75068" y="74557"/>
                </a:lnTo>
                <a:lnTo>
                  <a:pt x="74455" y="73841"/>
                </a:lnTo>
                <a:lnTo>
                  <a:pt x="73432" y="74148"/>
                </a:lnTo>
                <a:lnTo>
                  <a:pt x="72614" y="73943"/>
                </a:lnTo>
                <a:lnTo>
                  <a:pt x="72307" y="74352"/>
                </a:lnTo>
                <a:lnTo>
                  <a:pt x="72307" y="73739"/>
                </a:lnTo>
                <a:lnTo>
                  <a:pt x="71284" y="72920"/>
                </a:lnTo>
                <a:lnTo>
                  <a:pt x="70977" y="73432"/>
                </a:lnTo>
                <a:lnTo>
                  <a:pt x="70977" y="73432"/>
                </a:lnTo>
                <a:lnTo>
                  <a:pt x="71080" y="72307"/>
                </a:lnTo>
                <a:lnTo>
                  <a:pt x="69852" y="71284"/>
                </a:lnTo>
                <a:lnTo>
                  <a:pt x="68420" y="71182"/>
                </a:lnTo>
                <a:lnTo>
                  <a:pt x="68830" y="70875"/>
                </a:lnTo>
                <a:lnTo>
                  <a:pt x="69034" y="70568"/>
                </a:lnTo>
                <a:lnTo>
                  <a:pt x="68932" y="70159"/>
                </a:lnTo>
                <a:lnTo>
                  <a:pt x="68420" y="69852"/>
                </a:lnTo>
                <a:lnTo>
                  <a:pt x="68318" y="69955"/>
                </a:lnTo>
                <a:lnTo>
                  <a:pt x="68318" y="70159"/>
                </a:lnTo>
                <a:lnTo>
                  <a:pt x="67909" y="69852"/>
                </a:lnTo>
                <a:lnTo>
                  <a:pt x="67807" y="69955"/>
                </a:lnTo>
                <a:lnTo>
                  <a:pt x="67602" y="69545"/>
                </a:lnTo>
                <a:lnTo>
                  <a:pt x="67398" y="69648"/>
                </a:lnTo>
                <a:lnTo>
                  <a:pt x="67295" y="69239"/>
                </a:lnTo>
                <a:lnTo>
                  <a:pt x="68216" y="69034"/>
                </a:lnTo>
                <a:lnTo>
                  <a:pt x="66068" y="69136"/>
                </a:lnTo>
                <a:lnTo>
                  <a:pt x="66068" y="69239"/>
                </a:lnTo>
                <a:lnTo>
                  <a:pt x="66580" y="69239"/>
                </a:lnTo>
                <a:lnTo>
                  <a:pt x="65045" y="69648"/>
                </a:lnTo>
                <a:lnTo>
                  <a:pt x="64636" y="69443"/>
                </a:lnTo>
                <a:lnTo>
                  <a:pt x="64432" y="69136"/>
                </a:lnTo>
                <a:lnTo>
                  <a:pt x="62489" y="69136"/>
                </a:lnTo>
                <a:lnTo>
                  <a:pt x="62284" y="68523"/>
                </a:lnTo>
                <a:lnTo>
                  <a:pt x="61466" y="68216"/>
                </a:lnTo>
                <a:lnTo>
                  <a:pt x="61159" y="67705"/>
                </a:lnTo>
                <a:lnTo>
                  <a:pt x="60750" y="67705"/>
                </a:lnTo>
                <a:lnTo>
                  <a:pt x="61159" y="68114"/>
                </a:lnTo>
                <a:lnTo>
                  <a:pt x="59727" y="68727"/>
                </a:lnTo>
                <a:lnTo>
                  <a:pt x="59523" y="69239"/>
                </a:lnTo>
                <a:lnTo>
                  <a:pt x="59932" y="70057"/>
                </a:lnTo>
                <a:lnTo>
                  <a:pt x="59625" y="70670"/>
                </a:lnTo>
                <a:lnTo>
                  <a:pt x="59216" y="70364"/>
                </a:lnTo>
                <a:lnTo>
                  <a:pt x="59114" y="69648"/>
                </a:lnTo>
                <a:lnTo>
                  <a:pt x="59420" y="69239"/>
                </a:lnTo>
                <a:lnTo>
                  <a:pt x="59318" y="68727"/>
                </a:lnTo>
                <a:lnTo>
                  <a:pt x="59420" y="68727"/>
                </a:lnTo>
                <a:lnTo>
                  <a:pt x="59216" y="68114"/>
                </a:lnTo>
                <a:lnTo>
                  <a:pt x="59830" y="67807"/>
                </a:lnTo>
                <a:lnTo>
                  <a:pt x="59625" y="67295"/>
                </a:lnTo>
                <a:lnTo>
                  <a:pt x="56966" y="68932"/>
                </a:lnTo>
                <a:lnTo>
                  <a:pt x="56966" y="68727"/>
                </a:lnTo>
                <a:lnTo>
                  <a:pt x="56557" y="68625"/>
                </a:lnTo>
                <a:lnTo>
                  <a:pt x="55739" y="69648"/>
                </a:lnTo>
                <a:lnTo>
                  <a:pt x="55841" y="69545"/>
                </a:lnTo>
                <a:lnTo>
                  <a:pt x="55534" y="70364"/>
                </a:lnTo>
                <a:lnTo>
                  <a:pt x="54614" y="71182"/>
                </a:lnTo>
                <a:lnTo>
                  <a:pt x="54511" y="71898"/>
                </a:lnTo>
                <a:lnTo>
                  <a:pt x="52977" y="70364"/>
                </a:lnTo>
                <a:lnTo>
                  <a:pt x="52057" y="70261"/>
                </a:lnTo>
                <a:lnTo>
                  <a:pt x="51034" y="70875"/>
                </a:lnTo>
                <a:lnTo>
                  <a:pt x="50011" y="70670"/>
                </a:lnTo>
                <a:lnTo>
                  <a:pt x="50011" y="70670"/>
                </a:lnTo>
                <a:lnTo>
                  <a:pt x="50114" y="70875"/>
                </a:lnTo>
                <a:lnTo>
                  <a:pt x="48375" y="68420"/>
                </a:lnTo>
                <a:lnTo>
                  <a:pt x="48580" y="67602"/>
                </a:lnTo>
                <a:lnTo>
                  <a:pt x="48682" y="67705"/>
                </a:lnTo>
                <a:lnTo>
                  <a:pt x="48784" y="66989"/>
                </a:lnTo>
                <a:lnTo>
                  <a:pt x="48784" y="67193"/>
                </a:lnTo>
                <a:lnTo>
                  <a:pt x="49193" y="64739"/>
                </a:lnTo>
                <a:lnTo>
                  <a:pt x="48989" y="64330"/>
                </a:lnTo>
                <a:lnTo>
                  <a:pt x="48580" y="64125"/>
                </a:lnTo>
                <a:lnTo>
                  <a:pt x="48886" y="64227"/>
                </a:lnTo>
                <a:lnTo>
                  <a:pt x="48273" y="63716"/>
                </a:lnTo>
                <a:lnTo>
                  <a:pt x="44284" y="63614"/>
                </a:lnTo>
                <a:lnTo>
                  <a:pt x="45000" y="62795"/>
                </a:lnTo>
                <a:lnTo>
                  <a:pt x="45102" y="61159"/>
                </a:lnTo>
                <a:lnTo>
                  <a:pt x="45409" y="60648"/>
                </a:lnTo>
                <a:lnTo>
                  <a:pt x="45511" y="61261"/>
                </a:lnTo>
                <a:lnTo>
                  <a:pt x="46023" y="60136"/>
                </a:lnTo>
                <a:lnTo>
                  <a:pt x="45818" y="60239"/>
                </a:lnTo>
                <a:lnTo>
                  <a:pt x="46125" y="59932"/>
                </a:lnTo>
                <a:lnTo>
                  <a:pt x="46125" y="59625"/>
                </a:lnTo>
                <a:lnTo>
                  <a:pt x="46534" y="58807"/>
                </a:lnTo>
                <a:lnTo>
                  <a:pt x="46432" y="57989"/>
                </a:lnTo>
                <a:lnTo>
                  <a:pt x="43875" y="58295"/>
                </a:lnTo>
                <a:lnTo>
                  <a:pt x="42955" y="60239"/>
                </a:lnTo>
                <a:lnTo>
                  <a:pt x="42341" y="60648"/>
                </a:lnTo>
                <a:lnTo>
                  <a:pt x="42545" y="60648"/>
                </a:lnTo>
                <a:lnTo>
                  <a:pt x="42443" y="60955"/>
                </a:lnTo>
                <a:lnTo>
                  <a:pt x="39477" y="61261"/>
                </a:lnTo>
                <a:lnTo>
                  <a:pt x="38557" y="60750"/>
                </a:lnTo>
                <a:lnTo>
                  <a:pt x="38557" y="60750"/>
                </a:lnTo>
                <a:lnTo>
                  <a:pt x="38659" y="60852"/>
                </a:lnTo>
                <a:lnTo>
                  <a:pt x="38659" y="60852"/>
                </a:lnTo>
                <a:lnTo>
                  <a:pt x="38352" y="60648"/>
                </a:lnTo>
                <a:lnTo>
                  <a:pt x="38352" y="60648"/>
                </a:lnTo>
                <a:lnTo>
                  <a:pt x="38557" y="60750"/>
                </a:lnTo>
                <a:lnTo>
                  <a:pt x="37432" y="57989"/>
                </a:lnTo>
                <a:lnTo>
                  <a:pt x="37432" y="58193"/>
                </a:lnTo>
                <a:lnTo>
                  <a:pt x="37227" y="57375"/>
                </a:lnTo>
                <a:lnTo>
                  <a:pt x="37432" y="57989"/>
                </a:lnTo>
                <a:lnTo>
                  <a:pt x="38455" y="52159"/>
                </a:lnTo>
                <a:lnTo>
                  <a:pt x="38250" y="51750"/>
                </a:lnTo>
                <a:lnTo>
                  <a:pt x="38761" y="51545"/>
                </a:lnTo>
                <a:lnTo>
                  <a:pt x="38761" y="51341"/>
                </a:lnTo>
                <a:lnTo>
                  <a:pt x="39068" y="51136"/>
                </a:lnTo>
                <a:lnTo>
                  <a:pt x="38966" y="51136"/>
                </a:lnTo>
                <a:lnTo>
                  <a:pt x="39170" y="51034"/>
                </a:lnTo>
                <a:lnTo>
                  <a:pt x="39375" y="50830"/>
                </a:lnTo>
                <a:lnTo>
                  <a:pt x="39682" y="50727"/>
                </a:lnTo>
                <a:lnTo>
                  <a:pt x="39580" y="50523"/>
                </a:lnTo>
                <a:lnTo>
                  <a:pt x="40091" y="50625"/>
                </a:lnTo>
                <a:lnTo>
                  <a:pt x="41216" y="49909"/>
                </a:lnTo>
                <a:lnTo>
                  <a:pt x="41216" y="49705"/>
                </a:lnTo>
                <a:lnTo>
                  <a:pt x="41420" y="49398"/>
                </a:lnTo>
                <a:lnTo>
                  <a:pt x="41420" y="49602"/>
                </a:lnTo>
                <a:lnTo>
                  <a:pt x="41625" y="49602"/>
                </a:lnTo>
                <a:lnTo>
                  <a:pt x="41318" y="49807"/>
                </a:lnTo>
                <a:lnTo>
                  <a:pt x="42341" y="49193"/>
                </a:lnTo>
                <a:lnTo>
                  <a:pt x="43773" y="49602"/>
                </a:lnTo>
                <a:lnTo>
                  <a:pt x="43977" y="49398"/>
                </a:lnTo>
                <a:lnTo>
                  <a:pt x="44489" y="49602"/>
                </a:lnTo>
                <a:lnTo>
                  <a:pt x="44489" y="49909"/>
                </a:lnTo>
                <a:lnTo>
                  <a:pt x="44386" y="49909"/>
                </a:lnTo>
                <a:lnTo>
                  <a:pt x="45205" y="50114"/>
                </a:lnTo>
                <a:lnTo>
                  <a:pt x="45409" y="49705"/>
                </a:lnTo>
                <a:lnTo>
                  <a:pt x="45920" y="50216"/>
                </a:lnTo>
                <a:lnTo>
                  <a:pt x="46125" y="50216"/>
                </a:lnTo>
                <a:lnTo>
                  <a:pt x="45818" y="49705"/>
                </a:lnTo>
                <a:lnTo>
                  <a:pt x="46227" y="49091"/>
                </a:lnTo>
                <a:lnTo>
                  <a:pt x="46227" y="49091"/>
                </a:lnTo>
                <a:lnTo>
                  <a:pt x="45920" y="49295"/>
                </a:lnTo>
                <a:lnTo>
                  <a:pt x="46023" y="48989"/>
                </a:lnTo>
                <a:lnTo>
                  <a:pt x="45307" y="49091"/>
                </a:lnTo>
                <a:lnTo>
                  <a:pt x="47557" y="48477"/>
                </a:lnTo>
                <a:lnTo>
                  <a:pt x="47557" y="48477"/>
                </a:lnTo>
                <a:lnTo>
                  <a:pt x="47455" y="48989"/>
                </a:lnTo>
                <a:lnTo>
                  <a:pt x="47966" y="48784"/>
                </a:lnTo>
                <a:lnTo>
                  <a:pt x="47966" y="48886"/>
                </a:lnTo>
                <a:lnTo>
                  <a:pt x="48477" y="48580"/>
                </a:lnTo>
                <a:lnTo>
                  <a:pt x="48477" y="48580"/>
                </a:lnTo>
                <a:lnTo>
                  <a:pt x="48170" y="48886"/>
                </a:lnTo>
                <a:lnTo>
                  <a:pt x="48886" y="48784"/>
                </a:lnTo>
                <a:lnTo>
                  <a:pt x="49602" y="48886"/>
                </a:lnTo>
                <a:lnTo>
                  <a:pt x="49500" y="49091"/>
                </a:lnTo>
                <a:lnTo>
                  <a:pt x="49655" y="49401"/>
                </a:lnTo>
                <a:lnTo>
                  <a:pt x="49655" y="49401"/>
                </a:lnTo>
                <a:lnTo>
                  <a:pt x="51239" y="49500"/>
                </a:lnTo>
                <a:lnTo>
                  <a:pt x="51750" y="50216"/>
                </a:lnTo>
                <a:lnTo>
                  <a:pt x="51443" y="51545"/>
                </a:lnTo>
                <a:lnTo>
                  <a:pt x="51648" y="51239"/>
                </a:lnTo>
                <a:lnTo>
                  <a:pt x="51852" y="51341"/>
                </a:lnTo>
                <a:lnTo>
                  <a:pt x="51443" y="51750"/>
                </a:lnTo>
                <a:lnTo>
                  <a:pt x="52670" y="54102"/>
                </a:lnTo>
                <a:lnTo>
                  <a:pt x="52875" y="54102"/>
                </a:lnTo>
                <a:lnTo>
                  <a:pt x="53485" y="53390"/>
                </a:lnTo>
                <a:lnTo>
                  <a:pt x="53485" y="53390"/>
                </a:lnTo>
                <a:lnTo>
                  <a:pt x="53403" y="50915"/>
                </a:lnTo>
                <a:lnTo>
                  <a:pt x="53591" y="50727"/>
                </a:lnTo>
                <a:lnTo>
                  <a:pt x="53489" y="47761"/>
                </a:lnTo>
                <a:lnTo>
                  <a:pt x="53693" y="47659"/>
                </a:lnTo>
                <a:lnTo>
                  <a:pt x="54307" y="46636"/>
                </a:lnTo>
                <a:lnTo>
                  <a:pt x="54307" y="46841"/>
                </a:lnTo>
                <a:lnTo>
                  <a:pt x="54409" y="46739"/>
                </a:lnTo>
                <a:lnTo>
                  <a:pt x="54409" y="46636"/>
                </a:lnTo>
                <a:lnTo>
                  <a:pt x="55841" y="45716"/>
                </a:lnTo>
                <a:lnTo>
                  <a:pt x="55841" y="45818"/>
                </a:lnTo>
                <a:lnTo>
                  <a:pt x="57170" y="44898"/>
                </a:lnTo>
                <a:lnTo>
                  <a:pt x="57170" y="45102"/>
                </a:lnTo>
                <a:lnTo>
                  <a:pt x="57784" y="44284"/>
                </a:lnTo>
                <a:lnTo>
                  <a:pt x="58705" y="44080"/>
                </a:lnTo>
                <a:lnTo>
                  <a:pt x="58193" y="43875"/>
                </a:lnTo>
                <a:lnTo>
                  <a:pt x="58602" y="43875"/>
                </a:lnTo>
                <a:lnTo>
                  <a:pt x="58295" y="43466"/>
                </a:lnTo>
                <a:lnTo>
                  <a:pt x="59420" y="43364"/>
                </a:lnTo>
                <a:lnTo>
                  <a:pt x="59523" y="43057"/>
                </a:lnTo>
                <a:lnTo>
                  <a:pt x="59523" y="43057"/>
                </a:lnTo>
                <a:lnTo>
                  <a:pt x="59216" y="43364"/>
                </a:lnTo>
                <a:lnTo>
                  <a:pt x="58705" y="43057"/>
                </a:lnTo>
                <a:lnTo>
                  <a:pt x="58807" y="42750"/>
                </a:lnTo>
                <a:lnTo>
                  <a:pt x="59216" y="42852"/>
                </a:lnTo>
                <a:lnTo>
                  <a:pt x="59318" y="42750"/>
                </a:lnTo>
                <a:lnTo>
                  <a:pt x="59523" y="42852"/>
                </a:lnTo>
                <a:lnTo>
                  <a:pt x="59523" y="42545"/>
                </a:lnTo>
                <a:lnTo>
                  <a:pt x="59420" y="42034"/>
                </a:lnTo>
                <a:lnTo>
                  <a:pt x="59216" y="41932"/>
                </a:lnTo>
                <a:lnTo>
                  <a:pt x="58705" y="41625"/>
                </a:lnTo>
                <a:lnTo>
                  <a:pt x="59114" y="41727"/>
                </a:lnTo>
                <a:lnTo>
                  <a:pt x="59216" y="41932"/>
                </a:lnTo>
                <a:lnTo>
                  <a:pt x="59216" y="41932"/>
                </a:lnTo>
                <a:lnTo>
                  <a:pt x="59114" y="41420"/>
                </a:lnTo>
                <a:lnTo>
                  <a:pt x="59420" y="41420"/>
                </a:lnTo>
                <a:lnTo>
                  <a:pt x="59523" y="41318"/>
                </a:lnTo>
                <a:lnTo>
                  <a:pt x="59011" y="40705"/>
                </a:lnTo>
                <a:lnTo>
                  <a:pt x="59523" y="41216"/>
                </a:lnTo>
                <a:lnTo>
                  <a:pt x="59523" y="40807"/>
                </a:lnTo>
                <a:lnTo>
                  <a:pt x="58909" y="40500"/>
                </a:lnTo>
                <a:lnTo>
                  <a:pt x="59318" y="39989"/>
                </a:lnTo>
                <a:lnTo>
                  <a:pt x="59011" y="40500"/>
                </a:lnTo>
                <a:lnTo>
                  <a:pt x="59216" y="40398"/>
                </a:lnTo>
                <a:lnTo>
                  <a:pt x="59216" y="40602"/>
                </a:lnTo>
                <a:lnTo>
                  <a:pt x="59318" y="40500"/>
                </a:lnTo>
                <a:lnTo>
                  <a:pt x="59625" y="40807"/>
                </a:lnTo>
                <a:lnTo>
                  <a:pt x="59523" y="40295"/>
                </a:lnTo>
                <a:lnTo>
                  <a:pt x="59727" y="40500"/>
                </a:lnTo>
                <a:lnTo>
                  <a:pt x="59830" y="39580"/>
                </a:lnTo>
                <a:lnTo>
                  <a:pt x="60034" y="39477"/>
                </a:lnTo>
                <a:lnTo>
                  <a:pt x="60034" y="39580"/>
                </a:lnTo>
                <a:lnTo>
                  <a:pt x="60136" y="39375"/>
                </a:lnTo>
                <a:lnTo>
                  <a:pt x="60136" y="39477"/>
                </a:lnTo>
                <a:lnTo>
                  <a:pt x="60443" y="39273"/>
                </a:lnTo>
                <a:lnTo>
                  <a:pt x="60443" y="39375"/>
                </a:lnTo>
                <a:lnTo>
                  <a:pt x="60341" y="39477"/>
                </a:lnTo>
                <a:lnTo>
                  <a:pt x="60443" y="39477"/>
                </a:lnTo>
                <a:lnTo>
                  <a:pt x="60034" y="39784"/>
                </a:lnTo>
                <a:lnTo>
                  <a:pt x="60136" y="39784"/>
                </a:lnTo>
                <a:lnTo>
                  <a:pt x="59830" y="40193"/>
                </a:lnTo>
                <a:lnTo>
                  <a:pt x="60136" y="40295"/>
                </a:lnTo>
                <a:lnTo>
                  <a:pt x="60136" y="40500"/>
                </a:lnTo>
                <a:lnTo>
                  <a:pt x="60034" y="40705"/>
                </a:lnTo>
                <a:lnTo>
                  <a:pt x="60034" y="40909"/>
                </a:lnTo>
                <a:lnTo>
                  <a:pt x="60136" y="40909"/>
                </a:lnTo>
                <a:lnTo>
                  <a:pt x="59727" y="41830"/>
                </a:lnTo>
                <a:lnTo>
                  <a:pt x="60750" y="40500"/>
                </a:lnTo>
                <a:lnTo>
                  <a:pt x="60750" y="39375"/>
                </a:lnTo>
                <a:lnTo>
                  <a:pt x="61057" y="39886"/>
                </a:lnTo>
                <a:lnTo>
                  <a:pt x="62182" y="38864"/>
                </a:lnTo>
                <a:lnTo>
                  <a:pt x="62386" y="38455"/>
                </a:lnTo>
                <a:lnTo>
                  <a:pt x="62284" y="38250"/>
                </a:lnTo>
                <a:lnTo>
                  <a:pt x="62591" y="37636"/>
                </a:lnTo>
                <a:lnTo>
                  <a:pt x="62489" y="38148"/>
                </a:lnTo>
                <a:lnTo>
                  <a:pt x="64943" y="37125"/>
                </a:lnTo>
                <a:lnTo>
                  <a:pt x="65045" y="37227"/>
                </a:lnTo>
                <a:lnTo>
                  <a:pt x="65148" y="37125"/>
                </a:lnTo>
                <a:lnTo>
                  <a:pt x="65148" y="37125"/>
                </a:lnTo>
                <a:lnTo>
                  <a:pt x="65045" y="37432"/>
                </a:lnTo>
                <a:lnTo>
                  <a:pt x="65557" y="37227"/>
                </a:lnTo>
                <a:lnTo>
                  <a:pt x="65557" y="37227"/>
                </a:lnTo>
                <a:lnTo>
                  <a:pt x="65455" y="37330"/>
                </a:lnTo>
                <a:lnTo>
                  <a:pt x="66068" y="37227"/>
                </a:lnTo>
                <a:lnTo>
                  <a:pt x="65966" y="36818"/>
                </a:lnTo>
                <a:lnTo>
                  <a:pt x="65761" y="37125"/>
                </a:lnTo>
                <a:lnTo>
                  <a:pt x="65455" y="36614"/>
                </a:lnTo>
                <a:lnTo>
                  <a:pt x="66784" y="35080"/>
                </a:lnTo>
                <a:lnTo>
                  <a:pt x="66886" y="35182"/>
                </a:lnTo>
                <a:lnTo>
                  <a:pt x="66989" y="34977"/>
                </a:lnTo>
                <a:lnTo>
                  <a:pt x="66989" y="35080"/>
                </a:lnTo>
                <a:lnTo>
                  <a:pt x="67091" y="34875"/>
                </a:lnTo>
                <a:lnTo>
                  <a:pt x="67091" y="35080"/>
                </a:lnTo>
                <a:lnTo>
                  <a:pt x="67193" y="34977"/>
                </a:lnTo>
                <a:lnTo>
                  <a:pt x="68011" y="34364"/>
                </a:lnTo>
                <a:lnTo>
                  <a:pt x="68011" y="34466"/>
                </a:lnTo>
                <a:lnTo>
                  <a:pt x="67909" y="34568"/>
                </a:lnTo>
                <a:lnTo>
                  <a:pt x="68114" y="34670"/>
                </a:lnTo>
                <a:lnTo>
                  <a:pt x="68216" y="34364"/>
                </a:lnTo>
                <a:lnTo>
                  <a:pt x="68523" y="34568"/>
                </a:lnTo>
                <a:lnTo>
                  <a:pt x="69136" y="34261"/>
                </a:lnTo>
                <a:lnTo>
                  <a:pt x="69545" y="33648"/>
                </a:lnTo>
                <a:lnTo>
                  <a:pt x="70568" y="33443"/>
                </a:lnTo>
                <a:lnTo>
                  <a:pt x="70466" y="33545"/>
                </a:lnTo>
                <a:lnTo>
                  <a:pt x="71795" y="32932"/>
                </a:lnTo>
                <a:lnTo>
                  <a:pt x="72102" y="33034"/>
                </a:lnTo>
                <a:lnTo>
                  <a:pt x="71386" y="33443"/>
                </a:lnTo>
                <a:lnTo>
                  <a:pt x="72716" y="33443"/>
                </a:lnTo>
                <a:lnTo>
                  <a:pt x="71898" y="33852"/>
                </a:lnTo>
                <a:lnTo>
                  <a:pt x="71898" y="33545"/>
                </a:lnTo>
                <a:lnTo>
                  <a:pt x="71795" y="33545"/>
                </a:lnTo>
                <a:lnTo>
                  <a:pt x="70568" y="34261"/>
                </a:lnTo>
                <a:lnTo>
                  <a:pt x="70568" y="34261"/>
                </a:lnTo>
                <a:lnTo>
                  <a:pt x="70364" y="34364"/>
                </a:lnTo>
                <a:lnTo>
                  <a:pt x="69955" y="35182"/>
                </a:lnTo>
                <a:lnTo>
                  <a:pt x="70261" y="35386"/>
                </a:lnTo>
                <a:lnTo>
                  <a:pt x="71795" y="34364"/>
                </a:lnTo>
                <a:lnTo>
                  <a:pt x="71795" y="34466"/>
                </a:lnTo>
                <a:lnTo>
                  <a:pt x="71898" y="34261"/>
                </a:lnTo>
                <a:lnTo>
                  <a:pt x="74250" y="33648"/>
                </a:lnTo>
                <a:lnTo>
                  <a:pt x="74250" y="33443"/>
                </a:lnTo>
                <a:lnTo>
                  <a:pt x="74250" y="33136"/>
                </a:lnTo>
                <a:lnTo>
                  <a:pt x="73943" y="32932"/>
                </a:lnTo>
                <a:lnTo>
                  <a:pt x="73227" y="33239"/>
                </a:lnTo>
                <a:lnTo>
                  <a:pt x="73330" y="33136"/>
                </a:lnTo>
                <a:lnTo>
                  <a:pt x="72307" y="32830"/>
                </a:lnTo>
                <a:lnTo>
                  <a:pt x="72511" y="32727"/>
                </a:lnTo>
                <a:lnTo>
                  <a:pt x="72000" y="32420"/>
                </a:lnTo>
                <a:lnTo>
                  <a:pt x="72000" y="31807"/>
                </a:lnTo>
                <a:lnTo>
                  <a:pt x="71693" y="31705"/>
                </a:lnTo>
                <a:lnTo>
                  <a:pt x="72409" y="31091"/>
                </a:lnTo>
                <a:lnTo>
                  <a:pt x="72146" y="31003"/>
                </a:lnTo>
                <a:lnTo>
                  <a:pt x="72146" y="31003"/>
                </a:lnTo>
                <a:lnTo>
                  <a:pt x="71795" y="31091"/>
                </a:lnTo>
                <a:lnTo>
                  <a:pt x="70875" y="30784"/>
                </a:lnTo>
                <a:lnTo>
                  <a:pt x="72102" y="30784"/>
                </a:lnTo>
                <a:lnTo>
                  <a:pt x="72818" y="29966"/>
                </a:lnTo>
                <a:lnTo>
                  <a:pt x="70568" y="29966"/>
                </a:lnTo>
                <a:lnTo>
                  <a:pt x="63307" y="33852"/>
                </a:lnTo>
                <a:lnTo>
                  <a:pt x="63307" y="33852"/>
                </a:lnTo>
                <a:lnTo>
                  <a:pt x="68114" y="31091"/>
                </a:lnTo>
                <a:lnTo>
                  <a:pt x="67602" y="30375"/>
                </a:lnTo>
                <a:lnTo>
                  <a:pt x="79977" y="27205"/>
                </a:lnTo>
                <a:lnTo>
                  <a:pt x="80795" y="26489"/>
                </a:lnTo>
                <a:lnTo>
                  <a:pt x="80591" y="26284"/>
                </a:lnTo>
                <a:lnTo>
                  <a:pt x="81000" y="26080"/>
                </a:lnTo>
                <a:lnTo>
                  <a:pt x="81205" y="25466"/>
                </a:lnTo>
                <a:lnTo>
                  <a:pt x="80898" y="25159"/>
                </a:lnTo>
                <a:lnTo>
                  <a:pt x="80080" y="25364"/>
                </a:lnTo>
                <a:lnTo>
                  <a:pt x="79977" y="25261"/>
                </a:lnTo>
                <a:lnTo>
                  <a:pt x="80386" y="24852"/>
                </a:lnTo>
                <a:lnTo>
                  <a:pt x="79875" y="24750"/>
                </a:lnTo>
                <a:lnTo>
                  <a:pt x="77727" y="25568"/>
                </a:lnTo>
                <a:lnTo>
                  <a:pt x="78034" y="25364"/>
                </a:lnTo>
                <a:lnTo>
                  <a:pt x="77830" y="25261"/>
                </a:lnTo>
                <a:lnTo>
                  <a:pt x="80182" y="24545"/>
                </a:lnTo>
                <a:lnTo>
                  <a:pt x="80182" y="24034"/>
                </a:lnTo>
                <a:lnTo>
                  <a:pt x="79773" y="24136"/>
                </a:lnTo>
                <a:lnTo>
                  <a:pt x="79261" y="23727"/>
                </a:lnTo>
                <a:lnTo>
                  <a:pt x="78648" y="24034"/>
                </a:lnTo>
                <a:lnTo>
                  <a:pt x="79159" y="23727"/>
                </a:lnTo>
                <a:lnTo>
                  <a:pt x="78852" y="23625"/>
                </a:lnTo>
                <a:lnTo>
                  <a:pt x="78239" y="23830"/>
                </a:lnTo>
                <a:lnTo>
                  <a:pt x="78648" y="23523"/>
                </a:lnTo>
                <a:lnTo>
                  <a:pt x="78648" y="23114"/>
                </a:lnTo>
                <a:lnTo>
                  <a:pt x="78545" y="23216"/>
                </a:lnTo>
                <a:lnTo>
                  <a:pt x="78443" y="23011"/>
                </a:lnTo>
                <a:lnTo>
                  <a:pt x="77932" y="22909"/>
                </a:lnTo>
                <a:lnTo>
                  <a:pt x="78136" y="22705"/>
                </a:lnTo>
                <a:lnTo>
                  <a:pt x="77830" y="22705"/>
                </a:lnTo>
                <a:lnTo>
                  <a:pt x="78136" y="22602"/>
                </a:lnTo>
                <a:lnTo>
                  <a:pt x="77727" y="22500"/>
                </a:lnTo>
                <a:lnTo>
                  <a:pt x="77932" y="22398"/>
                </a:lnTo>
                <a:lnTo>
                  <a:pt x="77523" y="22193"/>
                </a:lnTo>
                <a:lnTo>
                  <a:pt x="78341" y="22091"/>
                </a:lnTo>
                <a:lnTo>
                  <a:pt x="77727" y="21477"/>
                </a:lnTo>
                <a:lnTo>
                  <a:pt x="78341" y="21170"/>
                </a:lnTo>
                <a:lnTo>
                  <a:pt x="78034" y="20864"/>
                </a:lnTo>
                <a:lnTo>
                  <a:pt x="77420" y="20966"/>
                </a:lnTo>
                <a:lnTo>
                  <a:pt x="77420" y="20966"/>
                </a:lnTo>
                <a:lnTo>
                  <a:pt x="78136" y="20557"/>
                </a:lnTo>
                <a:lnTo>
                  <a:pt x="77318" y="20659"/>
                </a:lnTo>
                <a:lnTo>
                  <a:pt x="77318" y="20659"/>
                </a:lnTo>
                <a:lnTo>
                  <a:pt x="77932" y="20455"/>
                </a:lnTo>
                <a:lnTo>
                  <a:pt x="77727" y="20148"/>
                </a:lnTo>
                <a:lnTo>
                  <a:pt x="77932" y="20045"/>
                </a:lnTo>
                <a:lnTo>
                  <a:pt x="77318" y="20045"/>
                </a:lnTo>
                <a:lnTo>
                  <a:pt x="77727" y="19943"/>
                </a:lnTo>
                <a:lnTo>
                  <a:pt x="77523" y="19636"/>
                </a:lnTo>
                <a:lnTo>
                  <a:pt x="77727" y="19534"/>
                </a:lnTo>
                <a:lnTo>
                  <a:pt x="77625" y="19330"/>
                </a:lnTo>
                <a:lnTo>
                  <a:pt x="77420" y="19330"/>
                </a:lnTo>
                <a:lnTo>
                  <a:pt x="77216" y="19125"/>
                </a:lnTo>
                <a:lnTo>
                  <a:pt x="77216" y="18818"/>
                </a:lnTo>
                <a:lnTo>
                  <a:pt x="76705" y="19739"/>
                </a:lnTo>
                <a:lnTo>
                  <a:pt x="76398" y="19739"/>
                </a:lnTo>
                <a:lnTo>
                  <a:pt x="76295" y="20045"/>
                </a:lnTo>
                <a:lnTo>
                  <a:pt x="75580" y="20557"/>
                </a:lnTo>
                <a:lnTo>
                  <a:pt x="75477" y="20250"/>
                </a:lnTo>
                <a:lnTo>
                  <a:pt x="74148" y="21068"/>
                </a:lnTo>
                <a:lnTo>
                  <a:pt x="74250" y="20659"/>
                </a:lnTo>
                <a:lnTo>
                  <a:pt x="73943" y="20864"/>
                </a:lnTo>
                <a:lnTo>
                  <a:pt x="73841" y="20761"/>
                </a:lnTo>
                <a:lnTo>
                  <a:pt x="73739" y="20761"/>
                </a:lnTo>
                <a:lnTo>
                  <a:pt x="73943" y="20250"/>
                </a:lnTo>
                <a:lnTo>
                  <a:pt x="72716" y="20250"/>
                </a:lnTo>
                <a:lnTo>
                  <a:pt x="73534" y="19739"/>
                </a:lnTo>
                <a:lnTo>
                  <a:pt x="73330" y="19739"/>
                </a:lnTo>
                <a:lnTo>
                  <a:pt x="73534" y="19330"/>
                </a:lnTo>
                <a:lnTo>
                  <a:pt x="72920" y="19125"/>
                </a:lnTo>
                <a:lnTo>
                  <a:pt x="73636" y="19023"/>
                </a:lnTo>
                <a:lnTo>
                  <a:pt x="74148" y="18102"/>
                </a:lnTo>
                <a:lnTo>
                  <a:pt x="74148" y="18102"/>
                </a:lnTo>
                <a:lnTo>
                  <a:pt x="73841" y="18307"/>
                </a:lnTo>
                <a:lnTo>
                  <a:pt x="72716" y="17795"/>
                </a:lnTo>
                <a:lnTo>
                  <a:pt x="73023" y="17591"/>
                </a:lnTo>
                <a:lnTo>
                  <a:pt x="72511" y="17591"/>
                </a:lnTo>
                <a:lnTo>
                  <a:pt x="72000" y="16875"/>
                </a:lnTo>
                <a:lnTo>
                  <a:pt x="70364" y="17080"/>
                </a:lnTo>
                <a:lnTo>
                  <a:pt x="70466" y="16977"/>
                </a:lnTo>
                <a:lnTo>
                  <a:pt x="68932" y="16875"/>
                </a:lnTo>
                <a:lnTo>
                  <a:pt x="68727" y="17693"/>
                </a:lnTo>
                <a:lnTo>
                  <a:pt x="67909" y="18307"/>
                </a:lnTo>
                <a:lnTo>
                  <a:pt x="68318" y="18307"/>
                </a:lnTo>
                <a:lnTo>
                  <a:pt x="67909" y="19023"/>
                </a:lnTo>
                <a:lnTo>
                  <a:pt x="68114" y="19125"/>
                </a:lnTo>
                <a:lnTo>
                  <a:pt x="66580" y="20250"/>
                </a:lnTo>
                <a:lnTo>
                  <a:pt x="67193" y="21784"/>
                </a:lnTo>
                <a:lnTo>
                  <a:pt x="63511" y="24239"/>
                </a:lnTo>
                <a:lnTo>
                  <a:pt x="63716" y="24750"/>
                </a:lnTo>
                <a:lnTo>
                  <a:pt x="63614" y="24750"/>
                </a:lnTo>
                <a:lnTo>
                  <a:pt x="63716" y="25057"/>
                </a:lnTo>
                <a:lnTo>
                  <a:pt x="63307" y="26591"/>
                </a:lnTo>
                <a:lnTo>
                  <a:pt x="62693" y="27000"/>
                </a:lnTo>
                <a:lnTo>
                  <a:pt x="62795" y="27307"/>
                </a:lnTo>
                <a:lnTo>
                  <a:pt x="62489" y="27614"/>
                </a:lnTo>
                <a:lnTo>
                  <a:pt x="62386" y="27205"/>
                </a:lnTo>
                <a:lnTo>
                  <a:pt x="61977" y="27511"/>
                </a:lnTo>
                <a:lnTo>
                  <a:pt x="61977" y="28023"/>
                </a:lnTo>
                <a:lnTo>
                  <a:pt x="60955" y="27716"/>
                </a:lnTo>
                <a:lnTo>
                  <a:pt x="61364" y="27000"/>
                </a:lnTo>
                <a:lnTo>
                  <a:pt x="60648" y="26591"/>
                </a:lnTo>
                <a:lnTo>
                  <a:pt x="61466" y="24341"/>
                </a:lnTo>
                <a:lnTo>
                  <a:pt x="60852" y="23625"/>
                </a:lnTo>
                <a:lnTo>
                  <a:pt x="59420" y="23830"/>
                </a:lnTo>
                <a:lnTo>
                  <a:pt x="59216" y="23216"/>
                </a:lnTo>
                <a:lnTo>
                  <a:pt x="57682" y="22091"/>
                </a:lnTo>
                <a:lnTo>
                  <a:pt x="55227" y="21989"/>
                </a:lnTo>
                <a:lnTo>
                  <a:pt x="55330" y="21886"/>
                </a:lnTo>
                <a:lnTo>
                  <a:pt x="54920" y="22091"/>
                </a:lnTo>
                <a:lnTo>
                  <a:pt x="55636" y="20761"/>
                </a:lnTo>
                <a:lnTo>
                  <a:pt x="55534" y="20250"/>
                </a:lnTo>
                <a:lnTo>
                  <a:pt x="54614" y="20761"/>
                </a:lnTo>
                <a:lnTo>
                  <a:pt x="54920" y="20352"/>
                </a:lnTo>
                <a:lnTo>
                  <a:pt x="54716" y="20045"/>
                </a:lnTo>
                <a:lnTo>
                  <a:pt x="57580" y="17489"/>
                </a:lnTo>
                <a:lnTo>
                  <a:pt x="57580" y="17284"/>
                </a:lnTo>
                <a:lnTo>
                  <a:pt x="58091" y="16875"/>
                </a:lnTo>
                <a:lnTo>
                  <a:pt x="58398" y="17080"/>
                </a:lnTo>
                <a:lnTo>
                  <a:pt x="58398" y="16875"/>
                </a:lnTo>
                <a:lnTo>
                  <a:pt x="59114" y="16670"/>
                </a:lnTo>
                <a:lnTo>
                  <a:pt x="59216" y="16466"/>
                </a:lnTo>
                <a:lnTo>
                  <a:pt x="60136" y="16364"/>
                </a:lnTo>
                <a:lnTo>
                  <a:pt x="60239" y="15852"/>
                </a:lnTo>
                <a:lnTo>
                  <a:pt x="59830" y="15648"/>
                </a:lnTo>
                <a:lnTo>
                  <a:pt x="59420" y="15852"/>
                </a:lnTo>
                <a:lnTo>
                  <a:pt x="59727" y="15648"/>
                </a:lnTo>
                <a:lnTo>
                  <a:pt x="59011" y="15443"/>
                </a:lnTo>
                <a:lnTo>
                  <a:pt x="58909" y="15239"/>
                </a:lnTo>
                <a:lnTo>
                  <a:pt x="59932" y="15545"/>
                </a:lnTo>
                <a:lnTo>
                  <a:pt x="59932" y="15648"/>
                </a:lnTo>
                <a:lnTo>
                  <a:pt x="64227" y="14318"/>
                </a:lnTo>
                <a:lnTo>
                  <a:pt x="61670" y="13602"/>
                </a:lnTo>
                <a:lnTo>
                  <a:pt x="62693" y="13705"/>
                </a:lnTo>
                <a:lnTo>
                  <a:pt x="64330" y="14114"/>
                </a:lnTo>
                <a:lnTo>
                  <a:pt x="65455" y="13602"/>
                </a:lnTo>
                <a:lnTo>
                  <a:pt x="65250" y="13193"/>
                </a:lnTo>
                <a:lnTo>
                  <a:pt x="66170" y="13091"/>
                </a:lnTo>
                <a:lnTo>
                  <a:pt x="66375" y="13398"/>
                </a:lnTo>
                <a:lnTo>
                  <a:pt x="66784" y="13295"/>
                </a:lnTo>
                <a:lnTo>
                  <a:pt x="67091" y="13091"/>
                </a:lnTo>
                <a:lnTo>
                  <a:pt x="66580" y="12784"/>
                </a:lnTo>
                <a:lnTo>
                  <a:pt x="66580" y="12784"/>
                </a:lnTo>
                <a:lnTo>
                  <a:pt x="67091" y="12886"/>
                </a:lnTo>
                <a:lnTo>
                  <a:pt x="67398" y="13295"/>
                </a:lnTo>
                <a:lnTo>
                  <a:pt x="69545" y="12273"/>
                </a:lnTo>
                <a:lnTo>
                  <a:pt x="69443" y="11659"/>
                </a:lnTo>
                <a:lnTo>
                  <a:pt x="69955" y="11045"/>
                </a:lnTo>
                <a:lnTo>
                  <a:pt x="70568" y="10841"/>
                </a:lnTo>
                <a:lnTo>
                  <a:pt x="69955" y="10739"/>
                </a:lnTo>
                <a:lnTo>
                  <a:pt x="69852" y="10534"/>
                </a:lnTo>
                <a:lnTo>
                  <a:pt x="70159" y="10432"/>
                </a:lnTo>
                <a:lnTo>
                  <a:pt x="68216" y="10227"/>
                </a:lnTo>
                <a:lnTo>
                  <a:pt x="67909" y="10739"/>
                </a:lnTo>
                <a:lnTo>
                  <a:pt x="68114" y="10943"/>
                </a:lnTo>
                <a:lnTo>
                  <a:pt x="67807" y="11045"/>
                </a:lnTo>
                <a:lnTo>
                  <a:pt x="68011" y="11148"/>
                </a:lnTo>
                <a:lnTo>
                  <a:pt x="65352" y="12580"/>
                </a:lnTo>
                <a:lnTo>
                  <a:pt x="65148" y="11761"/>
                </a:lnTo>
                <a:lnTo>
                  <a:pt x="65352" y="11557"/>
                </a:lnTo>
                <a:lnTo>
                  <a:pt x="65455" y="11557"/>
                </a:lnTo>
                <a:lnTo>
                  <a:pt x="65864" y="11045"/>
                </a:lnTo>
                <a:lnTo>
                  <a:pt x="64841" y="11045"/>
                </a:lnTo>
                <a:lnTo>
                  <a:pt x="64023" y="11557"/>
                </a:lnTo>
                <a:lnTo>
                  <a:pt x="64023" y="11557"/>
                </a:lnTo>
                <a:lnTo>
                  <a:pt x="64125" y="10739"/>
                </a:lnTo>
                <a:lnTo>
                  <a:pt x="64739" y="10534"/>
                </a:lnTo>
                <a:lnTo>
                  <a:pt x="64125" y="10534"/>
                </a:lnTo>
                <a:lnTo>
                  <a:pt x="64432" y="10432"/>
                </a:lnTo>
                <a:lnTo>
                  <a:pt x="63307" y="10330"/>
                </a:lnTo>
                <a:lnTo>
                  <a:pt x="64125" y="10023"/>
                </a:lnTo>
                <a:lnTo>
                  <a:pt x="63818" y="10023"/>
                </a:lnTo>
                <a:lnTo>
                  <a:pt x="64330" y="9920"/>
                </a:lnTo>
                <a:lnTo>
                  <a:pt x="64125" y="9409"/>
                </a:lnTo>
                <a:lnTo>
                  <a:pt x="64432" y="9000"/>
                </a:lnTo>
                <a:lnTo>
                  <a:pt x="64227" y="8591"/>
                </a:lnTo>
                <a:lnTo>
                  <a:pt x="63920" y="8386"/>
                </a:lnTo>
                <a:close/>
              </a:path>
            </a:pathLst>
          </a:custGeom>
          <a:solidFill>
            <a:srgbClr val="3B8D61"/>
          </a:solidFill>
          <a:ln>
            <a:noFill/>
          </a:ln>
        </p:spPr>
        <p:txBody>
          <a:bodyPr lIns="91425" tIns="91425" rIns="91425" bIns="91425" anchor="ctr" anchorCtr="0">
            <a:noAutofit/>
          </a:bodyPr>
          <a:lstStyle/>
          <a:p>
            <a:pPr lvl="0">
              <a:spcBef>
                <a:spcPts val="0"/>
              </a:spcBef>
              <a:buNone/>
            </a:pPr>
            <a:endParaRPr/>
          </a:p>
        </p:txBody>
      </p:sp>
      <p:sp>
        <p:nvSpPr>
          <p:cNvPr id="308" name="Shape 308"/>
          <p:cNvSpPr txBox="1">
            <a:spLocks noGrp="1"/>
          </p:cNvSpPr>
          <p:nvPr>
            <p:ph type="title" idx="4294967295"/>
          </p:nvPr>
        </p:nvSpPr>
        <p:spPr>
          <a:xfrm>
            <a:off x="0" y="4595650"/>
            <a:ext cx="9144000" cy="511199"/>
          </a:xfrm>
          <a:prstGeom prst="rect">
            <a:avLst/>
          </a:prstGeom>
        </p:spPr>
        <p:txBody>
          <a:bodyPr lIns="91425" tIns="91425" rIns="91425" bIns="91425" anchor="ctr" anchorCtr="0">
            <a:noAutofit/>
          </a:bodyPr>
          <a:lstStyle/>
          <a:p>
            <a:pPr lvl="0" algn="ctr" rtl="0">
              <a:spcBef>
                <a:spcPts val="0"/>
              </a:spcBef>
              <a:buNone/>
            </a:pPr>
            <a:r>
              <a:rPr lang="en"/>
              <a:t>Maps</a:t>
            </a:r>
          </a:p>
        </p:txBody>
      </p:sp>
      <p:sp>
        <p:nvSpPr>
          <p:cNvPr id="309" name="Shape 309"/>
          <p:cNvSpPr/>
          <p:nvPr/>
        </p:nvSpPr>
        <p:spPr>
          <a:xfrm>
            <a:off x="2399575" y="1435075"/>
            <a:ext cx="668400" cy="202500"/>
          </a:xfrm>
          <a:prstGeom prst="wedgeRectCallout">
            <a:avLst>
              <a:gd name="adj1" fmla="val -21428"/>
              <a:gd name="adj2" fmla="val 84287"/>
            </a:avLst>
          </a:prstGeom>
          <a:solidFill>
            <a:srgbClr val="FFFFFF"/>
          </a:solidFill>
          <a:ln>
            <a:noFill/>
          </a:ln>
        </p:spPr>
        <p:txBody>
          <a:bodyPr lIns="91425" tIns="91425" rIns="91425" bIns="91425" anchor="ctr" anchorCtr="0">
            <a:noAutofit/>
          </a:bodyPr>
          <a:lstStyle/>
          <a:p>
            <a:pPr lvl="0">
              <a:spcBef>
                <a:spcPts val="0"/>
              </a:spcBef>
              <a:buNone/>
            </a:pPr>
            <a:r>
              <a:rPr lang="en" sz="800" b="1">
                <a:solidFill>
                  <a:srgbClr val="18637B"/>
                </a:solidFill>
                <a:latin typeface="Roboto Slab"/>
                <a:ea typeface="Roboto Slab"/>
                <a:cs typeface="Roboto Slab"/>
                <a:sym typeface="Roboto Slab"/>
              </a:rPr>
              <a:t>our office</a:t>
            </a:r>
          </a:p>
        </p:txBody>
      </p:sp>
      <p:cxnSp>
        <p:nvCxnSpPr>
          <p:cNvPr id="310" name="Shape 310"/>
          <p:cNvCxnSpPr/>
          <p:nvPr/>
        </p:nvCxnSpPr>
        <p:spPr>
          <a:xfrm>
            <a:off x="1753050" y="1637575"/>
            <a:ext cx="0" cy="182699"/>
          </a:xfrm>
          <a:prstGeom prst="straightConnector1">
            <a:avLst/>
          </a:prstGeom>
          <a:noFill/>
          <a:ln w="9525" cap="flat" cmpd="sng">
            <a:solidFill>
              <a:srgbClr val="FFFFFF"/>
            </a:solidFill>
            <a:prstDash val="solid"/>
            <a:round/>
            <a:headEnd type="oval" w="lg" len="lg"/>
            <a:tailEnd type="none" w="lg" len="lg"/>
          </a:ln>
        </p:spPr>
      </p:cxnSp>
      <p:cxnSp>
        <p:nvCxnSpPr>
          <p:cNvPr id="311" name="Shape 311"/>
          <p:cNvCxnSpPr/>
          <p:nvPr/>
        </p:nvCxnSpPr>
        <p:spPr>
          <a:xfrm>
            <a:off x="3317650" y="3056075"/>
            <a:ext cx="0" cy="182699"/>
          </a:xfrm>
          <a:prstGeom prst="straightConnector1">
            <a:avLst/>
          </a:prstGeom>
          <a:noFill/>
          <a:ln w="9525" cap="flat" cmpd="sng">
            <a:solidFill>
              <a:srgbClr val="FFFFFF"/>
            </a:solidFill>
            <a:prstDash val="solid"/>
            <a:round/>
            <a:headEnd type="oval" w="lg" len="lg"/>
            <a:tailEnd type="none" w="lg" len="lg"/>
          </a:ln>
        </p:spPr>
      </p:cxnSp>
      <p:cxnSp>
        <p:nvCxnSpPr>
          <p:cNvPr id="312" name="Shape 312"/>
          <p:cNvCxnSpPr/>
          <p:nvPr/>
        </p:nvCxnSpPr>
        <p:spPr>
          <a:xfrm>
            <a:off x="4796850" y="3324100"/>
            <a:ext cx="0" cy="182699"/>
          </a:xfrm>
          <a:prstGeom prst="straightConnector1">
            <a:avLst/>
          </a:prstGeom>
          <a:noFill/>
          <a:ln w="9525" cap="flat" cmpd="sng">
            <a:solidFill>
              <a:srgbClr val="FFFFFF"/>
            </a:solidFill>
            <a:prstDash val="solid"/>
            <a:round/>
            <a:headEnd type="oval" w="lg" len="lg"/>
            <a:tailEnd type="none" w="lg" len="lg"/>
          </a:ln>
        </p:spPr>
      </p:cxnSp>
      <p:cxnSp>
        <p:nvCxnSpPr>
          <p:cNvPr id="313" name="Shape 313"/>
          <p:cNvCxnSpPr/>
          <p:nvPr/>
        </p:nvCxnSpPr>
        <p:spPr>
          <a:xfrm>
            <a:off x="4231125" y="1454875"/>
            <a:ext cx="0" cy="182699"/>
          </a:xfrm>
          <a:prstGeom prst="straightConnector1">
            <a:avLst/>
          </a:prstGeom>
          <a:noFill/>
          <a:ln w="9525" cap="flat" cmpd="sng">
            <a:solidFill>
              <a:srgbClr val="FFFFFF"/>
            </a:solidFill>
            <a:prstDash val="solid"/>
            <a:round/>
            <a:headEnd type="oval" w="lg" len="lg"/>
            <a:tailEnd type="none" w="lg" len="lg"/>
          </a:ln>
        </p:spPr>
      </p:cxnSp>
      <p:cxnSp>
        <p:nvCxnSpPr>
          <p:cNvPr id="314" name="Shape 314"/>
          <p:cNvCxnSpPr/>
          <p:nvPr/>
        </p:nvCxnSpPr>
        <p:spPr>
          <a:xfrm>
            <a:off x="7427025" y="3458500"/>
            <a:ext cx="0" cy="182699"/>
          </a:xfrm>
          <a:prstGeom prst="straightConnector1">
            <a:avLst/>
          </a:prstGeom>
          <a:noFill/>
          <a:ln w="9525" cap="flat" cmpd="sng">
            <a:solidFill>
              <a:srgbClr val="FFFFFF"/>
            </a:solidFill>
            <a:prstDash val="solid"/>
            <a:round/>
            <a:headEnd type="oval" w="lg" len="lg"/>
            <a:tailEnd type="none" w="lg" len="lg"/>
          </a:ln>
        </p:spPr>
      </p:cxnSp>
      <p:cxnSp>
        <p:nvCxnSpPr>
          <p:cNvPr id="315" name="Shape 315"/>
          <p:cNvCxnSpPr/>
          <p:nvPr/>
        </p:nvCxnSpPr>
        <p:spPr>
          <a:xfrm>
            <a:off x="6775950" y="1888275"/>
            <a:ext cx="0" cy="182699"/>
          </a:xfrm>
          <a:prstGeom prst="straightConnector1">
            <a:avLst/>
          </a:prstGeom>
          <a:noFill/>
          <a:ln w="9525" cap="flat" cmpd="sng">
            <a:solidFill>
              <a:srgbClr val="FFFFFF"/>
            </a:solidFill>
            <a:prstDash val="solid"/>
            <a:round/>
            <a:headEnd type="oval" w="lg" len="lg"/>
            <a:tailEnd type="none" w="lg" len="lg"/>
          </a:ln>
        </p:spPr>
      </p:cxnSp>
    </p:spTree>
  </p:cSld>
  <p:clrMapOvr>
    <a:masterClrMapping/>
  </p:clrMapOvr>
  <p:transition spd="slow">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319"/>
        <p:cNvGrpSpPr/>
        <p:nvPr/>
      </p:nvGrpSpPr>
      <p:grpSpPr>
        <a:xfrm>
          <a:off x="0" y="0"/>
          <a:ext cx="0" cy="0"/>
          <a:chOff x="0" y="0"/>
          <a:chExt cx="0" cy="0"/>
        </a:xfrm>
      </p:grpSpPr>
      <p:sp>
        <p:nvSpPr>
          <p:cNvPr id="320" name="Shape 320"/>
          <p:cNvSpPr txBox="1">
            <a:spLocks noGrp="1"/>
          </p:cNvSpPr>
          <p:nvPr>
            <p:ph type="ctrTitle" idx="4294967295"/>
          </p:nvPr>
        </p:nvSpPr>
        <p:spPr>
          <a:xfrm>
            <a:off x="685800" y="1659542"/>
            <a:ext cx="7772400" cy="1159799"/>
          </a:xfrm>
          <a:prstGeom prst="rect">
            <a:avLst/>
          </a:prstGeom>
        </p:spPr>
        <p:txBody>
          <a:bodyPr lIns="91425" tIns="91425" rIns="91425" bIns="91425" anchor="ctr" anchorCtr="0">
            <a:noAutofit/>
          </a:bodyPr>
          <a:lstStyle/>
          <a:p>
            <a:pPr lvl="0" algn="ctr" rtl="0">
              <a:spcBef>
                <a:spcPts val="0"/>
              </a:spcBef>
              <a:buNone/>
            </a:pPr>
            <a:r>
              <a:rPr lang="en" sz="12000"/>
              <a:t>89,526,124</a:t>
            </a:r>
          </a:p>
        </p:txBody>
      </p:sp>
      <p:sp>
        <p:nvSpPr>
          <p:cNvPr id="321" name="Shape 321"/>
          <p:cNvSpPr txBox="1">
            <a:spLocks noGrp="1"/>
          </p:cNvSpPr>
          <p:nvPr>
            <p:ph type="subTitle" idx="4294967295"/>
          </p:nvPr>
        </p:nvSpPr>
        <p:spPr>
          <a:xfrm>
            <a:off x="685800" y="2916253"/>
            <a:ext cx="7772400" cy="784799"/>
          </a:xfrm>
          <a:prstGeom prst="rect">
            <a:avLst/>
          </a:prstGeom>
        </p:spPr>
        <p:txBody>
          <a:bodyPr lIns="91425" tIns="91425" rIns="91425" bIns="91425" anchor="t" anchorCtr="0">
            <a:noAutofit/>
          </a:bodyPr>
          <a:lstStyle/>
          <a:p>
            <a:pPr lvl="0" algn="ctr" rtl="0">
              <a:spcBef>
                <a:spcPts val="0"/>
              </a:spcBef>
              <a:buNone/>
            </a:pPr>
            <a:r>
              <a:rPr lang="en" sz="2400">
                <a:solidFill>
                  <a:srgbClr val="FFFFFF"/>
                </a:solidFill>
              </a:rPr>
              <a:t>Whoa! That’s a big number, aren’t you proud?</a:t>
            </a:r>
          </a:p>
        </p:txBody>
      </p:sp>
    </p:spTree>
  </p:cSld>
  <p:clrMapOvr>
    <a:masterClrMapping/>
  </p:clrMapOvr>
  <p:transition spd="slow">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Shape 326"/>
          <p:cNvSpPr txBox="1">
            <a:spLocks noGrp="1"/>
          </p:cNvSpPr>
          <p:nvPr>
            <p:ph type="ctrTitle" idx="4294967295"/>
          </p:nvPr>
        </p:nvSpPr>
        <p:spPr>
          <a:xfrm>
            <a:off x="1679775" y="419400"/>
            <a:ext cx="6626099" cy="894899"/>
          </a:xfrm>
          <a:prstGeom prst="rect">
            <a:avLst/>
          </a:prstGeom>
        </p:spPr>
        <p:txBody>
          <a:bodyPr lIns="91425" tIns="91425" rIns="91425" bIns="91425" anchor="ctr" anchorCtr="0">
            <a:noAutofit/>
          </a:bodyPr>
          <a:lstStyle/>
          <a:p>
            <a:pPr lvl="0" algn="l" rtl="0">
              <a:spcBef>
                <a:spcPts val="0"/>
              </a:spcBef>
              <a:buNone/>
            </a:pPr>
            <a:r>
              <a:rPr lang="en" sz="7200">
                <a:solidFill>
                  <a:srgbClr val="94BF6E"/>
                </a:solidFill>
              </a:rPr>
              <a:t>89,526,124$</a:t>
            </a:r>
          </a:p>
        </p:txBody>
      </p:sp>
      <p:sp>
        <p:nvSpPr>
          <p:cNvPr id="327" name="Shape 327"/>
          <p:cNvSpPr txBox="1">
            <a:spLocks noGrp="1"/>
          </p:cNvSpPr>
          <p:nvPr>
            <p:ph type="subTitle" idx="4294967295"/>
          </p:nvPr>
        </p:nvSpPr>
        <p:spPr>
          <a:xfrm>
            <a:off x="1679775" y="1106507"/>
            <a:ext cx="6626099" cy="463200"/>
          </a:xfrm>
          <a:prstGeom prst="rect">
            <a:avLst/>
          </a:prstGeom>
        </p:spPr>
        <p:txBody>
          <a:bodyPr lIns="91425" tIns="91425" rIns="91425" bIns="91425" anchor="t" anchorCtr="0">
            <a:noAutofit/>
          </a:bodyPr>
          <a:lstStyle/>
          <a:p>
            <a:pPr lvl="0" algn="l" rtl="0">
              <a:spcBef>
                <a:spcPts val="0"/>
              </a:spcBef>
              <a:buNone/>
            </a:pPr>
            <a:r>
              <a:rPr lang="en" sz="2400"/>
              <a:t>That’s a lot of money</a:t>
            </a:r>
          </a:p>
        </p:txBody>
      </p:sp>
      <p:sp>
        <p:nvSpPr>
          <p:cNvPr id="328" name="Shape 328"/>
          <p:cNvSpPr txBox="1">
            <a:spLocks noGrp="1"/>
          </p:cNvSpPr>
          <p:nvPr>
            <p:ph type="ctrTitle" idx="4294967295"/>
          </p:nvPr>
        </p:nvSpPr>
        <p:spPr>
          <a:xfrm>
            <a:off x="1679775" y="3505492"/>
            <a:ext cx="6626099" cy="894899"/>
          </a:xfrm>
          <a:prstGeom prst="rect">
            <a:avLst/>
          </a:prstGeom>
        </p:spPr>
        <p:txBody>
          <a:bodyPr lIns="91425" tIns="91425" rIns="91425" bIns="91425" anchor="ctr" anchorCtr="0">
            <a:noAutofit/>
          </a:bodyPr>
          <a:lstStyle/>
          <a:p>
            <a:pPr lvl="0" algn="l" rtl="0">
              <a:spcBef>
                <a:spcPts val="0"/>
              </a:spcBef>
              <a:buNone/>
            </a:pPr>
            <a:r>
              <a:rPr lang="en" sz="7200">
                <a:solidFill>
                  <a:srgbClr val="165751"/>
                </a:solidFill>
              </a:rPr>
              <a:t>100%</a:t>
            </a:r>
          </a:p>
        </p:txBody>
      </p:sp>
      <p:sp>
        <p:nvSpPr>
          <p:cNvPr id="329" name="Shape 329"/>
          <p:cNvSpPr txBox="1">
            <a:spLocks noGrp="1"/>
          </p:cNvSpPr>
          <p:nvPr>
            <p:ph type="subTitle" idx="4294967295"/>
          </p:nvPr>
        </p:nvSpPr>
        <p:spPr>
          <a:xfrm>
            <a:off x="1679775" y="4192600"/>
            <a:ext cx="6626099" cy="463200"/>
          </a:xfrm>
          <a:prstGeom prst="rect">
            <a:avLst/>
          </a:prstGeom>
        </p:spPr>
        <p:txBody>
          <a:bodyPr lIns="91425" tIns="91425" rIns="91425" bIns="91425" anchor="t" anchorCtr="0">
            <a:noAutofit/>
          </a:bodyPr>
          <a:lstStyle/>
          <a:p>
            <a:pPr lvl="0" algn="l" rtl="0">
              <a:spcBef>
                <a:spcPts val="0"/>
              </a:spcBef>
              <a:buNone/>
            </a:pPr>
            <a:r>
              <a:rPr lang="en" sz="2400"/>
              <a:t>Total success!</a:t>
            </a:r>
          </a:p>
        </p:txBody>
      </p:sp>
      <p:sp>
        <p:nvSpPr>
          <p:cNvPr id="330" name="Shape 330"/>
          <p:cNvSpPr txBox="1">
            <a:spLocks noGrp="1"/>
          </p:cNvSpPr>
          <p:nvPr>
            <p:ph type="ctrTitle" idx="4294967295"/>
          </p:nvPr>
        </p:nvSpPr>
        <p:spPr>
          <a:xfrm>
            <a:off x="1679775" y="1962446"/>
            <a:ext cx="6626099" cy="894899"/>
          </a:xfrm>
          <a:prstGeom prst="rect">
            <a:avLst/>
          </a:prstGeom>
        </p:spPr>
        <p:txBody>
          <a:bodyPr lIns="91425" tIns="91425" rIns="91425" bIns="91425" anchor="ctr" anchorCtr="0">
            <a:noAutofit/>
          </a:bodyPr>
          <a:lstStyle/>
          <a:p>
            <a:pPr lvl="0" algn="l" rtl="0">
              <a:spcBef>
                <a:spcPts val="0"/>
              </a:spcBef>
              <a:buNone/>
            </a:pPr>
            <a:r>
              <a:rPr lang="en" sz="7200">
                <a:solidFill>
                  <a:srgbClr val="3B8D61"/>
                </a:solidFill>
              </a:rPr>
              <a:t>185,244</a:t>
            </a:r>
            <a:r>
              <a:rPr lang="en" sz="4800">
                <a:solidFill>
                  <a:srgbClr val="3B8D61"/>
                </a:solidFill>
              </a:rPr>
              <a:t> users</a:t>
            </a:r>
          </a:p>
        </p:txBody>
      </p:sp>
      <p:sp>
        <p:nvSpPr>
          <p:cNvPr id="331" name="Shape 331"/>
          <p:cNvSpPr txBox="1">
            <a:spLocks noGrp="1"/>
          </p:cNvSpPr>
          <p:nvPr>
            <p:ph type="subTitle" idx="4294967295"/>
          </p:nvPr>
        </p:nvSpPr>
        <p:spPr>
          <a:xfrm>
            <a:off x="1679775" y="2649553"/>
            <a:ext cx="6626099" cy="463200"/>
          </a:xfrm>
          <a:prstGeom prst="rect">
            <a:avLst/>
          </a:prstGeom>
        </p:spPr>
        <p:txBody>
          <a:bodyPr lIns="91425" tIns="91425" rIns="91425" bIns="91425" anchor="t" anchorCtr="0">
            <a:noAutofit/>
          </a:bodyPr>
          <a:lstStyle/>
          <a:p>
            <a:pPr lvl="0" algn="l" rtl="0">
              <a:spcBef>
                <a:spcPts val="0"/>
              </a:spcBef>
              <a:buNone/>
            </a:pPr>
            <a:r>
              <a:rPr lang="en" sz="2400"/>
              <a:t>And a lot of users</a:t>
            </a:r>
          </a:p>
        </p:txBody>
      </p:sp>
      <p:sp>
        <p:nvSpPr>
          <p:cNvPr id="332" name="Shape 332"/>
          <p:cNvSpPr/>
          <p:nvPr/>
        </p:nvSpPr>
        <p:spPr>
          <a:xfrm>
            <a:off x="822083" y="2036359"/>
            <a:ext cx="708604" cy="747085"/>
          </a:xfrm>
          <a:custGeom>
            <a:avLst/>
            <a:gdLst/>
            <a:ahLst/>
            <a:cxnLst/>
            <a:rect l="0" t="0" r="0" b="0"/>
            <a:pathLst>
              <a:path w="15247" h="16075" fill="none" extrusionOk="0">
                <a:moveTo>
                  <a:pt x="9401" y="10717"/>
                </a:moveTo>
                <a:lnTo>
                  <a:pt x="9401" y="10717"/>
                </a:lnTo>
                <a:lnTo>
                  <a:pt x="9085" y="10692"/>
                </a:lnTo>
                <a:lnTo>
                  <a:pt x="9085" y="9596"/>
                </a:lnTo>
                <a:lnTo>
                  <a:pt x="9085" y="9596"/>
                </a:lnTo>
                <a:lnTo>
                  <a:pt x="9401" y="9377"/>
                </a:lnTo>
                <a:lnTo>
                  <a:pt x="9718" y="9133"/>
                </a:lnTo>
                <a:lnTo>
                  <a:pt x="10010" y="8866"/>
                </a:lnTo>
                <a:lnTo>
                  <a:pt x="10302" y="8573"/>
                </a:lnTo>
                <a:lnTo>
                  <a:pt x="10546" y="8232"/>
                </a:lnTo>
                <a:lnTo>
                  <a:pt x="10765" y="7867"/>
                </a:lnTo>
                <a:lnTo>
                  <a:pt x="10984" y="7502"/>
                </a:lnTo>
                <a:lnTo>
                  <a:pt x="11155" y="7088"/>
                </a:lnTo>
                <a:lnTo>
                  <a:pt x="11155" y="7088"/>
                </a:lnTo>
                <a:lnTo>
                  <a:pt x="11228" y="7112"/>
                </a:lnTo>
                <a:lnTo>
                  <a:pt x="11228" y="7112"/>
                </a:lnTo>
                <a:lnTo>
                  <a:pt x="11374" y="7112"/>
                </a:lnTo>
                <a:lnTo>
                  <a:pt x="11496" y="7039"/>
                </a:lnTo>
                <a:lnTo>
                  <a:pt x="11617" y="6942"/>
                </a:lnTo>
                <a:lnTo>
                  <a:pt x="11715" y="6771"/>
                </a:lnTo>
                <a:lnTo>
                  <a:pt x="11812" y="6601"/>
                </a:lnTo>
                <a:lnTo>
                  <a:pt x="11910" y="6381"/>
                </a:lnTo>
                <a:lnTo>
                  <a:pt x="11958" y="6138"/>
                </a:lnTo>
                <a:lnTo>
                  <a:pt x="12007" y="5870"/>
                </a:lnTo>
                <a:lnTo>
                  <a:pt x="12007" y="5870"/>
                </a:lnTo>
                <a:lnTo>
                  <a:pt x="12031" y="5626"/>
                </a:lnTo>
                <a:lnTo>
                  <a:pt x="12007" y="5383"/>
                </a:lnTo>
                <a:lnTo>
                  <a:pt x="11983" y="5188"/>
                </a:lnTo>
                <a:lnTo>
                  <a:pt x="11934" y="4993"/>
                </a:lnTo>
                <a:lnTo>
                  <a:pt x="11885" y="4823"/>
                </a:lnTo>
                <a:lnTo>
                  <a:pt x="11812" y="4677"/>
                </a:lnTo>
                <a:lnTo>
                  <a:pt x="11715" y="4579"/>
                </a:lnTo>
                <a:lnTo>
                  <a:pt x="11593" y="4506"/>
                </a:lnTo>
                <a:lnTo>
                  <a:pt x="11593" y="4506"/>
                </a:lnTo>
                <a:lnTo>
                  <a:pt x="11666" y="4141"/>
                </a:lnTo>
                <a:lnTo>
                  <a:pt x="11690" y="3800"/>
                </a:lnTo>
                <a:lnTo>
                  <a:pt x="11690" y="3483"/>
                </a:lnTo>
                <a:lnTo>
                  <a:pt x="11690" y="3191"/>
                </a:lnTo>
                <a:lnTo>
                  <a:pt x="11666" y="2899"/>
                </a:lnTo>
                <a:lnTo>
                  <a:pt x="11617" y="2631"/>
                </a:lnTo>
                <a:lnTo>
                  <a:pt x="11544" y="2387"/>
                </a:lnTo>
                <a:lnTo>
                  <a:pt x="11471" y="2144"/>
                </a:lnTo>
                <a:lnTo>
                  <a:pt x="11374" y="1924"/>
                </a:lnTo>
                <a:lnTo>
                  <a:pt x="11276" y="1705"/>
                </a:lnTo>
                <a:lnTo>
                  <a:pt x="11155" y="1510"/>
                </a:lnTo>
                <a:lnTo>
                  <a:pt x="11009" y="1340"/>
                </a:lnTo>
                <a:lnTo>
                  <a:pt x="10862" y="1169"/>
                </a:lnTo>
                <a:lnTo>
                  <a:pt x="10716" y="1023"/>
                </a:lnTo>
                <a:lnTo>
                  <a:pt x="10400" y="755"/>
                </a:lnTo>
                <a:lnTo>
                  <a:pt x="10034" y="561"/>
                </a:lnTo>
                <a:lnTo>
                  <a:pt x="9669" y="366"/>
                </a:lnTo>
                <a:lnTo>
                  <a:pt x="9304" y="244"/>
                </a:lnTo>
                <a:lnTo>
                  <a:pt x="8938" y="146"/>
                </a:lnTo>
                <a:lnTo>
                  <a:pt x="8573" y="73"/>
                </a:lnTo>
                <a:lnTo>
                  <a:pt x="8232" y="25"/>
                </a:lnTo>
                <a:lnTo>
                  <a:pt x="7915" y="0"/>
                </a:lnTo>
                <a:lnTo>
                  <a:pt x="7623" y="0"/>
                </a:lnTo>
                <a:lnTo>
                  <a:pt x="7623" y="0"/>
                </a:lnTo>
                <a:lnTo>
                  <a:pt x="7282" y="25"/>
                </a:lnTo>
                <a:lnTo>
                  <a:pt x="6990" y="98"/>
                </a:lnTo>
                <a:lnTo>
                  <a:pt x="6746" y="171"/>
                </a:lnTo>
                <a:lnTo>
                  <a:pt x="6527" y="293"/>
                </a:lnTo>
                <a:lnTo>
                  <a:pt x="6332" y="390"/>
                </a:lnTo>
                <a:lnTo>
                  <a:pt x="6186" y="536"/>
                </a:lnTo>
                <a:lnTo>
                  <a:pt x="6040" y="658"/>
                </a:lnTo>
                <a:lnTo>
                  <a:pt x="5943" y="780"/>
                </a:lnTo>
                <a:lnTo>
                  <a:pt x="5943" y="780"/>
                </a:lnTo>
                <a:lnTo>
                  <a:pt x="5943" y="780"/>
                </a:lnTo>
                <a:lnTo>
                  <a:pt x="5943" y="780"/>
                </a:lnTo>
                <a:lnTo>
                  <a:pt x="5553" y="853"/>
                </a:lnTo>
                <a:lnTo>
                  <a:pt x="5188" y="975"/>
                </a:lnTo>
                <a:lnTo>
                  <a:pt x="4871" y="1145"/>
                </a:lnTo>
                <a:lnTo>
                  <a:pt x="4603" y="1316"/>
                </a:lnTo>
                <a:lnTo>
                  <a:pt x="4360" y="1535"/>
                </a:lnTo>
                <a:lnTo>
                  <a:pt x="4165" y="1754"/>
                </a:lnTo>
                <a:lnTo>
                  <a:pt x="4019" y="2022"/>
                </a:lnTo>
                <a:lnTo>
                  <a:pt x="3897" y="2290"/>
                </a:lnTo>
                <a:lnTo>
                  <a:pt x="3799" y="2558"/>
                </a:lnTo>
                <a:lnTo>
                  <a:pt x="3726" y="2826"/>
                </a:lnTo>
                <a:lnTo>
                  <a:pt x="3678" y="3118"/>
                </a:lnTo>
                <a:lnTo>
                  <a:pt x="3629" y="3410"/>
                </a:lnTo>
                <a:lnTo>
                  <a:pt x="3629" y="3702"/>
                </a:lnTo>
                <a:lnTo>
                  <a:pt x="3629" y="3970"/>
                </a:lnTo>
                <a:lnTo>
                  <a:pt x="3678" y="4482"/>
                </a:lnTo>
                <a:lnTo>
                  <a:pt x="3678" y="4482"/>
                </a:lnTo>
                <a:lnTo>
                  <a:pt x="3678" y="4506"/>
                </a:lnTo>
                <a:lnTo>
                  <a:pt x="3678" y="4506"/>
                </a:lnTo>
                <a:lnTo>
                  <a:pt x="3556" y="4555"/>
                </a:lnTo>
                <a:lnTo>
                  <a:pt x="3459" y="4652"/>
                </a:lnTo>
                <a:lnTo>
                  <a:pt x="3385" y="4798"/>
                </a:lnTo>
                <a:lnTo>
                  <a:pt x="3312" y="4969"/>
                </a:lnTo>
                <a:lnTo>
                  <a:pt x="3264" y="5164"/>
                </a:lnTo>
                <a:lnTo>
                  <a:pt x="3239" y="5383"/>
                </a:lnTo>
                <a:lnTo>
                  <a:pt x="3215" y="5626"/>
                </a:lnTo>
                <a:lnTo>
                  <a:pt x="3239" y="5870"/>
                </a:lnTo>
                <a:lnTo>
                  <a:pt x="3239" y="5870"/>
                </a:lnTo>
                <a:lnTo>
                  <a:pt x="3288" y="6138"/>
                </a:lnTo>
                <a:lnTo>
                  <a:pt x="3337" y="6381"/>
                </a:lnTo>
                <a:lnTo>
                  <a:pt x="3434" y="6601"/>
                </a:lnTo>
                <a:lnTo>
                  <a:pt x="3532" y="6771"/>
                </a:lnTo>
                <a:lnTo>
                  <a:pt x="3629" y="6942"/>
                </a:lnTo>
                <a:lnTo>
                  <a:pt x="3751" y="7039"/>
                </a:lnTo>
                <a:lnTo>
                  <a:pt x="3873" y="7112"/>
                </a:lnTo>
                <a:lnTo>
                  <a:pt x="4019" y="7112"/>
                </a:lnTo>
                <a:lnTo>
                  <a:pt x="4019" y="7112"/>
                </a:lnTo>
                <a:lnTo>
                  <a:pt x="4092" y="7088"/>
                </a:lnTo>
                <a:lnTo>
                  <a:pt x="4092" y="7088"/>
                </a:lnTo>
                <a:lnTo>
                  <a:pt x="4262" y="7502"/>
                </a:lnTo>
                <a:lnTo>
                  <a:pt x="4481" y="7867"/>
                </a:lnTo>
                <a:lnTo>
                  <a:pt x="4701" y="8232"/>
                </a:lnTo>
                <a:lnTo>
                  <a:pt x="4969" y="8573"/>
                </a:lnTo>
                <a:lnTo>
                  <a:pt x="5236" y="8866"/>
                </a:lnTo>
                <a:lnTo>
                  <a:pt x="5529" y="9133"/>
                </a:lnTo>
                <a:lnTo>
                  <a:pt x="5845" y="9377"/>
                </a:lnTo>
                <a:lnTo>
                  <a:pt x="6162" y="9596"/>
                </a:lnTo>
                <a:lnTo>
                  <a:pt x="6162" y="10668"/>
                </a:lnTo>
                <a:lnTo>
                  <a:pt x="6162" y="10668"/>
                </a:lnTo>
                <a:lnTo>
                  <a:pt x="5650" y="10717"/>
                </a:lnTo>
                <a:lnTo>
                  <a:pt x="5650" y="10717"/>
                </a:lnTo>
                <a:lnTo>
                  <a:pt x="5066" y="10814"/>
                </a:lnTo>
                <a:lnTo>
                  <a:pt x="4506" y="10936"/>
                </a:lnTo>
                <a:lnTo>
                  <a:pt x="3946" y="11058"/>
                </a:lnTo>
                <a:lnTo>
                  <a:pt x="3410" y="11228"/>
                </a:lnTo>
                <a:lnTo>
                  <a:pt x="2923" y="11423"/>
                </a:lnTo>
                <a:lnTo>
                  <a:pt x="2460" y="11642"/>
                </a:lnTo>
                <a:lnTo>
                  <a:pt x="2022" y="11886"/>
                </a:lnTo>
                <a:lnTo>
                  <a:pt x="1632" y="12153"/>
                </a:lnTo>
                <a:lnTo>
                  <a:pt x="1267" y="12421"/>
                </a:lnTo>
                <a:lnTo>
                  <a:pt x="950" y="12738"/>
                </a:lnTo>
                <a:lnTo>
                  <a:pt x="682" y="13079"/>
                </a:lnTo>
                <a:lnTo>
                  <a:pt x="439" y="13420"/>
                </a:lnTo>
                <a:lnTo>
                  <a:pt x="268" y="13810"/>
                </a:lnTo>
                <a:lnTo>
                  <a:pt x="122" y="14199"/>
                </a:lnTo>
                <a:lnTo>
                  <a:pt x="49" y="14638"/>
                </a:lnTo>
                <a:lnTo>
                  <a:pt x="0" y="15076"/>
                </a:lnTo>
                <a:lnTo>
                  <a:pt x="0" y="15076"/>
                </a:lnTo>
                <a:lnTo>
                  <a:pt x="49" y="15125"/>
                </a:lnTo>
                <a:lnTo>
                  <a:pt x="244" y="15222"/>
                </a:lnTo>
                <a:lnTo>
                  <a:pt x="414" y="15295"/>
                </a:lnTo>
                <a:lnTo>
                  <a:pt x="633" y="15393"/>
                </a:lnTo>
                <a:lnTo>
                  <a:pt x="901" y="15490"/>
                </a:lnTo>
                <a:lnTo>
                  <a:pt x="1267" y="15563"/>
                </a:lnTo>
                <a:lnTo>
                  <a:pt x="1705" y="15661"/>
                </a:lnTo>
                <a:lnTo>
                  <a:pt x="2216" y="15758"/>
                </a:lnTo>
                <a:lnTo>
                  <a:pt x="2825" y="15831"/>
                </a:lnTo>
                <a:lnTo>
                  <a:pt x="3556" y="15928"/>
                </a:lnTo>
                <a:lnTo>
                  <a:pt x="4384" y="15977"/>
                </a:lnTo>
                <a:lnTo>
                  <a:pt x="5309" y="16026"/>
                </a:lnTo>
                <a:lnTo>
                  <a:pt x="6381" y="16050"/>
                </a:lnTo>
                <a:lnTo>
                  <a:pt x="7599" y="16075"/>
                </a:lnTo>
                <a:lnTo>
                  <a:pt x="7599" y="16075"/>
                </a:lnTo>
                <a:lnTo>
                  <a:pt x="8792" y="16050"/>
                </a:lnTo>
                <a:lnTo>
                  <a:pt x="9864" y="16026"/>
                </a:lnTo>
                <a:lnTo>
                  <a:pt x="10814" y="15977"/>
                </a:lnTo>
                <a:lnTo>
                  <a:pt x="11642" y="15928"/>
                </a:lnTo>
                <a:lnTo>
                  <a:pt x="12372" y="15831"/>
                </a:lnTo>
                <a:lnTo>
                  <a:pt x="12981" y="15758"/>
                </a:lnTo>
                <a:lnTo>
                  <a:pt x="13517" y="15661"/>
                </a:lnTo>
                <a:lnTo>
                  <a:pt x="13955" y="15563"/>
                </a:lnTo>
                <a:lnTo>
                  <a:pt x="14321" y="15490"/>
                </a:lnTo>
                <a:lnTo>
                  <a:pt x="14613" y="15393"/>
                </a:lnTo>
                <a:lnTo>
                  <a:pt x="14832" y="15295"/>
                </a:lnTo>
                <a:lnTo>
                  <a:pt x="15003" y="15222"/>
                </a:lnTo>
                <a:lnTo>
                  <a:pt x="15173" y="15125"/>
                </a:lnTo>
                <a:lnTo>
                  <a:pt x="15246" y="15076"/>
                </a:lnTo>
                <a:lnTo>
                  <a:pt x="15246" y="15076"/>
                </a:lnTo>
                <a:lnTo>
                  <a:pt x="15198" y="14613"/>
                </a:lnTo>
                <a:lnTo>
                  <a:pt x="15125" y="14175"/>
                </a:lnTo>
                <a:lnTo>
                  <a:pt x="15003" y="13761"/>
                </a:lnTo>
                <a:lnTo>
                  <a:pt x="14832" y="13371"/>
                </a:lnTo>
                <a:lnTo>
                  <a:pt x="14589" y="13006"/>
                </a:lnTo>
                <a:lnTo>
                  <a:pt x="14321" y="12665"/>
                </a:lnTo>
                <a:lnTo>
                  <a:pt x="14004" y="12373"/>
                </a:lnTo>
                <a:lnTo>
                  <a:pt x="13639" y="12080"/>
                </a:lnTo>
                <a:lnTo>
                  <a:pt x="13249" y="11813"/>
                </a:lnTo>
                <a:lnTo>
                  <a:pt x="12811" y="11593"/>
                </a:lnTo>
                <a:lnTo>
                  <a:pt x="12324" y="11374"/>
                </a:lnTo>
                <a:lnTo>
                  <a:pt x="11812" y="11204"/>
                </a:lnTo>
                <a:lnTo>
                  <a:pt x="11252" y="11033"/>
                </a:lnTo>
                <a:lnTo>
                  <a:pt x="10668" y="10911"/>
                </a:lnTo>
                <a:lnTo>
                  <a:pt x="10034" y="10790"/>
                </a:lnTo>
                <a:lnTo>
                  <a:pt x="9401" y="10717"/>
                </a:lnTo>
                <a:lnTo>
                  <a:pt x="9401" y="10717"/>
                </a:lnTo>
                <a:close/>
              </a:path>
            </a:pathLst>
          </a:custGeom>
          <a:no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333" name="Shape 333"/>
          <p:cNvGrpSpPr/>
          <p:nvPr/>
        </p:nvGrpSpPr>
        <p:grpSpPr>
          <a:xfrm>
            <a:off x="793779" y="3622751"/>
            <a:ext cx="765210" cy="719944"/>
            <a:chOff x="5972700" y="2330200"/>
            <a:chExt cx="411625" cy="387275"/>
          </a:xfrm>
        </p:grpSpPr>
        <p:sp>
          <p:nvSpPr>
            <p:cNvPr id="334" name="Shape 334"/>
            <p:cNvSpPr/>
            <p:nvPr/>
          </p:nvSpPr>
          <p:spPr>
            <a:xfrm>
              <a:off x="5972700" y="2476950"/>
              <a:ext cx="98050" cy="219825"/>
            </a:xfrm>
            <a:custGeom>
              <a:avLst/>
              <a:gdLst/>
              <a:ahLst/>
              <a:cxnLst/>
              <a:rect l="0" t="0" r="0" b="0"/>
              <a:pathLst>
                <a:path w="3922" h="8793" fill="none" extrusionOk="0">
                  <a:moveTo>
                    <a:pt x="0" y="0"/>
                  </a:moveTo>
                  <a:lnTo>
                    <a:pt x="0" y="8792"/>
                  </a:lnTo>
                  <a:lnTo>
                    <a:pt x="3921" y="8792"/>
                  </a:lnTo>
                  <a:lnTo>
                    <a:pt x="3921" y="0"/>
                  </a:lnTo>
                  <a:lnTo>
                    <a:pt x="0" y="0"/>
                  </a:lnTo>
                  <a:close/>
                  <a:moveTo>
                    <a:pt x="2411" y="2411"/>
                  </a:moveTo>
                  <a:lnTo>
                    <a:pt x="2411" y="2411"/>
                  </a:lnTo>
                  <a:lnTo>
                    <a:pt x="2265" y="2387"/>
                  </a:lnTo>
                  <a:lnTo>
                    <a:pt x="2143" y="2363"/>
                  </a:lnTo>
                  <a:lnTo>
                    <a:pt x="2022" y="2290"/>
                  </a:lnTo>
                  <a:lnTo>
                    <a:pt x="1924" y="2216"/>
                  </a:lnTo>
                  <a:lnTo>
                    <a:pt x="1827" y="2095"/>
                  </a:lnTo>
                  <a:lnTo>
                    <a:pt x="1754" y="1973"/>
                  </a:lnTo>
                  <a:lnTo>
                    <a:pt x="1729" y="1851"/>
                  </a:lnTo>
                  <a:lnTo>
                    <a:pt x="1705" y="1705"/>
                  </a:lnTo>
                  <a:lnTo>
                    <a:pt x="1705" y="1705"/>
                  </a:lnTo>
                  <a:lnTo>
                    <a:pt x="1729" y="1559"/>
                  </a:lnTo>
                  <a:lnTo>
                    <a:pt x="1754" y="1437"/>
                  </a:lnTo>
                  <a:lnTo>
                    <a:pt x="1827" y="1315"/>
                  </a:lnTo>
                  <a:lnTo>
                    <a:pt x="1924" y="1218"/>
                  </a:lnTo>
                  <a:lnTo>
                    <a:pt x="2022" y="1120"/>
                  </a:lnTo>
                  <a:lnTo>
                    <a:pt x="2143" y="1072"/>
                  </a:lnTo>
                  <a:lnTo>
                    <a:pt x="2265" y="1023"/>
                  </a:lnTo>
                  <a:lnTo>
                    <a:pt x="2411" y="999"/>
                  </a:lnTo>
                  <a:lnTo>
                    <a:pt x="2411" y="999"/>
                  </a:lnTo>
                  <a:lnTo>
                    <a:pt x="2557" y="1023"/>
                  </a:lnTo>
                  <a:lnTo>
                    <a:pt x="2679" y="1072"/>
                  </a:lnTo>
                  <a:lnTo>
                    <a:pt x="2801" y="1120"/>
                  </a:lnTo>
                  <a:lnTo>
                    <a:pt x="2898" y="1218"/>
                  </a:lnTo>
                  <a:lnTo>
                    <a:pt x="2996" y="1315"/>
                  </a:lnTo>
                  <a:lnTo>
                    <a:pt x="3069" y="1437"/>
                  </a:lnTo>
                  <a:lnTo>
                    <a:pt x="3093" y="1559"/>
                  </a:lnTo>
                  <a:lnTo>
                    <a:pt x="3118" y="1705"/>
                  </a:lnTo>
                  <a:lnTo>
                    <a:pt x="3118" y="1705"/>
                  </a:lnTo>
                  <a:lnTo>
                    <a:pt x="3093" y="1851"/>
                  </a:lnTo>
                  <a:lnTo>
                    <a:pt x="3069" y="1973"/>
                  </a:lnTo>
                  <a:lnTo>
                    <a:pt x="2996" y="2095"/>
                  </a:lnTo>
                  <a:lnTo>
                    <a:pt x="2898" y="2216"/>
                  </a:lnTo>
                  <a:lnTo>
                    <a:pt x="2801" y="2290"/>
                  </a:lnTo>
                  <a:lnTo>
                    <a:pt x="2679" y="2363"/>
                  </a:lnTo>
                  <a:lnTo>
                    <a:pt x="2557" y="2387"/>
                  </a:lnTo>
                  <a:lnTo>
                    <a:pt x="2411" y="2411"/>
                  </a:lnTo>
                  <a:lnTo>
                    <a:pt x="2411" y="2411"/>
                  </a:lnTo>
                  <a:close/>
                </a:path>
              </a:pathLst>
            </a:custGeom>
            <a:noFill/>
            <a:ln w="19050" cap="rnd" cmpd="sng">
              <a:solidFill>
                <a:srgbClr val="16575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35" name="Shape 335"/>
            <p:cNvSpPr/>
            <p:nvPr/>
          </p:nvSpPr>
          <p:spPr>
            <a:xfrm>
              <a:off x="6078025" y="2330200"/>
              <a:ext cx="306300" cy="387275"/>
            </a:xfrm>
            <a:custGeom>
              <a:avLst/>
              <a:gdLst/>
              <a:ahLst/>
              <a:cxnLst/>
              <a:rect l="0" t="0" r="0" b="0"/>
              <a:pathLst>
                <a:path w="12252" h="15491" fill="none" extrusionOk="0">
                  <a:moveTo>
                    <a:pt x="1" y="13396"/>
                  </a:moveTo>
                  <a:lnTo>
                    <a:pt x="1511" y="13396"/>
                  </a:lnTo>
                  <a:lnTo>
                    <a:pt x="1511" y="13396"/>
                  </a:lnTo>
                  <a:lnTo>
                    <a:pt x="1998" y="13639"/>
                  </a:lnTo>
                  <a:lnTo>
                    <a:pt x="2680" y="13932"/>
                  </a:lnTo>
                  <a:lnTo>
                    <a:pt x="3556" y="14273"/>
                  </a:lnTo>
                  <a:lnTo>
                    <a:pt x="4531" y="14638"/>
                  </a:lnTo>
                  <a:lnTo>
                    <a:pt x="5578" y="14955"/>
                  </a:lnTo>
                  <a:lnTo>
                    <a:pt x="6114" y="15101"/>
                  </a:lnTo>
                  <a:lnTo>
                    <a:pt x="6650" y="15222"/>
                  </a:lnTo>
                  <a:lnTo>
                    <a:pt x="7161" y="15344"/>
                  </a:lnTo>
                  <a:lnTo>
                    <a:pt x="7672" y="15417"/>
                  </a:lnTo>
                  <a:lnTo>
                    <a:pt x="8135" y="15466"/>
                  </a:lnTo>
                  <a:lnTo>
                    <a:pt x="8598" y="15490"/>
                  </a:lnTo>
                  <a:lnTo>
                    <a:pt x="8598" y="15490"/>
                  </a:lnTo>
                  <a:lnTo>
                    <a:pt x="9377" y="15490"/>
                  </a:lnTo>
                  <a:lnTo>
                    <a:pt x="9791" y="15466"/>
                  </a:lnTo>
                  <a:lnTo>
                    <a:pt x="10181" y="15417"/>
                  </a:lnTo>
                  <a:lnTo>
                    <a:pt x="10522" y="15320"/>
                  </a:lnTo>
                  <a:lnTo>
                    <a:pt x="10692" y="15271"/>
                  </a:lnTo>
                  <a:lnTo>
                    <a:pt x="10814" y="15222"/>
                  </a:lnTo>
                  <a:lnTo>
                    <a:pt x="10936" y="15149"/>
                  </a:lnTo>
                  <a:lnTo>
                    <a:pt x="11033" y="15052"/>
                  </a:lnTo>
                  <a:lnTo>
                    <a:pt x="11082" y="14955"/>
                  </a:lnTo>
                  <a:lnTo>
                    <a:pt x="11131" y="14833"/>
                  </a:lnTo>
                  <a:lnTo>
                    <a:pt x="11204" y="14126"/>
                  </a:lnTo>
                  <a:lnTo>
                    <a:pt x="11204" y="14126"/>
                  </a:lnTo>
                  <a:lnTo>
                    <a:pt x="11180" y="13956"/>
                  </a:lnTo>
                  <a:lnTo>
                    <a:pt x="11131" y="13810"/>
                  </a:lnTo>
                  <a:lnTo>
                    <a:pt x="11033" y="13664"/>
                  </a:lnTo>
                  <a:lnTo>
                    <a:pt x="10887" y="13542"/>
                  </a:lnTo>
                  <a:lnTo>
                    <a:pt x="10887" y="13542"/>
                  </a:lnTo>
                  <a:lnTo>
                    <a:pt x="11009" y="13518"/>
                  </a:lnTo>
                  <a:lnTo>
                    <a:pt x="11131" y="13469"/>
                  </a:lnTo>
                  <a:lnTo>
                    <a:pt x="11253" y="13420"/>
                  </a:lnTo>
                  <a:lnTo>
                    <a:pt x="11350" y="13323"/>
                  </a:lnTo>
                  <a:lnTo>
                    <a:pt x="11423" y="13225"/>
                  </a:lnTo>
                  <a:lnTo>
                    <a:pt x="11496" y="13104"/>
                  </a:lnTo>
                  <a:lnTo>
                    <a:pt x="11545" y="12957"/>
                  </a:lnTo>
                  <a:lnTo>
                    <a:pt x="11569" y="12836"/>
                  </a:lnTo>
                  <a:lnTo>
                    <a:pt x="11642" y="11959"/>
                  </a:lnTo>
                  <a:lnTo>
                    <a:pt x="11642" y="11959"/>
                  </a:lnTo>
                  <a:lnTo>
                    <a:pt x="11642" y="11837"/>
                  </a:lnTo>
                  <a:lnTo>
                    <a:pt x="11642" y="11740"/>
                  </a:lnTo>
                  <a:lnTo>
                    <a:pt x="11618" y="11618"/>
                  </a:lnTo>
                  <a:lnTo>
                    <a:pt x="11569" y="11521"/>
                  </a:lnTo>
                  <a:lnTo>
                    <a:pt x="11447" y="11350"/>
                  </a:lnTo>
                  <a:lnTo>
                    <a:pt x="11374" y="11277"/>
                  </a:lnTo>
                  <a:lnTo>
                    <a:pt x="11301" y="11204"/>
                  </a:lnTo>
                  <a:lnTo>
                    <a:pt x="11301" y="11204"/>
                  </a:lnTo>
                  <a:lnTo>
                    <a:pt x="11423" y="11180"/>
                  </a:lnTo>
                  <a:lnTo>
                    <a:pt x="11521" y="11131"/>
                  </a:lnTo>
                  <a:lnTo>
                    <a:pt x="11618" y="11058"/>
                  </a:lnTo>
                  <a:lnTo>
                    <a:pt x="11715" y="10960"/>
                  </a:lnTo>
                  <a:lnTo>
                    <a:pt x="11788" y="10863"/>
                  </a:lnTo>
                  <a:lnTo>
                    <a:pt x="11837" y="10766"/>
                  </a:lnTo>
                  <a:lnTo>
                    <a:pt x="11886" y="10644"/>
                  </a:lnTo>
                  <a:lnTo>
                    <a:pt x="11910" y="10498"/>
                  </a:lnTo>
                  <a:lnTo>
                    <a:pt x="11983" y="9645"/>
                  </a:lnTo>
                  <a:lnTo>
                    <a:pt x="11983" y="9645"/>
                  </a:lnTo>
                  <a:lnTo>
                    <a:pt x="11983" y="9523"/>
                  </a:lnTo>
                  <a:lnTo>
                    <a:pt x="11983" y="9402"/>
                  </a:lnTo>
                  <a:lnTo>
                    <a:pt x="11959" y="9280"/>
                  </a:lnTo>
                  <a:lnTo>
                    <a:pt x="11910" y="9182"/>
                  </a:lnTo>
                  <a:lnTo>
                    <a:pt x="11861" y="9085"/>
                  </a:lnTo>
                  <a:lnTo>
                    <a:pt x="11788" y="9012"/>
                  </a:lnTo>
                  <a:lnTo>
                    <a:pt x="11715" y="8939"/>
                  </a:lnTo>
                  <a:lnTo>
                    <a:pt x="11618" y="8866"/>
                  </a:lnTo>
                  <a:lnTo>
                    <a:pt x="11618" y="8866"/>
                  </a:lnTo>
                  <a:lnTo>
                    <a:pt x="11715" y="8841"/>
                  </a:lnTo>
                  <a:lnTo>
                    <a:pt x="11813" y="8768"/>
                  </a:lnTo>
                  <a:lnTo>
                    <a:pt x="11910" y="8695"/>
                  </a:lnTo>
                  <a:lnTo>
                    <a:pt x="11983" y="8622"/>
                  </a:lnTo>
                  <a:lnTo>
                    <a:pt x="12056" y="8525"/>
                  </a:lnTo>
                  <a:lnTo>
                    <a:pt x="12105" y="8427"/>
                  </a:lnTo>
                  <a:lnTo>
                    <a:pt x="12129" y="8306"/>
                  </a:lnTo>
                  <a:lnTo>
                    <a:pt x="12154" y="8184"/>
                  </a:lnTo>
                  <a:lnTo>
                    <a:pt x="12251" y="7307"/>
                  </a:lnTo>
                  <a:lnTo>
                    <a:pt x="12251" y="7307"/>
                  </a:lnTo>
                  <a:lnTo>
                    <a:pt x="12227" y="7185"/>
                  </a:lnTo>
                  <a:lnTo>
                    <a:pt x="12202" y="7064"/>
                  </a:lnTo>
                  <a:lnTo>
                    <a:pt x="12154" y="6966"/>
                  </a:lnTo>
                  <a:lnTo>
                    <a:pt x="12105" y="6869"/>
                  </a:lnTo>
                  <a:lnTo>
                    <a:pt x="12032" y="6771"/>
                  </a:lnTo>
                  <a:lnTo>
                    <a:pt x="11935" y="6698"/>
                  </a:lnTo>
                  <a:lnTo>
                    <a:pt x="11715" y="6552"/>
                  </a:lnTo>
                  <a:lnTo>
                    <a:pt x="11472" y="6430"/>
                  </a:lnTo>
                  <a:lnTo>
                    <a:pt x="11180" y="6333"/>
                  </a:lnTo>
                  <a:lnTo>
                    <a:pt x="10863" y="6260"/>
                  </a:lnTo>
                  <a:lnTo>
                    <a:pt x="10546" y="6211"/>
                  </a:lnTo>
                  <a:lnTo>
                    <a:pt x="10546" y="6211"/>
                  </a:lnTo>
                  <a:lnTo>
                    <a:pt x="9864" y="6114"/>
                  </a:lnTo>
                  <a:lnTo>
                    <a:pt x="8817" y="6016"/>
                  </a:lnTo>
                  <a:lnTo>
                    <a:pt x="7575" y="5943"/>
                  </a:lnTo>
                  <a:lnTo>
                    <a:pt x="6309" y="5870"/>
                  </a:lnTo>
                  <a:lnTo>
                    <a:pt x="6309" y="5870"/>
                  </a:lnTo>
                  <a:lnTo>
                    <a:pt x="6479" y="5578"/>
                  </a:lnTo>
                  <a:lnTo>
                    <a:pt x="6625" y="5237"/>
                  </a:lnTo>
                  <a:lnTo>
                    <a:pt x="6771" y="4872"/>
                  </a:lnTo>
                  <a:lnTo>
                    <a:pt x="6869" y="4482"/>
                  </a:lnTo>
                  <a:lnTo>
                    <a:pt x="6966" y="4092"/>
                  </a:lnTo>
                  <a:lnTo>
                    <a:pt x="7064" y="3678"/>
                  </a:lnTo>
                  <a:lnTo>
                    <a:pt x="7161" y="2875"/>
                  </a:lnTo>
                  <a:lnTo>
                    <a:pt x="7234" y="2144"/>
                  </a:lnTo>
                  <a:lnTo>
                    <a:pt x="7283" y="1535"/>
                  </a:lnTo>
                  <a:lnTo>
                    <a:pt x="7283" y="975"/>
                  </a:lnTo>
                  <a:lnTo>
                    <a:pt x="7283" y="975"/>
                  </a:lnTo>
                  <a:lnTo>
                    <a:pt x="7283" y="804"/>
                  </a:lnTo>
                  <a:lnTo>
                    <a:pt x="7210" y="609"/>
                  </a:lnTo>
                  <a:lnTo>
                    <a:pt x="7137" y="463"/>
                  </a:lnTo>
                  <a:lnTo>
                    <a:pt x="7015" y="317"/>
                  </a:lnTo>
                  <a:lnTo>
                    <a:pt x="6869" y="171"/>
                  </a:lnTo>
                  <a:lnTo>
                    <a:pt x="6698" y="98"/>
                  </a:lnTo>
                  <a:lnTo>
                    <a:pt x="6503" y="25"/>
                  </a:lnTo>
                  <a:lnTo>
                    <a:pt x="6309" y="1"/>
                  </a:lnTo>
                  <a:lnTo>
                    <a:pt x="6309" y="1"/>
                  </a:lnTo>
                  <a:lnTo>
                    <a:pt x="5943" y="25"/>
                  </a:lnTo>
                  <a:lnTo>
                    <a:pt x="5700" y="74"/>
                  </a:lnTo>
                  <a:lnTo>
                    <a:pt x="5505" y="147"/>
                  </a:lnTo>
                  <a:lnTo>
                    <a:pt x="5359" y="220"/>
                  </a:lnTo>
                  <a:lnTo>
                    <a:pt x="5359" y="220"/>
                  </a:lnTo>
                  <a:lnTo>
                    <a:pt x="4969" y="1462"/>
                  </a:lnTo>
                  <a:lnTo>
                    <a:pt x="4774" y="2022"/>
                  </a:lnTo>
                  <a:lnTo>
                    <a:pt x="4579" y="2534"/>
                  </a:lnTo>
                  <a:lnTo>
                    <a:pt x="4385" y="2996"/>
                  </a:lnTo>
                  <a:lnTo>
                    <a:pt x="4190" y="3386"/>
                  </a:lnTo>
                  <a:lnTo>
                    <a:pt x="4019" y="3678"/>
                  </a:lnTo>
                  <a:lnTo>
                    <a:pt x="3873" y="3922"/>
                  </a:lnTo>
                  <a:lnTo>
                    <a:pt x="3873" y="3922"/>
                  </a:lnTo>
                  <a:lnTo>
                    <a:pt x="3654" y="4141"/>
                  </a:lnTo>
                  <a:lnTo>
                    <a:pt x="3313" y="4482"/>
                  </a:lnTo>
                  <a:lnTo>
                    <a:pt x="2509" y="5237"/>
                  </a:lnTo>
                  <a:lnTo>
                    <a:pt x="1438" y="6211"/>
                  </a:lnTo>
                  <a:lnTo>
                    <a:pt x="1" y="6211"/>
                  </a:lnTo>
                </a:path>
              </a:pathLst>
            </a:custGeom>
            <a:noFill/>
            <a:ln w="19050" cap="rnd" cmpd="sng">
              <a:solidFill>
                <a:srgbClr val="16575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336" name="Shape 336"/>
          <p:cNvGrpSpPr/>
          <p:nvPr/>
        </p:nvGrpSpPr>
        <p:grpSpPr>
          <a:xfrm>
            <a:off x="767753" y="570276"/>
            <a:ext cx="817262" cy="593160"/>
            <a:chOff x="4604550" y="3714775"/>
            <a:chExt cx="439625" cy="319075"/>
          </a:xfrm>
        </p:grpSpPr>
        <p:sp>
          <p:nvSpPr>
            <p:cNvPr id="337" name="Shape 337"/>
            <p:cNvSpPr/>
            <p:nvPr/>
          </p:nvSpPr>
          <p:spPr>
            <a:xfrm>
              <a:off x="4604550" y="3714775"/>
              <a:ext cx="439625" cy="319075"/>
            </a:xfrm>
            <a:custGeom>
              <a:avLst/>
              <a:gdLst/>
              <a:ahLst/>
              <a:cxnLst/>
              <a:rect l="0" t="0" r="0" b="0"/>
              <a:pathLst>
                <a:path w="17585" h="12763" fill="none" extrusionOk="0">
                  <a:moveTo>
                    <a:pt x="1" y="1"/>
                  </a:moveTo>
                  <a:lnTo>
                    <a:pt x="1" y="12276"/>
                  </a:lnTo>
                  <a:lnTo>
                    <a:pt x="1" y="12276"/>
                  </a:lnTo>
                  <a:lnTo>
                    <a:pt x="1" y="12373"/>
                  </a:lnTo>
                  <a:lnTo>
                    <a:pt x="25" y="12471"/>
                  </a:lnTo>
                  <a:lnTo>
                    <a:pt x="74" y="12544"/>
                  </a:lnTo>
                  <a:lnTo>
                    <a:pt x="122" y="12617"/>
                  </a:lnTo>
                  <a:lnTo>
                    <a:pt x="196" y="12690"/>
                  </a:lnTo>
                  <a:lnTo>
                    <a:pt x="293" y="12714"/>
                  </a:lnTo>
                  <a:lnTo>
                    <a:pt x="366" y="12763"/>
                  </a:lnTo>
                  <a:lnTo>
                    <a:pt x="488" y="12763"/>
                  </a:lnTo>
                  <a:lnTo>
                    <a:pt x="17585" y="12763"/>
                  </a:lnTo>
                </a:path>
              </a:pathLst>
            </a:custGeom>
            <a:no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38" name="Shape 338"/>
            <p:cNvSpPr/>
            <p:nvPr/>
          </p:nvSpPr>
          <p:spPr>
            <a:xfrm>
              <a:off x="4647175" y="3761675"/>
              <a:ext cx="354400" cy="213725"/>
            </a:xfrm>
            <a:custGeom>
              <a:avLst/>
              <a:gdLst/>
              <a:ahLst/>
              <a:cxnLst/>
              <a:rect l="0" t="0" r="0" b="0"/>
              <a:pathLst>
                <a:path w="14176" h="8549" fill="none" extrusionOk="0">
                  <a:moveTo>
                    <a:pt x="1" y="8549"/>
                  </a:moveTo>
                  <a:lnTo>
                    <a:pt x="3654" y="4408"/>
                  </a:lnTo>
                  <a:lnTo>
                    <a:pt x="5821" y="5699"/>
                  </a:lnTo>
                  <a:lnTo>
                    <a:pt x="9085" y="1924"/>
                  </a:lnTo>
                  <a:lnTo>
                    <a:pt x="9085" y="1924"/>
                  </a:lnTo>
                  <a:lnTo>
                    <a:pt x="9085" y="1924"/>
                  </a:lnTo>
                  <a:lnTo>
                    <a:pt x="9085" y="1924"/>
                  </a:lnTo>
                  <a:lnTo>
                    <a:pt x="9061" y="1924"/>
                  </a:lnTo>
                  <a:lnTo>
                    <a:pt x="9085" y="1924"/>
                  </a:lnTo>
                  <a:lnTo>
                    <a:pt x="9085" y="1924"/>
                  </a:lnTo>
                  <a:lnTo>
                    <a:pt x="9085" y="1924"/>
                  </a:lnTo>
                  <a:lnTo>
                    <a:pt x="9085" y="1924"/>
                  </a:lnTo>
                  <a:lnTo>
                    <a:pt x="9061" y="1924"/>
                  </a:lnTo>
                  <a:lnTo>
                    <a:pt x="9085" y="1924"/>
                  </a:lnTo>
                  <a:lnTo>
                    <a:pt x="10571" y="3337"/>
                  </a:lnTo>
                  <a:lnTo>
                    <a:pt x="14175" y="0"/>
                  </a:lnTo>
                </a:path>
              </a:pathLst>
            </a:custGeom>
            <a:no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05699" cy="1159799"/>
          </a:xfrm>
          <a:prstGeom prst="rect">
            <a:avLst/>
          </a:prstGeom>
        </p:spPr>
        <p:txBody>
          <a:bodyPr lIns="91425" tIns="91425" rIns="91425" bIns="91425" anchor="b" anchorCtr="0">
            <a:noAutofit/>
          </a:bodyPr>
          <a:lstStyle/>
          <a:p>
            <a:pPr lvl="0"/>
            <a:r>
              <a:rPr lang="en-US" altLang="zh-CN" dirty="0"/>
              <a:t>Hubness </a:t>
            </a:r>
            <a:r>
              <a:rPr lang="zh-CN" altLang="en-US" dirty="0"/>
              <a:t>现象</a:t>
            </a:r>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a:t>Hubness phenomenon</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US" altLang="zh-CN" sz="20000" dirty="0">
                <a:solidFill>
                  <a:srgbClr val="18637B"/>
                </a:solidFill>
                <a:latin typeface="Roboto Slab"/>
                <a:ea typeface="Roboto Slab"/>
                <a:cs typeface="Roboto Slab"/>
                <a:sym typeface="Roboto Slab"/>
              </a:rPr>
              <a:t>2</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1252029393"/>
      </p:ext>
    </p:extLst>
  </p:cSld>
  <p:clrMapOvr>
    <a:masterClrMapping/>
  </p:clrMapOvr>
  <p:transition spd="slow">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Shape 343"/>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Our process is easy</a:t>
            </a:r>
          </a:p>
        </p:txBody>
      </p:sp>
      <p:sp>
        <p:nvSpPr>
          <p:cNvPr id="344" name="Shape 344"/>
          <p:cNvSpPr/>
          <p:nvPr/>
        </p:nvSpPr>
        <p:spPr>
          <a:xfrm>
            <a:off x="1053050" y="2290250"/>
            <a:ext cx="2731800" cy="2010900"/>
          </a:xfrm>
          <a:prstGeom prst="homePlate">
            <a:avLst>
              <a:gd name="adj" fmla="val 30129"/>
            </a:avLst>
          </a:prstGeom>
          <a:solidFill>
            <a:srgbClr val="94BF6E"/>
          </a:solidFill>
          <a:ln>
            <a:noFill/>
          </a:ln>
        </p:spPr>
        <p:txBody>
          <a:bodyPr lIns="91425" tIns="91425" rIns="91425" bIns="91425" anchor="ctr" anchorCtr="0">
            <a:noAutofit/>
          </a:bodyPr>
          <a:lstStyle/>
          <a:p>
            <a:pPr lvl="0" algn="ctr">
              <a:spcBef>
                <a:spcPts val="0"/>
              </a:spcBef>
              <a:buNone/>
            </a:pPr>
            <a:r>
              <a:rPr lang="en" b="1">
                <a:solidFill>
                  <a:srgbClr val="FFFFFF"/>
                </a:solidFill>
                <a:latin typeface="Nixie One"/>
                <a:ea typeface="Nixie One"/>
                <a:cs typeface="Nixie One"/>
                <a:sym typeface="Nixie One"/>
              </a:rPr>
              <a:t>first</a:t>
            </a:r>
          </a:p>
        </p:txBody>
      </p:sp>
      <p:sp>
        <p:nvSpPr>
          <p:cNvPr id="345" name="Shape 345"/>
          <p:cNvSpPr/>
          <p:nvPr/>
        </p:nvSpPr>
        <p:spPr>
          <a:xfrm>
            <a:off x="3262562" y="2290250"/>
            <a:ext cx="2783999" cy="2010900"/>
          </a:xfrm>
          <a:prstGeom prst="chevron">
            <a:avLst>
              <a:gd name="adj" fmla="val 29853"/>
            </a:avLst>
          </a:prstGeom>
          <a:solidFill>
            <a:srgbClr val="3B8D61"/>
          </a:solidFill>
          <a:ln>
            <a:noFill/>
          </a:ln>
        </p:spPr>
        <p:txBody>
          <a:bodyPr lIns="91425" tIns="91425" rIns="91425" bIns="91425" anchor="ctr" anchorCtr="0">
            <a:noAutofit/>
          </a:bodyPr>
          <a:lstStyle/>
          <a:p>
            <a:pPr lvl="0" algn="ctr">
              <a:spcBef>
                <a:spcPts val="0"/>
              </a:spcBef>
              <a:buNone/>
            </a:pPr>
            <a:r>
              <a:rPr lang="en" b="1">
                <a:solidFill>
                  <a:srgbClr val="FFFFFF"/>
                </a:solidFill>
                <a:latin typeface="Nixie One"/>
                <a:ea typeface="Nixie One"/>
                <a:cs typeface="Nixie One"/>
                <a:sym typeface="Nixie One"/>
              </a:rPr>
              <a:t>second</a:t>
            </a:r>
          </a:p>
        </p:txBody>
      </p:sp>
      <p:sp>
        <p:nvSpPr>
          <p:cNvPr id="346" name="Shape 346"/>
          <p:cNvSpPr/>
          <p:nvPr/>
        </p:nvSpPr>
        <p:spPr>
          <a:xfrm>
            <a:off x="5524608" y="2290250"/>
            <a:ext cx="2783999" cy="2010900"/>
          </a:xfrm>
          <a:prstGeom prst="chevron">
            <a:avLst>
              <a:gd name="adj" fmla="val 29853"/>
            </a:avLst>
          </a:prstGeom>
          <a:solidFill>
            <a:srgbClr val="165751"/>
          </a:solidFill>
          <a:ln>
            <a:noFill/>
          </a:ln>
        </p:spPr>
        <p:txBody>
          <a:bodyPr lIns="91425" tIns="91425" rIns="91425" bIns="91425" anchor="ctr" anchorCtr="0">
            <a:noAutofit/>
          </a:bodyPr>
          <a:lstStyle/>
          <a:p>
            <a:pPr lvl="0" algn="ctr">
              <a:spcBef>
                <a:spcPts val="0"/>
              </a:spcBef>
              <a:buNone/>
            </a:pPr>
            <a:r>
              <a:rPr lang="en" b="1">
                <a:solidFill>
                  <a:srgbClr val="FFFFFF"/>
                </a:solidFill>
                <a:latin typeface="Nixie One"/>
                <a:ea typeface="Nixie One"/>
                <a:cs typeface="Nixie One"/>
                <a:sym typeface="Nixie One"/>
              </a:rPr>
              <a:t>last</a:t>
            </a:r>
          </a:p>
        </p:txBody>
      </p:sp>
      <p:grpSp>
        <p:nvGrpSpPr>
          <p:cNvPr id="347" name="Shape 347"/>
          <p:cNvGrpSpPr/>
          <p:nvPr/>
        </p:nvGrpSpPr>
        <p:grpSpPr>
          <a:xfrm>
            <a:off x="348268" y="907692"/>
            <a:ext cx="369548" cy="274765"/>
            <a:chOff x="5247525" y="3007275"/>
            <a:chExt cx="517575" cy="384825"/>
          </a:xfrm>
        </p:grpSpPr>
        <p:sp>
          <p:nvSpPr>
            <p:cNvPr id="348" name="Shape 348"/>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49" name="Shape 349"/>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353"/>
        <p:cNvGrpSpPr/>
        <p:nvPr/>
      </p:nvGrpSpPr>
      <p:grpSpPr>
        <a:xfrm>
          <a:off x="0" y="0"/>
          <a:ext cx="0" cy="0"/>
          <a:chOff x="0" y="0"/>
          <a:chExt cx="0" cy="0"/>
        </a:xfrm>
      </p:grpSpPr>
      <p:sp>
        <p:nvSpPr>
          <p:cNvPr id="354" name="Shape 354"/>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Let’s review some concepts</a:t>
            </a:r>
          </a:p>
        </p:txBody>
      </p:sp>
      <p:sp>
        <p:nvSpPr>
          <p:cNvPr id="355" name="Shape 355"/>
          <p:cNvSpPr txBox="1">
            <a:spLocks noGrp="1"/>
          </p:cNvSpPr>
          <p:nvPr>
            <p:ph type="body" idx="1"/>
          </p:nvPr>
        </p:nvSpPr>
        <p:spPr>
          <a:xfrm>
            <a:off x="1146025" y="1771650"/>
            <a:ext cx="2409900" cy="1305000"/>
          </a:xfrm>
          <a:prstGeom prst="rect">
            <a:avLst/>
          </a:prstGeom>
        </p:spPr>
        <p:txBody>
          <a:bodyPr lIns="91425" tIns="91425" rIns="91425" bIns="91425" anchor="t" anchorCtr="0">
            <a:noAutofit/>
          </a:bodyPr>
          <a:lstStyle/>
          <a:p>
            <a:pPr lvl="0" rtl="0">
              <a:spcBef>
                <a:spcPts val="0"/>
              </a:spcBef>
              <a:buNone/>
            </a:pPr>
            <a:r>
              <a:rPr lang="en" b="1"/>
              <a:t>Yellow</a:t>
            </a:r>
          </a:p>
          <a:p>
            <a:pPr lvl="0" rtl="0">
              <a:spcBef>
                <a:spcPts val="0"/>
              </a:spcBef>
              <a:buNone/>
            </a:pPr>
            <a:r>
              <a:rPr lang="en" sz="1200"/>
              <a:t>Is the color of gold, butter and ripe lemons. In the spectrum of visible light, yellow is found between green and orange.</a:t>
            </a:r>
          </a:p>
        </p:txBody>
      </p:sp>
      <p:sp>
        <p:nvSpPr>
          <p:cNvPr id="356" name="Shape 356"/>
          <p:cNvSpPr txBox="1">
            <a:spLocks noGrp="1"/>
          </p:cNvSpPr>
          <p:nvPr>
            <p:ph type="body" idx="2"/>
          </p:nvPr>
        </p:nvSpPr>
        <p:spPr>
          <a:xfrm>
            <a:off x="3679387" y="1771650"/>
            <a:ext cx="2409900" cy="1305000"/>
          </a:xfrm>
          <a:prstGeom prst="rect">
            <a:avLst/>
          </a:prstGeom>
        </p:spPr>
        <p:txBody>
          <a:bodyPr lIns="91425" tIns="91425" rIns="91425" bIns="91425" anchor="t" anchorCtr="0">
            <a:noAutofit/>
          </a:bodyPr>
          <a:lstStyle/>
          <a:p>
            <a:pPr lvl="0" rtl="0">
              <a:spcBef>
                <a:spcPts val="0"/>
              </a:spcBef>
              <a:buNone/>
            </a:pPr>
            <a:r>
              <a:rPr lang="en" b="1"/>
              <a:t>Blue</a:t>
            </a:r>
          </a:p>
          <a:p>
            <a:pPr lvl="0" rtl="0">
              <a:spcBef>
                <a:spcPts val="0"/>
              </a:spcBef>
              <a:buNone/>
            </a:pPr>
            <a:r>
              <a:rPr lang="en" sz="1200"/>
              <a:t>Is the colour of the clear sky and the deep sea. It is located between violet and green on the optical spectrum.</a:t>
            </a:r>
          </a:p>
        </p:txBody>
      </p:sp>
      <p:sp>
        <p:nvSpPr>
          <p:cNvPr id="357" name="Shape 357"/>
          <p:cNvSpPr txBox="1">
            <a:spLocks noGrp="1"/>
          </p:cNvSpPr>
          <p:nvPr>
            <p:ph type="body" idx="3"/>
          </p:nvPr>
        </p:nvSpPr>
        <p:spPr>
          <a:xfrm>
            <a:off x="6212749" y="1771650"/>
            <a:ext cx="2409900" cy="1305000"/>
          </a:xfrm>
          <a:prstGeom prst="rect">
            <a:avLst/>
          </a:prstGeom>
        </p:spPr>
        <p:txBody>
          <a:bodyPr lIns="91425" tIns="91425" rIns="91425" bIns="91425" anchor="t" anchorCtr="0">
            <a:noAutofit/>
          </a:bodyPr>
          <a:lstStyle/>
          <a:p>
            <a:pPr lvl="0" rtl="0">
              <a:spcBef>
                <a:spcPts val="0"/>
              </a:spcBef>
              <a:buNone/>
            </a:pPr>
            <a:r>
              <a:rPr lang="en" b="1"/>
              <a:t>Red</a:t>
            </a:r>
          </a:p>
          <a:p>
            <a:pPr lvl="0" rtl="0">
              <a:spcBef>
                <a:spcPts val="0"/>
              </a:spcBef>
              <a:buNone/>
            </a:pPr>
            <a:r>
              <a:rPr lang="en" sz="1200"/>
              <a:t>Is the color of blood, and because of this it has historically been associated with sacrifice, danger and courage. </a:t>
            </a:r>
          </a:p>
          <a:p>
            <a:pPr lvl="0" rtl="0">
              <a:spcBef>
                <a:spcPts val="0"/>
              </a:spcBef>
              <a:buNone/>
            </a:pPr>
            <a:endParaRPr sz="1200"/>
          </a:p>
        </p:txBody>
      </p:sp>
      <p:sp>
        <p:nvSpPr>
          <p:cNvPr id="358" name="Shape 358"/>
          <p:cNvSpPr txBox="1">
            <a:spLocks noGrp="1"/>
          </p:cNvSpPr>
          <p:nvPr>
            <p:ph type="body" idx="1"/>
          </p:nvPr>
        </p:nvSpPr>
        <p:spPr>
          <a:xfrm>
            <a:off x="1146025" y="3352800"/>
            <a:ext cx="2409900" cy="1305000"/>
          </a:xfrm>
          <a:prstGeom prst="rect">
            <a:avLst/>
          </a:prstGeom>
        </p:spPr>
        <p:txBody>
          <a:bodyPr lIns="91425" tIns="91425" rIns="91425" bIns="91425" anchor="t" anchorCtr="0">
            <a:noAutofit/>
          </a:bodyPr>
          <a:lstStyle/>
          <a:p>
            <a:pPr lvl="0" rtl="0">
              <a:spcBef>
                <a:spcPts val="0"/>
              </a:spcBef>
              <a:buNone/>
            </a:pPr>
            <a:r>
              <a:rPr lang="en" b="1"/>
              <a:t>Yellow</a:t>
            </a:r>
          </a:p>
          <a:p>
            <a:pPr lvl="0" rtl="0">
              <a:spcBef>
                <a:spcPts val="0"/>
              </a:spcBef>
              <a:buNone/>
            </a:pPr>
            <a:r>
              <a:rPr lang="en" sz="1200"/>
              <a:t>Is the color of gold, butter and ripe lemons. In the spectrum of visible light, yellow is found between green and orange.</a:t>
            </a:r>
          </a:p>
        </p:txBody>
      </p:sp>
      <p:sp>
        <p:nvSpPr>
          <p:cNvPr id="359" name="Shape 359"/>
          <p:cNvSpPr txBox="1">
            <a:spLocks noGrp="1"/>
          </p:cNvSpPr>
          <p:nvPr>
            <p:ph type="body" idx="2"/>
          </p:nvPr>
        </p:nvSpPr>
        <p:spPr>
          <a:xfrm>
            <a:off x="3679387" y="3352800"/>
            <a:ext cx="2409900" cy="1305000"/>
          </a:xfrm>
          <a:prstGeom prst="rect">
            <a:avLst/>
          </a:prstGeom>
        </p:spPr>
        <p:txBody>
          <a:bodyPr lIns="91425" tIns="91425" rIns="91425" bIns="91425" anchor="t" anchorCtr="0">
            <a:noAutofit/>
          </a:bodyPr>
          <a:lstStyle/>
          <a:p>
            <a:pPr lvl="0" rtl="0">
              <a:spcBef>
                <a:spcPts val="0"/>
              </a:spcBef>
              <a:buNone/>
            </a:pPr>
            <a:r>
              <a:rPr lang="en" b="1"/>
              <a:t>Blue</a:t>
            </a:r>
          </a:p>
          <a:p>
            <a:pPr lvl="0" rtl="0">
              <a:spcBef>
                <a:spcPts val="0"/>
              </a:spcBef>
              <a:buNone/>
            </a:pPr>
            <a:r>
              <a:rPr lang="en" sz="1200"/>
              <a:t>Is the colour of the clear sky and the deep sea. It is located between violet and green on the optical spectrum.</a:t>
            </a:r>
          </a:p>
        </p:txBody>
      </p:sp>
      <p:sp>
        <p:nvSpPr>
          <p:cNvPr id="360" name="Shape 360"/>
          <p:cNvSpPr txBox="1">
            <a:spLocks noGrp="1"/>
          </p:cNvSpPr>
          <p:nvPr>
            <p:ph type="body" idx="3"/>
          </p:nvPr>
        </p:nvSpPr>
        <p:spPr>
          <a:xfrm>
            <a:off x="6212749" y="3352800"/>
            <a:ext cx="2409900" cy="1305000"/>
          </a:xfrm>
          <a:prstGeom prst="rect">
            <a:avLst/>
          </a:prstGeom>
        </p:spPr>
        <p:txBody>
          <a:bodyPr lIns="91425" tIns="91425" rIns="91425" bIns="91425" anchor="t" anchorCtr="0">
            <a:noAutofit/>
          </a:bodyPr>
          <a:lstStyle/>
          <a:p>
            <a:pPr lvl="0" rtl="0">
              <a:spcBef>
                <a:spcPts val="0"/>
              </a:spcBef>
              <a:buNone/>
            </a:pPr>
            <a:r>
              <a:rPr lang="en" b="1"/>
              <a:t>Red</a:t>
            </a:r>
          </a:p>
          <a:p>
            <a:pPr lvl="0" rtl="0">
              <a:spcBef>
                <a:spcPts val="0"/>
              </a:spcBef>
              <a:buNone/>
            </a:pPr>
            <a:r>
              <a:rPr lang="en" sz="1200"/>
              <a:t>Is the color of blood, and because of this it has historically been associated with sacrifice, danger and courage. </a:t>
            </a:r>
          </a:p>
          <a:p>
            <a:pPr lvl="0" rtl="0">
              <a:spcBef>
                <a:spcPts val="0"/>
              </a:spcBef>
              <a:buNone/>
            </a:pPr>
            <a:endParaRPr sz="1200"/>
          </a:p>
        </p:txBody>
      </p:sp>
      <p:grpSp>
        <p:nvGrpSpPr>
          <p:cNvPr id="361" name="Shape 361"/>
          <p:cNvGrpSpPr/>
          <p:nvPr/>
        </p:nvGrpSpPr>
        <p:grpSpPr>
          <a:xfrm>
            <a:off x="333622" y="861852"/>
            <a:ext cx="366457" cy="366436"/>
            <a:chOff x="1923675" y="1633650"/>
            <a:chExt cx="436000" cy="435975"/>
          </a:xfrm>
        </p:grpSpPr>
        <p:sp>
          <p:nvSpPr>
            <p:cNvPr id="362" name="Shape 362"/>
            <p:cNvSpPr/>
            <p:nvPr/>
          </p:nvSpPr>
          <p:spPr>
            <a:xfrm>
              <a:off x="2209250" y="1633650"/>
              <a:ext cx="150425" cy="150425"/>
            </a:xfrm>
            <a:custGeom>
              <a:avLst/>
              <a:gdLst/>
              <a:ahLst/>
              <a:cxnLst/>
              <a:rect l="0" t="0" r="0" b="0"/>
              <a:pathLst>
                <a:path w="6017" h="6017" fill="none" extrusionOk="0">
                  <a:moveTo>
                    <a:pt x="5846" y="3605"/>
                  </a:moveTo>
                  <a:lnTo>
                    <a:pt x="2412" y="171"/>
                  </a:lnTo>
                  <a:lnTo>
                    <a:pt x="2412" y="171"/>
                  </a:lnTo>
                  <a:lnTo>
                    <a:pt x="2314" y="98"/>
                  </a:lnTo>
                  <a:lnTo>
                    <a:pt x="2217" y="49"/>
                  </a:lnTo>
                  <a:lnTo>
                    <a:pt x="2095" y="25"/>
                  </a:lnTo>
                  <a:lnTo>
                    <a:pt x="1997" y="1"/>
                  </a:lnTo>
                  <a:lnTo>
                    <a:pt x="1876" y="25"/>
                  </a:lnTo>
                  <a:lnTo>
                    <a:pt x="1778" y="49"/>
                  </a:lnTo>
                  <a:lnTo>
                    <a:pt x="1681" y="98"/>
                  </a:lnTo>
                  <a:lnTo>
                    <a:pt x="1583" y="171"/>
                  </a:lnTo>
                  <a:lnTo>
                    <a:pt x="0" y="1778"/>
                  </a:lnTo>
                  <a:lnTo>
                    <a:pt x="4238" y="6016"/>
                  </a:lnTo>
                  <a:lnTo>
                    <a:pt x="5846" y="4433"/>
                  </a:lnTo>
                  <a:lnTo>
                    <a:pt x="5846" y="4433"/>
                  </a:lnTo>
                  <a:lnTo>
                    <a:pt x="5919" y="4336"/>
                  </a:lnTo>
                  <a:lnTo>
                    <a:pt x="5967" y="4238"/>
                  </a:lnTo>
                  <a:lnTo>
                    <a:pt x="5992" y="4141"/>
                  </a:lnTo>
                  <a:lnTo>
                    <a:pt x="6016" y="4019"/>
                  </a:lnTo>
                  <a:lnTo>
                    <a:pt x="5992" y="3922"/>
                  </a:lnTo>
                  <a:lnTo>
                    <a:pt x="5967" y="3800"/>
                  </a:lnTo>
                  <a:lnTo>
                    <a:pt x="5919" y="3703"/>
                  </a:lnTo>
                  <a:lnTo>
                    <a:pt x="5846" y="3605"/>
                  </a:lnTo>
                  <a:lnTo>
                    <a:pt x="5846" y="3605"/>
                  </a:lnTo>
                  <a:close/>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3" name="Shape 363"/>
            <p:cNvSpPr/>
            <p:nvPr/>
          </p:nvSpPr>
          <p:spPr>
            <a:xfrm>
              <a:off x="2019900" y="1757250"/>
              <a:ext cx="261825" cy="261850"/>
            </a:xfrm>
            <a:custGeom>
              <a:avLst/>
              <a:gdLst/>
              <a:ahLst/>
              <a:cxnLst/>
              <a:rect l="0" t="0" r="0" b="0"/>
              <a:pathLst>
                <a:path w="10473" h="10474" fill="none" extrusionOk="0">
                  <a:moveTo>
                    <a:pt x="10473" y="1"/>
                  </a:moveTo>
                  <a:lnTo>
                    <a:pt x="0" y="10473"/>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4" name="Shape 364"/>
            <p:cNvSpPr/>
            <p:nvPr/>
          </p:nvSpPr>
          <p:spPr>
            <a:xfrm>
              <a:off x="1923675" y="1681150"/>
              <a:ext cx="388500" cy="388475"/>
            </a:xfrm>
            <a:custGeom>
              <a:avLst/>
              <a:gdLst/>
              <a:ahLst/>
              <a:cxnLst/>
              <a:rect l="0" t="0" r="0" b="0"/>
              <a:pathLst>
                <a:path w="15540" h="15539" fill="none" extrusionOk="0">
                  <a:moveTo>
                    <a:pt x="11277" y="0"/>
                  </a:moveTo>
                  <a:lnTo>
                    <a:pt x="756" y="10546"/>
                  </a:lnTo>
                  <a:lnTo>
                    <a:pt x="756" y="10546"/>
                  </a:lnTo>
                  <a:lnTo>
                    <a:pt x="683" y="10619"/>
                  </a:lnTo>
                  <a:lnTo>
                    <a:pt x="634" y="10692"/>
                  </a:lnTo>
                  <a:lnTo>
                    <a:pt x="610" y="10765"/>
                  </a:lnTo>
                  <a:lnTo>
                    <a:pt x="585" y="10863"/>
                  </a:lnTo>
                  <a:lnTo>
                    <a:pt x="1" y="14881"/>
                  </a:lnTo>
                  <a:lnTo>
                    <a:pt x="1" y="14881"/>
                  </a:lnTo>
                  <a:lnTo>
                    <a:pt x="1" y="15003"/>
                  </a:lnTo>
                  <a:lnTo>
                    <a:pt x="25" y="15149"/>
                  </a:lnTo>
                  <a:lnTo>
                    <a:pt x="98" y="15271"/>
                  </a:lnTo>
                  <a:lnTo>
                    <a:pt x="171" y="15368"/>
                  </a:lnTo>
                  <a:lnTo>
                    <a:pt x="171" y="15368"/>
                  </a:lnTo>
                  <a:lnTo>
                    <a:pt x="269" y="15441"/>
                  </a:lnTo>
                  <a:lnTo>
                    <a:pt x="366" y="15490"/>
                  </a:lnTo>
                  <a:lnTo>
                    <a:pt x="464" y="15514"/>
                  </a:lnTo>
                  <a:lnTo>
                    <a:pt x="585" y="15539"/>
                  </a:lnTo>
                  <a:lnTo>
                    <a:pt x="585" y="15539"/>
                  </a:lnTo>
                  <a:lnTo>
                    <a:pt x="659" y="15539"/>
                  </a:lnTo>
                  <a:lnTo>
                    <a:pt x="4677" y="14954"/>
                  </a:lnTo>
                  <a:lnTo>
                    <a:pt x="4677" y="14954"/>
                  </a:lnTo>
                  <a:lnTo>
                    <a:pt x="4848" y="14905"/>
                  </a:lnTo>
                  <a:lnTo>
                    <a:pt x="4921" y="14857"/>
                  </a:lnTo>
                  <a:lnTo>
                    <a:pt x="4994" y="14784"/>
                  </a:lnTo>
                  <a:lnTo>
                    <a:pt x="15539" y="4262"/>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5" name="Shape 365"/>
            <p:cNvSpPr/>
            <p:nvPr/>
          </p:nvSpPr>
          <p:spPr>
            <a:xfrm>
              <a:off x="1974225" y="1711575"/>
              <a:ext cx="261825" cy="261850"/>
            </a:xfrm>
            <a:custGeom>
              <a:avLst/>
              <a:gdLst/>
              <a:ahLst/>
              <a:cxnLst/>
              <a:rect l="0" t="0" r="0" b="0"/>
              <a:pathLst>
                <a:path w="10473" h="10474" fill="none" extrusionOk="0">
                  <a:moveTo>
                    <a:pt x="0" y="10474"/>
                  </a:moveTo>
                  <a:lnTo>
                    <a:pt x="10473" y="1"/>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6" name="Shape 366"/>
            <p:cNvSpPr/>
            <p:nvPr/>
          </p:nvSpPr>
          <p:spPr>
            <a:xfrm>
              <a:off x="1934650" y="2014200"/>
              <a:ext cx="44475" cy="44475"/>
            </a:xfrm>
            <a:custGeom>
              <a:avLst/>
              <a:gdLst/>
              <a:ahLst/>
              <a:cxnLst/>
              <a:rect l="0" t="0" r="0" b="0"/>
              <a:pathLst>
                <a:path w="1779" h="1779" fill="none" extrusionOk="0">
                  <a:moveTo>
                    <a:pt x="1778" y="1778"/>
                  </a:moveTo>
                  <a:lnTo>
                    <a:pt x="0" y="0"/>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7" name="Shape 367"/>
            <p:cNvSpPr/>
            <p:nvPr/>
          </p:nvSpPr>
          <p:spPr>
            <a:xfrm>
              <a:off x="1944375" y="1947225"/>
              <a:ext cx="101725" cy="101700"/>
            </a:xfrm>
            <a:custGeom>
              <a:avLst/>
              <a:gdLst/>
              <a:ahLst/>
              <a:cxnLst/>
              <a:rect l="0" t="0" r="0" b="0"/>
              <a:pathLst>
                <a:path w="4069" h="4068" fill="none" extrusionOk="0">
                  <a:moveTo>
                    <a:pt x="1" y="49"/>
                  </a:moveTo>
                  <a:lnTo>
                    <a:pt x="1" y="49"/>
                  </a:lnTo>
                  <a:lnTo>
                    <a:pt x="25" y="0"/>
                  </a:lnTo>
                  <a:lnTo>
                    <a:pt x="25" y="0"/>
                  </a:lnTo>
                  <a:lnTo>
                    <a:pt x="4068" y="4043"/>
                  </a:lnTo>
                  <a:lnTo>
                    <a:pt x="4068" y="4043"/>
                  </a:lnTo>
                  <a:lnTo>
                    <a:pt x="4068" y="4043"/>
                  </a:lnTo>
                  <a:lnTo>
                    <a:pt x="4020" y="4068"/>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371"/>
        <p:cNvGrpSpPr/>
        <p:nvPr/>
      </p:nvGrpSpPr>
      <p:grpSpPr>
        <a:xfrm>
          <a:off x="0" y="0"/>
          <a:ext cx="0" cy="0"/>
          <a:chOff x="0" y="0"/>
          <a:chExt cx="0" cy="0"/>
        </a:xfrm>
      </p:grpSpPr>
      <p:sp>
        <p:nvSpPr>
          <p:cNvPr id="372" name="Shape 372"/>
          <p:cNvSpPr txBox="1">
            <a:spLocks noGrp="1"/>
          </p:cNvSpPr>
          <p:nvPr>
            <p:ph type="body" idx="1"/>
          </p:nvPr>
        </p:nvSpPr>
        <p:spPr>
          <a:xfrm>
            <a:off x="457200" y="4406309"/>
            <a:ext cx="8229600" cy="519599"/>
          </a:xfrm>
          <a:prstGeom prst="rect">
            <a:avLst/>
          </a:prstGeom>
        </p:spPr>
        <p:txBody>
          <a:bodyPr lIns="91425" tIns="91425" rIns="91425" bIns="91425" anchor="t" anchorCtr="0">
            <a:noAutofit/>
          </a:bodyPr>
          <a:lstStyle/>
          <a:p>
            <a:pPr lvl="0">
              <a:spcBef>
                <a:spcPts val="0"/>
              </a:spcBef>
              <a:buNone/>
            </a:pPr>
            <a:r>
              <a:rPr lang="en" dirty="0">
                <a:solidFill>
                  <a:srgbClr val="18637B"/>
                </a:solidFill>
              </a:rPr>
              <a:t>You can </a:t>
            </a:r>
            <a:r>
              <a:rPr lang="en" dirty="0" err="1">
                <a:solidFill>
                  <a:srgbClr val="18637B"/>
                </a:solidFill>
              </a:rPr>
              <a:t>copy&amp;paste</a:t>
            </a:r>
            <a:r>
              <a:rPr lang="en" dirty="0">
                <a:solidFill>
                  <a:srgbClr val="18637B"/>
                </a:solidFill>
              </a:rPr>
              <a:t> graphs from </a:t>
            </a:r>
            <a:r>
              <a:rPr lang="en" u="sng" dirty="0">
                <a:solidFill>
                  <a:srgbClr val="18637B"/>
                </a:solidFill>
                <a:hlinkClick r:id="rId3"/>
              </a:rPr>
              <a:t>Google Sheets</a:t>
            </a:r>
          </a:p>
        </p:txBody>
      </p:sp>
      <p:pic>
        <p:nvPicPr>
          <p:cNvPr id="373" name="Shape 373"/>
          <p:cNvPicPr preferRelativeResize="0"/>
          <p:nvPr/>
        </p:nvPicPr>
        <p:blipFill>
          <a:blip r:embed="rId4">
            <a:alphaModFix/>
          </a:blip>
          <a:stretch>
            <a:fillRect/>
          </a:stretch>
        </p:blipFill>
        <p:spPr>
          <a:xfrm>
            <a:off x="2338024" y="486950"/>
            <a:ext cx="4467950" cy="3705725"/>
          </a:xfrm>
          <a:prstGeom prst="rect">
            <a:avLst/>
          </a:prstGeom>
          <a:noFill/>
          <a:ln>
            <a:noFill/>
          </a:ln>
        </p:spPr>
      </p:pic>
    </p:spTree>
  </p:cSld>
  <p:clrMapOvr>
    <a:masterClrMapping/>
  </p:clrMapOvr>
  <p:transition spd="slow">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377"/>
        <p:cNvGrpSpPr/>
        <p:nvPr/>
      </p:nvGrpSpPr>
      <p:grpSpPr>
        <a:xfrm>
          <a:off x="0" y="0"/>
          <a:ext cx="0" cy="0"/>
          <a:chOff x="0" y="0"/>
          <a:chExt cx="0" cy="0"/>
        </a:xfrm>
      </p:grpSpPr>
      <p:sp>
        <p:nvSpPr>
          <p:cNvPr id="378" name="Shape 378"/>
          <p:cNvSpPr/>
          <p:nvPr/>
        </p:nvSpPr>
        <p:spPr>
          <a:xfrm>
            <a:off x="5451609" y="489800"/>
            <a:ext cx="2075120" cy="4163909"/>
          </a:xfrm>
          <a:custGeom>
            <a:avLst/>
            <a:gdLst/>
            <a:ahLst/>
            <a:cxnLst/>
            <a:rect l="0" t="0" r="0" b="0"/>
            <a:pathLst>
              <a:path w="30819" h="61841" extrusionOk="0">
                <a:moveTo>
                  <a:pt x="5160" y="2580"/>
                </a:moveTo>
                <a:lnTo>
                  <a:pt x="5295" y="2648"/>
                </a:lnTo>
                <a:lnTo>
                  <a:pt x="5363" y="2784"/>
                </a:lnTo>
                <a:lnTo>
                  <a:pt x="5363" y="2920"/>
                </a:lnTo>
                <a:lnTo>
                  <a:pt x="5363" y="3055"/>
                </a:lnTo>
                <a:lnTo>
                  <a:pt x="5295" y="3191"/>
                </a:lnTo>
                <a:lnTo>
                  <a:pt x="5160" y="3259"/>
                </a:lnTo>
                <a:lnTo>
                  <a:pt x="4888" y="3259"/>
                </a:lnTo>
                <a:lnTo>
                  <a:pt x="4752" y="3191"/>
                </a:lnTo>
                <a:lnTo>
                  <a:pt x="4684" y="3055"/>
                </a:lnTo>
                <a:lnTo>
                  <a:pt x="4684" y="2920"/>
                </a:lnTo>
                <a:lnTo>
                  <a:pt x="4684" y="2784"/>
                </a:lnTo>
                <a:lnTo>
                  <a:pt x="4752" y="2648"/>
                </a:lnTo>
                <a:lnTo>
                  <a:pt x="4888" y="2580"/>
                </a:lnTo>
                <a:close/>
                <a:moveTo>
                  <a:pt x="15410" y="2241"/>
                </a:moveTo>
                <a:lnTo>
                  <a:pt x="15681" y="2309"/>
                </a:lnTo>
                <a:lnTo>
                  <a:pt x="15885" y="2444"/>
                </a:lnTo>
                <a:lnTo>
                  <a:pt x="16021" y="2648"/>
                </a:lnTo>
                <a:lnTo>
                  <a:pt x="16088" y="2920"/>
                </a:lnTo>
                <a:lnTo>
                  <a:pt x="16021" y="3191"/>
                </a:lnTo>
                <a:lnTo>
                  <a:pt x="15885" y="3395"/>
                </a:lnTo>
                <a:lnTo>
                  <a:pt x="15681" y="3531"/>
                </a:lnTo>
                <a:lnTo>
                  <a:pt x="15410" y="3598"/>
                </a:lnTo>
                <a:lnTo>
                  <a:pt x="15138" y="3531"/>
                </a:lnTo>
                <a:lnTo>
                  <a:pt x="14934" y="3395"/>
                </a:lnTo>
                <a:lnTo>
                  <a:pt x="14799" y="3191"/>
                </a:lnTo>
                <a:lnTo>
                  <a:pt x="14731" y="2920"/>
                </a:lnTo>
                <a:lnTo>
                  <a:pt x="14799" y="2648"/>
                </a:lnTo>
                <a:lnTo>
                  <a:pt x="14934" y="2444"/>
                </a:lnTo>
                <a:lnTo>
                  <a:pt x="15138" y="2309"/>
                </a:lnTo>
                <a:lnTo>
                  <a:pt x="15410" y="2241"/>
                </a:lnTo>
                <a:close/>
                <a:moveTo>
                  <a:pt x="29393" y="5228"/>
                </a:moveTo>
                <a:lnTo>
                  <a:pt x="29461" y="5296"/>
                </a:lnTo>
                <a:lnTo>
                  <a:pt x="29461" y="54849"/>
                </a:lnTo>
                <a:lnTo>
                  <a:pt x="1426" y="54849"/>
                </a:lnTo>
                <a:lnTo>
                  <a:pt x="1426" y="5296"/>
                </a:lnTo>
                <a:lnTo>
                  <a:pt x="1494" y="5228"/>
                </a:lnTo>
                <a:close/>
                <a:moveTo>
                  <a:pt x="15410" y="544"/>
                </a:moveTo>
                <a:lnTo>
                  <a:pt x="19143" y="612"/>
                </a:lnTo>
                <a:lnTo>
                  <a:pt x="23012" y="747"/>
                </a:lnTo>
                <a:lnTo>
                  <a:pt x="26339" y="951"/>
                </a:lnTo>
                <a:lnTo>
                  <a:pt x="27560" y="1087"/>
                </a:lnTo>
                <a:lnTo>
                  <a:pt x="27560" y="1087"/>
                </a:lnTo>
                <a:lnTo>
                  <a:pt x="26339" y="1019"/>
                </a:lnTo>
                <a:lnTo>
                  <a:pt x="23012" y="815"/>
                </a:lnTo>
                <a:lnTo>
                  <a:pt x="19143" y="680"/>
                </a:lnTo>
                <a:lnTo>
                  <a:pt x="15410" y="612"/>
                </a:lnTo>
                <a:lnTo>
                  <a:pt x="11676" y="680"/>
                </a:lnTo>
                <a:lnTo>
                  <a:pt x="7807" y="815"/>
                </a:lnTo>
                <a:lnTo>
                  <a:pt x="4481" y="1019"/>
                </a:lnTo>
                <a:lnTo>
                  <a:pt x="3259" y="1087"/>
                </a:lnTo>
                <a:lnTo>
                  <a:pt x="2444" y="1223"/>
                </a:lnTo>
                <a:lnTo>
                  <a:pt x="1969" y="1358"/>
                </a:lnTo>
                <a:lnTo>
                  <a:pt x="1630" y="1494"/>
                </a:lnTo>
                <a:lnTo>
                  <a:pt x="1290" y="1698"/>
                </a:lnTo>
                <a:lnTo>
                  <a:pt x="1019" y="1901"/>
                </a:lnTo>
                <a:lnTo>
                  <a:pt x="815" y="2173"/>
                </a:lnTo>
                <a:lnTo>
                  <a:pt x="679" y="2444"/>
                </a:lnTo>
                <a:lnTo>
                  <a:pt x="544" y="2852"/>
                </a:lnTo>
                <a:lnTo>
                  <a:pt x="544" y="3259"/>
                </a:lnTo>
                <a:lnTo>
                  <a:pt x="544" y="58311"/>
                </a:lnTo>
                <a:lnTo>
                  <a:pt x="544" y="58718"/>
                </a:lnTo>
                <a:lnTo>
                  <a:pt x="476" y="58311"/>
                </a:lnTo>
                <a:lnTo>
                  <a:pt x="476" y="3259"/>
                </a:lnTo>
                <a:lnTo>
                  <a:pt x="544" y="2784"/>
                </a:lnTo>
                <a:lnTo>
                  <a:pt x="612" y="2444"/>
                </a:lnTo>
                <a:lnTo>
                  <a:pt x="747" y="2105"/>
                </a:lnTo>
                <a:lnTo>
                  <a:pt x="951" y="1834"/>
                </a:lnTo>
                <a:lnTo>
                  <a:pt x="1222" y="1630"/>
                </a:lnTo>
                <a:lnTo>
                  <a:pt x="1562" y="1426"/>
                </a:lnTo>
                <a:lnTo>
                  <a:pt x="1969" y="1290"/>
                </a:lnTo>
                <a:lnTo>
                  <a:pt x="2444" y="1155"/>
                </a:lnTo>
                <a:lnTo>
                  <a:pt x="3259" y="1087"/>
                </a:lnTo>
                <a:lnTo>
                  <a:pt x="4481" y="951"/>
                </a:lnTo>
                <a:lnTo>
                  <a:pt x="7807" y="747"/>
                </a:lnTo>
                <a:lnTo>
                  <a:pt x="11676" y="612"/>
                </a:lnTo>
                <a:lnTo>
                  <a:pt x="15410" y="544"/>
                </a:lnTo>
                <a:close/>
                <a:moveTo>
                  <a:pt x="27560" y="1087"/>
                </a:moveTo>
                <a:lnTo>
                  <a:pt x="28375" y="1155"/>
                </a:lnTo>
                <a:lnTo>
                  <a:pt x="28850" y="1290"/>
                </a:lnTo>
                <a:lnTo>
                  <a:pt x="29257" y="1426"/>
                </a:lnTo>
                <a:lnTo>
                  <a:pt x="29597" y="1630"/>
                </a:lnTo>
                <a:lnTo>
                  <a:pt x="29868" y="1834"/>
                </a:lnTo>
                <a:lnTo>
                  <a:pt x="30072" y="2105"/>
                </a:lnTo>
                <a:lnTo>
                  <a:pt x="30208" y="2444"/>
                </a:lnTo>
                <a:lnTo>
                  <a:pt x="30276" y="2784"/>
                </a:lnTo>
                <a:lnTo>
                  <a:pt x="30344" y="3259"/>
                </a:lnTo>
                <a:lnTo>
                  <a:pt x="30344" y="58311"/>
                </a:lnTo>
                <a:lnTo>
                  <a:pt x="30276" y="58718"/>
                </a:lnTo>
                <a:lnTo>
                  <a:pt x="30208" y="59125"/>
                </a:lnTo>
                <a:lnTo>
                  <a:pt x="30072" y="59465"/>
                </a:lnTo>
                <a:lnTo>
                  <a:pt x="29868" y="59736"/>
                </a:lnTo>
                <a:lnTo>
                  <a:pt x="29597" y="60008"/>
                </a:lnTo>
                <a:lnTo>
                  <a:pt x="29257" y="60144"/>
                </a:lnTo>
                <a:lnTo>
                  <a:pt x="28850" y="60347"/>
                </a:lnTo>
                <a:lnTo>
                  <a:pt x="28375" y="60415"/>
                </a:lnTo>
                <a:lnTo>
                  <a:pt x="26746" y="60687"/>
                </a:lnTo>
                <a:lnTo>
                  <a:pt x="23895" y="60958"/>
                </a:lnTo>
                <a:lnTo>
                  <a:pt x="22130" y="61094"/>
                </a:lnTo>
                <a:lnTo>
                  <a:pt x="20093" y="61230"/>
                </a:lnTo>
                <a:lnTo>
                  <a:pt x="17853" y="61298"/>
                </a:lnTo>
                <a:lnTo>
                  <a:pt x="12966" y="61298"/>
                </a:lnTo>
                <a:lnTo>
                  <a:pt x="10726" y="61230"/>
                </a:lnTo>
                <a:lnTo>
                  <a:pt x="8689" y="61094"/>
                </a:lnTo>
                <a:lnTo>
                  <a:pt x="6924" y="60958"/>
                </a:lnTo>
                <a:lnTo>
                  <a:pt x="4073" y="60687"/>
                </a:lnTo>
                <a:lnTo>
                  <a:pt x="2444" y="60415"/>
                </a:lnTo>
                <a:lnTo>
                  <a:pt x="1969" y="60347"/>
                </a:lnTo>
                <a:lnTo>
                  <a:pt x="1562" y="60144"/>
                </a:lnTo>
                <a:lnTo>
                  <a:pt x="1290" y="60008"/>
                </a:lnTo>
                <a:lnTo>
                  <a:pt x="951" y="59736"/>
                </a:lnTo>
                <a:lnTo>
                  <a:pt x="747" y="59465"/>
                </a:lnTo>
                <a:lnTo>
                  <a:pt x="612" y="59125"/>
                </a:lnTo>
                <a:lnTo>
                  <a:pt x="544" y="58718"/>
                </a:lnTo>
                <a:lnTo>
                  <a:pt x="544" y="58718"/>
                </a:lnTo>
                <a:lnTo>
                  <a:pt x="679" y="59125"/>
                </a:lnTo>
                <a:lnTo>
                  <a:pt x="815" y="59397"/>
                </a:lnTo>
                <a:lnTo>
                  <a:pt x="1019" y="59669"/>
                </a:lnTo>
                <a:lnTo>
                  <a:pt x="1290" y="59940"/>
                </a:lnTo>
                <a:lnTo>
                  <a:pt x="1630" y="60144"/>
                </a:lnTo>
                <a:lnTo>
                  <a:pt x="2037" y="60279"/>
                </a:lnTo>
                <a:lnTo>
                  <a:pt x="2444" y="60415"/>
                </a:lnTo>
                <a:lnTo>
                  <a:pt x="4073" y="60619"/>
                </a:lnTo>
                <a:lnTo>
                  <a:pt x="6924" y="60890"/>
                </a:lnTo>
                <a:lnTo>
                  <a:pt x="8689" y="61026"/>
                </a:lnTo>
                <a:lnTo>
                  <a:pt x="10726" y="61162"/>
                </a:lnTo>
                <a:lnTo>
                  <a:pt x="12966" y="61230"/>
                </a:lnTo>
                <a:lnTo>
                  <a:pt x="17853" y="61230"/>
                </a:lnTo>
                <a:lnTo>
                  <a:pt x="20093" y="61162"/>
                </a:lnTo>
                <a:lnTo>
                  <a:pt x="22130" y="61026"/>
                </a:lnTo>
                <a:lnTo>
                  <a:pt x="23895" y="60890"/>
                </a:lnTo>
                <a:lnTo>
                  <a:pt x="26746" y="60619"/>
                </a:lnTo>
                <a:lnTo>
                  <a:pt x="28375" y="60415"/>
                </a:lnTo>
                <a:lnTo>
                  <a:pt x="28850" y="60279"/>
                </a:lnTo>
                <a:lnTo>
                  <a:pt x="29190" y="60144"/>
                </a:lnTo>
                <a:lnTo>
                  <a:pt x="29529" y="59940"/>
                </a:lnTo>
                <a:lnTo>
                  <a:pt x="29800" y="59669"/>
                </a:lnTo>
                <a:lnTo>
                  <a:pt x="30004" y="59397"/>
                </a:lnTo>
                <a:lnTo>
                  <a:pt x="30140" y="59125"/>
                </a:lnTo>
                <a:lnTo>
                  <a:pt x="30276" y="58718"/>
                </a:lnTo>
                <a:lnTo>
                  <a:pt x="30276" y="58311"/>
                </a:lnTo>
                <a:lnTo>
                  <a:pt x="30276" y="3259"/>
                </a:lnTo>
                <a:lnTo>
                  <a:pt x="30276" y="2852"/>
                </a:lnTo>
                <a:lnTo>
                  <a:pt x="30140" y="2444"/>
                </a:lnTo>
                <a:lnTo>
                  <a:pt x="30004" y="2173"/>
                </a:lnTo>
                <a:lnTo>
                  <a:pt x="29800" y="1901"/>
                </a:lnTo>
                <a:lnTo>
                  <a:pt x="29529" y="1698"/>
                </a:lnTo>
                <a:lnTo>
                  <a:pt x="29190" y="1494"/>
                </a:lnTo>
                <a:lnTo>
                  <a:pt x="28850" y="1358"/>
                </a:lnTo>
                <a:lnTo>
                  <a:pt x="28375" y="1223"/>
                </a:lnTo>
                <a:lnTo>
                  <a:pt x="27560" y="1087"/>
                </a:lnTo>
                <a:close/>
                <a:moveTo>
                  <a:pt x="15410" y="1"/>
                </a:moveTo>
                <a:lnTo>
                  <a:pt x="11608" y="69"/>
                </a:lnTo>
                <a:lnTo>
                  <a:pt x="7739" y="204"/>
                </a:lnTo>
                <a:lnTo>
                  <a:pt x="4413" y="408"/>
                </a:lnTo>
                <a:lnTo>
                  <a:pt x="3191" y="544"/>
                </a:lnTo>
                <a:lnTo>
                  <a:pt x="2309" y="680"/>
                </a:lnTo>
                <a:lnTo>
                  <a:pt x="1765" y="815"/>
                </a:lnTo>
                <a:lnTo>
                  <a:pt x="1290" y="1019"/>
                </a:lnTo>
                <a:lnTo>
                  <a:pt x="883" y="1223"/>
                </a:lnTo>
                <a:lnTo>
                  <a:pt x="544" y="1494"/>
                </a:lnTo>
                <a:lnTo>
                  <a:pt x="340" y="1901"/>
                </a:lnTo>
                <a:lnTo>
                  <a:pt x="136" y="2241"/>
                </a:lnTo>
                <a:lnTo>
                  <a:pt x="1" y="2716"/>
                </a:lnTo>
                <a:lnTo>
                  <a:pt x="1" y="3259"/>
                </a:lnTo>
                <a:lnTo>
                  <a:pt x="1" y="58311"/>
                </a:lnTo>
                <a:lnTo>
                  <a:pt x="1" y="58854"/>
                </a:lnTo>
                <a:lnTo>
                  <a:pt x="136" y="59261"/>
                </a:lnTo>
                <a:lnTo>
                  <a:pt x="340" y="59736"/>
                </a:lnTo>
                <a:lnTo>
                  <a:pt x="612" y="60076"/>
                </a:lnTo>
                <a:lnTo>
                  <a:pt x="951" y="60347"/>
                </a:lnTo>
                <a:lnTo>
                  <a:pt x="1358" y="60619"/>
                </a:lnTo>
                <a:lnTo>
                  <a:pt x="1833" y="60823"/>
                </a:lnTo>
                <a:lnTo>
                  <a:pt x="2309" y="60958"/>
                </a:lnTo>
                <a:lnTo>
                  <a:pt x="4006" y="61162"/>
                </a:lnTo>
                <a:lnTo>
                  <a:pt x="6857" y="61501"/>
                </a:lnTo>
                <a:lnTo>
                  <a:pt x="8689" y="61637"/>
                </a:lnTo>
                <a:lnTo>
                  <a:pt x="10726" y="61705"/>
                </a:lnTo>
                <a:lnTo>
                  <a:pt x="12966" y="61773"/>
                </a:lnTo>
                <a:lnTo>
                  <a:pt x="15410" y="61841"/>
                </a:lnTo>
                <a:lnTo>
                  <a:pt x="17853" y="61773"/>
                </a:lnTo>
                <a:lnTo>
                  <a:pt x="20093" y="61705"/>
                </a:lnTo>
                <a:lnTo>
                  <a:pt x="22130" y="61637"/>
                </a:lnTo>
                <a:lnTo>
                  <a:pt x="23963" y="61501"/>
                </a:lnTo>
                <a:lnTo>
                  <a:pt x="26814" y="61162"/>
                </a:lnTo>
                <a:lnTo>
                  <a:pt x="28511" y="60958"/>
                </a:lnTo>
                <a:lnTo>
                  <a:pt x="28986" y="60823"/>
                </a:lnTo>
                <a:lnTo>
                  <a:pt x="29461" y="60619"/>
                </a:lnTo>
                <a:lnTo>
                  <a:pt x="29868" y="60347"/>
                </a:lnTo>
                <a:lnTo>
                  <a:pt x="30208" y="60076"/>
                </a:lnTo>
                <a:lnTo>
                  <a:pt x="30479" y="59736"/>
                </a:lnTo>
                <a:lnTo>
                  <a:pt x="30683" y="59261"/>
                </a:lnTo>
                <a:lnTo>
                  <a:pt x="30819" y="58854"/>
                </a:lnTo>
                <a:lnTo>
                  <a:pt x="30819" y="58311"/>
                </a:lnTo>
                <a:lnTo>
                  <a:pt x="30819" y="3259"/>
                </a:lnTo>
                <a:lnTo>
                  <a:pt x="30819" y="2716"/>
                </a:lnTo>
                <a:lnTo>
                  <a:pt x="30683" y="2241"/>
                </a:lnTo>
                <a:lnTo>
                  <a:pt x="30547" y="1901"/>
                </a:lnTo>
                <a:lnTo>
                  <a:pt x="30276" y="1494"/>
                </a:lnTo>
                <a:lnTo>
                  <a:pt x="29936" y="1223"/>
                </a:lnTo>
                <a:lnTo>
                  <a:pt x="29529" y="1019"/>
                </a:lnTo>
                <a:lnTo>
                  <a:pt x="29054" y="815"/>
                </a:lnTo>
                <a:lnTo>
                  <a:pt x="28511" y="680"/>
                </a:lnTo>
                <a:lnTo>
                  <a:pt x="27628" y="544"/>
                </a:lnTo>
                <a:lnTo>
                  <a:pt x="26406" y="408"/>
                </a:lnTo>
                <a:lnTo>
                  <a:pt x="23080" y="204"/>
                </a:lnTo>
                <a:lnTo>
                  <a:pt x="19211" y="69"/>
                </a:lnTo>
                <a:lnTo>
                  <a:pt x="15410" y="1"/>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79" name="Shape 379"/>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Android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
        <p:nvSpPr>
          <p:cNvPr id="380" name="Shape 380"/>
          <p:cNvSpPr/>
          <p:nvPr/>
        </p:nvSpPr>
        <p:spPr>
          <a:xfrm>
            <a:off x="5544925" y="839000"/>
            <a:ext cx="1888499" cy="3356100"/>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a:spcBef>
                <a:spcPts val="0"/>
              </a:spcBef>
              <a:buNone/>
            </a:pPr>
            <a:r>
              <a:rPr lang="en" sz="1000">
                <a:solidFill>
                  <a:srgbClr val="999999"/>
                </a:solidFill>
                <a:latin typeface="Nixie One"/>
                <a:ea typeface="Nixie One"/>
                <a:cs typeface="Nixie One"/>
                <a:sym typeface="Nixie One"/>
              </a:rPr>
              <a:t>Place your screenshot here</a:t>
            </a:r>
          </a:p>
        </p:txBody>
      </p:sp>
    </p:spTree>
  </p:cSld>
  <p:clrMapOvr>
    <a:masterClrMapping/>
  </p:clrMapOvr>
  <p:transition spd="slow">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Shape 385"/>
          <p:cNvSpPr/>
          <p:nvPr/>
        </p:nvSpPr>
        <p:spPr>
          <a:xfrm>
            <a:off x="5610220" y="623036"/>
            <a:ext cx="1863608" cy="3921827"/>
          </a:xfrm>
          <a:custGeom>
            <a:avLst/>
            <a:gdLst/>
            <a:ahLst/>
            <a:cxnLst/>
            <a:rect l="0" t="0" r="0" b="0"/>
            <a:pathLst>
              <a:path w="25999" h="54713" extrusionOk="0">
                <a:moveTo>
                  <a:pt x="12966" y="2173"/>
                </a:moveTo>
                <a:lnTo>
                  <a:pt x="13169" y="2240"/>
                </a:lnTo>
                <a:lnTo>
                  <a:pt x="13373" y="2308"/>
                </a:lnTo>
                <a:lnTo>
                  <a:pt x="13441" y="2512"/>
                </a:lnTo>
                <a:lnTo>
                  <a:pt x="13509" y="2716"/>
                </a:lnTo>
                <a:lnTo>
                  <a:pt x="13441" y="2919"/>
                </a:lnTo>
                <a:lnTo>
                  <a:pt x="13373" y="3123"/>
                </a:lnTo>
                <a:lnTo>
                  <a:pt x="13169" y="3191"/>
                </a:lnTo>
                <a:lnTo>
                  <a:pt x="12966" y="3259"/>
                </a:lnTo>
                <a:lnTo>
                  <a:pt x="12762" y="3191"/>
                </a:lnTo>
                <a:lnTo>
                  <a:pt x="12626" y="3123"/>
                </a:lnTo>
                <a:lnTo>
                  <a:pt x="12491" y="2919"/>
                </a:lnTo>
                <a:lnTo>
                  <a:pt x="12423" y="2716"/>
                </a:lnTo>
                <a:lnTo>
                  <a:pt x="12491" y="2512"/>
                </a:lnTo>
                <a:lnTo>
                  <a:pt x="12626" y="2308"/>
                </a:lnTo>
                <a:lnTo>
                  <a:pt x="12762" y="2240"/>
                </a:lnTo>
                <a:lnTo>
                  <a:pt x="12966" y="2173"/>
                </a:lnTo>
                <a:close/>
                <a:moveTo>
                  <a:pt x="14934" y="4480"/>
                </a:moveTo>
                <a:lnTo>
                  <a:pt x="15002" y="4548"/>
                </a:lnTo>
                <a:lnTo>
                  <a:pt x="15070" y="4684"/>
                </a:lnTo>
                <a:lnTo>
                  <a:pt x="15138" y="4752"/>
                </a:lnTo>
                <a:lnTo>
                  <a:pt x="15070" y="4888"/>
                </a:lnTo>
                <a:lnTo>
                  <a:pt x="15002" y="5024"/>
                </a:lnTo>
                <a:lnTo>
                  <a:pt x="14934" y="5024"/>
                </a:lnTo>
                <a:lnTo>
                  <a:pt x="14799" y="5091"/>
                </a:lnTo>
                <a:lnTo>
                  <a:pt x="11065" y="5091"/>
                </a:lnTo>
                <a:lnTo>
                  <a:pt x="10929" y="5024"/>
                </a:lnTo>
                <a:lnTo>
                  <a:pt x="10861" y="5024"/>
                </a:lnTo>
                <a:lnTo>
                  <a:pt x="10794" y="4888"/>
                </a:lnTo>
                <a:lnTo>
                  <a:pt x="10726" y="4752"/>
                </a:lnTo>
                <a:lnTo>
                  <a:pt x="10794" y="4684"/>
                </a:lnTo>
                <a:lnTo>
                  <a:pt x="10861" y="4548"/>
                </a:lnTo>
                <a:lnTo>
                  <a:pt x="10929" y="4480"/>
                </a:lnTo>
                <a:close/>
                <a:moveTo>
                  <a:pt x="23963" y="7807"/>
                </a:moveTo>
                <a:lnTo>
                  <a:pt x="23963" y="7875"/>
                </a:lnTo>
                <a:lnTo>
                  <a:pt x="23963" y="46771"/>
                </a:lnTo>
                <a:lnTo>
                  <a:pt x="23963" y="46838"/>
                </a:lnTo>
                <a:lnTo>
                  <a:pt x="1969" y="46838"/>
                </a:lnTo>
                <a:lnTo>
                  <a:pt x="1969" y="46771"/>
                </a:lnTo>
                <a:lnTo>
                  <a:pt x="1969" y="7875"/>
                </a:lnTo>
                <a:lnTo>
                  <a:pt x="1969" y="7807"/>
                </a:lnTo>
                <a:close/>
                <a:moveTo>
                  <a:pt x="12558" y="48536"/>
                </a:moveTo>
                <a:lnTo>
                  <a:pt x="12151" y="48671"/>
                </a:lnTo>
                <a:lnTo>
                  <a:pt x="11812" y="48875"/>
                </a:lnTo>
                <a:lnTo>
                  <a:pt x="11472" y="49146"/>
                </a:lnTo>
                <a:lnTo>
                  <a:pt x="11269" y="49418"/>
                </a:lnTo>
                <a:lnTo>
                  <a:pt x="11065" y="49825"/>
                </a:lnTo>
                <a:lnTo>
                  <a:pt x="10929" y="50165"/>
                </a:lnTo>
                <a:lnTo>
                  <a:pt x="10861" y="50640"/>
                </a:lnTo>
                <a:lnTo>
                  <a:pt x="10929" y="51047"/>
                </a:lnTo>
                <a:lnTo>
                  <a:pt x="11065" y="51454"/>
                </a:lnTo>
                <a:lnTo>
                  <a:pt x="11269" y="51794"/>
                </a:lnTo>
                <a:lnTo>
                  <a:pt x="11472" y="52065"/>
                </a:lnTo>
                <a:lnTo>
                  <a:pt x="11812" y="52337"/>
                </a:lnTo>
                <a:lnTo>
                  <a:pt x="12151" y="52541"/>
                </a:lnTo>
                <a:lnTo>
                  <a:pt x="12558" y="52676"/>
                </a:lnTo>
                <a:lnTo>
                  <a:pt x="12966" y="52744"/>
                </a:lnTo>
                <a:lnTo>
                  <a:pt x="13373" y="52676"/>
                </a:lnTo>
                <a:lnTo>
                  <a:pt x="13780" y="52541"/>
                </a:lnTo>
                <a:lnTo>
                  <a:pt x="14120" y="52337"/>
                </a:lnTo>
                <a:lnTo>
                  <a:pt x="14459" y="52065"/>
                </a:lnTo>
                <a:lnTo>
                  <a:pt x="14731" y="51794"/>
                </a:lnTo>
                <a:lnTo>
                  <a:pt x="14934" y="51454"/>
                </a:lnTo>
                <a:lnTo>
                  <a:pt x="15002" y="51047"/>
                </a:lnTo>
                <a:lnTo>
                  <a:pt x="15070" y="50640"/>
                </a:lnTo>
                <a:lnTo>
                  <a:pt x="15002" y="50165"/>
                </a:lnTo>
                <a:lnTo>
                  <a:pt x="14934" y="49825"/>
                </a:lnTo>
                <a:lnTo>
                  <a:pt x="14731" y="49418"/>
                </a:lnTo>
                <a:lnTo>
                  <a:pt x="14459" y="49146"/>
                </a:lnTo>
                <a:lnTo>
                  <a:pt x="14120" y="48875"/>
                </a:lnTo>
                <a:lnTo>
                  <a:pt x="13780" y="48671"/>
                </a:lnTo>
                <a:lnTo>
                  <a:pt x="13373" y="48536"/>
                </a:lnTo>
                <a:close/>
                <a:moveTo>
                  <a:pt x="12966" y="48332"/>
                </a:moveTo>
                <a:lnTo>
                  <a:pt x="13441" y="48400"/>
                </a:lnTo>
                <a:lnTo>
                  <a:pt x="13848" y="48536"/>
                </a:lnTo>
                <a:lnTo>
                  <a:pt x="14256" y="48739"/>
                </a:lnTo>
                <a:lnTo>
                  <a:pt x="14595" y="49011"/>
                </a:lnTo>
                <a:lnTo>
                  <a:pt x="14866" y="49350"/>
                </a:lnTo>
                <a:lnTo>
                  <a:pt x="15070" y="49757"/>
                </a:lnTo>
                <a:lnTo>
                  <a:pt x="15206" y="50165"/>
                </a:lnTo>
                <a:lnTo>
                  <a:pt x="15274" y="50640"/>
                </a:lnTo>
                <a:lnTo>
                  <a:pt x="15206" y="51047"/>
                </a:lnTo>
                <a:lnTo>
                  <a:pt x="15070" y="51522"/>
                </a:lnTo>
                <a:lnTo>
                  <a:pt x="14866" y="51862"/>
                </a:lnTo>
                <a:lnTo>
                  <a:pt x="14595" y="52201"/>
                </a:lnTo>
                <a:lnTo>
                  <a:pt x="14256" y="52473"/>
                </a:lnTo>
                <a:lnTo>
                  <a:pt x="13848" y="52676"/>
                </a:lnTo>
                <a:lnTo>
                  <a:pt x="13441" y="52812"/>
                </a:lnTo>
                <a:lnTo>
                  <a:pt x="12966" y="52880"/>
                </a:lnTo>
                <a:lnTo>
                  <a:pt x="12558" y="52812"/>
                </a:lnTo>
                <a:lnTo>
                  <a:pt x="12083" y="52676"/>
                </a:lnTo>
                <a:lnTo>
                  <a:pt x="11744" y="52473"/>
                </a:lnTo>
                <a:lnTo>
                  <a:pt x="11404" y="52201"/>
                </a:lnTo>
                <a:lnTo>
                  <a:pt x="11133" y="51862"/>
                </a:lnTo>
                <a:lnTo>
                  <a:pt x="10929" y="51522"/>
                </a:lnTo>
                <a:lnTo>
                  <a:pt x="10794" y="51047"/>
                </a:lnTo>
                <a:lnTo>
                  <a:pt x="10726" y="50640"/>
                </a:lnTo>
                <a:lnTo>
                  <a:pt x="10794" y="50165"/>
                </a:lnTo>
                <a:lnTo>
                  <a:pt x="10929" y="49757"/>
                </a:lnTo>
                <a:lnTo>
                  <a:pt x="11133" y="49350"/>
                </a:lnTo>
                <a:lnTo>
                  <a:pt x="11404" y="49011"/>
                </a:lnTo>
                <a:lnTo>
                  <a:pt x="11744" y="48739"/>
                </a:lnTo>
                <a:lnTo>
                  <a:pt x="12083" y="48536"/>
                </a:lnTo>
                <a:lnTo>
                  <a:pt x="12558" y="48400"/>
                </a:lnTo>
                <a:lnTo>
                  <a:pt x="12966" y="48332"/>
                </a:lnTo>
                <a:close/>
                <a:moveTo>
                  <a:pt x="3938" y="679"/>
                </a:moveTo>
                <a:lnTo>
                  <a:pt x="3259" y="747"/>
                </a:lnTo>
                <a:lnTo>
                  <a:pt x="2648" y="951"/>
                </a:lnTo>
                <a:lnTo>
                  <a:pt x="2105" y="1222"/>
                </a:lnTo>
                <a:lnTo>
                  <a:pt x="1630" y="1629"/>
                </a:lnTo>
                <a:lnTo>
                  <a:pt x="1290" y="2105"/>
                </a:lnTo>
                <a:lnTo>
                  <a:pt x="951" y="2648"/>
                </a:lnTo>
                <a:lnTo>
                  <a:pt x="747" y="3259"/>
                </a:lnTo>
                <a:lnTo>
                  <a:pt x="747" y="3870"/>
                </a:lnTo>
                <a:lnTo>
                  <a:pt x="747" y="50776"/>
                </a:lnTo>
                <a:lnTo>
                  <a:pt x="747" y="51387"/>
                </a:lnTo>
                <a:lnTo>
                  <a:pt x="951" y="51997"/>
                </a:lnTo>
                <a:lnTo>
                  <a:pt x="1290" y="52541"/>
                </a:lnTo>
                <a:lnTo>
                  <a:pt x="1630" y="53016"/>
                </a:lnTo>
                <a:lnTo>
                  <a:pt x="2105" y="53423"/>
                </a:lnTo>
                <a:lnTo>
                  <a:pt x="2648" y="53695"/>
                </a:lnTo>
                <a:lnTo>
                  <a:pt x="3259" y="53898"/>
                </a:lnTo>
                <a:lnTo>
                  <a:pt x="3938" y="53966"/>
                </a:lnTo>
                <a:lnTo>
                  <a:pt x="22062" y="53966"/>
                </a:lnTo>
                <a:lnTo>
                  <a:pt x="22741" y="53898"/>
                </a:lnTo>
                <a:lnTo>
                  <a:pt x="23352" y="53695"/>
                </a:lnTo>
                <a:lnTo>
                  <a:pt x="23895" y="53423"/>
                </a:lnTo>
                <a:lnTo>
                  <a:pt x="24370" y="53016"/>
                </a:lnTo>
                <a:lnTo>
                  <a:pt x="24709" y="52541"/>
                </a:lnTo>
                <a:lnTo>
                  <a:pt x="25049" y="51997"/>
                </a:lnTo>
                <a:lnTo>
                  <a:pt x="25252" y="51387"/>
                </a:lnTo>
                <a:lnTo>
                  <a:pt x="25320" y="50776"/>
                </a:lnTo>
                <a:lnTo>
                  <a:pt x="25320" y="3870"/>
                </a:lnTo>
                <a:lnTo>
                  <a:pt x="25252" y="3259"/>
                </a:lnTo>
                <a:lnTo>
                  <a:pt x="25049" y="2648"/>
                </a:lnTo>
                <a:lnTo>
                  <a:pt x="24709" y="2105"/>
                </a:lnTo>
                <a:lnTo>
                  <a:pt x="24370" y="1629"/>
                </a:lnTo>
                <a:lnTo>
                  <a:pt x="23895" y="1222"/>
                </a:lnTo>
                <a:lnTo>
                  <a:pt x="23352" y="951"/>
                </a:lnTo>
                <a:lnTo>
                  <a:pt x="22741" y="747"/>
                </a:lnTo>
                <a:lnTo>
                  <a:pt x="22062" y="679"/>
                </a:lnTo>
                <a:close/>
                <a:moveTo>
                  <a:pt x="22062" y="543"/>
                </a:moveTo>
                <a:lnTo>
                  <a:pt x="22741" y="611"/>
                </a:lnTo>
                <a:lnTo>
                  <a:pt x="23419" y="815"/>
                </a:lnTo>
                <a:lnTo>
                  <a:pt x="23963" y="1086"/>
                </a:lnTo>
                <a:lnTo>
                  <a:pt x="24438" y="1494"/>
                </a:lnTo>
                <a:lnTo>
                  <a:pt x="24845" y="2037"/>
                </a:lnTo>
                <a:lnTo>
                  <a:pt x="25184" y="2580"/>
                </a:lnTo>
                <a:lnTo>
                  <a:pt x="25388" y="3191"/>
                </a:lnTo>
                <a:lnTo>
                  <a:pt x="25456" y="3870"/>
                </a:lnTo>
                <a:lnTo>
                  <a:pt x="25456" y="50776"/>
                </a:lnTo>
                <a:lnTo>
                  <a:pt x="25388" y="51454"/>
                </a:lnTo>
                <a:lnTo>
                  <a:pt x="25184" y="52065"/>
                </a:lnTo>
                <a:lnTo>
                  <a:pt x="24845" y="52676"/>
                </a:lnTo>
                <a:lnTo>
                  <a:pt x="24438" y="53151"/>
                </a:lnTo>
                <a:lnTo>
                  <a:pt x="23963" y="53559"/>
                </a:lnTo>
                <a:lnTo>
                  <a:pt x="23419" y="53898"/>
                </a:lnTo>
                <a:lnTo>
                  <a:pt x="22741" y="54102"/>
                </a:lnTo>
                <a:lnTo>
                  <a:pt x="22062" y="54170"/>
                </a:lnTo>
                <a:lnTo>
                  <a:pt x="3938" y="54170"/>
                </a:lnTo>
                <a:lnTo>
                  <a:pt x="3259" y="54102"/>
                </a:lnTo>
                <a:lnTo>
                  <a:pt x="2580" y="53898"/>
                </a:lnTo>
                <a:lnTo>
                  <a:pt x="2037" y="53559"/>
                </a:lnTo>
                <a:lnTo>
                  <a:pt x="1562" y="53151"/>
                </a:lnTo>
                <a:lnTo>
                  <a:pt x="1154" y="52676"/>
                </a:lnTo>
                <a:lnTo>
                  <a:pt x="815" y="52065"/>
                </a:lnTo>
                <a:lnTo>
                  <a:pt x="611" y="51454"/>
                </a:lnTo>
                <a:lnTo>
                  <a:pt x="543" y="50776"/>
                </a:lnTo>
                <a:lnTo>
                  <a:pt x="543" y="3870"/>
                </a:lnTo>
                <a:lnTo>
                  <a:pt x="611" y="3191"/>
                </a:lnTo>
                <a:lnTo>
                  <a:pt x="815" y="2580"/>
                </a:lnTo>
                <a:lnTo>
                  <a:pt x="1154" y="2037"/>
                </a:lnTo>
                <a:lnTo>
                  <a:pt x="1562" y="1494"/>
                </a:lnTo>
                <a:lnTo>
                  <a:pt x="2037" y="1086"/>
                </a:lnTo>
                <a:lnTo>
                  <a:pt x="2580" y="815"/>
                </a:lnTo>
                <a:lnTo>
                  <a:pt x="3259" y="611"/>
                </a:lnTo>
                <a:lnTo>
                  <a:pt x="3938" y="543"/>
                </a:lnTo>
                <a:close/>
                <a:moveTo>
                  <a:pt x="3938" y="0"/>
                </a:moveTo>
                <a:lnTo>
                  <a:pt x="3123" y="68"/>
                </a:lnTo>
                <a:lnTo>
                  <a:pt x="2444" y="272"/>
                </a:lnTo>
                <a:lnTo>
                  <a:pt x="1765" y="611"/>
                </a:lnTo>
                <a:lnTo>
                  <a:pt x="1154" y="1154"/>
                </a:lnTo>
                <a:lnTo>
                  <a:pt x="679" y="1697"/>
                </a:lnTo>
                <a:lnTo>
                  <a:pt x="272" y="2376"/>
                </a:lnTo>
                <a:lnTo>
                  <a:pt x="68" y="3123"/>
                </a:lnTo>
                <a:lnTo>
                  <a:pt x="0" y="3870"/>
                </a:lnTo>
                <a:lnTo>
                  <a:pt x="0" y="50776"/>
                </a:lnTo>
                <a:lnTo>
                  <a:pt x="68" y="51522"/>
                </a:lnTo>
                <a:lnTo>
                  <a:pt x="272" y="52269"/>
                </a:lnTo>
                <a:lnTo>
                  <a:pt x="679" y="52948"/>
                </a:lnTo>
                <a:lnTo>
                  <a:pt x="1154" y="53559"/>
                </a:lnTo>
                <a:lnTo>
                  <a:pt x="1765" y="54034"/>
                </a:lnTo>
                <a:lnTo>
                  <a:pt x="2444" y="54373"/>
                </a:lnTo>
                <a:lnTo>
                  <a:pt x="3123" y="54645"/>
                </a:lnTo>
                <a:lnTo>
                  <a:pt x="3938" y="54713"/>
                </a:lnTo>
                <a:lnTo>
                  <a:pt x="22062" y="54713"/>
                </a:lnTo>
                <a:lnTo>
                  <a:pt x="22876" y="54645"/>
                </a:lnTo>
                <a:lnTo>
                  <a:pt x="23555" y="54373"/>
                </a:lnTo>
                <a:lnTo>
                  <a:pt x="24234" y="54034"/>
                </a:lnTo>
                <a:lnTo>
                  <a:pt x="24845" y="53559"/>
                </a:lnTo>
                <a:lnTo>
                  <a:pt x="25320" y="52948"/>
                </a:lnTo>
                <a:lnTo>
                  <a:pt x="25727" y="52269"/>
                </a:lnTo>
                <a:lnTo>
                  <a:pt x="25931" y="51522"/>
                </a:lnTo>
                <a:lnTo>
                  <a:pt x="25999" y="50776"/>
                </a:lnTo>
                <a:lnTo>
                  <a:pt x="25999" y="3870"/>
                </a:lnTo>
                <a:lnTo>
                  <a:pt x="25931" y="3123"/>
                </a:lnTo>
                <a:lnTo>
                  <a:pt x="25727" y="2376"/>
                </a:lnTo>
                <a:lnTo>
                  <a:pt x="25320" y="1697"/>
                </a:lnTo>
                <a:lnTo>
                  <a:pt x="24845" y="1154"/>
                </a:lnTo>
                <a:lnTo>
                  <a:pt x="24234" y="611"/>
                </a:lnTo>
                <a:lnTo>
                  <a:pt x="23555" y="272"/>
                </a:lnTo>
                <a:lnTo>
                  <a:pt x="22876" y="68"/>
                </a:lnTo>
                <a:lnTo>
                  <a:pt x="22062" y="0"/>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86" name="Shape 386"/>
          <p:cNvSpPr/>
          <p:nvPr/>
        </p:nvSpPr>
        <p:spPr>
          <a:xfrm>
            <a:off x="5741950" y="1188850"/>
            <a:ext cx="1589700" cy="2811900"/>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000">
                <a:solidFill>
                  <a:srgbClr val="999999"/>
                </a:solidFill>
                <a:latin typeface="Nixie One"/>
                <a:ea typeface="Nixie One"/>
                <a:cs typeface="Nixie One"/>
                <a:sym typeface="Nixie One"/>
              </a:rPr>
              <a:t>Place your screenshot here</a:t>
            </a:r>
          </a:p>
        </p:txBody>
      </p:sp>
      <p:sp>
        <p:nvSpPr>
          <p:cNvPr id="387" name="Shape 387"/>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iPhone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Tree>
  </p:cSld>
  <p:clrMapOvr>
    <a:masterClrMapping/>
  </p:clrMapOvr>
  <p:transition spd="slow">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391"/>
        <p:cNvGrpSpPr/>
        <p:nvPr/>
      </p:nvGrpSpPr>
      <p:grpSpPr>
        <a:xfrm>
          <a:off x="0" y="0"/>
          <a:ext cx="0" cy="0"/>
          <a:chOff x="0" y="0"/>
          <a:chExt cx="0" cy="0"/>
        </a:xfrm>
      </p:grpSpPr>
      <p:sp>
        <p:nvSpPr>
          <p:cNvPr id="392" name="Shape 392"/>
          <p:cNvSpPr/>
          <p:nvPr/>
        </p:nvSpPr>
        <p:spPr>
          <a:xfrm>
            <a:off x="5168701" y="535612"/>
            <a:ext cx="2879503" cy="4072344"/>
          </a:xfrm>
          <a:custGeom>
            <a:avLst/>
            <a:gdLst/>
            <a:ahLst/>
            <a:cxnLst/>
            <a:rect l="0" t="0" r="0" b="0"/>
            <a:pathLst>
              <a:path w="60958" h="86210" extrusionOk="0">
                <a:moveTo>
                  <a:pt x="28985" y="3938"/>
                </a:moveTo>
                <a:lnTo>
                  <a:pt x="29189" y="4006"/>
                </a:lnTo>
                <a:lnTo>
                  <a:pt x="29189" y="4141"/>
                </a:lnTo>
                <a:lnTo>
                  <a:pt x="29189" y="4277"/>
                </a:lnTo>
                <a:lnTo>
                  <a:pt x="28985" y="4345"/>
                </a:lnTo>
                <a:lnTo>
                  <a:pt x="28850" y="4277"/>
                </a:lnTo>
                <a:lnTo>
                  <a:pt x="28782" y="4141"/>
                </a:lnTo>
                <a:lnTo>
                  <a:pt x="28850" y="4006"/>
                </a:lnTo>
                <a:lnTo>
                  <a:pt x="28985" y="3938"/>
                </a:lnTo>
                <a:close/>
                <a:moveTo>
                  <a:pt x="30479" y="3734"/>
                </a:moveTo>
                <a:lnTo>
                  <a:pt x="30615" y="3802"/>
                </a:lnTo>
                <a:lnTo>
                  <a:pt x="30750" y="3870"/>
                </a:lnTo>
                <a:lnTo>
                  <a:pt x="30818" y="4006"/>
                </a:lnTo>
                <a:lnTo>
                  <a:pt x="30818" y="4141"/>
                </a:lnTo>
                <a:lnTo>
                  <a:pt x="30818" y="4277"/>
                </a:lnTo>
                <a:lnTo>
                  <a:pt x="30750" y="4345"/>
                </a:lnTo>
                <a:lnTo>
                  <a:pt x="30615" y="4481"/>
                </a:lnTo>
                <a:lnTo>
                  <a:pt x="30343" y="4481"/>
                </a:lnTo>
                <a:lnTo>
                  <a:pt x="30207" y="4345"/>
                </a:lnTo>
                <a:lnTo>
                  <a:pt x="30139" y="4277"/>
                </a:lnTo>
                <a:lnTo>
                  <a:pt x="30139" y="4141"/>
                </a:lnTo>
                <a:lnTo>
                  <a:pt x="30139" y="4006"/>
                </a:lnTo>
                <a:lnTo>
                  <a:pt x="30207" y="3870"/>
                </a:lnTo>
                <a:lnTo>
                  <a:pt x="30343" y="3802"/>
                </a:lnTo>
                <a:lnTo>
                  <a:pt x="30479" y="3734"/>
                </a:lnTo>
                <a:close/>
                <a:moveTo>
                  <a:pt x="56885" y="7943"/>
                </a:moveTo>
                <a:lnTo>
                  <a:pt x="56885" y="78132"/>
                </a:lnTo>
                <a:lnTo>
                  <a:pt x="56817" y="78200"/>
                </a:lnTo>
                <a:lnTo>
                  <a:pt x="4209" y="78200"/>
                </a:lnTo>
                <a:lnTo>
                  <a:pt x="4141" y="78132"/>
                </a:lnTo>
                <a:lnTo>
                  <a:pt x="4141" y="7943"/>
                </a:lnTo>
                <a:close/>
                <a:moveTo>
                  <a:pt x="30479" y="80440"/>
                </a:moveTo>
                <a:lnTo>
                  <a:pt x="30071" y="80508"/>
                </a:lnTo>
                <a:lnTo>
                  <a:pt x="29732" y="80576"/>
                </a:lnTo>
                <a:lnTo>
                  <a:pt x="29461" y="80779"/>
                </a:lnTo>
                <a:lnTo>
                  <a:pt x="29189" y="80983"/>
                </a:lnTo>
                <a:lnTo>
                  <a:pt x="28917" y="81255"/>
                </a:lnTo>
                <a:lnTo>
                  <a:pt x="28782" y="81594"/>
                </a:lnTo>
                <a:lnTo>
                  <a:pt x="28646" y="81933"/>
                </a:lnTo>
                <a:lnTo>
                  <a:pt x="28646" y="82273"/>
                </a:lnTo>
                <a:lnTo>
                  <a:pt x="28646" y="82341"/>
                </a:lnTo>
                <a:lnTo>
                  <a:pt x="28646" y="82680"/>
                </a:lnTo>
                <a:lnTo>
                  <a:pt x="28782" y="83020"/>
                </a:lnTo>
                <a:lnTo>
                  <a:pt x="28985" y="83291"/>
                </a:lnTo>
                <a:lnTo>
                  <a:pt x="29189" y="83563"/>
                </a:lnTo>
                <a:lnTo>
                  <a:pt x="29461" y="83834"/>
                </a:lnTo>
                <a:lnTo>
                  <a:pt x="29800" y="83970"/>
                </a:lnTo>
                <a:lnTo>
                  <a:pt x="30139" y="84106"/>
                </a:lnTo>
                <a:lnTo>
                  <a:pt x="30818" y="84106"/>
                </a:lnTo>
                <a:lnTo>
                  <a:pt x="31158" y="83970"/>
                </a:lnTo>
                <a:lnTo>
                  <a:pt x="31497" y="83766"/>
                </a:lnTo>
                <a:lnTo>
                  <a:pt x="31768" y="83563"/>
                </a:lnTo>
                <a:lnTo>
                  <a:pt x="31972" y="83291"/>
                </a:lnTo>
                <a:lnTo>
                  <a:pt x="32176" y="83020"/>
                </a:lnTo>
                <a:lnTo>
                  <a:pt x="32244" y="82612"/>
                </a:lnTo>
                <a:lnTo>
                  <a:pt x="32312" y="82273"/>
                </a:lnTo>
                <a:lnTo>
                  <a:pt x="32244" y="81933"/>
                </a:lnTo>
                <a:lnTo>
                  <a:pt x="32176" y="81594"/>
                </a:lnTo>
                <a:lnTo>
                  <a:pt x="31972" y="81255"/>
                </a:lnTo>
                <a:lnTo>
                  <a:pt x="31768" y="80983"/>
                </a:lnTo>
                <a:lnTo>
                  <a:pt x="31497" y="80779"/>
                </a:lnTo>
                <a:lnTo>
                  <a:pt x="31158" y="80576"/>
                </a:lnTo>
                <a:lnTo>
                  <a:pt x="30818" y="80508"/>
                </a:lnTo>
                <a:lnTo>
                  <a:pt x="30479" y="80440"/>
                </a:lnTo>
                <a:close/>
                <a:moveTo>
                  <a:pt x="30886" y="80304"/>
                </a:moveTo>
                <a:lnTo>
                  <a:pt x="31225" y="80440"/>
                </a:lnTo>
                <a:lnTo>
                  <a:pt x="31565" y="80644"/>
                </a:lnTo>
                <a:lnTo>
                  <a:pt x="31904" y="80847"/>
                </a:lnTo>
                <a:lnTo>
                  <a:pt x="32108" y="81187"/>
                </a:lnTo>
                <a:lnTo>
                  <a:pt x="32312" y="81526"/>
                </a:lnTo>
                <a:lnTo>
                  <a:pt x="32447" y="81866"/>
                </a:lnTo>
                <a:lnTo>
                  <a:pt x="32447" y="82273"/>
                </a:lnTo>
                <a:lnTo>
                  <a:pt x="32447" y="82680"/>
                </a:lnTo>
                <a:lnTo>
                  <a:pt x="32312" y="83020"/>
                </a:lnTo>
                <a:lnTo>
                  <a:pt x="32108" y="83359"/>
                </a:lnTo>
                <a:lnTo>
                  <a:pt x="31904" y="83698"/>
                </a:lnTo>
                <a:lnTo>
                  <a:pt x="31565" y="83902"/>
                </a:lnTo>
                <a:lnTo>
                  <a:pt x="31225" y="84106"/>
                </a:lnTo>
                <a:lnTo>
                  <a:pt x="30886" y="84241"/>
                </a:lnTo>
                <a:lnTo>
                  <a:pt x="30479" y="84309"/>
                </a:lnTo>
                <a:lnTo>
                  <a:pt x="30071" y="84241"/>
                </a:lnTo>
                <a:lnTo>
                  <a:pt x="29732" y="84106"/>
                </a:lnTo>
                <a:lnTo>
                  <a:pt x="29393" y="83970"/>
                </a:lnTo>
                <a:lnTo>
                  <a:pt x="29053" y="83698"/>
                </a:lnTo>
                <a:lnTo>
                  <a:pt x="28850" y="83427"/>
                </a:lnTo>
                <a:lnTo>
                  <a:pt x="28646" y="83087"/>
                </a:lnTo>
                <a:lnTo>
                  <a:pt x="28510" y="82748"/>
                </a:lnTo>
                <a:lnTo>
                  <a:pt x="28442" y="82341"/>
                </a:lnTo>
                <a:lnTo>
                  <a:pt x="28442" y="82273"/>
                </a:lnTo>
                <a:lnTo>
                  <a:pt x="28510" y="81866"/>
                </a:lnTo>
                <a:lnTo>
                  <a:pt x="28646" y="81526"/>
                </a:lnTo>
                <a:lnTo>
                  <a:pt x="28782" y="81187"/>
                </a:lnTo>
                <a:lnTo>
                  <a:pt x="29053" y="80847"/>
                </a:lnTo>
                <a:lnTo>
                  <a:pt x="29325" y="80644"/>
                </a:lnTo>
                <a:lnTo>
                  <a:pt x="29664" y="80440"/>
                </a:lnTo>
                <a:lnTo>
                  <a:pt x="30071" y="80304"/>
                </a:lnTo>
                <a:close/>
                <a:moveTo>
                  <a:pt x="3530" y="815"/>
                </a:moveTo>
                <a:lnTo>
                  <a:pt x="2987" y="883"/>
                </a:lnTo>
                <a:lnTo>
                  <a:pt x="2512" y="1019"/>
                </a:lnTo>
                <a:lnTo>
                  <a:pt x="2036" y="1290"/>
                </a:lnTo>
                <a:lnTo>
                  <a:pt x="1629" y="1630"/>
                </a:lnTo>
                <a:lnTo>
                  <a:pt x="1290" y="2037"/>
                </a:lnTo>
                <a:lnTo>
                  <a:pt x="1086" y="2512"/>
                </a:lnTo>
                <a:lnTo>
                  <a:pt x="950" y="2987"/>
                </a:lnTo>
                <a:lnTo>
                  <a:pt x="882" y="3530"/>
                </a:lnTo>
                <a:lnTo>
                  <a:pt x="882" y="82612"/>
                </a:lnTo>
                <a:lnTo>
                  <a:pt x="950" y="83155"/>
                </a:lnTo>
                <a:lnTo>
                  <a:pt x="1086" y="83698"/>
                </a:lnTo>
                <a:lnTo>
                  <a:pt x="1358" y="84174"/>
                </a:lnTo>
                <a:lnTo>
                  <a:pt x="1765" y="84581"/>
                </a:lnTo>
                <a:lnTo>
                  <a:pt x="2172" y="84852"/>
                </a:lnTo>
                <a:lnTo>
                  <a:pt x="2715" y="85124"/>
                </a:lnTo>
                <a:lnTo>
                  <a:pt x="3258" y="85260"/>
                </a:lnTo>
                <a:lnTo>
                  <a:pt x="3869" y="85328"/>
                </a:lnTo>
                <a:lnTo>
                  <a:pt x="57156" y="85328"/>
                </a:lnTo>
                <a:lnTo>
                  <a:pt x="57767" y="85260"/>
                </a:lnTo>
                <a:lnTo>
                  <a:pt x="58310" y="85124"/>
                </a:lnTo>
                <a:lnTo>
                  <a:pt x="58785" y="84852"/>
                </a:lnTo>
                <a:lnTo>
                  <a:pt x="59260" y="84513"/>
                </a:lnTo>
                <a:lnTo>
                  <a:pt x="59600" y="84106"/>
                </a:lnTo>
                <a:lnTo>
                  <a:pt x="59871" y="83631"/>
                </a:lnTo>
                <a:lnTo>
                  <a:pt x="60075" y="83087"/>
                </a:lnTo>
                <a:lnTo>
                  <a:pt x="60143" y="82477"/>
                </a:lnTo>
                <a:lnTo>
                  <a:pt x="60143" y="3530"/>
                </a:lnTo>
                <a:lnTo>
                  <a:pt x="60075" y="2987"/>
                </a:lnTo>
                <a:lnTo>
                  <a:pt x="59939" y="2512"/>
                </a:lnTo>
                <a:lnTo>
                  <a:pt x="59668" y="2037"/>
                </a:lnTo>
                <a:lnTo>
                  <a:pt x="59328" y="1630"/>
                </a:lnTo>
                <a:lnTo>
                  <a:pt x="58921" y="1290"/>
                </a:lnTo>
                <a:lnTo>
                  <a:pt x="58446" y="1019"/>
                </a:lnTo>
                <a:lnTo>
                  <a:pt x="57903" y="883"/>
                </a:lnTo>
                <a:lnTo>
                  <a:pt x="57360" y="815"/>
                </a:lnTo>
                <a:close/>
                <a:moveTo>
                  <a:pt x="57971" y="679"/>
                </a:moveTo>
                <a:lnTo>
                  <a:pt x="58514" y="883"/>
                </a:lnTo>
                <a:lnTo>
                  <a:pt x="58989" y="1155"/>
                </a:lnTo>
                <a:lnTo>
                  <a:pt x="59464" y="1494"/>
                </a:lnTo>
                <a:lnTo>
                  <a:pt x="59804" y="1901"/>
                </a:lnTo>
                <a:lnTo>
                  <a:pt x="60075" y="2444"/>
                </a:lnTo>
                <a:lnTo>
                  <a:pt x="60211" y="2987"/>
                </a:lnTo>
                <a:lnTo>
                  <a:pt x="60279" y="3530"/>
                </a:lnTo>
                <a:lnTo>
                  <a:pt x="60279" y="82477"/>
                </a:lnTo>
                <a:lnTo>
                  <a:pt x="60211" y="83087"/>
                </a:lnTo>
                <a:lnTo>
                  <a:pt x="60075" y="83698"/>
                </a:lnTo>
                <a:lnTo>
                  <a:pt x="59736" y="84174"/>
                </a:lnTo>
                <a:lnTo>
                  <a:pt x="59396" y="84649"/>
                </a:lnTo>
                <a:lnTo>
                  <a:pt x="58921" y="84988"/>
                </a:lnTo>
                <a:lnTo>
                  <a:pt x="58378" y="85260"/>
                </a:lnTo>
                <a:lnTo>
                  <a:pt x="57767" y="85463"/>
                </a:lnTo>
                <a:lnTo>
                  <a:pt x="57156" y="85531"/>
                </a:lnTo>
                <a:lnTo>
                  <a:pt x="3869" y="85531"/>
                </a:lnTo>
                <a:lnTo>
                  <a:pt x="3190" y="85463"/>
                </a:lnTo>
                <a:lnTo>
                  <a:pt x="2647" y="85260"/>
                </a:lnTo>
                <a:lnTo>
                  <a:pt x="2104" y="84988"/>
                </a:lnTo>
                <a:lnTo>
                  <a:pt x="1629" y="84649"/>
                </a:lnTo>
                <a:lnTo>
                  <a:pt x="1222" y="84241"/>
                </a:lnTo>
                <a:lnTo>
                  <a:pt x="950" y="83766"/>
                </a:lnTo>
                <a:lnTo>
                  <a:pt x="747" y="83223"/>
                </a:lnTo>
                <a:lnTo>
                  <a:pt x="679" y="82612"/>
                </a:lnTo>
                <a:lnTo>
                  <a:pt x="679" y="3530"/>
                </a:lnTo>
                <a:lnTo>
                  <a:pt x="747" y="2987"/>
                </a:lnTo>
                <a:lnTo>
                  <a:pt x="950" y="2444"/>
                </a:lnTo>
                <a:lnTo>
                  <a:pt x="1154" y="1901"/>
                </a:lnTo>
                <a:lnTo>
                  <a:pt x="1561" y="1494"/>
                </a:lnTo>
                <a:lnTo>
                  <a:pt x="1969" y="1155"/>
                </a:lnTo>
                <a:lnTo>
                  <a:pt x="2444" y="883"/>
                </a:lnTo>
                <a:lnTo>
                  <a:pt x="2987" y="679"/>
                </a:lnTo>
                <a:close/>
                <a:moveTo>
                  <a:pt x="3530" y="1"/>
                </a:moveTo>
                <a:lnTo>
                  <a:pt x="2851" y="68"/>
                </a:lnTo>
                <a:lnTo>
                  <a:pt x="2172" y="204"/>
                </a:lnTo>
                <a:lnTo>
                  <a:pt x="1561" y="544"/>
                </a:lnTo>
                <a:lnTo>
                  <a:pt x="1018" y="1019"/>
                </a:lnTo>
                <a:lnTo>
                  <a:pt x="611" y="1562"/>
                </a:lnTo>
                <a:lnTo>
                  <a:pt x="272" y="2173"/>
                </a:lnTo>
                <a:lnTo>
                  <a:pt x="68" y="2852"/>
                </a:lnTo>
                <a:lnTo>
                  <a:pt x="0" y="3530"/>
                </a:lnTo>
                <a:lnTo>
                  <a:pt x="0" y="82612"/>
                </a:lnTo>
                <a:lnTo>
                  <a:pt x="68" y="83359"/>
                </a:lnTo>
                <a:lnTo>
                  <a:pt x="339" y="84038"/>
                </a:lnTo>
                <a:lnTo>
                  <a:pt x="679" y="84649"/>
                </a:lnTo>
                <a:lnTo>
                  <a:pt x="1154" y="85124"/>
                </a:lnTo>
                <a:lnTo>
                  <a:pt x="1697" y="85599"/>
                </a:lnTo>
                <a:lnTo>
                  <a:pt x="2376" y="85938"/>
                </a:lnTo>
                <a:lnTo>
                  <a:pt x="3055" y="86142"/>
                </a:lnTo>
                <a:lnTo>
                  <a:pt x="3869" y="86210"/>
                </a:lnTo>
                <a:lnTo>
                  <a:pt x="57156" y="86210"/>
                </a:lnTo>
                <a:lnTo>
                  <a:pt x="57903" y="86142"/>
                </a:lnTo>
                <a:lnTo>
                  <a:pt x="58582" y="85938"/>
                </a:lnTo>
                <a:lnTo>
                  <a:pt x="59260" y="85599"/>
                </a:lnTo>
                <a:lnTo>
                  <a:pt x="59804" y="85124"/>
                </a:lnTo>
                <a:lnTo>
                  <a:pt x="60347" y="84581"/>
                </a:lnTo>
                <a:lnTo>
                  <a:pt x="60686" y="83970"/>
                </a:lnTo>
                <a:lnTo>
                  <a:pt x="60890" y="83223"/>
                </a:lnTo>
                <a:lnTo>
                  <a:pt x="60957" y="82477"/>
                </a:lnTo>
                <a:lnTo>
                  <a:pt x="60957" y="3530"/>
                </a:lnTo>
                <a:lnTo>
                  <a:pt x="60890" y="2852"/>
                </a:lnTo>
                <a:lnTo>
                  <a:pt x="60686" y="2173"/>
                </a:lnTo>
                <a:lnTo>
                  <a:pt x="60347" y="1562"/>
                </a:lnTo>
                <a:lnTo>
                  <a:pt x="59939" y="1019"/>
                </a:lnTo>
                <a:lnTo>
                  <a:pt x="59396" y="544"/>
                </a:lnTo>
                <a:lnTo>
                  <a:pt x="58785" y="204"/>
                </a:lnTo>
                <a:lnTo>
                  <a:pt x="58106" y="68"/>
                </a:lnTo>
                <a:lnTo>
                  <a:pt x="57360" y="1"/>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93" name="Shape 393"/>
          <p:cNvSpPr/>
          <p:nvPr/>
        </p:nvSpPr>
        <p:spPr>
          <a:xfrm>
            <a:off x="5367400" y="910325"/>
            <a:ext cx="2493299" cy="3333599"/>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000">
                <a:solidFill>
                  <a:srgbClr val="999999"/>
                </a:solidFill>
                <a:latin typeface="Nixie One"/>
                <a:ea typeface="Nixie One"/>
                <a:cs typeface="Nixie One"/>
                <a:sym typeface="Nixie One"/>
              </a:rPr>
              <a:t>Place your screenshot here</a:t>
            </a:r>
          </a:p>
        </p:txBody>
      </p:sp>
      <p:sp>
        <p:nvSpPr>
          <p:cNvPr id="394" name="Shape 394"/>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Tablet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Tree>
  </p:cSld>
  <p:clrMapOvr>
    <a:masterClrMapping/>
  </p:clrMapOvr>
  <p:transition spd="slow">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398"/>
        <p:cNvGrpSpPr/>
        <p:nvPr/>
      </p:nvGrpSpPr>
      <p:grpSpPr>
        <a:xfrm>
          <a:off x="0" y="0"/>
          <a:ext cx="0" cy="0"/>
          <a:chOff x="0" y="0"/>
          <a:chExt cx="0" cy="0"/>
        </a:xfrm>
      </p:grpSpPr>
      <p:sp>
        <p:nvSpPr>
          <p:cNvPr id="399" name="Shape 399"/>
          <p:cNvSpPr/>
          <p:nvPr/>
        </p:nvSpPr>
        <p:spPr>
          <a:xfrm>
            <a:off x="4364125" y="889975"/>
            <a:ext cx="4367923" cy="3400478"/>
          </a:xfrm>
          <a:custGeom>
            <a:avLst/>
            <a:gdLst/>
            <a:ahLst/>
            <a:cxnLst/>
            <a:rect l="0" t="0" r="0" b="0"/>
            <a:pathLst>
              <a:path w="143434" h="111665" extrusionOk="0">
                <a:moveTo>
                  <a:pt x="71751" y="2308"/>
                </a:moveTo>
                <a:lnTo>
                  <a:pt x="71887" y="2376"/>
                </a:lnTo>
                <a:lnTo>
                  <a:pt x="72091" y="2444"/>
                </a:lnTo>
                <a:lnTo>
                  <a:pt x="72159" y="2647"/>
                </a:lnTo>
                <a:lnTo>
                  <a:pt x="72226" y="2783"/>
                </a:lnTo>
                <a:lnTo>
                  <a:pt x="72159" y="2987"/>
                </a:lnTo>
                <a:lnTo>
                  <a:pt x="72091" y="3190"/>
                </a:lnTo>
                <a:lnTo>
                  <a:pt x="71887" y="3258"/>
                </a:lnTo>
                <a:lnTo>
                  <a:pt x="71751" y="3326"/>
                </a:lnTo>
                <a:lnTo>
                  <a:pt x="71548" y="3258"/>
                </a:lnTo>
                <a:lnTo>
                  <a:pt x="71344" y="3190"/>
                </a:lnTo>
                <a:lnTo>
                  <a:pt x="71276" y="2987"/>
                </a:lnTo>
                <a:lnTo>
                  <a:pt x="71208" y="2783"/>
                </a:lnTo>
                <a:lnTo>
                  <a:pt x="71276" y="2647"/>
                </a:lnTo>
                <a:lnTo>
                  <a:pt x="71344" y="2444"/>
                </a:lnTo>
                <a:lnTo>
                  <a:pt x="71548" y="2376"/>
                </a:lnTo>
                <a:lnTo>
                  <a:pt x="71751" y="2308"/>
                </a:lnTo>
                <a:close/>
                <a:moveTo>
                  <a:pt x="137528" y="5906"/>
                </a:moveTo>
                <a:lnTo>
                  <a:pt x="137596" y="5974"/>
                </a:lnTo>
                <a:lnTo>
                  <a:pt x="137596" y="89604"/>
                </a:lnTo>
                <a:lnTo>
                  <a:pt x="5906" y="89604"/>
                </a:lnTo>
                <a:lnTo>
                  <a:pt x="5906" y="5974"/>
                </a:lnTo>
                <a:lnTo>
                  <a:pt x="5906" y="5906"/>
                </a:lnTo>
                <a:close/>
                <a:moveTo>
                  <a:pt x="3530" y="0"/>
                </a:moveTo>
                <a:lnTo>
                  <a:pt x="3191" y="68"/>
                </a:lnTo>
                <a:lnTo>
                  <a:pt x="2444" y="339"/>
                </a:lnTo>
                <a:lnTo>
                  <a:pt x="1766" y="679"/>
                </a:lnTo>
                <a:lnTo>
                  <a:pt x="1155" y="1154"/>
                </a:lnTo>
                <a:lnTo>
                  <a:pt x="679" y="1765"/>
                </a:lnTo>
                <a:lnTo>
                  <a:pt x="272" y="2444"/>
                </a:lnTo>
                <a:lnTo>
                  <a:pt x="69" y="3190"/>
                </a:lnTo>
                <a:lnTo>
                  <a:pt x="1" y="3598"/>
                </a:lnTo>
                <a:lnTo>
                  <a:pt x="1" y="4005"/>
                </a:lnTo>
                <a:lnTo>
                  <a:pt x="1" y="91572"/>
                </a:lnTo>
                <a:lnTo>
                  <a:pt x="1" y="91979"/>
                </a:lnTo>
                <a:lnTo>
                  <a:pt x="69" y="92319"/>
                </a:lnTo>
                <a:lnTo>
                  <a:pt x="272" y="93065"/>
                </a:lnTo>
                <a:lnTo>
                  <a:pt x="679" y="93744"/>
                </a:lnTo>
                <a:lnTo>
                  <a:pt x="1155" y="94355"/>
                </a:lnTo>
                <a:lnTo>
                  <a:pt x="1766" y="94830"/>
                </a:lnTo>
                <a:lnTo>
                  <a:pt x="2444" y="95238"/>
                </a:lnTo>
                <a:lnTo>
                  <a:pt x="3191" y="95441"/>
                </a:lnTo>
                <a:lnTo>
                  <a:pt x="3530" y="95509"/>
                </a:lnTo>
                <a:lnTo>
                  <a:pt x="139904" y="95509"/>
                </a:lnTo>
                <a:lnTo>
                  <a:pt x="140311" y="95441"/>
                </a:lnTo>
                <a:lnTo>
                  <a:pt x="141058" y="95238"/>
                </a:lnTo>
                <a:lnTo>
                  <a:pt x="141737" y="94830"/>
                </a:lnTo>
                <a:lnTo>
                  <a:pt x="142280" y="94355"/>
                </a:lnTo>
                <a:lnTo>
                  <a:pt x="142755" y="93744"/>
                </a:lnTo>
                <a:lnTo>
                  <a:pt x="143162" y="93065"/>
                </a:lnTo>
                <a:lnTo>
                  <a:pt x="143366" y="92319"/>
                </a:lnTo>
                <a:lnTo>
                  <a:pt x="143434" y="91979"/>
                </a:lnTo>
                <a:lnTo>
                  <a:pt x="143434" y="91572"/>
                </a:lnTo>
                <a:lnTo>
                  <a:pt x="143434" y="4005"/>
                </a:lnTo>
                <a:lnTo>
                  <a:pt x="143434" y="3598"/>
                </a:lnTo>
                <a:lnTo>
                  <a:pt x="143366" y="3190"/>
                </a:lnTo>
                <a:lnTo>
                  <a:pt x="143162" y="2444"/>
                </a:lnTo>
                <a:lnTo>
                  <a:pt x="142755" y="1765"/>
                </a:lnTo>
                <a:lnTo>
                  <a:pt x="142280" y="1154"/>
                </a:lnTo>
                <a:lnTo>
                  <a:pt x="141737" y="679"/>
                </a:lnTo>
                <a:lnTo>
                  <a:pt x="141058" y="339"/>
                </a:lnTo>
                <a:lnTo>
                  <a:pt x="140311" y="68"/>
                </a:lnTo>
                <a:lnTo>
                  <a:pt x="139904" y="0"/>
                </a:lnTo>
                <a:close/>
                <a:moveTo>
                  <a:pt x="55324" y="95713"/>
                </a:moveTo>
                <a:lnTo>
                  <a:pt x="55052" y="98971"/>
                </a:lnTo>
                <a:lnTo>
                  <a:pt x="54713" y="102297"/>
                </a:lnTo>
                <a:lnTo>
                  <a:pt x="54374" y="105284"/>
                </a:lnTo>
                <a:lnTo>
                  <a:pt x="53966" y="107388"/>
                </a:lnTo>
                <a:lnTo>
                  <a:pt x="53763" y="108203"/>
                </a:lnTo>
                <a:lnTo>
                  <a:pt x="53627" y="108746"/>
                </a:lnTo>
                <a:lnTo>
                  <a:pt x="53423" y="109153"/>
                </a:lnTo>
                <a:lnTo>
                  <a:pt x="53220" y="109357"/>
                </a:lnTo>
                <a:lnTo>
                  <a:pt x="52677" y="109493"/>
                </a:lnTo>
                <a:lnTo>
                  <a:pt x="51794" y="109696"/>
                </a:lnTo>
                <a:lnTo>
                  <a:pt x="49690" y="110036"/>
                </a:lnTo>
                <a:lnTo>
                  <a:pt x="48061" y="110307"/>
                </a:lnTo>
                <a:lnTo>
                  <a:pt x="47450" y="110443"/>
                </a:lnTo>
                <a:lnTo>
                  <a:pt x="47110" y="110511"/>
                </a:lnTo>
                <a:lnTo>
                  <a:pt x="47042" y="110579"/>
                </a:lnTo>
                <a:lnTo>
                  <a:pt x="47042" y="110783"/>
                </a:lnTo>
                <a:lnTo>
                  <a:pt x="47110" y="110850"/>
                </a:lnTo>
                <a:lnTo>
                  <a:pt x="47585" y="110918"/>
                </a:lnTo>
                <a:lnTo>
                  <a:pt x="48400" y="110986"/>
                </a:lnTo>
                <a:lnTo>
                  <a:pt x="51387" y="111054"/>
                </a:lnTo>
                <a:lnTo>
                  <a:pt x="56071" y="111122"/>
                </a:lnTo>
                <a:lnTo>
                  <a:pt x="87092" y="111122"/>
                </a:lnTo>
                <a:lnTo>
                  <a:pt x="91708" y="111054"/>
                </a:lnTo>
                <a:lnTo>
                  <a:pt x="94695" y="110986"/>
                </a:lnTo>
                <a:lnTo>
                  <a:pt x="95578" y="110918"/>
                </a:lnTo>
                <a:lnTo>
                  <a:pt x="96053" y="110850"/>
                </a:lnTo>
                <a:lnTo>
                  <a:pt x="96121" y="110783"/>
                </a:lnTo>
                <a:lnTo>
                  <a:pt x="96121" y="110579"/>
                </a:lnTo>
                <a:lnTo>
                  <a:pt x="96053" y="110511"/>
                </a:lnTo>
                <a:lnTo>
                  <a:pt x="95713" y="110443"/>
                </a:lnTo>
                <a:lnTo>
                  <a:pt x="95102" y="110307"/>
                </a:lnTo>
                <a:lnTo>
                  <a:pt x="93473" y="110036"/>
                </a:lnTo>
                <a:lnTo>
                  <a:pt x="91369" y="109696"/>
                </a:lnTo>
                <a:lnTo>
                  <a:pt x="90487" y="109493"/>
                </a:lnTo>
                <a:lnTo>
                  <a:pt x="89943" y="109357"/>
                </a:lnTo>
                <a:lnTo>
                  <a:pt x="89740" y="109153"/>
                </a:lnTo>
                <a:lnTo>
                  <a:pt x="89536" y="108746"/>
                </a:lnTo>
                <a:lnTo>
                  <a:pt x="89333" y="108203"/>
                </a:lnTo>
                <a:lnTo>
                  <a:pt x="89197" y="107388"/>
                </a:lnTo>
                <a:lnTo>
                  <a:pt x="88789" y="105284"/>
                </a:lnTo>
                <a:lnTo>
                  <a:pt x="88382" y="102297"/>
                </a:lnTo>
                <a:lnTo>
                  <a:pt x="88043" y="98971"/>
                </a:lnTo>
                <a:lnTo>
                  <a:pt x="87839" y="95713"/>
                </a:lnTo>
                <a:close/>
                <a:moveTo>
                  <a:pt x="47450" y="111054"/>
                </a:moveTo>
                <a:lnTo>
                  <a:pt x="47450" y="111122"/>
                </a:lnTo>
                <a:lnTo>
                  <a:pt x="47450" y="111393"/>
                </a:lnTo>
                <a:lnTo>
                  <a:pt x="47518" y="111461"/>
                </a:lnTo>
                <a:lnTo>
                  <a:pt x="48807" y="111529"/>
                </a:lnTo>
                <a:lnTo>
                  <a:pt x="52473" y="111597"/>
                </a:lnTo>
                <a:lnTo>
                  <a:pt x="62384" y="111665"/>
                </a:lnTo>
                <a:lnTo>
                  <a:pt x="80779" y="111665"/>
                </a:lnTo>
                <a:lnTo>
                  <a:pt x="90622" y="111597"/>
                </a:lnTo>
                <a:lnTo>
                  <a:pt x="94356" y="111529"/>
                </a:lnTo>
                <a:lnTo>
                  <a:pt x="95646" y="111461"/>
                </a:lnTo>
                <a:lnTo>
                  <a:pt x="95713" y="111393"/>
                </a:lnTo>
                <a:lnTo>
                  <a:pt x="95713" y="111122"/>
                </a:lnTo>
                <a:lnTo>
                  <a:pt x="95646" y="111054"/>
                </a:lnTo>
                <a:lnTo>
                  <a:pt x="94084" y="111122"/>
                </a:lnTo>
                <a:lnTo>
                  <a:pt x="91233" y="111190"/>
                </a:lnTo>
                <a:lnTo>
                  <a:pt x="80847" y="111258"/>
                </a:lnTo>
                <a:lnTo>
                  <a:pt x="62316" y="111258"/>
                </a:lnTo>
                <a:lnTo>
                  <a:pt x="51930" y="111190"/>
                </a:lnTo>
                <a:lnTo>
                  <a:pt x="49079" y="111122"/>
                </a:lnTo>
                <a:lnTo>
                  <a:pt x="47518" y="111054"/>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00" name="Shape 400"/>
          <p:cNvSpPr/>
          <p:nvPr/>
        </p:nvSpPr>
        <p:spPr>
          <a:xfrm>
            <a:off x="4546901" y="1070550"/>
            <a:ext cx="4002300" cy="2555699"/>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000">
                <a:solidFill>
                  <a:srgbClr val="999999"/>
                </a:solidFill>
                <a:latin typeface="Nixie One"/>
                <a:ea typeface="Nixie One"/>
                <a:cs typeface="Nixie One"/>
                <a:sym typeface="Nixie One"/>
              </a:rPr>
              <a:t>Place your screenshot here</a:t>
            </a:r>
          </a:p>
        </p:txBody>
      </p:sp>
      <p:sp>
        <p:nvSpPr>
          <p:cNvPr id="401" name="Shape 401"/>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Desktop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Tree>
  </p:cSld>
  <p:clrMapOvr>
    <a:masterClrMapping/>
  </p:clrMapOvr>
  <p:transition spd="slow">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Shape 4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Credits</a:t>
            </a:r>
          </a:p>
        </p:txBody>
      </p:sp>
      <p:sp>
        <p:nvSpPr>
          <p:cNvPr id="412" name="Shape 412"/>
          <p:cNvSpPr txBox="1">
            <a:spLocks noGrp="1"/>
          </p:cNvSpPr>
          <p:nvPr>
            <p:ph type="body" idx="1"/>
          </p:nvPr>
        </p:nvSpPr>
        <p:spPr>
          <a:xfrm>
            <a:off x="1146025" y="2221750"/>
            <a:ext cx="7540800" cy="2704200"/>
          </a:xfrm>
          <a:prstGeom prst="rect">
            <a:avLst/>
          </a:prstGeom>
        </p:spPr>
        <p:txBody>
          <a:bodyPr lIns="91425" tIns="91425" rIns="91425" bIns="91425" anchor="t" anchorCtr="0">
            <a:noAutofit/>
          </a:bodyPr>
          <a:lstStyle/>
          <a:p>
            <a:pPr lvl="0" rtl="0">
              <a:spcBef>
                <a:spcPts val="0"/>
              </a:spcBef>
              <a:buNone/>
            </a:pPr>
            <a:r>
              <a:rPr lang="en" sz="2400"/>
              <a:t>Special thanks to all the people who made and released these awesome resources for free:</a:t>
            </a:r>
          </a:p>
          <a:p>
            <a:pPr marL="457200" lvl="0" indent="-381000" rtl="0">
              <a:lnSpc>
                <a:spcPct val="115000"/>
              </a:lnSpc>
              <a:spcBef>
                <a:spcPts val="0"/>
              </a:spcBef>
              <a:buSzPct val="100000"/>
            </a:pPr>
            <a:r>
              <a:rPr lang="en" sz="2400"/>
              <a:t>Presentation template by </a:t>
            </a:r>
            <a:r>
              <a:rPr lang="en" sz="2400" u="sng">
                <a:hlinkClick r:id="rId3"/>
              </a:rPr>
              <a:t>SlidesCarnival</a:t>
            </a:r>
          </a:p>
          <a:p>
            <a:pPr marL="457200" lvl="0" indent="-381000" rtl="0">
              <a:lnSpc>
                <a:spcPct val="115000"/>
              </a:lnSpc>
              <a:spcBef>
                <a:spcPts val="0"/>
              </a:spcBef>
              <a:buSzPct val="100000"/>
            </a:pPr>
            <a:r>
              <a:rPr lang="en" sz="2400"/>
              <a:t>Photographs by </a:t>
            </a:r>
            <a:r>
              <a:rPr lang="en" sz="2400" u="sng">
                <a:hlinkClick r:id="rId4"/>
              </a:rPr>
              <a:t>Unsplash</a:t>
            </a:r>
          </a:p>
        </p:txBody>
      </p:sp>
      <p:sp>
        <p:nvSpPr>
          <p:cNvPr id="413" name="Shape 413"/>
          <p:cNvSpPr/>
          <p:nvPr/>
        </p:nvSpPr>
        <p:spPr>
          <a:xfrm>
            <a:off x="384312" y="911601"/>
            <a:ext cx="297380" cy="266946"/>
          </a:xfrm>
          <a:custGeom>
            <a:avLst/>
            <a:gdLst/>
            <a:ahLst/>
            <a:cxnLst/>
            <a:rect l="0" t="0" r="0" b="0"/>
            <a:pathLst>
              <a:path w="16660" h="14955" fill="none" extrusionOk="0">
                <a:moveTo>
                  <a:pt x="12373" y="1"/>
                </a:moveTo>
                <a:lnTo>
                  <a:pt x="12373" y="1"/>
                </a:lnTo>
                <a:lnTo>
                  <a:pt x="12032" y="1"/>
                </a:lnTo>
                <a:lnTo>
                  <a:pt x="11691" y="49"/>
                </a:lnTo>
                <a:lnTo>
                  <a:pt x="11350" y="123"/>
                </a:lnTo>
                <a:lnTo>
                  <a:pt x="11033" y="196"/>
                </a:lnTo>
                <a:lnTo>
                  <a:pt x="10716" y="317"/>
                </a:lnTo>
                <a:lnTo>
                  <a:pt x="10424" y="464"/>
                </a:lnTo>
                <a:lnTo>
                  <a:pt x="10132" y="610"/>
                </a:lnTo>
                <a:lnTo>
                  <a:pt x="9864" y="804"/>
                </a:lnTo>
                <a:lnTo>
                  <a:pt x="9620" y="999"/>
                </a:lnTo>
                <a:lnTo>
                  <a:pt x="9377" y="1219"/>
                </a:lnTo>
                <a:lnTo>
                  <a:pt x="9158" y="1462"/>
                </a:lnTo>
                <a:lnTo>
                  <a:pt x="8939" y="1706"/>
                </a:lnTo>
                <a:lnTo>
                  <a:pt x="8768" y="1974"/>
                </a:lnTo>
                <a:lnTo>
                  <a:pt x="8598" y="2266"/>
                </a:lnTo>
                <a:lnTo>
                  <a:pt x="8451" y="2558"/>
                </a:lnTo>
                <a:lnTo>
                  <a:pt x="8330" y="2850"/>
                </a:lnTo>
                <a:lnTo>
                  <a:pt x="8330" y="2850"/>
                </a:lnTo>
                <a:lnTo>
                  <a:pt x="8208" y="2558"/>
                </a:lnTo>
                <a:lnTo>
                  <a:pt x="8062" y="2266"/>
                </a:lnTo>
                <a:lnTo>
                  <a:pt x="7891" y="1974"/>
                </a:lnTo>
                <a:lnTo>
                  <a:pt x="7721" y="1706"/>
                </a:lnTo>
                <a:lnTo>
                  <a:pt x="7502" y="1462"/>
                </a:lnTo>
                <a:lnTo>
                  <a:pt x="7282" y="1219"/>
                </a:lnTo>
                <a:lnTo>
                  <a:pt x="7039" y="999"/>
                </a:lnTo>
                <a:lnTo>
                  <a:pt x="6795" y="804"/>
                </a:lnTo>
                <a:lnTo>
                  <a:pt x="6527" y="610"/>
                </a:lnTo>
                <a:lnTo>
                  <a:pt x="6235" y="464"/>
                </a:lnTo>
                <a:lnTo>
                  <a:pt x="5943" y="317"/>
                </a:lnTo>
                <a:lnTo>
                  <a:pt x="5626" y="196"/>
                </a:lnTo>
                <a:lnTo>
                  <a:pt x="5310" y="123"/>
                </a:lnTo>
                <a:lnTo>
                  <a:pt x="4969" y="49"/>
                </a:lnTo>
                <a:lnTo>
                  <a:pt x="4628" y="1"/>
                </a:lnTo>
                <a:lnTo>
                  <a:pt x="4287" y="1"/>
                </a:lnTo>
                <a:lnTo>
                  <a:pt x="4287" y="1"/>
                </a:lnTo>
                <a:lnTo>
                  <a:pt x="3848" y="25"/>
                </a:lnTo>
                <a:lnTo>
                  <a:pt x="3434" y="74"/>
                </a:lnTo>
                <a:lnTo>
                  <a:pt x="3020" y="196"/>
                </a:lnTo>
                <a:lnTo>
                  <a:pt x="2606" y="342"/>
                </a:lnTo>
                <a:lnTo>
                  <a:pt x="2241" y="512"/>
                </a:lnTo>
                <a:lnTo>
                  <a:pt x="1900" y="731"/>
                </a:lnTo>
                <a:lnTo>
                  <a:pt x="1559" y="975"/>
                </a:lnTo>
                <a:lnTo>
                  <a:pt x="1267" y="1243"/>
                </a:lnTo>
                <a:lnTo>
                  <a:pt x="974" y="1560"/>
                </a:lnTo>
                <a:lnTo>
                  <a:pt x="731" y="1876"/>
                </a:lnTo>
                <a:lnTo>
                  <a:pt x="512" y="2241"/>
                </a:lnTo>
                <a:lnTo>
                  <a:pt x="341" y="2607"/>
                </a:lnTo>
                <a:lnTo>
                  <a:pt x="195" y="2996"/>
                </a:lnTo>
                <a:lnTo>
                  <a:pt x="98" y="3410"/>
                </a:lnTo>
                <a:lnTo>
                  <a:pt x="25" y="3849"/>
                </a:lnTo>
                <a:lnTo>
                  <a:pt x="0" y="4287"/>
                </a:lnTo>
                <a:lnTo>
                  <a:pt x="0" y="4287"/>
                </a:lnTo>
                <a:lnTo>
                  <a:pt x="0" y="4580"/>
                </a:lnTo>
                <a:lnTo>
                  <a:pt x="25" y="4872"/>
                </a:lnTo>
                <a:lnTo>
                  <a:pt x="122" y="5432"/>
                </a:lnTo>
                <a:lnTo>
                  <a:pt x="244" y="5992"/>
                </a:lnTo>
                <a:lnTo>
                  <a:pt x="439" y="6528"/>
                </a:lnTo>
                <a:lnTo>
                  <a:pt x="658" y="7039"/>
                </a:lnTo>
                <a:lnTo>
                  <a:pt x="926" y="7526"/>
                </a:lnTo>
                <a:lnTo>
                  <a:pt x="1194" y="7989"/>
                </a:lnTo>
                <a:lnTo>
                  <a:pt x="1510" y="8452"/>
                </a:lnTo>
                <a:lnTo>
                  <a:pt x="1851" y="8890"/>
                </a:lnTo>
                <a:lnTo>
                  <a:pt x="2192" y="9304"/>
                </a:lnTo>
                <a:lnTo>
                  <a:pt x="2558" y="9718"/>
                </a:lnTo>
                <a:lnTo>
                  <a:pt x="2923" y="10108"/>
                </a:lnTo>
                <a:lnTo>
                  <a:pt x="3629" y="10839"/>
                </a:lnTo>
                <a:lnTo>
                  <a:pt x="4287" y="11496"/>
                </a:lnTo>
                <a:lnTo>
                  <a:pt x="4287" y="11496"/>
                </a:lnTo>
                <a:lnTo>
                  <a:pt x="4847" y="12032"/>
                </a:lnTo>
                <a:lnTo>
                  <a:pt x="5480" y="12592"/>
                </a:lnTo>
                <a:lnTo>
                  <a:pt x="6820" y="13737"/>
                </a:lnTo>
                <a:lnTo>
                  <a:pt x="7891" y="14614"/>
                </a:lnTo>
                <a:lnTo>
                  <a:pt x="8330" y="14955"/>
                </a:lnTo>
                <a:lnTo>
                  <a:pt x="8330" y="14955"/>
                </a:lnTo>
                <a:lnTo>
                  <a:pt x="8768" y="14614"/>
                </a:lnTo>
                <a:lnTo>
                  <a:pt x="9815" y="13761"/>
                </a:lnTo>
                <a:lnTo>
                  <a:pt x="11155" y="12617"/>
                </a:lnTo>
                <a:lnTo>
                  <a:pt x="11788" y="12056"/>
                </a:lnTo>
                <a:lnTo>
                  <a:pt x="12373" y="11496"/>
                </a:lnTo>
                <a:lnTo>
                  <a:pt x="12373" y="11496"/>
                </a:lnTo>
                <a:lnTo>
                  <a:pt x="13030" y="10839"/>
                </a:lnTo>
                <a:lnTo>
                  <a:pt x="13736" y="10108"/>
                </a:lnTo>
                <a:lnTo>
                  <a:pt x="14102" y="9718"/>
                </a:lnTo>
                <a:lnTo>
                  <a:pt x="14467" y="9304"/>
                </a:lnTo>
                <a:lnTo>
                  <a:pt x="14808" y="8890"/>
                </a:lnTo>
                <a:lnTo>
                  <a:pt x="15149" y="8452"/>
                </a:lnTo>
                <a:lnTo>
                  <a:pt x="15466" y="7989"/>
                </a:lnTo>
                <a:lnTo>
                  <a:pt x="15734" y="7526"/>
                </a:lnTo>
                <a:lnTo>
                  <a:pt x="16001" y="7039"/>
                </a:lnTo>
                <a:lnTo>
                  <a:pt x="16221" y="6528"/>
                </a:lnTo>
                <a:lnTo>
                  <a:pt x="16416" y="5992"/>
                </a:lnTo>
                <a:lnTo>
                  <a:pt x="16537" y="5432"/>
                </a:lnTo>
                <a:lnTo>
                  <a:pt x="16635" y="4872"/>
                </a:lnTo>
                <a:lnTo>
                  <a:pt x="16659" y="4580"/>
                </a:lnTo>
                <a:lnTo>
                  <a:pt x="16659" y="4287"/>
                </a:lnTo>
                <a:lnTo>
                  <a:pt x="16659" y="4287"/>
                </a:lnTo>
                <a:lnTo>
                  <a:pt x="16635" y="3849"/>
                </a:lnTo>
                <a:lnTo>
                  <a:pt x="16562" y="3410"/>
                </a:lnTo>
                <a:lnTo>
                  <a:pt x="16464" y="2996"/>
                </a:lnTo>
                <a:lnTo>
                  <a:pt x="16318" y="2607"/>
                </a:lnTo>
                <a:lnTo>
                  <a:pt x="16148" y="2241"/>
                </a:lnTo>
                <a:lnTo>
                  <a:pt x="15928" y="1876"/>
                </a:lnTo>
                <a:lnTo>
                  <a:pt x="15685" y="1560"/>
                </a:lnTo>
                <a:lnTo>
                  <a:pt x="15393" y="1243"/>
                </a:lnTo>
                <a:lnTo>
                  <a:pt x="15100" y="975"/>
                </a:lnTo>
                <a:lnTo>
                  <a:pt x="14759" y="731"/>
                </a:lnTo>
                <a:lnTo>
                  <a:pt x="14418" y="512"/>
                </a:lnTo>
                <a:lnTo>
                  <a:pt x="14053" y="342"/>
                </a:lnTo>
                <a:lnTo>
                  <a:pt x="13639" y="196"/>
                </a:lnTo>
                <a:lnTo>
                  <a:pt x="13225" y="74"/>
                </a:lnTo>
                <a:lnTo>
                  <a:pt x="12811" y="25"/>
                </a:lnTo>
                <a:lnTo>
                  <a:pt x="12373" y="1"/>
                </a:lnTo>
                <a:lnTo>
                  <a:pt x="12373"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417"/>
        <p:cNvGrpSpPr/>
        <p:nvPr/>
      </p:nvGrpSpPr>
      <p:grpSpPr>
        <a:xfrm>
          <a:off x="0" y="0"/>
          <a:ext cx="0" cy="0"/>
          <a:chOff x="0" y="0"/>
          <a:chExt cx="0" cy="0"/>
        </a:xfrm>
      </p:grpSpPr>
      <p:sp>
        <p:nvSpPr>
          <p:cNvPr id="418" name="Shape 418"/>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Presentation design</a:t>
            </a:r>
          </a:p>
        </p:txBody>
      </p:sp>
      <p:sp>
        <p:nvSpPr>
          <p:cNvPr id="419" name="Shape 419"/>
          <p:cNvSpPr txBox="1">
            <a:spLocks noGrp="1"/>
          </p:cNvSpPr>
          <p:nvPr>
            <p:ph type="body" idx="1"/>
          </p:nvPr>
        </p:nvSpPr>
        <p:spPr>
          <a:xfrm>
            <a:off x="1174800" y="1655650"/>
            <a:ext cx="7511999" cy="2209200"/>
          </a:xfrm>
          <a:prstGeom prst="rect">
            <a:avLst/>
          </a:prstGeom>
        </p:spPr>
        <p:txBody>
          <a:bodyPr lIns="91425" tIns="91425" rIns="91425" bIns="91425" anchor="t" anchorCtr="0">
            <a:noAutofit/>
          </a:bodyPr>
          <a:lstStyle/>
          <a:p>
            <a:pPr lvl="0" rtl="0">
              <a:spcBef>
                <a:spcPts val="0"/>
              </a:spcBef>
              <a:buNone/>
            </a:pPr>
            <a:r>
              <a:rPr lang="en" sz="1400" b="1"/>
              <a:t>This presentation uses the following typographies and colors:</a:t>
            </a:r>
          </a:p>
          <a:p>
            <a:pPr marL="457200" lvl="0" indent="-317500" rtl="0">
              <a:lnSpc>
                <a:spcPct val="115000"/>
              </a:lnSpc>
              <a:spcBef>
                <a:spcPts val="0"/>
              </a:spcBef>
              <a:buSzPct val="100000"/>
            </a:pPr>
            <a:r>
              <a:rPr lang="en" sz="1400" b="1"/>
              <a:t>Titles: Roboto Slab</a:t>
            </a:r>
          </a:p>
          <a:p>
            <a:pPr marL="457200" lvl="0" indent="-317500" rtl="0">
              <a:lnSpc>
                <a:spcPct val="115000"/>
              </a:lnSpc>
              <a:spcBef>
                <a:spcPts val="0"/>
              </a:spcBef>
              <a:buSzPct val="100000"/>
            </a:pPr>
            <a:r>
              <a:rPr lang="en" sz="1400" b="1"/>
              <a:t>Body copy: Nixie One</a:t>
            </a:r>
          </a:p>
          <a:p>
            <a:pPr lvl="0" rtl="0">
              <a:lnSpc>
                <a:spcPct val="115000"/>
              </a:lnSpc>
              <a:spcBef>
                <a:spcPts val="0"/>
              </a:spcBef>
              <a:buNone/>
            </a:pPr>
            <a:r>
              <a:rPr lang="en" sz="1400" b="1"/>
              <a:t>You can download the fonts on this page:</a:t>
            </a:r>
          </a:p>
          <a:p>
            <a:pPr lvl="0" rtl="0">
              <a:lnSpc>
                <a:spcPct val="115000"/>
              </a:lnSpc>
              <a:spcBef>
                <a:spcPts val="0"/>
              </a:spcBef>
              <a:buNone/>
            </a:pPr>
            <a:r>
              <a:rPr lang="en" sz="1100" b="1" u="sng">
                <a:hlinkClick r:id="rId3"/>
              </a:rPr>
              <a:t>https://www.google.com/fonts#UsePlace:use/Collection:Roboto+Slab:400,100,300,700|Nixie+One</a:t>
            </a:r>
          </a:p>
          <a:p>
            <a:pPr lvl="0" rtl="0">
              <a:lnSpc>
                <a:spcPct val="115000"/>
              </a:lnSpc>
              <a:spcBef>
                <a:spcPts val="0"/>
              </a:spcBef>
              <a:buNone/>
            </a:pPr>
            <a:endParaRPr sz="1400" b="1"/>
          </a:p>
          <a:p>
            <a:pPr lvl="0" rtl="0">
              <a:lnSpc>
                <a:spcPct val="115000"/>
              </a:lnSpc>
              <a:spcBef>
                <a:spcPts val="0"/>
              </a:spcBef>
              <a:buNone/>
            </a:pPr>
            <a:r>
              <a:rPr lang="en" sz="1400" b="1"/>
              <a:t>Click on the “arrow button” that appears on the top right</a:t>
            </a:r>
          </a:p>
          <a:p>
            <a:pPr lvl="0" rtl="0">
              <a:lnSpc>
                <a:spcPct val="115000"/>
              </a:lnSpc>
              <a:spcBef>
                <a:spcPts val="0"/>
              </a:spcBef>
              <a:buNone/>
            </a:pPr>
            <a:endParaRPr sz="1100" b="1"/>
          </a:p>
          <a:p>
            <a:pPr lvl="0" rtl="0">
              <a:lnSpc>
                <a:spcPct val="115000"/>
              </a:lnSpc>
              <a:spcBef>
                <a:spcPts val="0"/>
              </a:spcBef>
              <a:buNone/>
            </a:pPr>
            <a:r>
              <a:rPr lang="en" sz="1400" b="1"/>
              <a:t>Steel </a:t>
            </a:r>
            <a:r>
              <a:rPr lang="en" sz="1400" b="1">
                <a:solidFill>
                  <a:srgbClr val="18637B"/>
                </a:solidFill>
              </a:rPr>
              <a:t>#18637b</a:t>
            </a:r>
            <a:r>
              <a:rPr lang="en" sz="1400"/>
              <a:t> / </a:t>
            </a:r>
            <a:r>
              <a:rPr lang="en" sz="1400" b="1"/>
              <a:t>Dark steel #114454</a:t>
            </a:r>
          </a:p>
          <a:p>
            <a:pPr lvl="0" rtl="0">
              <a:lnSpc>
                <a:spcPct val="115000"/>
              </a:lnSpc>
              <a:spcBef>
                <a:spcPts val="0"/>
              </a:spcBef>
              <a:buClr>
                <a:schemeClr val="dk1"/>
              </a:buClr>
              <a:buSzPct val="78571"/>
              <a:buFont typeface="Arial"/>
              <a:buNone/>
            </a:pPr>
            <a:r>
              <a:rPr lang="en" sz="1400" b="1"/>
              <a:t>Light Green </a:t>
            </a:r>
            <a:r>
              <a:rPr lang="en" sz="1400" b="1">
                <a:solidFill>
                  <a:srgbClr val="94BF6E"/>
                </a:solidFill>
              </a:rPr>
              <a:t>#94bf6e</a:t>
            </a:r>
            <a:r>
              <a:rPr lang="en" sz="1400"/>
              <a:t> / </a:t>
            </a:r>
            <a:r>
              <a:rPr lang="en" sz="1400" b="1"/>
              <a:t>Green </a:t>
            </a:r>
            <a:r>
              <a:rPr lang="en" sz="1400" b="1">
                <a:solidFill>
                  <a:srgbClr val="3B8D61"/>
                </a:solidFill>
              </a:rPr>
              <a:t>#3b8d61</a:t>
            </a:r>
            <a:r>
              <a:rPr lang="en" sz="1400"/>
              <a:t> / </a:t>
            </a:r>
            <a:r>
              <a:rPr lang="en" sz="1400" b="1"/>
              <a:t>Dark green </a:t>
            </a:r>
            <a:r>
              <a:rPr lang="en" sz="1400" b="1">
                <a:solidFill>
                  <a:srgbClr val="165751"/>
                </a:solidFill>
              </a:rPr>
              <a:t>#165751</a:t>
            </a:r>
          </a:p>
        </p:txBody>
      </p:sp>
      <p:sp>
        <p:nvSpPr>
          <p:cNvPr id="420" name="Shape 420"/>
          <p:cNvSpPr txBox="1"/>
          <p:nvPr/>
        </p:nvSpPr>
        <p:spPr>
          <a:xfrm>
            <a:off x="1146025" y="4400250"/>
            <a:ext cx="7694400" cy="537899"/>
          </a:xfrm>
          <a:prstGeom prst="rect">
            <a:avLst/>
          </a:prstGeom>
          <a:noFill/>
          <a:ln>
            <a:noFill/>
          </a:ln>
        </p:spPr>
        <p:txBody>
          <a:bodyPr lIns="91425" tIns="91425" rIns="91425" bIns="91425" anchor="t" anchorCtr="0">
            <a:noAutofit/>
          </a:bodyPr>
          <a:lstStyle/>
          <a:p>
            <a:pPr lvl="0" rtl="0">
              <a:spcBef>
                <a:spcPts val="0"/>
              </a:spcBef>
              <a:buClr>
                <a:schemeClr val="dk1"/>
              </a:buClr>
              <a:buSzPct val="91666"/>
              <a:buFont typeface="Arial"/>
              <a:buNone/>
            </a:pPr>
            <a:r>
              <a:rPr lang="en" sz="1200">
                <a:solidFill>
                  <a:srgbClr val="3B8D61"/>
                </a:solidFill>
                <a:latin typeface="Roboto Slab"/>
                <a:ea typeface="Roboto Slab"/>
                <a:cs typeface="Roboto Slab"/>
                <a:sym typeface="Roboto Slab"/>
              </a:rPr>
              <a:t>You don’t need to keep this slide in your presentation. </a:t>
            </a:r>
            <a:r>
              <a:rPr lang="en" sz="1200" dirty="0">
                <a:solidFill>
                  <a:srgbClr val="3B8D61"/>
                </a:solidFill>
                <a:latin typeface="Roboto Slab"/>
                <a:ea typeface="Roboto Slab"/>
                <a:cs typeface="Roboto Slab"/>
                <a:sym typeface="Roboto Slab"/>
              </a:rPr>
              <a:t>It’s only here to serve you as a design guide if you need to create new slides or download the fonts to edit the presentation in PowerPoint®</a:t>
            </a:r>
          </a:p>
          <a:p>
            <a:pPr lvl="0"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rtl="0">
              <a:spcBef>
                <a:spcPts val="0"/>
              </a:spcBef>
              <a:buNone/>
            </a:pPr>
            <a:endParaRPr sz="1200" dirty="0">
              <a:solidFill>
                <a:srgbClr val="3B8D61"/>
              </a:solidFill>
              <a:latin typeface="Roboto Slab"/>
              <a:ea typeface="Roboto Slab"/>
              <a:cs typeface="Roboto Slab"/>
              <a:sym typeface="Roboto Slab"/>
            </a:endParaRPr>
          </a:p>
        </p:txBody>
      </p:sp>
      <p:pic>
        <p:nvPicPr>
          <p:cNvPr id="421" name="Shape 421"/>
          <p:cNvPicPr preferRelativeResize="0"/>
          <p:nvPr/>
        </p:nvPicPr>
        <p:blipFill>
          <a:blip r:embed="rId4">
            <a:alphaModFix/>
          </a:blip>
          <a:stretch>
            <a:fillRect/>
          </a:stretch>
        </p:blipFill>
        <p:spPr>
          <a:xfrm>
            <a:off x="6337550" y="3109003"/>
            <a:ext cx="635793" cy="250031"/>
          </a:xfrm>
          <a:prstGeom prst="rect">
            <a:avLst/>
          </a:prstGeom>
          <a:noFill/>
          <a:ln>
            <a:noFill/>
          </a:ln>
        </p:spPr>
      </p:pic>
      <p:sp>
        <p:nvSpPr>
          <p:cNvPr id="422" name="Shape 422"/>
          <p:cNvSpPr/>
          <p:nvPr/>
        </p:nvSpPr>
        <p:spPr>
          <a:xfrm>
            <a:off x="400370" y="918550"/>
            <a:ext cx="289544" cy="253041"/>
          </a:xfrm>
          <a:custGeom>
            <a:avLst/>
            <a:gdLst/>
            <a:ahLst/>
            <a:cxnLst/>
            <a:rect l="0" t="0" r="0" b="0"/>
            <a:pathLst>
              <a:path w="16221" h="14176" fill="none" extrusionOk="0">
                <a:moveTo>
                  <a:pt x="16075" y="12665"/>
                </a:moveTo>
                <a:lnTo>
                  <a:pt x="8987" y="488"/>
                </a:lnTo>
                <a:lnTo>
                  <a:pt x="8987" y="488"/>
                </a:lnTo>
                <a:lnTo>
                  <a:pt x="8914" y="390"/>
                </a:lnTo>
                <a:lnTo>
                  <a:pt x="8817" y="293"/>
                </a:lnTo>
                <a:lnTo>
                  <a:pt x="8720" y="196"/>
                </a:lnTo>
                <a:lnTo>
                  <a:pt x="8622" y="123"/>
                </a:lnTo>
                <a:lnTo>
                  <a:pt x="8500" y="74"/>
                </a:lnTo>
                <a:lnTo>
                  <a:pt x="8379" y="25"/>
                </a:lnTo>
                <a:lnTo>
                  <a:pt x="8232" y="1"/>
                </a:lnTo>
                <a:lnTo>
                  <a:pt x="8111" y="1"/>
                </a:lnTo>
                <a:lnTo>
                  <a:pt x="8111" y="1"/>
                </a:lnTo>
                <a:lnTo>
                  <a:pt x="7965" y="1"/>
                </a:lnTo>
                <a:lnTo>
                  <a:pt x="7843" y="25"/>
                </a:lnTo>
                <a:lnTo>
                  <a:pt x="7721" y="74"/>
                </a:lnTo>
                <a:lnTo>
                  <a:pt x="7599" y="123"/>
                </a:lnTo>
                <a:lnTo>
                  <a:pt x="7502" y="196"/>
                </a:lnTo>
                <a:lnTo>
                  <a:pt x="7404" y="293"/>
                </a:lnTo>
                <a:lnTo>
                  <a:pt x="7307" y="390"/>
                </a:lnTo>
                <a:lnTo>
                  <a:pt x="7234" y="488"/>
                </a:lnTo>
                <a:lnTo>
                  <a:pt x="147" y="12665"/>
                </a:lnTo>
                <a:lnTo>
                  <a:pt x="147" y="12665"/>
                </a:lnTo>
                <a:lnTo>
                  <a:pt x="74" y="12787"/>
                </a:lnTo>
                <a:lnTo>
                  <a:pt x="25" y="12909"/>
                </a:lnTo>
                <a:lnTo>
                  <a:pt x="0" y="13031"/>
                </a:lnTo>
                <a:lnTo>
                  <a:pt x="0" y="13177"/>
                </a:lnTo>
                <a:lnTo>
                  <a:pt x="0" y="13177"/>
                </a:lnTo>
                <a:lnTo>
                  <a:pt x="0" y="13299"/>
                </a:lnTo>
                <a:lnTo>
                  <a:pt x="25" y="13420"/>
                </a:lnTo>
                <a:lnTo>
                  <a:pt x="74" y="13567"/>
                </a:lnTo>
                <a:lnTo>
                  <a:pt x="147" y="13688"/>
                </a:lnTo>
                <a:lnTo>
                  <a:pt x="147" y="13688"/>
                </a:lnTo>
                <a:lnTo>
                  <a:pt x="220" y="13786"/>
                </a:lnTo>
                <a:lnTo>
                  <a:pt x="293" y="13883"/>
                </a:lnTo>
                <a:lnTo>
                  <a:pt x="390" y="13981"/>
                </a:lnTo>
                <a:lnTo>
                  <a:pt x="512" y="14054"/>
                </a:lnTo>
                <a:lnTo>
                  <a:pt x="634" y="14102"/>
                </a:lnTo>
                <a:lnTo>
                  <a:pt x="755" y="14151"/>
                </a:lnTo>
                <a:lnTo>
                  <a:pt x="877" y="14175"/>
                </a:lnTo>
                <a:lnTo>
                  <a:pt x="1023" y="14175"/>
                </a:lnTo>
                <a:lnTo>
                  <a:pt x="15198" y="14175"/>
                </a:lnTo>
                <a:lnTo>
                  <a:pt x="15198" y="14175"/>
                </a:lnTo>
                <a:lnTo>
                  <a:pt x="15344" y="14175"/>
                </a:lnTo>
                <a:lnTo>
                  <a:pt x="15466" y="14151"/>
                </a:lnTo>
                <a:lnTo>
                  <a:pt x="15588" y="14102"/>
                </a:lnTo>
                <a:lnTo>
                  <a:pt x="15709" y="14054"/>
                </a:lnTo>
                <a:lnTo>
                  <a:pt x="15831" y="13981"/>
                </a:lnTo>
                <a:lnTo>
                  <a:pt x="15929" y="13883"/>
                </a:lnTo>
                <a:lnTo>
                  <a:pt x="16002" y="13786"/>
                </a:lnTo>
                <a:lnTo>
                  <a:pt x="16075" y="13688"/>
                </a:lnTo>
                <a:lnTo>
                  <a:pt x="16075" y="13688"/>
                </a:lnTo>
                <a:lnTo>
                  <a:pt x="16148" y="13567"/>
                </a:lnTo>
                <a:lnTo>
                  <a:pt x="16197" y="13420"/>
                </a:lnTo>
                <a:lnTo>
                  <a:pt x="16221" y="13299"/>
                </a:lnTo>
                <a:lnTo>
                  <a:pt x="16221" y="13177"/>
                </a:lnTo>
                <a:lnTo>
                  <a:pt x="16221" y="13177"/>
                </a:lnTo>
                <a:lnTo>
                  <a:pt x="16221" y="13031"/>
                </a:lnTo>
                <a:lnTo>
                  <a:pt x="16197" y="12909"/>
                </a:lnTo>
                <a:lnTo>
                  <a:pt x="16148" y="12787"/>
                </a:lnTo>
                <a:lnTo>
                  <a:pt x="16075" y="12665"/>
                </a:lnTo>
                <a:lnTo>
                  <a:pt x="16075" y="12665"/>
                </a:lnTo>
                <a:close/>
                <a:moveTo>
                  <a:pt x="8111" y="12349"/>
                </a:moveTo>
                <a:lnTo>
                  <a:pt x="8111" y="12349"/>
                </a:lnTo>
                <a:lnTo>
                  <a:pt x="7916" y="12324"/>
                </a:lnTo>
                <a:lnTo>
                  <a:pt x="7721" y="12276"/>
                </a:lnTo>
                <a:lnTo>
                  <a:pt x="7575" y="12178"/>
                </a:lnTo>
                <a:lnTo>
                  <a:pt x="7429" y="12057"/>
                </a:lnTo>
                <a:lnTo>
                  <a:pt x="7307" y="11910"/>
                </a:lnTo>
                <a:lnTo>
                  <a:pt x="7210" y="11764"/>
                </a:lnTo>
                <a:lnTo>
                  <a:pt x="7161" y="11569"/>
                </a:lnTo>
                <a:lnTo>
                  <a:pt x="7136" y="11375"/>
                </a:lnTo>
                <a:lnTo>
                  <a:pt x="7136" y="11375"/>
                </a:lnTo>
                <a:lnTo>
                  <a:pt x="7161" y="11180"/>
                </a:lnTo>
                <a:lnTo>
                  <a:pt x="7210" y="11009"/>
                </a:lnTo>
                <a:lnTo>
                  <a:pt x="7307" y="10839"/>
                </a:lnTo>
                <a:lnTo>
                  <a:pt x="7429" y="10693"/>
                </a:lnTo>
                <a:lnTo>
                  <a:pt x="7575" y="10571"/>
                </a:lnTo>
                <a:lnTo>
                  <a:pt x="7721" y="10473"/>
                </a:lnTo>
                <a:lnTo>
                  <a:pt x="7916" y="10425"/>
                </a:lnTo>
                <a:lnTo>
                  <a:pt x="8111" y="10400"/>
                </a:lnTo>
                <a:lnTo>
                  <a:pt x="8111" y="10400"/>
                </a:lnTo>
                <a:lnTo>
                  <a:pt x="8306" y="10425"/>
                </a:lnTo>
                <a:lnTo>
                  <a:pt x="8476" y="10473"/>
                </a:lnTo>
                <a:lnTo>
                  <a:pt x="8646" y="10571"/>
                </a:lnTo>
                <a:lnTo>
                  <a:pt x="8793" y="10693"/>
                </a:lnTo>
                <a:lnTo>
                  <a:pt x="8914" y="10839"/>
                </a:lnTo>
                <a:lnTo>
                  <a:pt x="9012" y="11009"/>
                </a:lnTo>
                <a:lnTo>
                  <a:pt x="9061" y="11180"/>
                </a:lnTo>
                <a:lnTo>
                  <a:pt x="9085" y="11375"/>
                </a:lnTo>
                <a:lnTo>
                  <a:pt x="9085" y="11375"/>
                </a:lnTo>
                <a:lnTo>
                  <a:pt x="9061" y="11569"/>
                </a:lnTo>
                <a:lnTo>
                  <a:pt x="9012" y="11764"/>
                </a:lnTo>
                <a:lnTo>
                  <a:pt x="8914" y="11910"/>
                </a:lnTo>
                <a:lnTo>
                  <a:pt x="8793" y="12057"/>
                </a:lnTo>
                <a:lnTo>
                  <a:pt x="8646" y="12178"/>
                </a:lnTo>
                <a:lnTo>
                  <a:pt x="8476" y="12276"/>
                </a:lnTo>
                <a:lnTo>
                  <a:pt x="8306" y="12324"/>
                </a:lnTo>
                <a:lnTo>
                  <a:pt x="8111" y="12349"/>
                </a:lnTo>
                <a:lnTo>
                  <a:pt x="8111" y="12349"/>
                </a:lnTo>
                <a:close/>
                <a:moveTo>
                  <a:pt x="9231" y="5091"/>
                </a:moveTo>
                <a:lnTo>
                  <a:pt x="8939" y="8915"/>
                </a:lnTo>
                <a:lnTo>
                  <a:pt x="8939" y="8915"/>
                </a:lnTo>
                <a:lnTo>
                  <a:pt x="8914" y="9061"/>
                </a:lnTo>
                <a:lnTo>
                  <a:pt x="8866" y="9207"/>
                </a:lnTo>
                <a:lnTo>
                  <a:pt x="8793" y="9304"/>
                </a:lnTo>
                <a:lnTo>
                  <a:pt x="8695" y="9426"/>
                </a:lnTo>
                <a:lnTo>
                  <a:pt x="8573" y="9499"/>
                </a:lnTo>
                <a:lnTo>
                  <a:pt x="8452" y="9572"/>
                </a:lnTo>
                <a:lnTo>
                  <a:pt x="8330" y="9621"/>
                </a:lnTo>
                <a:lnTo>
                  <a:pt x="8184" y="9621"/>
                </a:lnTo>
                <a:lnTo>
                  <a:pt x="8038" y="9621"/>
                </a:lnTo>
                <a:lnTo>
                  <a:pt x="8038" y="9621"/>
                </a:lnTo>
                <a:lnTo>
                  <a:pt x="7891" y="9621"/>
                </a:lnTo>
                <a:lnTo>
                  <a:pt x="7770" y="9572"/>
                </a:lnTo>
                <a:lnTo>
                  <a:pt x="7648" y="9499"/>
                </a:lnTo>
                <a:lnTo>
                  <a:pt x="7526" y="9426"/>
                </a:lnTo>
                <a:lnTo>
                  <a:pt x="7429" y="9304"/>
                </a:lnTo>
                <a:lnTo>
                  <a:pt x="7356" y="9207"/>
                </a:lnTo>
                <a:lnTo>
                  <a:pt x="7307" y="9061"/>
                </a:lnTo>
                <a:lnTo>
                  <a:pt x="7283" y="8915"/>
                </a:lnTo>
                <a:lnTo>
                  <a:pt x="6990" y="5091"/>
                </a:lnTo>
                <a:lnTo>
                  <a:pt x="6990" y="5091"/>
                </a:lnTo>
                <a:lnTo>
                  <a:pt x="7015" y="4945"/>
                </a:lnTo>
                <a:lnTo>
                  <a:pt x="7039" y="4823"/>
                </a:lnTo>
                <a:lnTo>
                  <a:pt x="7088" y="4701"/>
                </a:lnTo>
                <a:lnTo>
                  <a:pt x="7161" y="4604"/>
                </a:lnTo>
                <a:lnTo>
                  <a:pt x="7258" y="4506"/>
                </a:lnTo>
                <a:lnTo>
                  <a:pt x="7380" y="4433"/>
                </a:lnTo>
                <a:lnTo>
                  <a:pt x="7526" y="4409"/>
                </a:lnTo>
                <a:lnTo>
                  <a:pt x="7648" y="4385"/>
                </a:lnTo>
                <a:lnTo>
                  <a:pt x="8573" y="4385"/>
                </a:lnTo>
                <a:lnTo>
                  <a:pt x="8573" y="4385"/>
                </a:lnTo>
                <a:lnTo>
                  <a:pt x="8695" y="4409"/>
                </a:lnTo>
                <a:lnTo>
                  <a:pt x="8841" y="4433"/>
                </a:lnTo>
                <a:lnTo>
                  <a:pt x="8963" y="4506"/>
                </a:lnTo>
                <a:lnTo>
                  <a:pt x="9061" y="4604"/>
                </a:lnTo>
                <a:lnTo>
                  <a:pt x="9134" y="4701"/>
                </a:lnTo>
                <a:lnTo>
                  <a:pt x="9182" y="4823"/>
                </a:lnTo>
                <a:lnTo>
                  <a:pt x="9207" y="4945"/>
                </a:lnTo>
                <a:lnTo>
                  <a:pt x="9231" y="5091"/>
                </a:lnTo>
                <a:lnTo>
                  <a:pt x="9231" y="509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B7B7B7"/>
        </a:solidFill>
        <a:effectLst/>
      </p:bgPr>
    </p:bg>
    <p:spTree>
      <p:nvGrpSpPr>
        <p:cNvPr id="1" name="Shape 426"/>
        <p:cNvGrpSpPr/>
        <p:nvPr/>
      </p:nvGrpSpPr>
      <p:grpSpPr>
        <a:xfrm>
          <a:off x="0" y="0"/>
          <a:ext cx="0" cy="0"/>
          <a:chOff x="0" y="0"/>
          <a:chExt cx="0" cy="0"/>
        </a:xfrm>
      </p:grpSpPr>
      <p:sp>
        <p:nvSpPr>
          <p:cNvPr id="427" name="Shape 427"/>
          <p:cNvSpPr txBox="1"/>
          <p:nvPr/>
        </p:nvSpPr>
        <p:spPr>
          <a:xfrm>
            <a:off x="6248575" y="769275"/>
            <a:ext cx="2592000" cy="1525799"/>
          </a:xfrm>
          <a:prstGeom prst="rect">
            <a:avLst/>
          </a:prstGeom>
          <a:noFill/>
          <a:ln>
            <a:noFill/>
          </a:ln>
        </p:spPr>
        <p:txBody>
          <a:bodyPr lIns="91425" tIns="91425" rIns="91425" bIns="91425" anchor="t" anchorCtr="0">
            <a:noAutofit/>
          </a:bodyPr>
          <a:lstStyle/>
          <a:p>
            <a:pPr lvl="0" rtl="0">
              <a:spcBef>
                <a:spcPts val="0"/>
              </a:spcBef>
              <a:buClr>
                <a:schemeClr val="dk1"/>
              </a:buClr>
              <a:buSzPct val="122222"/>
              <a:buFont typeface="Arial"/>
              <a:buNone/>
            </a:pPr>
            <a:r>
              <a:rPr lang="en" sz="900" b="1">
                <a:solidFill>
                  <a:srgbClr val="FFFFFF"/>
                </a:solidFill>
                <a:latin typeface="Roboto Slab"/>
                <a:ea typeface="Roboto Slab"/>
                <a:cs typeface="Roboto Slab"/>
                <a:sym typeface="Roboto Slab"/>
              </a:rPr>
              <a:t>SlidesCarnival icons are editable shapes</a:t>
            </a:r>
            <a:r>
              <a:rPr lang="en" sz="900">
                <a:solidFill>
                  <a:srgbClr val="FFFFFF"/>
                </a:solidFill>
                <a:latin typeface="Roboto Slab"/>
                <a:ea typeface="Roboto Slab"/>
                <a:cs typeface="Roboto Slab"/>
                <a:sym typeface="Roboto Slab"/>
              </a:rPr>
              <a:t>. </a:t>
            </a:r>
          </a:p>
          <a:p>
            <a:pPr lvl="0" rtl="0">
              <a:spcBef>
                <a:spcPts val="0"/>
              </a:spcBef>
              <a:buClr>
                <a:schemeClr val="dk1"/>
              </a:buClr>
              <a:buFont typeface="Arial"/>
              <a:buNone/>
            </a:pPr>
            <a:endParaRPr sz="900">
              <a:solidFill>
                <a:srgbClr val="FFFFFF"/>
              </a:solidFill>
              <a:latin typeface="Roboto Slab"/>
              <a:ea typeface="Roboto Slab"/>
              <a:cs typeface="Roboto Slab"/>
              <a:sym typeface="Roboto Slab"/>
            </a:endParaRPr>
          </a:p>
          <a:p>
            <a:pPr lvl="0" rtl="0">
              <a:spcBef>
                <a:spcPts val="0"/>
              </a:spcBef>
              <a:buClr>
                <a:schemeClr val="dk1"/>
              </a:buClr>
              <a:buSzPct val="122222"/>
              <a:buFont typeface="Arial"/>
              <a:buNone/>
            </a:pPr>
            <a:r>
              <a:rPr lang="en" sz="900">
                <a:solidFill>
                  <a:srgbClr val="FFFFFF"/>
                </a:solidFill>
                <a:latin typeface="Roboto Slab"/>
                <a:ea typeface="Roboto Slab"/>
                <a:cs typeface="Roboto Slab"/>
                <a:sym typeface="Roboto Slab"/>
              </a:rPr>
              <a:t>This means that you can:</a:t>
            </a:r>
          </a:p>
          <a:p>
            <a:pPr marL="457200" lvl="0" indent="-285750" rtl="0">
              <a:spcBef>
                <a:spcPts val="0"/>
              </a:spcBef>
              <a:buClr>
                <a:srgbClr val="FFFFFF"/>
              </a:buClr>
              <a:buSzPct val="100000"/>
              <a:buFont typeface="Roboto Slab"/>
              <a:buChar char="●"/>
            </a:pPr>
            <a:r>
              <a:rPr lang="en" sz="900">
                <a:solidFill>
                  <a:srgbClr val="FFFFFF"/>
                </a:solidFill>
                <a:latin typeface="Roboto Slab"/>
                <a:ea typeface="Roboto Slab"/>
                <a:cs typeface="Roboto Slab"/>
                <a:sym typeface="Roboto Slab"/>
              </a:rPr>
              <a:t>Resize them without losing quality.</a:t>
            </a:r>
          </a:p>
          <a:p>
            <a:pPr marL="457200" lvl="0" indent="-285750" rtl="0">
              <a:spcBef>
                <a:spcPts val="0"/>
              </a:spcBef>
              <a:buClr>
                <a:srgbClr val="FFFFFF"/>
              </a:buClr>
              <a:buSzPct val="100000"/>
              <a:buFont typeface="Roboto Slab"/>
              <a:buChar char="●"/>
            </a:pPr>
            <a:r>
              <a:rPr lang="en" sz="900">
                <a:solidFill>
                  <a:srgbClr val="FFFFFF"/>
                </a:solidFill>
                <a:latin typeface="Roboto Slab"/>
                <a:ea typeface="Roboto Slab"/>
                <a:cs typeface="Roboto Slab"/>
                <a:sym typeface="Roboto Slab"/>
              </a:rPr>
              <a:t>Change line color, width and style.</a:t>
            </a:r>
          </a:p>
          <a:p>
            <a:pPr lvl="0" rtl="0">
              <a:spcBef>
                <a:spcPts val="0"/>
              </a:spcBef>
              <a:buNone/>
            </a:pPr>
            <a:endParaRPr sz="900">
              <a:solidFill>
                <a:srgbClr val="FFFFFF"/>
              </a:solidFill>
              <a:latin typeface="Roboto Slab"/>
              <a:ea typeface="Roboto Slab"/>
              <a:cs typeface="Roboto Slab"/>
              <a:sym typeface="Roboto Slab"/>
            </a:endParaRPr>
          </a:p>
          <a:p>
            <a:pPr lvl="0" rtl="0">
              <a:spcBef>
                <a:spcPts val="0"/>
              </a:spcBef>
              <a:buNone/>
            </a:pPr>
            <a:r>
              <a:rPr lang="en" sz="900">
                <a:solidFill>
                  <a:srgbClr val="FFFFFF"/>
                </a:solidFill>
                <a:latin typeface="Roboto Slab"/>
                <a:ea typeface="Roboto Slab"/>
                <a:cs typeface="Roboto Slab"/>
                <a:sym typeface="Roboto Slab"/>
              </a:rPr>
              <a:t>Isn’t that nice? :)</a:t>
            </a:r>
          </a:p>
          <a:p>
            <a:pPr lvl="0" rtl="0">
              <a:spcBef>
                <a:spcPts val="0"/>
              </a:spcBef>
              <a:buNone/>
            </a:pPr>
            <a:endParaRPr sz="900">
              <a:solidFill>
                <a:srgbClr val="FFFFFF"/>
              </a:solidFill>
              <a:latin typeface="Roboto Slab"/>
              <a:ea typeface="Roboto Slab"/>
              <a:cs typeface="Roboto Slab"/>
              <a:sym typeface="Roboto Slab"/>
            </a:endParaRPr>
          </a:p>
          <a:p>
            <a:pPr lvl="0" rtl="0">
              <a:spcBef>
                <a:spcPts val="0"/>
              </a:spcBef>
              <a:buNone/>
            </a:pPr>
            <a:r>
              <a:rPr lang="en" sz="900">
                <a:solidFill>
                  <a:srgbClr val="FFFFFF"/>
                </a:solidFill>
                <a:latin typeface="Roboto Slab"/>
                <a:ea typeface="Roboto Slab"/>
                <a:cs typeface="Roboto Slab"/>
                <a:sym typeface="Roboto Slab"/>
              </a:rPr>
              <a:t>Examples:</a:t>
            </a:r>
          </a:p>
          <a:p>
            <a:pPr lvl="0" rtl="0">
              <a:spcBef>
                <a:spcPts val="0"/>
              </a:spcBef>
              <a:buClr>
                <a:schemeClr val="dk1"/>
              </a:buClr>
              <a:buFont typeface="Arial"/>
              <a:buNone/>
            </a:pPr>
            <a:endParaRPr sz="900">
              <a:solidFill>
                <a:srgbClr val="FFFFFF"/>
              </a:solidFill>
              <a:latin typeface="Roboto Slab"/>
              <a:ea typeface="Roboto Slab"/>
              <a:cs typeface="Roboto Slab"/>
              <a:sym typeface="Roboto Slab"/>
            </a:endParaRPr>
          </a:p>
          <a:p>
            <a:pPr lvl="0" rtl="0">
              <a:spcBef>
                <a:spcPts val="0"/>
              </a:spcBef>
              <a:buNone/>
            </a:pPr>
            <a:endParaRPr sz="900">
              <a:solidFill>
                <a:srgbClr val="FFFFFF"/>
              </a:solidFill>
              <a:latin typeface="Roboto Slab"/>
              <a:ea typeface="Roboto Slab"/>
              <a:cs typeface="Roboto Slab"/>
              <a:sym typeface="Roboto Slab"/>
            </a:endParaRPr>
          </a:p>
        </p:txBody>
      </p:sp>
      <p:grpSp>
        <p:nvGrpSpPr>
          <p:cNvPr id="428" name="Shape 428"/>
          <p:cNvGrpSpPr/>
          <p:nvPr/>
        </p:nvGrpSpPr>
        <p:grpSpPr>
          <a:xfrm>
            <a:off x="620374" y="555431"/>
            <a:ext cx="291294" cy="379972"/>
            <a:chOff x="590250" y="244200"/>
            <a:chExt cx="407975" cy="532175"/>
          </a:xfrm>
        </p:grpSpPr>
        <p:sp>
          <p:nvSpPr>
            <p:cNvPr id="429" name="Shape 429"/>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0" name="Shape 430"/>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1" name="Shape 431"/>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2" name="Shape 432"/>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3" name="Shape 433"/>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4" name="Shape 434"/>
            <p:cNvSpPr/>
            <p:nvPr/>
          </p:nvSpPr>
          <p:spPr>
            <a:xfrm>
              <a:off x="649925" y="590050"/>
              <a:ext cx="133975" cy="25"/>
            </a:xfrm>
            <a:custGeom>
              <a:avLst/>
              <a:gdLst/>
              <a:ahLst/>
              <a:cxnLst/>
              <a:rect l="0" t="0" r="0" b="0"/>
              <a:pathLst>
                <a:path w="5359" h="1" fill="none" extrusionOk="0">
                  <a:moveTo>
                    <a:pt x="5358"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5" name="Shape 435"/>
            <p:cNvSpPr/>
            <p:nvPr/>
          </p:nvSpPr>
          <p:spPr>
            <a:xfrm>
              <a:off x="649925" y="5346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6" name="Shape 436"/>
            <p:cNvSpPr/>
            <p:nvPr/>
          </p:nvSpPr>
          <p:spPr>
            <a:xfrm>
              <a:off x="649925" y="4798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7" name="Shape 437"/>
            <p:cNvSpPr/>
            <p:nvPr/>
          </p:nvSpPr>
          <p:spPr>
            <a:xfrm>
              <a:off x="649925" y="4244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8" name="Shape 438"/>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9" name="Shape 439"/>
            <p:cNvSpPr/>
            <p:nvPr/>
          </p:nvSpPr>
          <p:spPr>
            <a:xfrm>
              <a:off x="654800" y="244200"/>
              <a:ext cx="25" cy="51175"/>
            </a:xfrm>
            <a:custGeom>
              <a:avLst/>
              <a:gdLst/>
              <a:ahLst/>
              <a:cxnLst/>
              <a:rect l="0" t="0" r="0" b="0"/>
              <a:pathLst>
                <a:path w="1" h="2047" fill="none" extrusionOk="0">
                  <a:moveTo>
                    <a:pt x="0" y="1"/>
                  </a:moveTo>
                  <a:lnTo>
                    <a:pt x="0"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0" name="Shape 440"/>
            <p:cNvSpPr/>
            <p:nvPr/>
          </p:nvSpPr>
          <p:spPr>
            <a:xfrm>
              <a:off x="737600" y="244200"/>
              <a:ext cx="25" cy="51175"/>
            </a:xfrm>
            <a:custGeom>
              <a:avLst/>
              <a:gdLst/>
              <a:ahLst/>
              <a:cxnLst/>
              <a:rect l="0" t="0" r="0" b="0"/>
              <a:pathLst>
                <a:path w="1" h="2047" fill="none" extrusionOk="0">
                  <a:moveTo>
                    <a:pt x="1" y="1"/>
                  </a:moveTo>
                  <a:lnTo>
                    <a:pt x="1"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1" name="Shape 441"/>
            <p:cNvSpPr/>
            <p:nvPr/>
          </p:nvSpPr>
          <p:spPr>
            <a:xfrm>
              <a:off x="820400" y="244200"/>
              <a:ext cx="25" cy="51175"/>
            </a:xfrm>
            <a:custGeom>
              <a:avLst/>
              <a:gdLst/>
              <a:ahLst/>
              <a:cxnLst/>
              <a:rect l="0" t="0" r="0" b="0"/>
              <a:pathLst>
                <a:path w="1" h="2047" fill="none" extrusionOk="0">
                  <a:moveTo>
                    <a:pt x="1" y="1"/>
                  </a:moveTo>
                  <a:lnTo>
                    <a:pt x="1"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2" name="Shape 442"/>
            <p:cNvSpPr/>
            <p:nvPr/>
          </p:nvSpPr>
          <p:spPr>
            <a:xfrm>
              <a:off x="903225" y="244200"/>
              <a:ext cx="25" cy="51175"/>
            </a:xfrm>
            <a:custGeom>
              <a:avLst/>
              <a:gdLst/>
              <a:ahLst/>
              <a:cxnLst/>
              <a:rect l="0" t="0" r="0" b="0"/>
              <a:pathLst>
                <a:path w="1" h="2047" fill="none" extrusionOk="0">
                  <a:moveTo>
                    <a:pt x="0" y="1"/>
                  </a:moveTo>
                  <a:lnTo>
                    <a:pt x="0"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43" name="Shape 443"/>
          <p:cNvGrpSpPr/>
          <p:nvPr/>
        </p:nvGrpSpPr>
        <p:grpSpPr>
          <a:xfrm>
            <a:off x="1089883" y="611516"/>
            <a:ext cx="316516" cy="263465"/>
            <a:chOff x="1247825" y="322750"/>
            <a:chExt cx="443300" cy="369000"/>
          </a:xfrm>
        </p:grpSpPr>
        <p:sp>
          <p:nvSpPr>
            <p:cNvPr id="444" name="Shape 444"/>
            <p:cNvSpPr/>
            <p:nvPr/>
          </p:nvSpPr>
          <p:spPr>
            <a:xfrm>
              <a:off x="1247825" y="322750"/>
              <a:ext cx="443300" cy="369000"/>
            </a:xfrm>
            <a:custGeom>
              <a:avLst/>
              <a:gdLst/>
              <a:ahLst/>
              <a:cxnLst/>
              <a:rect l="0" t="0" r="0" b="0"/>
              <a:pathLst>
                <a:path w="17732" h="14760" fill="none" extrusionOk="0">
                  <a:moveTo>
                    <a:pt x="16952" y="2558"/>
                  </a:moveTo>
                  <a:lnTo>
                    <a:pt x="13664" y="2558"/>
                  </a:lnTo>
                  <a:lnTo>
                    <a:pt x="13226" y="755"/>
                  </a:lnTo>
                  <a:lnTo>
                    <a:pt x="13226" y="755"/>
                  </a:lnTo>
                  <a:lnTo>
                    <a:pt x="13177" y="609"/>
                  </a:lnTo>
                  <a:lnTo>
                    <a:pt x="13104" y="463"/>
                  </a:lnTo>
                  <a:lnTo>
                    <a:pt x="13006" y="317"/>
                  </a:lnTo>
                  <a:lnTo>
                    <a:pt x="12885" y="220"/>
                  </a:lnTo>
                  <a:lnTo>
                    <a:pt x="12739" y="122"/>
                  </a:lnTo>
                  <a:lnTo>
                    <a:pt x="12592" y="49"/>
                  </a:lnTo>
                  <a:lnTo>
                    <a:pt x="12446" y="0"/>
                  </a:lnTo>
                  <a:lnTo>
                    <a:pt x="12276" y="0"/>
                  </a:lnTo>
                  <a:lnTo>
                    <a:pt x="5456" y="0"/>
                  </a:lnTo>
                  <a:lnTo>
                    <a:pt x="5456" y="0"/>
                  </a:lnTo>
                  <a:lnTo>
                    <a:pt x="5286" y="0"/>
                  </a:lnTo>
                  <a:lnTo>
                    <a:pt x="5140" y="49"/>
                  </a:lnTo>
                  <a:lnTo>
                    <a:pt x="4994" y="122"/>
                  </a:lnTo>
                  <a:lnTo>
                    <a:pt x="4848" y="220"/>
                  </a:lnTo>
                  <a:lnTo>
                    <a:pt x="4726" y="317"/>
                  </a:lnTo>
                  <a:lnTo>
                    <a:pt x="4628" y="463"/>
                  </a:lnTo>
                  <a:lnTo>
                    <a:pt x="4555" y="609"/>
                  </a:lnTo>
                  <a:lnTo>
                    <a:pt x="4507" y="755"/>
                  </a:lnTo>
                  <a:lnTo>
                    <a:pt x="4068" y="2558"/>
                  </a:lnTo>
                  <a:lnTo>
                    <a:pt x="3240" y="2558"/>
                  </a:lnTo>
                  <a:lnTo>
                    <a:pt x="3240" y="2558"/>
                  </a:lnTo>
                  <a:lnTo>
                    <a:pt x="3240" y="2558"/>
                  </a:lnTo>
                  <a:lnTo>
                    <a:pt x="3240" y="2460"/>
                  </a:lnTo>
                  <a:lnTo>
                    <a:pt x="3216" y="2363"/>
                  </a:lnTo>
                  <a:lnTo>
                    <a:pt x="3167" y="2290"/>
                  </a:lnTo>
                  <a:lnTo>
                    <a:pt x="3094" y="2217"/>
                  </a:lnTo>
                  <a:lnTo>
                    <a:pt x="3045" y="2144"/>
                  </a:lnTo>
                  <a:lnTo>
                    <a:pt x="2948" y="2119"/>
                  </a:lnTo>
                  <a:lnTo>
                    <a:pt x="2850" y="2071"/>
                  </a:lnTo>
                  <a:lnTo>
                    <a:pt x="2753" y="2071"/>
                  </a:lnTo>
                  <a:lnTo>
                    <a:pt x="2047" y="2071"/>
                  </a:lnTo>
                  <a:lnTo>
                    <a:pt x="2047" y="2071"/>
                  </a:lnTo>
                  <a:lnTo>
                    <a:pt x="1949" y="2071"/>
                  </a:lnTo>
                  <a:lnTo>
                    <a:pt x="1852" y="2119"/>
                  </a:lnTo>
                  <a:lnTo>
                    <a:pt x="1779" y="2144"/>
                  </a:lnTo>
                  <a:lnTo>
                    <a:pt x="1706" y="2217"/>
                  </a:lnTo>
                  <a:lnTo>
                    <a:pt x="1633" y="2290"/>
                  </a:lnTo>
                  <a:lnTo>
                    <a:pt x="1608" y="2363"/>
                  </a:lnTo>
                  <a:lnTo>
                    <a:pt x="1560" y="2460"/>
                  </a:lnTo>
                  <a:lnTo>
                    <a:pt x="1560" y="2558"/>
                  </a:lnTo>
                  <a:lnTo>
                    <a:pt x="1560" y="2558"/>
                  </a:lnTo>
                  <a:lnTo>
                    <a:pt x="780" y="2558"/>
                  </a:lnTo>
                  <a:lnTo>
                    <a:pt x="780" y="2558"/>
                  </a:lnTo>
                  <a:lnTo>
                    <a:pt x="634" y="2582"/>
                  </a:lnTo>
                  <a:lnTo>
                    <a:pt x="488" y="2631"/>
                  </a:lnTo>
                  <a:lnTo>
                    <a:pt x="342" y="2679"/>
                  </a:lnTo>
                  <a:lnTo>
                    <a:pt x="220" y="2777"/>
                  </a:lnTo>
                  <a:lnTo>
                    <a:pt x="123" y="2899"/>
                  </a:lnTo>
                  <a:lnTo>
                    <a:pt x="74" y="3045"/>
                  </a:lnTo>
                  <a:lnTo>
                    <a:pt x="25" y="3191"/>
                  </a:lnTo>
                  <a:lnTo>
                    <a:pt x="1" y="3337"/>
                  </a:lnTo>
                  <a:lnTo>
                    <a:pt x="1" y="13980"/>
                  </a:lnTo>
                  <a:lnTo>
                    <a:pt x="1" y="13980"/>
                  </a:lnTo>
                  <a:lnTo>
                    <a:pt x="25" y="14151"/>
                  </a:lnTo>
                  <a:lnTo>
                    <a:pt x="74" y="14297"/>
                  </a:lnTo>
                  <a:lnTo>
                    <a:pt x="123" y="14418"/>
                  </a:lnTo>
                  <a:lnTo>
                    <a:pt x="220" y="14540"/>
                  </a:lnTo>
                  <a:lnTo>
                    <a:pt x="342" y="14638"/>
                  </a:lnTo>
                  <a:lnTo>
                    <a:pt x="488" y="14711"/>
                  </a:lnTo>
                  <a:lnTo>
                    <a:pt x="634" y="14759"/>
                  </a:lnTo>
                  <a:lnTo>
                    <a:pt x="780" y="14759"/>
                  </a:lnTo>
                  <a:lnTo>
                    <a:pt x="16952" y="14759"/>
                  </a:lnTo>
                  <a:lnTo>
                    <a:pt x="16952" y="14759"/>
                  </a:lnTo>
                  <a:lnTo>
                    <a:pt x="17098" y="14759"/>
                  </a:lnTo>
                  <a:lnTo>
                    <a:pt x="17244" y="14711"/>
                  </a:lnTo>
                  <a:lnTo>
                    <a:pt x="17390" y="14638"/>
                  </a:lnTo>
                  <a:lnTo>
                    <a:pt x="17512" y="14540"/>
                  </a:lnTo>
                  <a:lnTo>
                    <a:pt x="17610" y="14418"/>
                  </a:lnTo>
                  <a:lnTo>
                    <a:pt x="17658" y="14297"/>
                  </a:lnTo>
                  <a:lnTo>
                    <a:pt x="17707" y="14151"/>
                  </a:lnTo>
                  <a:lnTo>
                    <a:pt x="17731" y="13980"/>
                  </a:lnTo>
                  <a:lnTo>
                    <a:pt x="17731" y="3337"/>
                  </a:lnTo>
                  <a:lnTo>
                    <a:pt x="17731" y="3337"/>
                  </a:lnTo>
                  <a:lnTo>
                    <a:pt x="17707" y="3191"/>
                  </a:lnTo>
                  <a:lnTo>
                    <a:pt x="17658" y="3045"/>
                  </a:lnTo>
                  <a:lnTo>
                    <a:pt x="17610" y="2899"/>
                  </a:lnTo>
                  <a:lnTo>
                    <a:pt x="17512" y="2777"/>
                  </a:lnTo>
                  <a:lnTo>
                    <a:pt x="17390" y="2679"/>
                  </a:lnTo>
                  <a:lnTo>
                    <a:pt x="17244" y="2631"/>
                  </a:lnTo>
                  <a:lnTo>
                    <a:pt x="17098" y="2582"/>
                  </a:lnTo>
                  <a:lnTo>
                    <a:pt x="16952" y="2558"/>
                  </a:lnTo>
                  <a:lnTo>
                    <a:pt x="16952" y="255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5" name="Shape 445"/>
            <p:cNvSpPr/>
            <p:nvPr/>
          </p:nvSpPr>
          <p:spPr>
            <a:xfrm>
              <a:off x="1398225" y="386675"/>
              <a:ext cx="142500" cy="25"/>
            </a:xfrm>
            <a:custGeom>
              <a:avLst/>
              <a:gdLst/>
              <a:ahLst/>
              <a:cxnLst/>
              <a:rect l="0" t="0" r="0" b="0"/>
              <a:pathLst>
                <a:path w="5700" h="1" fill="none" extrusionOk="0">
                  <a:moveTo>
                    <a:pt x="5700"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6" name="Shape 446"/>
            <p:cNvSpPr/>
            <p:nvPr/>
          </p:nvSpPr>
          <p:spPr>
            <a:xfrm>
              <a:off x="1370225" y="450000"/>
              <a:ext cx="198500" cy="197900"/>
            </a:xfrm>
            <a:custGeom>
              <a:avLst/>
              <a:gdLst/>
              <a:ahLst/>
              <a:cxnLst/>
              <a:rect l="0" t="0" r="0" b="0"/>
              <a:pathLst>
                <a:path w="7940" h="7916" fill="none" extrusionOk="0">
                  <a:moveTo>
                    <a:pt x="3970" y="7916"/>
                  </a:moveTo>
                  <a:lnTo>
                    <a:pt x="3970" y="7916"/>
                  </a:lnTo>
                  <a:lnTo>
                    <a:pt x="3556" y="7892"/>
                  </a:lnTo>
                  <a:lnTo>
                    <a:pt x="3166" y="7843"/>
                  </a:lnTo>
                  <a:lnTo>
                    <a:pt x="2801" y="7745"/>
                  </a:lnTo>
                  <a:lnTo>
                    <a:pt x="2436" y="7624"/>
                  </a:lnTo>
                  <a:lnTo>
                    <a:pt x="2070" y="7453"/>
                  </a:lnTo>
                  <a:lnTo>
                    <a:pt x="1754" y="7258"/>
                  </a:lnTo>
                  <a:lnTo>
                    <a:pt x="1462" y="7015"/>
                  </a:lnTo>
                  <a:lnTo>
                    <a:pt x="1169" y="6771"/>
                  </a:lnTo>
                  <a:lnTo>
                    <a:pt x="901" y="6479"/>
                  </a:lnTo>
                  <a:lnTo>
                    <a:pt x="682" y="6187"/>
                  </a:lnTo>
                  <a:lnTo>
                    <a:pt x="487" y="5846"/>
                  </a:lnTo>
                  <a:lnTo>
                    <a:pt x="317" y="5505"/>
                  </a:lnTo>
                  <a:lnTo>
                    <a:pt x="195" y="5139"/>
                  </a:lnTo>
                  <a:lnTo>
                    <a:pt x="98" y="4750"/>
                  </a:lnTo>
                  <a:lnTo>
                    <a:pt x="25" y="4360"/>
                  </a:lnTo>
                  <a:lnTo>
                    <a:pt x="0" y="3970"/>
                  </a:lnTo>
                  <a:lnTo>
                    <a:pt x="0" y="3970"/>
                  </a:lnTo>
                  <a:lnTo>
                    <a:pt x="25" y="3556"/>
                  </a:lnTo>
                  <a:lnTo>
                    <a:pt x="98" y="3167"/>
                  </a:lnTo>
                  <a:lnTo>
                    <a:pt x="195" y="2777"/>
                  </a:lnTo>
                  <a:lnTo>
                    <a:pt x="317" y="2412"/>
                  </a:lnTo>
                  <a:lnTo>
                    <a:pt x="487" y="2071"/>
                  </a:lnTo>
                  <a:lnTo>
                    <a:pt x="682" y="1754"/>
                  </a:lnTo>
                  <a:lnTo>
                    <a:pt x="901" y="1437"/>
                  </a:lnTo>
                  <a:lnTo>
                    <a:pt x="1169" y="1170"/>
                  </a:lnTo>
                  <a:lnTo>
                    <a:pt x="1462" y="902"/>
                  </a:lnTo>
                  <a:lnTo>
                    <a:pt x="1754" y="682"/>
                  </a:lnTo>
                  <a:lnTo>
                    <a:pt x="2070" y="488"/>
                  </a:lnTo>
                  <a:lnTo>
                    <a:pt x="2436" y="317"/>
                  </a:lnTo>
                  <a:lnTo>
                    <a:pt x="2801" y="171"/>
                  </a:lnTo>
                  <a:lnTo>
                    <a:pt x="3166" y="74"/>
                  </a:lnTo>
                  <a:lnTo>
                    <a:pt x="3556" y="25"/>
                  </a:lnTo>
                  <a:lnTo>
                    <a:pt x="3970" y="1"/>
                  </a:lnTo>
                  <a:lnTo>
                    <a:pt x="3970" y="1"/>
                  </a:lnTo>
                  <a:lnTo>
                    <a:pt x="4384" y="25"/>
                  </a:lnTo>
                  <a:lnTo>
                    <a:pt x="4774" y="74"/>
                  </a:lnTo>
                  <a:lnTo>
                    <a:pt x="5139" y="171"/>
                  </a:lnTo>
                  <a:lnTo>
                    <a:pt x="5505" y="317"/>
                  </a:lnTo>
                  <a:lnTo>
                    <a:pt x="5870" y="488"/>
                  </a:lnTo>
                  <a:lnTo>
                    <a:pt x="6186" y="682"/>
                  </a:lnTo>
                  <a:lnTo>
                    <a:pt x="6479" y="902"/>
                  </a:lnTo>
                  <a:lnTo>
                    <a:pt x="6771" y="1170"/>
                  </a:lnTo>
                  <a:lnTo>
                    <a:pt x="7039" y="1437"/>
                  </a:lnTo>
                  <a:lnTo>
                    <a:pt x="7258" y="1754"/>
                  </a:lnTo>
                  <a:lnTo>
                    <a:pt x="7453" y="2071"/>
                  </a:lnTo>
                  <a:lnTo>
                    <a:pt x="7623" y="2412"/>
                  </a:lnTo>
                  <a:lnTo>
                    <a:pt x="7745" y="2777"/>
                  </a:lnTo>
                  <a:lnTo>
                    <a:pt x="7843" y="3167"/>
                  </a:lnTo>
                  <a:lnTo>
                    <a:pt x="7916" y="3556"/>
                  </a:lnTo>
                  <a:lnTo>
                    <a:pt x="7940" y="3970"/>
                  </a:lnTo>
                  <a:lnTo>
                    <a:pt x="7940" y="3970"/>
                  </a:lnTo>
                  <a:lnTo>
                    <a:pt x="7916" y="4360"/>
                  </a:lnTo>
                  <a:lnTo>
                    <a:pt x="7843" y="4750"/>
                  </a:lnTo>
                  <a:lnTo>
                    <a:pt x="7745" y="5139"/>
                  </a:lnTo>
                  <a:lnTo>
                    <a:pt x="7623" y="5505"/>
                  </a:lnTo>
                  <a:lnTo>
                    <a:pt x="7453" y="5846"/>
                  </a:lnTo>
                  <a:lnTo>
                    <a:pt x="7258" y="6187"/>
                  </a:lnTo>
                  <a:lnTo>
                    <a:pt x="7039" y="6479"/>
                  </a:lnTo>
                  <a:lnTo>
                    <a:pt x="6771" y="6771"/>
                  </a:lnTo>
                  <a:lnTo>
                    <a:pt x="6479" y="7015"/>
                  </a:lnTo>
                  <a:lnTo>
                    <a:pt x="6186" y="7258"/>
                  </a:lnTo>
                  <a:lnTo>
                    <a:pt x="5870" y="7453"/>
                  </a:lnTo>
                  <a:lnTo>
                    <a:pt x="5505" y="7624"/>
                  </a:lnTo>
                  <a:lnTo>
                    <a:pt x="5139" y="7745"/>
                  </a:lnTo>
                  <a:lnTo>
                    <a:pt x="4774" y="7843"/>
                  </a:lnTo>
                  <a:lnTo>
                    <a:pt x="4384" y="7892"/>
                  </a:lnTo>
                  <a:lnTo>
                    <a:pt x="3970" y="7916"/>
                  </a:lnTo>
                  <a:lnTo>
                    <a:pt x="3970"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7" name="Shape 447"/>
            <p:cNvSpPr/>
            <p:nvPr/>
          </p:nvSpPr>
          <p:spPr>
            <a:xfrm>
              <a:off x="1403100" y="482875"/>
              <a:ext cx="132750" cy="132150"/>
            </a:xfrm>
            <a:custGeom>
              <a:avLst/>
              <a:gdLst/>
              <a:ahLst/>
              <a:cxnLst/>
              <a:rect l="0" t="0" r="0" b="0"/>
              <a:pathLst>
                <a:path w="5310" h="5286" fill="none" extrusionOk="0">
                  <a:moveTo>
                    <a:pt x="2655" y="5286"/>
                  </a:moveTo>
                  <a:lnTo>
                    <a:pt x="2655" y="5286"/>
                  </a:lnTo>
                  <a:lnTo>
                    <a:pt x="2387" y="5286"/>
                  </a:lnTo>
                  <a:lnTo>
                    <a:pt x="2119" y="5237"/>
                  </a:lnTo>
                  <a:lnTo>
                    <a:pt x="1876" y="5164"/>
                  </a:lnTo>
                  <a:lnTo>
                    <a:pt x="1632" y="5091"/>
                  </a:lnTo>
                  <a:lnTo>
                    <a:pt x="1389" y="4969"/>
                  </a:lnTo>
                  <a:lnTo>
                    <a:pt x="1169" y="4847"/>
                  </a:lnTo>
                  <a:lnTo>
                    <a:pt x="975" y="4677"/>
                  </a:lnTo>
                  <a:lnTo>
                    <a:pt x="780" y="4506"/>
                  </a:lnTo>
                  <a:lnTo>
                    <a:pt x="609" y="4336"/>
                  </a:lnTo>
                  <a:lnTo>
                    <a:pt x="463" y="4117"/>
                  </a:lnTo>
                  <a:lnTo>
                    <a:pt x="317" y="3897"/>
                  </a:lnTo>
                  <a:lnTo>
                    <a:pt x="220" y="3678"/>
                  </a:lnTo>
                  <a:lnTo>
                    <a:pt x="122" y="3435"/>
                  </a:lnTo>
                  <a:lnTo>
                    <a:pt x="74" y="3191"/>
                  </a:lnTo>
                  <a:lnTo>
                    <a:pt x="25" y="2923"/>
                  </a:lnTo>
                  <a:lnTo>
                    <a:pt x="0" y="2655"/>
                  </a:lnTo>
                  <a:lnTo>
                    <a:pt x="0" y="2655"/>
                  </a:lnTo>
                  <a:lnTo>
                    <a:pt x="25" y="2387"/>
                  </a:lnTo>
                  <a:lnTo>
                    <a:pt x="74" y="2120"/>
                  </a:lnTo>
                  <a:lnTo>
                    <a:pt x="122" y="1852"/>
                  </a:lnTo>
                  <a:lnTo>
                    <a:pt x="220" y="1608"/>
                  </a:lnTo>
                  <a:lnTo>
                    <a:pt x="317" y="1389"/>
                  </a:lnTo>
                  <a:lnTo>
                    <a:pt x="463" y="1170"/>
                  </a:lnTo>
                  <a:lnTo>
                    <a:pt x="609" y="975"/>
                  </a:lnTo>
                  <a:lnTo>
                    <a:pt x="780" y="780"/>
                  </a:lnTo>
                  <a:lnTo>
                    <a:pt x="975" y="610"/>
                  </a:lnTo>
                  <a:lnTo>
                    <a:pt x="1169" y="463"/>
                  </a:lnTo>
                  <a:lnTo>
                    <a:pt x="1389" y="317"/>
                  </a:lnTo>
                  <a:lnTo>
                    <a:pt x="1632" y="220"/>
                  </a:lnTo>
                  <a:lnTo>
                    <a:pt x="1876" y="122"/>
                  </a:lnTo>
                  <a:lnTo>
                    <a:pt x="2119" y="49"/>
                  </a:lnTo>
                  <a:lnTo>
                    <a:pt x="2387" y="25"/>
                  </a:lnTo>
                  <a:lnTo>
                    <a:pt x="2655" y="1"/>
                  </a:lnTo>
                  <a:lnTo>
                    <a:pt x="2655" y="1"/>
                  </a:lnTo>
                  <a:lnTo>
                    <a:pt x="2923" y="25"/>
                  </a:lnTo>
                  <a:lnTo>
                    <a:pt x="3191" y="49"/>
                  </a:lnTo>
                  <a:lnTo>
                    <a:pt x="3435" y="122"/>
                  </a:lnTo>
                  <a:lnTo>
                    <a:pt x="3678" y="220"/>
                  </a:lnTo>
                  <a:lnTo>
                    <a:pt x="3922" y="317"/>
                  </a:lnTo>
                  <a:lnTo>
                    <a:pt x="4141" y="463"/>
                  </a:lnTo>
                  <a:lnTo>
                    <a:pt x="4336" y="610"/>
                  </a:lnTo>
                  <a:lnTo>
                    <a:pt x="4530" y="780"/>
                  </a:lnTo>
                  <a:lnTo>
                    <a:pt x="4701" y="975"/>
                  </a:lnTo>
                  <a:lnTo>
                    <a:pt x="4847" y="1170"/>
                  </a:lnTo>
                  <a:lnTo>
                    <a:pt x="4993" y="1389"/>
                  </a:lnTo>
                  <a:lnTo>
                    <a:pt x="5091" y="1608"/>
                  </a:lnTo>
                  <a:lnTo>
                    <a:pt x="5188" y="1852"/>
                  </a:lnTo>
                  <a:lnTo>
                    <a:pt x="5237" y="2120"/>
                  </a:lnTo>
                  <a:lnTo>
                    <a:pt x="5285" y="2387"/>
                  </a:lnTo>
                  <a:lnTo>
                    <a:pt x="5310" y="2655"/>
                  </a:lnTo>
                  <a:lnTo>
                    <a:pt x="5310" y="2655"/>
                  </a:lnTo>
                  <a:lnTo>
                    <a:pt x="5285" y="2923"/>
                  </a:lnTo>
                  <a:lnTo>
                    <a:pt x="5237" y="3191"/>
                  </a:lnTo>
                  <a:lnTo>
                    <a:pt x="5188" y="3435"/>
                  </a:lnTo>
                  <a:lnTo>
                    <a:pt x="5091" y="3678"/>
                  </a:lnTo>
                  <a:lnTo>
                    <a:pt x="4993" y="3897"/>
                  </a:lnTo>
                  <a:lnTo>
                    <a:pt x="4847" y="4117"/>
                  </a:lnTo>
                  <a:lnTo>
                    <a:pt x="4701" y="4336"/>
                  </a:lnTo>
                  <a:lnTo>
                    <a:pt x="4530" y="4506"/>
                  </a:lnTo>
                  <a:lnTo>
                    <a:pt x="4336" y="4677"/>
                  </a:lnTo>
                  <a:lnTo>
                    <a:pt x="4141" y="4847"/>
                  </a:lnTo>
                  <a:lnTo>
                    <a:pt x="3922" y="4969"/>
                  </a:lnTo>
                  <a:lnTo>
                    <a:pt x="3678" y="5091"/>
                  </a:lnTo>
                  <a:lnTo>
                    <a:pt x="3435" y="5164"/>
                  </a:lnTo>
                  <a:lnTo>
                    <a:pt x="3191" y="5237"/>
                  </a:lnTo>
                  <a:lnTo>
                    <a:pt x="2923" y="5286"/>
                  </a:lnTo>
                  <a:lnTo>
                    <a:pt x="2655" y="5286"/>
                  </a:lnTo>
                  <a:lnTo>
                    <a:pt x="2655" y="52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8" name="Shape 448"/>
            <p:cNvSpPr/>
            <p:nvPr/>
          </p:nvSpPr>
          <p:spPr>
            <a:xfrm>
              <a:off x="1588800" y="435400"/>
              <a:ext cx="66400" cy="43850"/>
            </a:xfrm>
            <a:custGeom>
              <a:avLst/>
              <a:gdLst/>
              <a:ahLst/>
              <a:cxnLst/>
              <a:rect l="0" t="0" r="0" b="0"/>
              <a:pathLst>
                <a:path w="2656" h="1754" fill="none" extrusionOk="0">
                  <a:moveTo>
                    <a:pt x="2655" y="1266"/>
                  </a:moveTo>
                  <a:lnTo>
                    <a:pt x="2655" y="1266"/>
                  </a:lnTo>
                  <a:lnTo>
                    <a:pt x="2655" y="1364"/>
                  </a:lnTo>
                  <a:lnTo>
                    <a:pt x="2631" y="1461"/>
                  </a:lnTo>
                  <a:lnTo>
                    <a:pt x="2582" y="1534"/>
                  </a:lnTo>
                  <a:lnTo>
                    <a:pt x="2509" y="1607"/>
                  </a:lnTo>
                  <a:lnTo>
                    <a:pt x="2461" y="1680"/>
                  </a:lnTo>
                  <a:lnTo>
                    <a:pt x="2363" y="1705"/>
                  </a:lnTo>
                  <a:lnTo>
                    <a:pt x="2266" y="1754"/>
                  </a:lnTo>
                  <a:lnTo>
                    <a:pt x="2168" y="1754"/>
                  </a:lnTo>
                  <a:lnTo>
                    <a:pt x="488" y="1754"/>
                  </a:lnTo>
                  <a:lnTo>
                    <a:pt x="488" y="1754"/>
                  </a:lnTo>
                  <a:lnTo>
                    <a:pt x="390" y="1754"/>
                  </a:lnTo>
                  <a:lnTo>
                    <a:pt x="293" y="1705"/>
                  </a:lnTo>
                  <a:lnTo>
                    <a:pt x="220" y="1680"/>
                  </a:lnTo>
                  <a:lnTo>
                    <a:pt x="147" y="1607"/>
                  </a:lnTo>
                  <a:lnTo>
                    <a:pt x="74" y="1534"/>
                  </a:lnTo>
                  <a:lnTo>
                    <a:pt x="49" y="1461"/>
                  </a:lnTo>
                  <a:lnTo>
                    <a:pt x="1" y="1364"/>
                  </a:lnTo>
                  <a:lnTo>
                    <a:pt x="1" y="1266"/>
                  </a:lnTo>
                  <a:lnTo>
                    <a:pt x="1" y="487"/>
                  </a:lnTo>
                  <a:lnTo>
                    <a:pt x="1" y="487"/>
                  </a:lnTo>
                  <a:lnTo>
                    <a:pt x="1" y="390"/>
                  </a:lnTo>
                  <a:lnTo>
                    <a:pt x="49" y="292"/>
                  </a:lnTo>
                  <a:lnTo>
                    <a:pt x="74" y="219"/>
                  </a:lnTo>
                  <a:lnTo>
                    <a:pt x="147" y="146"/>
                  </a:lnTo>
                  <a:lnTo>
                    <a:pt x="220" y="73"/>
                  </a:lnTo>
                  <a:lnTo>
                    <a:pt x="293" y="49"/>
                  </a:lnTo>
                  <a:lnTo>
                    <a:pt x="390" y="0"/>
                  </a:lnTo>
                  <a:lnTo>
                    <a:pt x="488" y="0"/>
                  </a:lnTo>
                  <a:lnTo>
                    <a:pt x="2168" y="0"/>
                  </a:lnTo>
                  <a:lnTo>
                    <a:pt x="2168" y="0"/>
                  </a:lnTo>
                  <a:lnTo>
                    <a:pt x="2266" y="0"/>
                  </a:lnTo>
                  <a:lnTo>
                    <a:pt x="2363" y="49"/>
                  </a:lnTo>
                  <a:lnTo>
                    <a:pt x="2461" y="73"/>
                  </a:lnTo>
                  <a:lnTo>
                    <a:pt x="2509" y="146"/>
                  </a:lnTo>
                  <a:lnTo>
                    <a:pt x="2582" y="219"/>
                  </a:lnTo>
                  <a:lnTo>
                    <a:pt x="2631" y="292"/>
                  </a:lnTo>
                  <a:lnTo>
                    <a:pt x="2655" y="390"/>
                  </a:lnTo>
                  <a:lnTo>
                    <a:pt x="2655" y="487"/>
                  </a:lnTo>
                  <a:lnTo>
                    <a:pt x="2655" y="126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49" name="Shape 449"/>
          <p:cNvGrpSpPr/>
          <p:nvPr/>
        </p:nvGrpSpPr>
        <p:grpSpPr>
          <a:xfrm>
            <a:off x="1576795" y="610213"/>
            <a:ext cx="302593" cy="266072"/>
            <a:chOff x="1929775" y="320925"/>
            <a:chExt cx="423800" cy="372650"/>
          </a:xfrm>
        </p:grpSpPr>
        <p:sp>
          <p:nvSpPr>
            <p:cNvPr id="450" name="Shape 450"/>
            <p:cNvSpPr/>
            <p:nvPr/>
          </p:nvSpPr>
          <p:spPr>
            <a:xfrm>
              <a:off x="1929775" y="320925"/>
              <a:ext cx="423800" cy="372650"/>
            </a:xfrm>
            <a:custGeom>
              <a:avLst/>
              <a:gdLst/>
              <a:ahLst/>
              <a:cxnLst/>
              <a:rect l="0" t="0" r="0" b="0"/>
              <a:pathLst>
                <a:path w="16952" h="14906" fill="none" extrusionOk="0">
                  <a:moveTo>
                    <a:pt x="16172" y="0"/>
                  </a:moveTo>
                  <a:lnTo>
                    <a:pt x="780" y="0"/>
                  </a:lnTo>
                  <a:lnTo>
                    <a:pt x="780" y="0"/>
                  </a:lnTo>
                  <a:lnTo>
                    <a:pt x="634" y="25"/>
                  </a:lnTo>
                  <a:lnTo>
                    <a:pt x="488" y="73"/>
                  </a:lnTo>
                  <a:lnTo>
                    <a:pt x="341" y="146"/>
                  </a:lnTo>
                  <a:lnTo>
                    <a:pt x="220" y="244"/>
                  </a:lnTo>
                  <a:lnTo>
                    <a:pt x="122" y="341"/>
                  </a:lnTo>
                  <a:lnTo>
                    <a:pt x="74" y="487"/>
                  </a:lnTo>
                  <a:lnTo>
                    <a:pt x="25" y="634"/>
                  </a:lnTo>
                  <a:lnTo>
                    <a:pt x="0" y="780"/>
                  </a:lnTo>
                  <a:lnTo>
                    <a:pt x="0" y="14126"/>
                  </a:lnTo>
                  <a:lnTo>
                    <a:pt x="0" y="14126"/>
                  </a:lnTo>
                  <a:lnTo>
                    <a:pt x="25" y="14272"/>
                  </a:lnTo>
                  <a:lnTo>
                    <a:pt x="74" y="14418"/>
                  </a:lnTo>
                  <a:lnTo>
                    <a:pt x="122" y="14565"/>
                  </a:lnTo>
                  <a:lnTo>
                    <a:pt x="220" y="14662"/>
                  </a:lnTo>
                  <a:lnTo>
                    <a:pt x="341" y="14759"/>
                  </a:lnTo>
                  <a:lnTo>
                    <a:pt x="488" y="14832"/>
                  </a:lnTo>
                  <a:lnTo>
                    <a:pt x="634" y="14881"/>
                  </a:lnTo>
                  <a:lnTo>
                    <a:pt x="780" y="14906"/>
                  </a:lnTo>
                  <a:lnTo>
                    <a:pt x="16172" y="14906"/>
                  </a:lnTo>
                  <a:lnTo>
                    <a:pt x="16172" y="14906"/>
                  </a:lnTo>
                  <a:lnTo>
                    <a:pt x="16318" y="14881"/>
                  </a:lnTo>
                  <a:lnTo>
                    <a:pt x="16464" y="14832"/>
                  </a:lnTo>
                  <a:lnTo>
                    <a:pt x="16611" y="14759"/>
                  </a:lnTo>
                  <a:lnTo>
                    <a:pt x="16732" y="14662"/>
                  </a:lnTo>
                  <a:lnTo>
                    <a:pt x="16830" y="14565"/>
                  </a:lnTo>
                  <a:lnTo>
                    <a:pt x="16878" y="14418"/>
                  </a:lnTo>
                  <a:lnTo>
                    <a:pt x="16927" y="14272"/>
                  </a:lnTo>
                  <a:lnTo>
                    <a:pt x="16952" y="14126"/>
                  </a:lnTo>
                  <a:lnTo>
                    <a:pt x="16952" y="780"/>
                  </a:lnTo>
                  <a:lnTo>
                    <a:pt x="16952" y="780"/>
                  </a:lnTo>
                  <a:lnTo>
                    <a:pt x="16927" y="634"/>
                  </a:lnTo>
                  <a:lnTo>
                    <a:pt x="16878" y="487"/>
                  </a:lnTo>
                  <a:lnTo>
                    <a:pt x="16830" y="341"/>
                  </a:lnTo>
                  <a:lnTo>
                    <a:pt x="16732" y="244"/>
                  </a:lnTo>
                  <a:lnTo>
                    <a:pt x="16611" y="146"/>
                  </a:lnTo>
                  <a:lnTo>
                    <a:pt x="16464" y="73"/>
                  </a:lnTo>
                  <a:lnTo>
                    <a:pt x="16318" y="25"/>
                  </a:lnTo>
                  <a:lnTo>
                    <a:pt x="16172" y="0"/>
                  </a:lnTo>
                  <a:lnTo>
                    <a:pt x="1617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1" name="Shape 451"/>
            <p:cNvSpPr/>
            <p:nvPr/>
          </p:nvSpPr>
          <p:spPr>
            <a:xfrm>
              <a:off x="1954125" y="345275"/>
              <a:ext cx="375100" cy="323950"/>
            </a:xfrm>
            <a:custGeom>
              <a:avLst/>
              <a:gdLst/>
              <a:ahLst/>
              <a:cxnLst/>
              <a:rect l="0" t="0" r="0" b="0"/>
              <a:pathLst>
                <a:path w="15004" h="12958" fill="none" extrusionOk="0">
                  <a:moveTo>
                    <a:pt x="15003" y="12957"/>
                  </a:moveTo>
                  <a:lnTo>
                    <a:pt x="1" y="12957"/>
                  </a:lnTo>
                  <a:lnTo>
                    <a:pt x="1" y="0"/>
                  </a:lnTo>
                  <a:lnTo>
                    <a:pt x="15003" y="0"/>
                  </a:lnTo>
                  <a:lnTo>
                    <a:pt x="15003" y="1295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2" name="Shape 452"/>
            <p:cNvSpPr/>
            <p:nvPr/>
          </p:nvSpPr>
          <p:spPr>
            <a:xfrm>
              <a:off x="2162375" y="534625"/>
              <a:ext cx="146750" cy="113275"/>
            </a:xfrm>
            <a:custGeom>
              <a:avLst/>
              <a:gdLst/>
              <a:ahLst/>
              <a:cxnLst/>
              <a:rect l="0" t="0" r="0" b="0"/>
              <a:pathLst>
                <a:path w="5870" h="4531" fill="none" extrusionOk="0">
                  <a:moveTo>
                    <a:pt x="0" y="2266"/>
                  </a:moveTo>
                  <a:lnTo>
                    <a:pt x="1534" y="244"/>
                  </a:lnTo>
                  <a:lnTo>
                    <a:pt x="1534" y="244"/>
                  </a:lnTo>
                  <a:lnTo>
                    <a:pt x="1632" y="147"/>
                  </a:lnTo>
                  <a:lnTo>
                    <a:pt x="1754" y="50"/>
                  </a:lnTo>
                  <a:lnTo>
                    <a:pt x="1875" y="1"/>
                  </a:lnTo>
                  <a:lnTo>
                    <a:pt x="2022" y="1"/>
                  </a:lnTo>
                  <a:lnTo>
                    <a:pt x="2143" y="1"/>
                  </a:lnTo>
                  <a:lnTo>
                    <a:pt x="2289" y="50"/>
                  </a:lnTo>
                  <a:lnTo>
                    <a:pt x="2411" y="147"/>
                  </a:lnTo>
                  <a:lnTo>
                    <a:pt x="2509" y="244"/>
                  </a:lnTo>
                  <a:lnTo>
                    <a:pt x="5870" y="453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3" name="Shape 453"/>
            <p:cNvSpPr/>
            <p:nvPr/>
          </p:nvSpPr>
          <p:spPr>
            <a:xfrm>
              <a:off x="1974225" y="468875"/>
              <a:ext cx="232600" cy="179025"/>
            </a:xfrm>
            <a:custGeom>
              <a:avLst/>
              <a:gdLst/>
              <a:ahLst/>
              <a:cxnLst/>
              <a:rect l="0" t="0" r="0" b="0"/>
              <a:pathLst>
                <a:path w="9304" h="7161" fill="none" extrusionOk="0">
                  <a:moveTo>
                    <a:pt x="0" y="3995"/>
                  </a:moveTo>
                  <a:lnTo>
                    <a:pt x="2923" y="244"/>
                  </a:lnTo>
                  <a:lnTo>
                    <a:pt x="2923" y="244"/>
                  </a:lnTo>
                  <a:lnTo>
                    <a:pt x="3020" y="147"/>
                  </a:lnTo>
                  <a:lnTo>
                    <a:pt x="3142" y="49"/>
                  </a:lnTo>
                  <a:lnTo>
                    <a:pt x="3264" y="1"/>
                  </a:lnTo>
                  <a:lnTo>
                    <a:pt x="3410" y="1"/>
                  </a:lnTo>
                  <a:lnTo>
                    <a:pt x="3532" y="1"/>
                  </a:lnTo>
                  <a:lnTo>
                    <a:pt x="3678" y="49"/>
                  </a:lnTo>
                  <a:lnTo>
                    <a:pt x="3800" y="147"/>
                  </a:lnTo>
                  <a:lnTo>
                    <a:pt x="3897" y="244"/>
                  </a:lnTo>
                  <a:lnTo>
                    <a:pt x="9304" y="716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4" name="Shape 454"/>
            <p:cNvSpPr/>
            <p:nvPr/>
          </p:nvSpPr>
          <p:spPr>
            <a:xfrm>
              <a:off x="2169675" y="396425"/>
              <a:ext cx="97450" cy="97450"/>
            </a:xfrm>
            <a:custGeom>
              <a:avLst/>
              <a:gdLst/>
              <a:ahLst/>
              <a:cxnLst/>
              <a:rect l="0" t="0" r="0" b="0"/>
              <a:pathLst>
                <a:path w="3898" h="3898" fill="none" extrusionOk="0">
                  <a:moveTo>
                    <a:pt x="1949" y="3897"/>
                  </a:moveTo>
                  <a:lnTo>
                    <a:pt x="1949" y="3897"/>
                  </a:lnTo>
                  <a:lnTo>
                    <a:pt x="1754" y="3897"/>
                  </a:lnTo>
                  <a:lnTo>
                    <a:pt x="1559" y="3873"/>
                  </a:lnTo>
                  <a:lnTo>
                    <a:pt x="1364" y="3824"/>
                  </a:lnTo>
                  <a:lnTo>
                    <a:pt x="1194" y="3751"/>
                  </a:lnTo>
                  <a:lnTo>
                    <a:pt x="1023" y="3678"/>
                  </a:lnTo>
                  <a:lnTo>
                    <a:pt x="853" y="3580"/>
                  </a:lnTo>
                  <a:lnTo>
                    <a:pt x="707" y="3459"/>
                  </a:lnTo>
                  <a:lnTo>
                    <a:pt x="560" y="3337"/>
                  </a:lnTo>
                  <a:lnTo>
                    <a:pt x="439" y="3191"/>
                  </a:lnTo>
                  <a:lnTo>
                    <a:pt x="317" y="3045"/>
                  </a:lnTo>
                  <a:lnTo>
                    <a:pt x="220" y="2874"/>
                  </a:lnTo>
                  <a:lnTo>
                    <a:pt x="146" y="2704"/>
                  </a:lnTo>
                  <a:lnTo>
                    <a:pt x="73" y="2533"/>
                  </a:lnTo>
                  <a:lnTo>
                    <a:pt x="25" y="2338"/>
                  </a:lnTo>
                  <a:lnTo>
                    <a:pt x="0" y="2168"/>
                  </a:lnTo>
                  <a:lnTo>
                    <a:pt x="0" y="1949"/>
                  </a:lnTo>
                  <a:lnTo>
                    <a:pt x="0" y="1949"/>
                  </a:lnTo>
                  <a:lnTo>
                    <a:pt x="0" y="1754"/>
                  </a:lnTo>
                  <a:lnTo>
                    <a:pt x="25" y="1559"/>
                  </a:lnTo>
                  <a:lnTo>
                    <a:pt x="73" y="1389"/>
                  </a:lnTo>
                  <a:lnTo>
                    <a:pt x="146" y="1194"/>
                  </a:lnTo>
                  <a:lnTo>
                    <a:pt x="220" y="1023"/>
                  </a:lnTo>
                  <a:lnTo>
                    <a:pt x="317" y="877"/>
                  </a:lnTo>
                  <a:lnTo>
                    <a:pt x="439" y="707"/>
                  </a:lnTo>
                  <a:lnTo>
                    <a:pt x="560" y="585"/>
                  </a:lnTo>
                  <a:lnTo>
                    <a:pt x="707" y="463"/>
                  </a:lnTo>
                  <a:lnTo>
                    <a:pt x="853" y="341"/>
                  </a:lnTo>
                  <a:lnTo>
                    <a:pt x="1023" y="244"/>
                  </a:lnTo>
                  <a:lnTo>
                    <a:pt x="1194" y="171"/>
                  </a:lnTo>
                  <a:lnTo>
                    <a:pt x="1364" y="98"/>
                  </a:lnTo>
                  <a:lnTo>
                    <a:pt x="1559" y="49"/>
                  </a:lnTo>
                  <a:lnTo>
                    <a:pt x="1754" y="25"/>
                  </a:lnTo>
                  <a:lnTo>
                    <a:pt x="1949" y="0"/>
                  </a:lnTo>
                  <a:lnTo>
                    <a:pt x="1949" y="0"/>
                  </a:lnTo>
                  <a:lnTo>
                    <a:pt x="2144" y="25"/>
                  </a:lnTo>
                  <a:lnTo>
                    <a:pt x="2338" y="49"/>
                  </a:lnTo>
                  <a:lnTo>
                    <a:pt x="2533" y="98"/>
                  </a:lnTo>
                  <a:lnTo>
                    <a:pt x="2704" y="171"/>
                  </a:lnTo>
                  <a:lnTo>
                    <a:pt x="2874" y="244"/>
                  </a:lnTo>
                  <a:lnTo>
                    <a:pt x="3020" y="341"/>
                  </a:lnTo>
                  <a:lnTo>
                    <a:pt x="3191" y="463"/>
                  </a:lnTo>
                  <a:lnTo>
                    <a:pt x="3313" y="585"/>
                  </a:lnTo>
                  <a:lnTo>
                    <a:pt x="3459" y="707"/>
                  </a:lnTo>
                  <a:lnTo>
                    <a:pt x="3556" y="877"/>
                  </a:lnTo>
                  <a:lnTo>
                    <a:pt x="3654" y="1023"/>
                  </a:lnTo>
                  <a:lnTo>
                    <a:pt x="3727" y="1194"/>
                  </a:lnTo>
                  <a:lnTo>
                    <a:pt x="3800" y="1389"/>
                  </a:lnTo>
                  <a:lnTo>
                    <a:pt x="3848" y="1559"/>
                  </a:lnTo>
                  <a:lnTo>
                    <a:pt x="3873" y="1754"/>
                  </a:lnTo>
                  <a:lnTo>
                    <a:pt x="3897" y="1949"/>
                  </a:lnTo>
                  <a:lnTo>
                    <a:pt x="3897" y="1949"/>
                  </a:lnTo>
                  <a:lnTo>
                    <a:pt x="3873" y="2168"/>
                  </a:lnTo>
                  <a:lnTo>
                    <a:pt x="3848" y="2338"/>
                  </a:lnTo>
                  <a:lnTo>
                    <a:pt x="3800" y="2533"/>
                  </a:lnTo>
                  <a:lnTo>
                    <a:pt x="3727" y="2704"/>
                  </a:lnTo>
                  <a:lnTo>
                    <a:pt x="3654" y="2874"/>
                  </a:lnTo>
                  <a:lnTo>
                    <a:pt x="3556" y="3045"/>
                  </a:lnTo>
                  <a:lnTo>
                    <a:pt x="3459" y="3191"/>
                  </a:lnTo>
                  <a:lnTo>
                    <a:pt x="3313" y="3337"/>
                  </a:lnTo>
                  <a:lnTo>
                    <a:pt x="3191" y="3459"/>
                  </a:lnTo>
                  <a:lnTo>
                    <a:pt x="3020" y="3580"/>
                  </a:lnTo>
                  <a:lnTo>
                    <a:pt x="2874" y="3678"/>
                  </a:lnTo>
                  <a:lnTo>
                    <a:pt x="2704" y="3751"/>
                  </a:lnTo>
                  <a:lnTo>
                    <a:pt x="2533" y="3824"/>
                  </a:lnTo>
                  <a:lnTo>
                    <a:pt x="2338" y="3873"/>
                  </a:lnTo>
                  <a:lnTo>
                    <a:pt x="2144" y="3897"/>
                  </a:lnTo>
                  <a:lnTo>
                    <a:pt x="1949" y="3897"/>
                  </a:lnTo>
                  <a:lnTo>
                    <a:pt x="1949" y="389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55" name="Shape 455"/>
          <p:cNvSpPr/>
          <p:nvPr/>
        </p:nvSpPr>
        <p:spPr>
          <a:xfrm>
            <a:off x="2083954" y="600625"/>
            <a:ext cx="247811" cy="285207"/>
          </a:xfrm>
          <a:custGeom>
            <a:avLst/>
            <a:gdLst/>
            <a:ahLst/>
            <a:cxnLst/>
            <a:rect l="0" t="0" r="0" b="0"/>
            <a:pathLst>
              <a:path w="13883" h="15978" fill="none" extrusionOk="0">
                <a:moveTo>
                  <a:pt x="3240" y="3240"/>
                </a:moveTo>
                <a:lnTo>
                  <a:pt x="3240" y="12616"/>
                </a:lnTo>
                <a:lnTo>
                  <a:pt x="3240" y="12616"/>
                </a:lnTo>
                <a:lnTo>
                  <a:pt x="2899" y="12592"/>
                </a:lnTo>
                <a:lnTo>
                  <a:pt x="2558" y="12592"/>
                </a:lnTo>
                <a:lnTo>
                  <a:pt x="2193" y="12641"/>
                </a:lnTo>
                <a:lnTo>
                  <a:pt x="1827" y="12738"/>
                </a:lnTo>
                <a:lnTo>
                  <a:pt x="1827" y="12738"/>
                </a:lnTo>
                <a:lnTo>
                  <a:pt x="1608" y="12811"/>
                </a:lnTo>
                <a:lnTo>
                  <a:pt x="1389" y="12909"/>
                </a:lnTo>
                <a:lnTo>
                  <a:pt x="1194" y="13030"/>
                </a:lnTo>
                <a:lnTo>
                  <a:pt x="999" y="13128"/>
                </a:lnTo>
                <a:lnTo>
                  <a:pt x="804" y="13274"/>
                </a:lnTo>
                <a:lnTo>
                  <a:pt x="658" y="13396"/>
                </a:lnTo>
                <a:lnTo>
                  <a:pt x="512" y="13542"/>
                </a:lnTo>
                <a:lnTo>
                  <a:pt x="390" y="13688"/>
                </a:lnTo>
                <a:lnTo>
                  <a:pt x="269" y="13858"/>
                </a:lnTo>
                <a:lnTo>
                  <a:pt x="171" y="14005"/>
                </a:lnTo>
                <a:lnTo>
                  <a:pt x="98" y="14175"/>
                </a:lnTo>
                <a:lnTo>
                  <a:pt x="49" y="14346"/>
                </a:lnTo>
                <a:lnTo>
                  <a:pt x="25" y="14492"/>
                </a:lnTo>
                <a:lnTo>
                  <a:pt x="1" y="14662"/>
                </a:lnTo>
                <a:lnTo>
                  <a:pt x="25" y="14833"/>
                </a:lnTo>
                <a:lnTo>
                  <a:pt x="49" y="14979"/>
                </a:lnTo>
                <a:lnTo>
                  <a:pt x="49" y="14979"/>
                </a:lnTo>
                <a:lnTo>
                  <a:pt x="122" y="15149"/>
                </a:lnTo>
                <a:lnTo>
                  <a:pt x="196" y="15295"/>
                </a:lnTo>
                <a:lnTo>
                  <a:pt x="293" y="15417"/>
                </a:lnTo>
                <a:lnTo>
                  <a:pt x="415" y="15539"/>
                </a:lnTo>
                <a:lnTo>
                  <a:pt x="561" y="15636"/>
                </a:lnTo>
                <a:lnTo>
                  <a:pt x="707" y="15734"/>
                </a:lnTo>
                <a:lnTo>
                  <a:pt x="877" y="15807"/>
                </a:lnTo>
                <a:lnTo>
                  <a:pt x="1072" y="15880"/>
                </a:lnTo>
                <a:lnTo>
                  <a:pt x="1243" y="15929"/>
                </a:lnTo>
                <a:lnTo>
                  <a:pt x="1462" y="15953"/>
                </a:lnTo>
                <a:lnTo>
                  <a:pt x="1657" y="15977"/>
                </a:lnTo>
                <a:lnTo>
                  <a:pt x="1876" y="15977"/>
                </a:lnTo>
                <a:lnTo>
                  <a:pt x="2095" y="15953"/>
                </a:lnTo>
                <a:lnTo>
                  <a:pt x="2339" y="15929"/>
                </a:lnTo>
                <a:lnTo>
                  <a:pt x="2558" y="15880"/>
                </a:lnTo>
                <a:lnTo>
                  <a:pt x="2801" y="15831"/>
                </a:lnTo>
                <a:lnTo>
                  <a:pt x="2801" y="15831"/>
                </a:lnTo>
                <a:lnTo>
                  <a:pt x="3216" y="15661"/>
                </a:lnTo>
                <a:lnTo>
                  <a:pt x="3581" y="15466"/>
                </a:lnTo>
                <a:lnTo>
                  <a:pt x="3897" y="15247"/>
                </a:lnTo>
                <a:lnTo>
                  <a:pt x="4165" y="14979"/>
                </a:lnTo>
                <a:lnTo>
                  <a:pt x="4360" y="14711"/>
                </a:lnTo>
                <a:lnTo>
                  <a:pt x="4458" y="14565"/>
                </a:lnTo>
                <a:lnTo>
                  <a:pt x="4531" y="14419"/>
                </a:lnTo>
                <a:lnTo>
                  <a:pt x="4579" y="14272"/>
                </a:lnTo>
                <a:lnTo>
                  <a:pt x="4604" y="14126"/>
                </a:lnTo>
                <a:lnTo>
                  <a:pt x="4628" y="13980"/>
                </a:lnTo>
                <a:lnTo>
                  <a:pt x="4628" y="13834"/>
                </a:lnTo>
                <a:lnTo>
                  <a:pt x="4628" y="6187"/>
                </a:lnTo>
                <a:lnTo>
                  <a:pt x="12470" y="3727"/>
                </a:lnTo>
                <a:lnTo>
                  <a:pt x="12470" y="10108"/>
                </a:lnTo>
                <a:lnTo>
                  <a:pt x="12470" y="10108"/>
                </a:lnTo>
                <a:lnTo>
                  <a:pt x="12154" y="10083"/>
                </a:lnTo>
                <a:lnTo>
                  <a:pt x="11813" y="10083"/>
                </a:lnTo>
                <a:lnTo>
                  <a:pt x="11447" y="10132"/>
                </a:lnTo>
                <a:lnTo>
                  <a:pt x="11082" y="10230"/>
                </a:lnTo>
                <a:lnTo>
                  <a:pt x="11082" y="10230"/>
                </a:lnTo>
                <a:lnTo>
                  <a:pt x="10863" y="10303"/>
                </a:lnTo>
                <a:lnTo>
                  <a:pt x="10644" y="10400"/>
                </a:lnTo>
                <a:lnTo>
                  <a:pt x="10425" y="10522"/>
                </a:lnTo>
                <a:lnTo>
                  <a:pt x="10254" y="10619"/>
                </a:lnTo>
                <a:lnTo>
                  <a:pt x="10059" y="10765"/>
                </a:lnTo>
                <a:lnTo>
                  <a:pt x="9913" y="10887"/>
                </a:lnTo>
                <a:lnTo>
                  <a:pt x="9767" y="11033"/>
                </a:lnTo>
                <a:lnTo>
                  <a:pt x="9621" y="11179"/>
                </a:lnTo>
                <a:lnTo>
                  <a:pt x="9523" y="11350"/>
                </a:lnTo>
                <a:lnTo>
                  <a:pt x="9426" y="11496"/>
                </a:lnTo>
                <a:lnTo>
                  <a:pt x="9353" y="11666"/>
                </a:lnTo>
                <a:lnTo>
                  <a:pt x="9304" y="11837"/>
                </a:lnTo>
                <a:lnTo>
                  <a:pt x="9280" y="11983"/>
                </a:lnTo>
                <a:lnTo>
                  <a:pt x="9256" y="12154"/>
                </a:lnTo>
                <a:lnTo>
                  <a:pt x="9280" y="12324"/>
                </a:lnTo>
                <a:lnTo>
                  <a:pt x="9304" y="12470"/>
                </a:lnTo>
                <a:lnTo>
                  <a:pt x="9304" y="12470"/>
                </a:lnTo>
                <a:lnTo>
                  <a:pt x="9377" y="12641"/>
                </a:lnTo>
                <a:lnTo>
                  <a:pt x="9450" y="12787"/>
                </a:lnTo>
                <a:lnTo>
                  <a:pt x="9548" y="12909"/>
                </a:lnTo>
                <a:lnTo>
                  <a:pt x="9670" y="13030"/>
                </a:lnTo>
                <a:lnTo>
                  <a:pt x="9816" y="13128"/>
                </a:lnTo>
                <a:lnTo>
                  <a:pt x="9962" y="13225"/>
                </a:lnTo>
                <a:lnTo>
                  <a:pt x="10132" y="13298"/>
                </a:lnTo>
                <a:lnTo>
                  <a:pt x="10303" y="13371"/>
                </a:lnTo>
                <a:lnTo>
                  <a:pt x="10498" y="13420"/>
                </a:lnTo>
                <a:lnTo>
                  <a:pt x="10717" y="13444"/>
                </a:lnTo>
                <a:lnTo>
                  <a:pt x="10912" y="13469"/>
                </a:lnTo>
                <a:lnTo>
                  <a:pt x="11131" y="13469"/>
                </a:lnTo>
                <a:lnTo>
                  <a:pt x="11350" y="13444"/>
                </a:lnTo>
                <a:lnTo>
                  <a:pt x="11594" y="13420"/>
                </a:lnTo>
                <a:lnTo>
                  <a:pt x="11813" y="13371"/>
                </a:lnTo>
                <a:lnTo>
                  <a:pt x="12056" y="13323"/>
                </a:lnTo>
                <a:lnTo>
                  <a:pt x="12056" y="13323"/>
                </a:lnTo>
                <a:lnTo>
                  <a:pt x="12422" y="13176"/>
                </a:lnTo>
                <a:lnTo>
                  <a:pt x="12763" y="13006"/>
                </a:lnTo>
                <a:lnTo>
                  <a:pt x="13055" y="12787"/>
                </a:lnTo>
                <a:lnTo>
                  <a:pt x="13323" y="12568"/>
                </a:lnTo>
                <a:lnTo>
                  <a:pt x="13542" y="12324"/>
                </a:lnTo>
                <a:lnTo>
                  <a:pt x="13713" y="12056"/>
                </a:lnTo>
                <a:lnTo>
                  <a:pt x="13810" y="11788"/>
                </a:lnTo>
                <a:lnTo>
                  <a:pt x="13859" y="11642"/>
                </a:lnTo>
                <a:lnTo>
                  <a:pt x="13883" y="11520"/>
                </a:lnTo>
                <a:lnTo>
                  <a:pt x="13883" y="0"/>
                </a:lnTo>
                <a:lnTo>
                  <a:pt x="3240" y="324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6" name="Shape 456"/>
          <p:cNvSpPr/>
          <p:nvPr/>
        </p:nvSpPr>
        <p:spPr>
          <a:xfrm>
            <a:off x="2580816" y="601499"/>
            <a:ext cx="213896" cy="283457"/>
          </a:xfrm>
          <a:custGeom>
            <a:avLst/>
            <a:gdLst/>
            <a:ahLst/>
            <a:cxnLst/>
            <a:rect l="0" t="0" r="0" b="0"/>
            <a:pathLst>
              <a:path w="11983" h="15880" fill="none" extrusionOk="0">
                <a:moveTo>
                  <a:pt x="5992" y="0"/>
                </a:moveTo>
                <a:lnTo>
                  <a:pt x="5992" y="0"/>
                </a:lnTo>
                <a:lnTo>
                  <a:pt x="5675" y="0"/>
                </a:lnTo>
                <a:lnTo>
                  <a:pt x="5383" y="25"/>
                </a:lnTo>
                <a:lnTo>
                  <a:pt x="5091" y="73"/>
                </a:lnTo>
                <a:lnTo>
                  <a:pt x="4774" y="122"/>
                </a:lnTo>
                <a:lnTo>
                  <a:pt x="4506" y="195"/>
                </a:lnTo>
                <a:lnTo>
                  <a:pt x="4214" y="268"/>
                </a:lnTo>
                <a:lnTo>
                  <a:pt x="3654" y="463"/>
                </a:lnTo>
                <a:lnTo>
                  <a:pt x="3142" y="731"/>
                </a:lnTo>
                <a:lnTo>
                  <a:pt x="2631" y="1023"/>
                </a:lnTo>
                <a:lnTo>
                  <a:pt x="2192" y="1364"/>
                </a:lnTo>
                <a:lnTo>
                  <a:pt x="1754" y="1754"/>
                </a:lnTo>
                <a:lnTo>
                  <a:pt x="1364" y="2192"/>
                </a:lnTo>
                <a:lnTo>
                  <a:pt x="1023" y="2631"/>
                </a:lnTo>
                <a:lnTo>
                  <a:pt x="731" y="3142"/>
                </a:lnTo>
                <a:lnTo>
                  <a:pt x="463" y="3653"/>
                </a:lnTo>
                <a:lnTo>
                  <a:pt x="268" y="4214"/>
                </a:lnTo>
                <a:lnTo>
                  <a:pt x="195" y="4506"/>
                </a:lnTo>
                <a:lnTo>
                  <a:pt x="122" y="4774"/>
                </a:lnTo>
                <a:lnTo>
                  <a:pt x="73" y="5090"/>
                </a:lnTo>
                <a:lnTo>
                  <a:pt x="25" y="5383"/>
                </a:lnTo>
                <a:lnTo>
                  <a:pt x="0" y="5675"/>
                </a:lnTo>
                <a:lnTo>
                  <a:pt x="0" y="5991"/>
                </a:lnTo>
                <a:lnTo>
                  <a:pt x="0" y="5991"/>
                </a:lnTo>
                <a:lnTo>
                  <a:pt x="25" y="6430"/>
                </a:lnTo>
                <a:lnTo>
                  <a:pt x="73" y="6868"/>
                </a:lnTo>
                <a:lnTo>
                  <a:pt x="147" y="7331"/>
                </a:lnTo>
                <a:lnTo>
                  <a:pt x="268" y="7769"/>
                </a:lnTo>
                <a:lnTo>
                  <a:pt x="390" y="8208"/>
                </a:lnTo>
                <a:lnTo>
                  <a:pt x="561" y="8646"/>
                </a:lnTo>
                <a:lnTo>
                  <a:pt x="731" y="9085"/>
                </a:lnTo>
                <a:lnTo>
                  <a:pt x="926" y="9523"/>
                </a:lnTo>
                <a:lnTo>
                  <a:pt x="1145" y="9937"/>
                </a:lnTo>
                <a:lnTo>
                  <a:pt x="1389" y="10375"/>
                </a:lnTo>
                <a:lnTo>
                  <a:pt x="1900" y="11179"/>
                </a:lnTo>
                <a:lnTo>
                  <a:pt x="2436" y="11958"/>
                </a:lnTo>
                <a:lnTo>
                  <a:pt x="2996" y="12689"/>
                </a:lnTo>
                <a:lnTo>
                  <a:pt x="3556" y="13371"/>
                </a:lnTo>
                <a:lnTo>
                  <a:pt x="4092" y="13980"/>
                </a:lnTo>
                <a:lnTo>
                  <a:pt x="4603" y="14540"/>
                </a:lnTo>
                <a:lnTo>
                  <a:pt x="5066" y="15003"/>
                </a:lnTo>
                <a:lnTo>
                  <a:pt x="5724" y="15636"/>
                </a:lnTo>
                <a:lnTo>
                  <a:pt x="5992" y="15880"/>
                </a:lnTo>
                <a:lnTo>
                  <a:pt x="5992" y="15880"/>
                </a:lnTo>
                <a:lnTo>
                  <a:pt x="6260" y="15636"/>
                </a:lnTo>
                <a:lnTo>
                  <a:pt x="6917" y="15003"/>
                </a:lnTo>
                <a:lnTo>
                  <a:pt x="7380" y="14540"/>
                </a:lnTo>
                <a:lnTo>
                  <a:pt x="7891" y="13980"/>
                </a:lnTo>
                <a:lnTo>
                  <a:pt x="8427" y="13371"/>
                </a:lnTo>
                <a:lnTo>
                  <a:pt x="8987" y="12689"/>
                </a:lnTo>
                <a:lnTo>
                  <a:pt x="9548" y="11958"/>
                </a:lnTo>
                <a:lnTo>
                  <a:pt x="10083" y="11179"/>
                </a:lnTo>
                <a:lnTo>
                  <a:pt x="10595" y="10375"/>
                </a:lnTo>
                <a:lnTo>
                  <a:pt x="10838" y="9937"/>
                </a:lnTo>
                <a:lnTo>
                  <a:pt x="11058" y="9523"/>
                </a:lnTo>
                <a:lnTo>
                  <a:pt x="11252" y="9085"/>
                </a:lnTo>
                <a:lnTo>
                  <a:pt x="11423" y="8646"/>
                </a:lnTo>
                <a:lnTo>
                  <a:pt x="11593" y="8208"/>
                </a:lnTo>
                <a:lnTo>
                  <a:pt x="11715" y="7769"/>
                </a:lnTo>
                <a:lnTo>
                  <a:pt x="11837" y="7331"/>
                </a:lnTo>
                <a:lnTo>
                  <a:pt x="11910" y="6868"/>
                </a:lnTo>
                <a:lnTo>
                  <a:pt x="11959" y="6430"/>
                </a:lnTo>
                <a:lnTo>
                  <a:pt x="11983" y="5991"/>
                </a:lnTo>
                <a:lnTo>
                  <a:pt x="11983" y="5991"/>
                </a:lnTo>
                <a:lnTo>
                  <a:pt x="11983" y="5675"/>
                </a:lnTo>
                <a:lnTo>
                  <a:pt x="11959" y="5383"/>
                </a:lnTo>
                <a:lnTo>
                  <a:pt x="11910" y="5090"/>
                </a:lnTo>
                <a:lnTo>
                  <a:pt x="11861" y="4774"/>
                </a:lnTo>
                <a:lnTo>
                  <a:pt x="11788" y="4506"/>
                </a:lnTo>
                <a:lnTo>
                  <a:pt x="11715" y="4214"/>
                </a:lnTo>
                <a:lnTo>
                  <a:pt x="11520" y="3653"/>
                </a:lnTo>
                <a:lnTo>
                  <a:pt x="11252" y="3142"/>
                </a:lnTo>
                <a:lnTo>
                  <a:pt x="10960" y="2631"/>
                </a:lnTo>
                <a:lnTo>
                  <a:pt x="10619" y="2192"/>
                </a:lnTo>
                <a:lnTo>
                  <a:pt x="10229" y="1754"/>
                </a:lnTo>
                <a:lnTo>
                  <a:pt x="9791" y="1364"/>
                </a:lnTo>
                <a:lnTo>
                  <a:pt x="9353" y="1023"/>
                </a:lnTo>
                <a:lnTo>
                  <a:pt x="8841" y="731"/>
                </a:lnTo>
                <a:lnTo>
                  <a:pt x="8330" y="463"/>
                </a:lnTo>
                <a:lnTo>
                  <a:pt x="7770" y="268"/>
                </a:lnTo>
                <a:lnTo>
                  <a:pt x="7477" y="195"/>
                </a:lnTo>
                <a:lnTo>
                  <a:pt x="7209" y="122"/>
                </a:lnTo>
                <a:lnTo>
                  <a:pt x="6893" y="73"/>
                </a:lnTo>
                <a:lnTo>
                  <a:pt x="6601" y="25"/>
                </a:lnTo>
                <a:lnTo>
                  <a:pt x="6308" y="0"/>
                </a:lnTo>
                <a:lnTo>
                  <a:pt x="5992" y="0"/>
                </a:lnTo>
                <a:lnTo>
                  <a:pt x="5992" y="0"/>
                </a:lnTo>
                <a:close/>
                <a:moveTo>
                  <a:pt x="5992" y="8549"/>
                </a:moveTo>
                <a:lnTo>
                  <a:pt x="5992" y="8549"/>
                </a:lnTo>
                <a:lnTo>
                  <a:pt x="5724" y="8549"/>
                </a:lnTo>
                <a:lnTo>
                  <a:pt x="5480" y="8500"/>
                </a:lnTo>
                <a:lnTo>
                  <a:pt x="5237" y="8451"/>
                </a:lnTo>
                <a:lnTo>
                  <a:pt x="4993" y="8354"/>
                </a:lnTo>
                <a:lnTo>
                  <a:pt x="4774" y="8257"/>
                </a:lnTo>
                <a:lnTo>
                  <a:pt x="4555" y="8110"/>
                </a:lnTo>
                <a:lnTo>
                  <a:pt x="4360" y="7964"/>
                </a:lnTo>
                <a:lnTo>
                  <a:pt x="4189" y="7794"/>
                </a:lnTo>
                <a:lnTo>
                  <a:pt x="4019" y="7623"/>
                </a:lnTo>
                <a:lnTo>
                  <a:pt x="3873" y="7428"/>
                </a:lnTo>
                <a:lnTo>
                  <a:pt x="3727" y="7209"/>
                </a:lnTo>
                <a:lnTo>
                  <a:pt x="3629" y="6990"/>
                </a:lnTo>
                <a:lnTo>
                  <a:pt x="3532" y="6746"/>
                </a:lnTo>
                <a:lnTo>
                  <a:pt x="3483" y="6503"/>
                </a:lnTo>
                <a:lnTo>
                  <a:pt x="3434" y="6259"/>
                </a:lnTo>
                <a:lnTo>
                  <a:pt x="3434" y="5991"/>
                </a:lnTo>
                <a:lnTo>
                  <a:pt x="3434" y="5991"/>
                </a:lnTo>
                <a:lnTo>
                  <a:pt x="3434" y="5724"/>
                </a:lnTo>
                <a:lnTo>
                  <a:pt x="3483" y="5480"/>
                </a:lnTo>
                <a:lnTo>
                  <a:pt x="3532" y="5236"/>
                </a:lnTo>
                <a:lnTo>
                  <a:pt x="3629" y="4993"/>
                </a:lnTo>
                <a:lnTo>
                  <a:pt x="3727" y="4774"/>
                </a:lnTo>
                <a:lnTo>
                  <a:pt x="3873" y="4555"/>
                </a:lnTo>
                <a:lnTo>
                  <a:pt x="4019" y="4360"/>
                </a:lnTo>
                <a:lnTo>
                  <a:pt x="4189" y="4189"/>
                </a:lnTo>
                <a:lnTo>
                  <a:pt x="4360" y="4019"/>
                </a:lnTo>
                <a:lnTo>
                  <a:pt x="4555" y="3873"/>
                </a:lnTo>
                <a:lnTo>
                  <a:pt x="4774" y="3726"/>
                </a:lnTo>
                <a:lnTo>
                  <a:pt x="4993" y="3629"/>
                </a:lnTo>
                <a:lnTo>
                  <a:pt x="5237" y="3532"/>
                </a:lnTo>
                <a:lnTo>
                  <a:pt x="5480" y="3483"/>
                </a:lnTo>
                <a:lnTo>
                  <a:pt x="5724" y="3434"/>
                </a:lnTo>
                <a:lnTo>
                  <a:pt x="5992" y="3434"/>
                </a:lnTo>
                <a:lnTo>
                  <a:pt x="5992" y="3434"/>
                </a:lnTo>
                <a:lnTo>
                  <a:pt x="6260" y="3434"/>
                </a:lnTo>
                <a:lnTo>
                  <a:pt x="6503" y="3483"/>
                </a:lnTo>
                <a:lnTo>
                  <a:pt x="6747" y="3532"/>
                </a:lnTo>
                <a:lnTo>
                  <a:pt x="6990" y="3629"/>
                </a:lnTo>
                <a:lnTo>
                  <a:pt x="7209" y="3726"/>
                </a:lnTo>
                <a:lnTo>
                  <a:pt x="7429" y="3873"/>
                </a:lnTo>
                <a:lnTo>
                  <a:pt x="7623" y="4019"/>
                </a:lnTo>
                <a:lnTo>
                  <a:pt x="7794" y="4189"/>
                </a:lnTo>
                <a:lnTo>
                  <a:pt x="7964" y="4360"/>
                </a:lnTo>
                <a:lnTo>
                  <a:pt x="8111" y="4555"/>
                </a:lnTo>
                <a:lnTo>
                  <a:pt x="8257" y="4774"/>
                </a:lnTo>
                <a:lnTo>
                  <a:pt x="8354" y="4993"/>
                </a:lnTo>
                <a:lnTo>
                  <a:pt x="8452" y="5236"/>
                </a:lnTo>
                <a:lnTo>
                  <a:pt x="8500" y="5480"/>
                </a:lnTo>
                <a:lnTo>
                  <a:pt x="8549" y="5724"/>
                </a:lnTo>
                <a:lnTo>
                  <a:pt x="8549" y="5991"/>
                </a:lnTo>
                <a:lnTo>
                  <a:pt x="8549" y="5991"/>
                </a:lnTo>
                <a:lnTo>
                  <a:pt x="8549" y="6259"/>
                </a:lnTo>
                <a:lnTo>
                  <a:pt x="8500" y="6503"/>
                </a:lnTo>
                <a:lnTo>
                  <a:pt x="8452" y="6746"/>
                </a:lnTo>
                <a:lnTo>
                  <a:pt x="8354" y="6990"/>
                </a:lnTo>
                <a:lnTo>
                  <a:pt x="8257" y="7209"/>
                </a:lnTo>
                <a:lnTo>
                  <a:pt x="8111" y="7428"/>
                </a:lnTo>
                <a:lnTo>
                  <a:pt x="7964" y="7623"/>
                </a:lnTo>
                <a:lnTo>
                  <a:pt x="7794" y="7794"/>
                </a:lnTo>
                <a:lnTo>
                  <a:pt x="7623" y="7964"/>
                </a:lnTo>
                <a:lnTo>
                  <a:pt x="7429" y="8110"/>
                </a:lnTo>
                <a:lnTo>
                  <a:pt x="7209" y="8257"/>
                </a:lnTo>
                <a:lnTo>
                  <a:pt x="6990" y="8354"/>
                </a:lnTo>
                <a:lnTo>
                  <a:pt x="6747" y="8451"/>
                </a:lnTo>
                <a:lnTo>
                  <a:pt x="6503" y="8500"/>
                </a:lnTo>
                <a:lnTo>
                  <a:pt x="6260" y="8549"/>
                </a:lnTo>
                <a:lnTo>
                  <a:pt x="5992" y="8549"/>
                </a:lnTo>
                <a:lnTo>
                  <a:pt x="5992" y="854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457" name="Shape 457"/>
          <p:cNvGrpSpPr/>
          <p:nvPr/>
        </p:nvGrpSpPr>
        <p:grpSpPr>
          <a:xfrm>
            <a:off x="3504845" y="580207"/>
            <a:ext cx="286081" cy="326065"/>
            <a:chOff x="4630125" y="278900"/>
            <a:chExt cx="400675" cy="456675"/>
          </a:xfrm>
        </p:grpSpPr>
        <p:sp>
          <p:nvSpPr>
            <p:cNvPr id="458" name="Shape 458"/>
            <p:cNvSpPr/>
            <p:nvPr/>
          </p:nvSpPr>
          <p:spPr>
            <a:xfrm>
              <a:off x="4659350" y="328825"/>
              <a:ext cx="371450" cy="96850"/>
            </a:xfrm>
            <a:custGeom>
              <a:avLst/>
              <a:gdLst/>
              <a:ahLst/>
              <a:cxnLst/>
              <a:rect l="0" t="0" r="0" b="0"/>
              <a:pathLst>
                <a:path w="14858" h="3874" fill="none" extrusionOk="0">
                  <a:moveTo>
                    <a:pt x="12763" y="1"/>
                  </a:moveTo>
                  <a:lnTo>
                    <a:pt x="926" y="1"/>
                  </a:lnTo>
                  <a:lnTo>
                    <a:pt x="926" y="1"/>
                  </a:lnTo>
                  <a:lnTo>
                    <a:pt x="731" y="25"/>
                  </a:lnTo>
                  <a:lnTo>
                    <a:pt x="561" y="74"/>
                  </a:lnTo>
                  <a:lnTo>
                    <a:pt x="390" y="171"/>
                  </a:lnTo>
                  <a:lnTo>
                    <a:pt x="269" y="269"/>
                  </a:lnTo>
                  <a:lnTo>
                    <a:pt x="147" y="415"/>
                  </a:lnTo>
                  <a:lnTo>
                    <a:pt x="74" y="561"/>
                  </a:lnTo>
                  <a:lnTo>
                    <a:pt x="1" y="732"/>
                  </a:lnTo>
                  <a:lnTo>
                    <a:pt x="1" y="926"/>
                  </a:lnTo>
                  <a:lnTo>
                    <a:pt x="1" y="2948"/>
                  </a:lnTo>
                  <a:lnTo>
                    <a:pt x="1" y="2948"/>
                  </a:lnTo>
                  <a:lnTo>
                    <a:pt x="1" y="3143"/>
                  </a:lnTo>
                  <a:lnTo>
                    <a:pt x="74" y="3313"/>
                  </a:lnTo>
                  <a:lnTo>
                    <a:pt x="147" y="3459"/>
                  </a:lnTo>
                  <a:lnTo>
                    <a:pt x="269" y="3605"/>
                  </a:lnTo>
                  <a:lnTo>
                    <a:pt x="390" y="3727"/>
                  </a:lnTo>
                  <a:lnTo>
                    <a:pt x="561" y="3800"/>
                  </a:lnTo>
                  <a:lnTo>
                    <a:pt x="731" y="3849"/>
                  </a:lnTo>
                  <a:lnTo>
                    <a:pt x="926" y="3873"/>
                  </a:lnTo>
                  <a:lnTo>
                    <a:pt x="12763" y="3873"/>
                  </a:lnTo>
                  <a:lnTo>
                    <a:pt x="14857" y="1949"/>
                  </a:lnTo>
                  <a:lnTo>
                    <a:pt x="12763"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9" name="Shape 459"/>
            <p:cNvSpPr/>
            <p:nvPr/>
          </p:nvSpPr>
          <p:spPr>
            <a:xfrm>
              <a:off x="4630125" y="452425"/>
              <a:ext cx="371450" cy="96850"/>
            </a:xfrm>
            <a:custGeom>
              <a:avLst/>
              <a:gdLst/>
              <a:ahLst/>
              <a:cxnLst/>
              <a:rect l="0" t="0" r="0" b="0"/>
              <a:pathLst>
                <a:path w="14858" h="3874" fill="none" extrusionOk="0">
                  <a:moveTo>
                    <a:pt x="2095" y="1"/>
                  </a:moveTo>
                  <a:lnTo>
                    <a:pt x="13932" y="1"/>
                  </a:lnTo>
                  <a:lnTo>
                    <a:pt x="13932" y="1"/>
                  </a:lnTo>
                  <a:lnTo>
                    <a:pt x="14126" y="25"/>
                  </a:lnTo>
                  <a:lnTo>
                    <a:pt x="14297" y="74"/>
                  </a:lnTo>
                  <a:lnTo>
                    <a:pt x="14467" y="147"/>
                  </a:lnTo>
                  <a:lnTo>
                    <a:pt x="14589" y="269"/>
                  </a:lnTo>
                  <a:lnTo>
                    <a:pt x="14711" y="415"/>
                  </a:lnTo>
                  <a:lnTo>
                    <a:pt x="14784" y="561"/>
                  </a:lnTo>
                  <a:lnTo>
                    <a:pt x="14857" y="732"/>
                  </a:lnTo>
                  <a:lnTo>
                    <a:pt x="14857" y="926"/>
                  </a:lnTo>
                  <a:lnTo>
                    <a:pt x="14857" y="2948"/>
                  </a:lnTo>
                  <a:lnTo>
                    <a:pt x="14857" y="2948"/>
                  </a:lnTo>
                  <a:lnTo>
                    <a:pt x="14857" y="3143"/>
                  </a:lnTo>
                  <a:lnTo>
                    <a:pt x="14784" y="3313"/>
                  </a:lnTo>
                  <a:lnTo>
                    <a:pt x="14711" y="3459"/>
                  </a:lnTo>
                  <a:lnTo>
                    <a:pt x="14589" y="3605"/>
                  </a:lnTo>
                  <a:lnTo>
                    <a:pt x="14467" y="3703"/>
                  </a:lnTo>
                  <a:lnTo>
                    <a:pt x="14297" y="3800"/>
                  </a:lnTo>
                  <a:lnTo>
                    <a:pt x="14126" y="3849"/>
                  </a:lnTo>
                  <a:lnTo>
                    <a:pt x="13932" y="3873"/>
                  </a:lnTo>
                  <a:lnTo>
                    <a:pt x="2095" y="3873"/>
                  </a:lnTo>
                  <a:lnTo>
                    <a:pt x="1" y="1925"/>
                  </a:lnTo>
                  <a:lnTo>
                    <a:pt x="2095"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0" name="Shape 460"/>
            <p:cNvSpPr/>
            <p:nvPr/>
          </p:nvSpPr>
          <p:spPr>
            <a:xfrm>
              <a:off x="4808525" y="278900"/>
              <a:ext cx="43875" cy="49950"/>
            </a:xfrm>
            <a:custGeom>
              <a:avLst/>
              <a:gdLst/>
              <a:ahLst/>
              <a:cxnLst/>
              <a:rect l="0" t="0" r="0" b="0"/>
              <a:pathLst>
                <a:path w="1755" h="1998" fill="none" extrusionOk="0">
                  <a:moveTo>
                    <a:pt x="1754" y="1998"/>
                  </a:moveTo>
                  <a:lnTo>
                    <a:pt x="1754" y="585"/>
                  </a:lnTo>
                  <a:lnTo>
                    <a:pt x="1754" y="585"/>
                  </a:lnTo>
                  <a:lnTo>
                    <a:pt x="1754" y="464"/>
                  </a:lnTo>
                  <a:lnTo>
                    <a:pt x="1730" y="366"/>
                  </a:lnTo>
                  <a:lnTo>
                    <a:pt x="1657" y="269"/>
                  </a:lnTo>
                  <a:lnTo>
                    <a:pt x="1584" y="171"/>
                  </a:lnTo>
                  <a:lnTo>
                    <a:pt x="1511" y="98"/>
                  </a:lnTo>
                  <a:lnTo>
                    <a:pt x="1413" y="49"/>
                  </a:lnTo>
                  <a:lnTo>
                    <a:pt x="1291" y="25"/>
                  </a:lnTo>
                  <a:lnTo>
                    <a:pt x="1194" y="1"/>
                  </a:lnTo>
                  <a:lnTo>
                    <a:pt x="561" y="1"/>
                  </a:lnTo>
                  <a:lnTo>
                    <a:pt x="561" y="1"/>
                  </a:lnTo>
                  <a:lnTo>
                    <a:pt x="463" y="25"/>
                  </a:lnTo>
                  <a:lnTo>
                    <a:pt x="342" y="49"/>
                  </a:lnTo>
                  <a:lnTo>
                    <a:pt x="244" y="98"/>
                  </a:lnTo>
                  <a:lnTo>
                    <a:pt x="171" y="171"/>
                  </a:lnTo>
                  <a:lnTo>
                    <a:pt x="98" y="269"/>
                  </a:lnTo>
                  <a:lnTo>
                    <a:pt x="25" y="366"/>
                  </a:lnTo>
                  <a:lnTo>
                    <a:pt x="1" y="464"/>
                  </a:lnTo>
                  <a:lnTo>
                    <a:pt x="1" y="585"/>
                  </a:lnTo>
                  <a:lnTo>
                    <a:pt x="1" y="1998"/>
                  </a:lnTo>
                  <a:lnTo>
                    <a:pt x="1754" y="19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1" name="Shape 461"/>
            <p:cNvSpPr/>
            <p:nvPr/>
          </p:nvSpPr>
          <p:spPr>
            <a:xfrm>
              <a:off x="4808525" y="549250"/>
              <a:ext cx="43875" cy="186325"/>
            </a:xfrm>
            <a:custGeom>
              <a:avLst/>
              <a:gdLst/>
              <a:ahLst/>
              <a:cxnLst/>
              <a:rect l="0" t="0" r="0" b="0"/>
              <a:pathLst>
                <a:path w="1755" h="7453" fill="none" extrusionOk="0">
                  <a:moveTo>
                    <a:pt x="1" y="0"/>
                  </a:moveTo>
                  <a:lnTo>
                    <a:pt x="1" y="7453"/>
                  </a:lnTo>
                  <a:lnTo>
                    <a:pt x="1754" y="7453"/>
                  </a:lnTo>
                  <a:lnTo>
                    <a:pt x="1754" y="0"/>
                  </a:lnTo>
                  <a:lnTo>
                    <a:pt x="1"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62" name="Shape 462"/>
          <p:cNvSpPr/>
          <p:nvPr/>
        </p:nvSpPr>
        <p:spPr>
          <a:xfrm>
            <a:off x="3963581" y="600196"/>
            <a:ext cx="327815" cy="286064"/>
          </a:xfrm>
          <a:custGeom>
            <a:avLst/>
            <a:gdLst/>
            <a:ahLst/>
            <a:cxnLst/>
            <a:rect l="0" t="0" r="0" b="0"/>
            <a:pathLst>
              <a:path w="18365" h="16026" fill="none" extrusionOk="0">
                <a:moveTo>
                  <a:pt x="9182" y="0"/>
                </a:moveTo>
                <a:lnTo>
                  <a:pt x="0" y="8841"/>
                </a:lnTo>
                <a:lnTo>
                  <a:pt x="2874" y="8841"/>
                </a:lnTo>
                <a:lnTo>
                  <a:pt x="2874" y="15246"/>
                </a:lnTo>
                <a:lnTo>
                  <a:pt x="2874" y="15246"/>
                </a:lnTo>
                <a:lnTo>
                  <a:pt x="2899" y="15417"/>
                </a:lnTo>
                <a:lnTo>
                  <a:pt x="2947" y="15563"/>
                </a:lnTo>
                <a:lnTo>
                  <a:pt x="3020" y="15685"/>
                </a:lnTo>
                <a:lnTo>
                  <a:pt x="3093" y="15806"/>
                </a:lnTo>
                <a:lnTo>
                  <a:pt x="3215" y="15904"/>
                </a:lnTo>
                <a:lnTo>
                  <a:pt x="3361" y="15977"/>
                </a:lnTo>
                <a:lnTo>
                  <a:pt x="3508" y="16026"/>
                </a:lnTo>
                <a:lnTo>
                  <a:pt x="3654" y="16026"/>
                </a:lnTo>
                <a:lnTo>
                  <a:pt x="7404" y="16026"/>
                </a:lnTo>
                <a:lnTo>
                  <a:pt x="7404" y="13420"/>
                </a:lnTo>
                <a:lnTo>
                  <a:pt x="7404" y="13420"/>
                </a:lnTo>
                <a:lnTo>
                  <a:pt x="7429" y="13127"/>
                </a:lnTo>
                <a:lnTo>
                  <a:pt x="7526" y="12860"/>
                </a:lnTo>
                <a:lnTo>
                  <a:pt x="7648" y="12616"/>
                </a:lnTo>
                <a:lnTo>
                  <a:pt x="7818" y="12421"/>
                </a:lnTo>
                <a:lnTo>
                  <a:pt x="8038" y="12251"/>
                </a:lnTo>
                <a:lnTo>
                  <a:pt x="8257" y="12129"/>
                </a:lnTo>
                <a:lnTo>
                  <a:pt x="8525" y="12031"/>
                </a:lnTo>
                <a:lnTo>
                  <a:pt x="8817" y="12007"/>
                </a:lnTo>
                <a:lnTo>
                  <a:pt x="9548" y="12007"/>
                </a:lnTo>
                <a:lnTo>
                  <a:pt x="9548" y="12007"/>
                </a:lnTo>
                <a:lnTo>
                  <a:pt x="9840" y="12031"/>
                </a:lnTo>
                <a:lnTo>
                  <a:pt x="10108" y="12129"/>
                </a:lnTo>
                <a:lnTo>
                  <a:pt x="10327" y="12251"/>
                </a:lnTo>
                <a:lnTo>
                  <a:pt x="10546" y="12421"/>
                </a:lnTo>
                <a:lnTo>
                  <a:pt x="10717" y="12616"/>
                </a:lnTo>
                <a:lnTo>
                  <a:pt x="10838" y="12860"/>
                </a:lnTo>
                <a:lnTo>
                  <a:pt x="10936" y="13127"/>
                </a:lnTo>
                <a:lnTo>
                  <a:pt x="10960" y="13420"/>
                </a:lnTo>
                <a:lnTo>
                  <a:pt x="10960" y="16026"/>
                </a:lnTo>
                <a:lnTo>
                  <a:pt x="14711" y="16026"/>
                </a:lnTo>
                <a:lnTo>
                  <a:pt x="14711" y="16026"/>
                </a:lnTo>
                <a:lnTo>
                  <a:pt x="14857" y="16026"/>
                </a:lnTo>
                <a:lnTo>
                  <a:pt x="15003" y="15977"/>
                </a:lnTo>
                <a:lnTo>
                  <a:pt x="15149" y="15904"/>
                </a:lnTo>
                <a:lnTo>
                  <a:pt x="15271" y="15806"/>
                </a:lnTo>
                <a:lnTo>
                  <a:pt x="15344" y="15685"/>
                </a:lnTo>
                <a:lnTo>
                  <a:pt x="15417" y="15563"/>
                </a:lnTo>
                <a:lnTo>
                  <a:pt x="15466" y="15417"/>
                </a:lnTo>
                <a:lnTo>
                  <a:pt x="15490" y="15246"/>
                </a:lnTo>
                <a:lnTo>
                  <a:pt x="15490" y="8841"/>
                </a:lnTo>
                <a:lnTo>
                  <a:pt x="18364" y="8841"/>
                </a:lnTo>
                <a:lnTo>
                  <a:pt x="918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463" name="Shape 463"/>
          <p:cNvGrpSpPr/>
          <p:nvPr/>
        </p:nvGrpSpPr>
        <p:grpSpPr>
          <a:xfrm>
            <a:off x="624729" y="1044503"/>
            <a:ext cx="291276" cy="355197"/>
            <a:chOff x="596350" y="929175"/>
            <a:chExt cx="407950" cy="497475"/>
          </a:xfrm>
        </p:grpSpPr>
        <p:sp>
          <p:nvSpPr>
            <p:cNvPr id="464" name="Shape 464"/>
            <p:cNvSpPr/>
            <p:nvPr/>
          </p:nvSpPr>
          <p:spPr>
            <a:xfrm>
              <a:off x="596350" y="953550"/>
              <a:ext cx="387250" cy="473100"/>
            </a:xfrm>
            <a:custGeom>
              <a:avLst/>
              <a:gdLst/>
              <a:ahLst/>
              <a:cxnLst/>
              <a:rect l="0" t="0" r="0" b="0"/>
              <a:pathLst>
                <a:path w="15490" h="18924" fill="none" extrusionOk="0">
                  <a:moveTo>
                    <a:pt x="15490" y="17828"/>
                  </a:moveTo>
                  <a:lnTo>
                    <a:pt x="15490" y="17828"/>
                  </a:lnTo>
                  <a:lnTo>
                    <a:pt x="15466" y="17998"/>
                  </a:lnTo>
                  <a:lnTo>
                    <a:pt x="15417" y="18169"/>
                  </a:lnTo>
                  <a:lnTo>
                    <a:pt x="15319" y="18364"/>
                  </a:lnTo>
                  <a:lnTo>
                    <a:pt x="15198" y="18534"/>
                  </a:lnTo>
                  <a:lnTo>
                    <a:pt x="15052" y="18680"/>
                  </a:lnTo>
                  <a:lnTo>
                    <a:pt x="14881" y="18802"/>
                  </a:lnTo>
                  <a:lnTo>
                    <a:pt x="14735" y="18900"/>
                  </a:lnTo>
                  <a:lnTo>
                    <a:pt x="14564" y="18924"/>
                  </a:lnTo>
                  <a:lnTo>
                    <a:pt x="1023" y="18924"/>
                  </a:lnTo>
                  <a:lnTo>
                    <a:pt x="1023" y="18924"/>
                  </a:lnTo>
                  <a:lnTo>
                    <a:pt x="853" y="18900"/>
                  </a:lnTo>
                  <a:lnTo>
                    <a:pt x="682" y="18802"/>
                  </a:lnTo>
                  <a:lnTo>
                    <a:pt x="512" y="18680"/>
                  </a:lnTo>
                  <a:lnTo>
                    <a:pt x="341" y="18534"/>
                  </a:lnTo>
                  <a:lnTo>
                    <a:pt x="219" y="18364"/>
                  </a:lnTo>
                  <a:lnTo>
                    <a:pt x="98" y="18169"/>
                  </a:lnTo>
                  <a:lnTo>
                    <a:pt x="25" y="17998"/>
                  </a:lnTo>
                  <a:lnTo>
                    <a:pt x="0" y="17828"/>
                  </a:lnTo>
                  <a:lnTo>
                    <a:pt x="0" y="877"/>
                  </a:lnTo>
                  <a:lnTo>
                    <a:pt x="0" y="877"/>
                  </a:lnTo>
                  <a:lnTo>
                    <a:pt x="25" y="706"/>
                  </a:lnTo>
                  <a:lnTo>
                    <a:pt x="98" y="560"/>
                  </a:lnTo>
                  <a:lnTo>
                    <a:pt x="195" y="414"/>
                  </a:lnTo>
                  <a:lnTo>
                    <a:pt x="341" y="268"/>
                  </a:lnTo>
                  <a:lnTo>
                    <a:pt x="487" y="171"/>
                  </a:lnTo>
                  <a:lnTo>
                    <a:pt x="658" y="73"/>
                  </a:lnTo>
                  <a:lnTo>
                    <a:pt x="828" y="24"/>
                  </a:lnTo>
                  <a:lnTo>
                    <a:pt x="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5" name="Shape 465"/>
            <p:cNvSpPr/>
            <p:nvPr/>
          </p:nvSpPr>
          <p:spPr>
            <a:xfrm>
              <a:off x="626775" y="929175"/>
              <a:ext cx="377525" cy="462775"/>
            </a:xfrm>
            <a:custGeom>
              <a:avLst/>
              <a:gdLst/>
              <a:ahLst/>
              <a:cxnLst/>
              <a:rect l="0" t="0" r="0" b="0"/>
              <a:pathLst>
                <a:path w="15101" h="18511" fill="none" extrusionOk="0">
                  <a:moveTo>
                    <a:pt x="15101" y="3362"/>
                  </a:moveTo>
                  <a:lnTo>
                    <a:pt x="15101" y="17731"/>
                  </a:lnTo>
                  <a:lnTo>
                    <a:pt x="15101" y="17731"/>
                  </a:lnTo>
                  <a:lnTo>
                    <a:pt x="15077" y="17877"/>
                  </a:lnTo>
                  <a:lnTo>
                    <a:pt x="15028" y="18024"/>
                  </a:lnTo>
                  <a:lnTo>
                    <a:pt x="14979" y="18145"/>
                  </a:lnTo>
                  <a:lnTo>
                    <a:pt x="14882" y="18267"/>
                  </a:lnTo>
                  <a:lnTo>
                    <a:pt x="14760" y="18365"/>
                  </a:lnTo>
                  <a:lnTo>
                    <a:pt x="14614" y="18438"/>
                  </a:lnTo>
                  <a:lnTo>
                    <a:pt x="14468" y="18486"/>
                  </a:lnTo>
                  <a:lnTo>
                    <a:pt x="14322" y="18511"/>
                  </a:lnTo>
                  <a:lnTo>
                    <a:pt x="780" y="18511"/>
                  </a:lnTo>
                  <a:lnTo>
                    <a:pt x="780" y="18511"/>
                  </a:lnTo>
                  <a:lnTo>
                    <a:pt x="634" y="18486"/>
                  </a:lnTo>
                  <a:lnTo>
                    <a:pt x="488" y="18438"/>
                  </a:lnTo>
                  <a:lnTo>
                    <a:pt x="342" y="18365"/>
                  </a:lnTo>
                  <a:lnTo>
                    <a:pt x="220" y="18267"/>
                  </a:lnTo>
                  <a:lnTo>
                    <a:pt x="123" y="18145"/>
                  </a:lnTo>
                  <a:lnTo>
                    <a:pt x="74" y="18024"/>
                  </a:lnTo>
                  <a:lnTo>
                    <a:pt x="25" y="17877"/>
                  </a:lnTo>
                  <a:lnTo>
                    <a:pt x="1" y="17731"/>
                  </a:lnTo>
                  <a:lnTo>
                    <a:pt x="1" y="780"/>
                  </a:lnTo>
                  <a:lnTo>
                    <a:pt x="1" y="780"/>
                  </a:lnTo>
                  <a:lnTo>
                    <a:pt x="25" y="610"/>
                  </a:lnTo>
                  <a:lnTo>
                    <a:pt x="74" y="464"/>
                  </a:lnTo>
                  <a:lnTo>
                    <a:pt x="123" y="342"/>
                  </a:lnTo>
                  <a:lnTo>
                    <a:pt x="220" y="220"/>
                  </a:lnTo>
                  <a:lnTo>
                    <a:pt x="342" y="123"/>
                  </a:lnTo>
                  <a:lnTo>
                    <a:pt x="488" y="50"/>
                  </a:lnTo>
                  <a:lnTo>
                    <a:pt x="634" y="1"/>
                  </a:lnTo>
                  <a:lnTo>
                    <a:pt x="780" y="1"/>
                  </a:lnTo>
                  <a:lnTo>
                    <a:pt x="1174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6" name="Shape 466"/>
            <p:cNvSpPr/>
            <p:nvPr/>
          </p:nvSpPr>
          <p:spPr>
            <a:xfrm>
              <a:off x="688900" y="1256150"/>
              <a:ext cx="133975" cy="25"/>
            </a:xfrm>
            <a:custGeom>
              <a:avLst/>
              <a:gdLst/>
              <a:ahLst/>
              <a:cxnLst/>
              <a:rect l="0" t="0" r="0" b="0"/>
              <a:pathLst>
                <a:path w="5359" h="1" fill="none" extrusionOk="0">
                  <a:moveTo>
                    <a:pt x="5358"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7" name="Shape 467"/>
            <p:cNvSpPr/>
            <p:nvPr/>
          </p:nvSpPr>
          <p:spPr>
            <a:xfrm>
              <a:off x="688900" y="1201350"/>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8" name="Shape 468"/>
            <p:cNvSpPr/>
            <p:nvPr/>
          </p:nvSpPr>
          <p:spPr>
            <a:xfrm>
              <a:off x="688900" y="1145950"/>
              <a:ext cx="255750" cy="25"/>
            </a:xfrm>
            <a:custGeom>
              <a:avLst/>
              <a:gdLst/>
              <a:ahLst/>
              <a:cxnLst/>
              <a:rect l="0" t="0" r="0" b="0"/>
              <a:pathLst>
                <a:path w="10230" h="1" fill="none" extrusionOk="0">
                  <a:moveTo>
                    <a:pt x="10229"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9" name="Shape 469"/>
            <p:cNvSpPr/>
            <p:nvPr/>
          </p:nvSpPr>
          <p:spPr>
            <a:xfrm>
              <a:off x="688900" y="10905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0" name="Shape 470"/>
            <p:cNvSpPr/>
            <p:nvPr/>
          </p:nvSpPr>
          <p:spPr>
            <a:xfrm>
              <a:off x="920250" y="929175"/>
              <a:ext cx="84050" cy="84050"/>
            </a:xfrm>
            <a:custGeom>
              <a:avLst/>
              <a:gdLst/>
              <a:ahLst/>
              <a:cxnLst/>
              <a:rect l="0" t="0" r="0" b="0"/>
              <a:pathLst>
                <a:path w="3362" h="3362" fill="none" extrusionOk="0">
                  <a:moveTo>
                    <a:pt x="1" y="2582"/>
                  </a:moveTo>
                  <a:lnTo>
                    <a:pt x="1" y="1"/>
                  </a:lnTo>
                  <a:lnTo>
                    <a:pt x="3362" y="3362"/>
                  </a:lnTo>
                  <a:lnTo>
                    <a:pt x="780" y="3362"/>
                  </a:lnTo>
                  <a:lnTo>
                    <a:pt x="780" y="3362"/>
                  </a:lnTo>
                  <a:lnTo>
                    <a:pt x="610" y="3337"/>
                  </a:lnTo>
                  <a:lnTo>
                    <a:pt x="464" y="3289"/>
                  </a:lnTo>
                  <a:lnTo>
                    <a:pt x="342" y="3216"/>
                  </a:lnTo>
                  <a:lnTo>
                    <a:pt x="220" y="3118"/>
                  </a:lnTo>
                  <a:lnTo>
                    <a:pt x="123" y="3021"/>
                  </a:lnTo>
                  <a:lnTo>
                    <a:pt x="50" y="2875"/>
                  </a:lnTo>
                  <a:lnTo>
                    <a:pt x="1" y="2729"/>
                  </a:lnTo>
                  <a:lnTo>
                    <a:pt x="1" y="2582"/>
                  </a:lnTo>
                  <a:lnTo>
                    <a:pt x="1" y="258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71" name="Shape 471"/>
          <p:cNvGrpSpPr/>
          <p:nvPr/>
        </p:nvGrpSpPr>
        <p:grpSpPr>
          <a:xfrm>
            <a:off x="1579829" y="1096250"/>
            <a:ext cx="296524" cy="253898"/>
            <a:chOff x="1934025" y="1001650"/>
            <a:chExt cx="415300" cy="355600"/>
          </a:xfrm>
        </p:grpSpPr>
        <p:sp>
          <p:nvSpPr>
            <p:cNvPr id="472" name="Shape 472"/>
            <p:cNvSpPr/>
            <p:nvPr/>
          </p:nvSpPr>
          <p:spPr>
            <a:xfrm>
              <a:off x="1934025" y="1303650"/>
              <a:ext cx="207650" cy="53600"/>
            </a:xfrm>
            <a:custGeom>
              <a:avLst/>
              <a:gdLst/>
              <a:ahLst/>
              <a:cxnLst/>
              <a:rect l="0" t="0" r="0" b="0"/>
              <a:pathLst>
                <a:path w="8306" h="2144" fill="none" extrusionOk="0">
                  <a:moveTo>
                    <a:pt x="1" y="0"/>
                  </a:moveTo>
                  <a:lnTo>
                    <a:pt x="1" y="487"/>
                  </a:lnTo>
                  <a:lnTo>
                    <a:pt x="1" y="487"/>
                  </a:lnTo>
                  <a:lnTo>
                    <a:pt x="25" y="633"/>
                  </a:lnTo>
                  <a:lnTo>
                    <a:pt x="74" y="755"/>
                  </a:lnTo>
                  <a:lnTo>
                    <a:pt x="147" y="853"/>
                  </a:lnTo>
                  <a:lnTo>
                    <a:pt x="245" y="950"/>
                  </a:lnTo>
                  <a:lnTo>
                    <a:pt x="245" y="950"/>
                  </a:lnTo>
                  <a:lnTo>
                    <a:pt x="391" y="1023"/>
                  </a:lnTo>
                  <a:lnTo>
                    <a:pt x="561" y="1047"/>
                  </a:lnTo>
                  <a:lnTo>
                    <a:pt x="561" y="1047"/>
                  </a:lnTo>
                  <a:lnTo>
                    <a:pt x="732" y="1023"/>
                  </a:lnTo>
                  <a:lnTo>
                    <a:pt x="732" y="1023"/>
                  </a:lnTo>
                  <a:lnTo>
                    <a:pt x="1292" y="853"/>
                  </a:lnTo>
                  <a:lnTo>
                    <a:pt x="1657" y="780"/>
                  </a:lnTo>
                  <a:lnTo>
                    <a:pt x="2071" y="682"/>
                  </a:lnTo>
                  <a:lnTo>
                    <a:pt x="2534" y="609"/>
                  </a:lnTo>
                  <a:lnTo>
                    <a:pt x="3021" y="560"/>
                  </a:lnTo>
                  <a:lnTo>
                    <a:pt x="3581" y="512"/>
                  </a:lnTo>
                  <a:lnTo>
                    <a:pt x="4166" y="487"/>
                  </a:lnTo>
                  <a:lnTo>
                    <a:pt x="4166" y="487"/>
                  </a:lnTo>
                  <a:lnTo>
                    <a:pt x="4604" y="512"/>
                  </a:lnTo>
                  <a:lnTo>
                    <a:pt x="5018" y="536"/>
                  </a:lnTo>
                  <a:lnTo>
                    <a:pt x="5408" y="609"/>
                  </a:lnTo>
                  <a:lnTo>
                    <a:pt x="5773" y="682"/>
                  </a:lnTo>
                  <a:lnTo>
                    <a:pt x="6114" y="780"/>
                  </a:lnTo>
                  <a:lnTo>
                    <a:pt x="6431" y="877"/>
                  </a:lnTo>
                  <a:lnTo>
                    <a:pt x="6699" y="999"/>
                  </a:lnTo>
                  <a:lnTo>
                    <a:pt x="6966" y="1120"/>
                  </a:lnTo>
                  <a:lnTo>
                    <a:pt x="7186" y="1242"/>
                  </a:lnTo>
                  <a:lnTo>
                    <a:pt x="7405" y="1388"/>
                  </a:lnTo>
                  <a:lnTo>
                    <a:pt x="7770" y="1656"/>
                  </a:lnTo>
                  <a:lnTo>
                    <a:pt x="8062" y="1924"/>
                  </a:lnTo>
                  <a:lnTo>
                    <a:pt x="8306" y="214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3" name="Shape 473"/>
            <p:cNvSpPr/>
            <p:nvPr/>
          </p:nvSpPr>
          <p:spPr>
            <a:xfrm>
              <a:off x="2141650" y="1303650"/>
              <a:ext cx="207675" cy="53600"/>
            </a:xfrm>
            <a:custGeom>
              <a:avLst/>
              <a:gdLst/>
              <a:ahLst/>
              <a:cxnLst/>
              <a:rect l="0" t="0" r="0" b="0"/>
              <a:pathLst>
                <a:path w="8307" h="2144" fill="none" extrusionOk="0">
                  <a:moveTo>
                    <a:pt x="1" y="2143"/>
                  </a:moveTo>
                  <a:lnTo>
                    <a:pt x="1" y="2143"/>
                  </a:lnTo>
                  <a:lnTo>
                    <a:pt x="245" y="1924"/>
                  </a:lnTo>
                  <a:lnTo>
                    <a:pt x="537" y="1656"/>
                  </a:lnTo>
                  <a:lnTo>
                    <a:pt x="902" y="1388"/>
                  </a:lnTo>
                  <a:lnTo>
                    <a:pt x="1121" y="1242"/>
                  </a:lnTo>
                  <a:lnTo>
                    <a:pt x="1341" y="1120"/>
                  </a:lnTo>
                  <a:lnTo>
                    <a:pt x="1608" y="999"/>
                  </a:lnTo>
                  <a:lnTo>
                    <a:pt x="1876" y="877"/>
                  </a:lnTo>
                  <a:lnTo>
                    <a:pt x="2193" y="780"/>
                  </a:lnTo>
                  <a:lnTo>
                    <a:pt x="2534" y="682"/>
                  </a:lnTo>
                  <a:lnTo>
                    <a:pt x="2899" y="609"/>
                  </a:lnTo>
                  <a:lnTo>
                    <a:pt x="3289" y="536"/>
                  </a:lnTo>
                  <a:lnTo>
                    <a:pt x="3703" y="512"/>
                  </a:lnTo>
                  <a:lnTo>
                    <a:pt x="4141" y="487"/>
                  </a:lnTo>
                  <a:lnTo>
                    <a:pt x="4141" y="487"/>
                  </a:lnTo>
                  <a:lnTo>
                    <a:pt x="4726" y="512"/>
                  </a:lnTo>
                  <a:lnTo>
                    <a:pt x="5286" y="560"/>
                  </a:lnTo>
                  <a:lnTo>
                    <a:pt x="5773" y="609"/>
                  </a:lnTo>
                  <a:lnTo>
                    <a:pt x="6236" y="682"/>
                  </a:lnTo>
                  <a:lnTo>
                    <a:pt x="6650" y="780"/>
                  </a:lnTo>
                  <a:lnTo>
                    <a:pt x="7015" y="853"/>
                  </a:lnTo>
                  <a:lnTo>
                    <a:pt x="7575" y="1023"/>
                  </a:lnTo>
                  <a:lnTo>
                    <a:pt x="7575" y="1023"/>
                  </a:lnTo>
                  <a:lnTo>
                    <a:pt x="7746" y="1047"/>
                  </a:lnTo>
                  <a:lnTo>
                    <a:pt x="7746" y="1047"/>
                  </a:lnTo>
                  <a:lnTo>
                    <a:pt x="7916" y="1023"/>
                  </a:lnTo>
                  <a:lnTo>
                    <a:pt x="8062" y="950"/>
                  </a:lnTo>
                  <a:lnTo>
                    <a:pt x="8062" y="950"/>
                  </a:lnTo>
                  <a:lnTo>
                    <a:pt x="8160" y="853"/>
                  </a:lnTo>
                  <a:lnTo>
                    <a:pt x="8233" y="755"/>
                  </a:lnTo>
                  <a:lnTo>
                    <a:pt x="8282" y="633"/>
                  </a:lnTo>
                  <a:lnTo>
                    <a:pt x="8306" y="487"/>
                  </a:lnTo>
                  <a:lnTo>
                    <a:pt x="8306"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4" name="Shape 474"/>
            <p:cNvSpPr/>
            <p:nvPr/>
          </p:nvSpPr>
          <p:spPr>
            <a:xfrm>
              <a:off x="1934025" y="1001650"/>
              <a:ext cx="207650" cy="331250"/>
            </a:xfrm>
            <a:custGeom>
              <a:avLst/>
              <a:gdLst/>
              <a:ahLst/>
              <a:cxnLst/>
              <a:rect l="0" t="0" r="0" b="0"/>
              <a:pathLst>
                <a:path w="8306" h="13250" fill="none" extrusionOk="0">
                  <a:moveTo>
                    <a:pt x="8306" y="2192"/>
                  </a:moveTo>
                  <a:lnTo>
                    <a:pt x="8306" y="13249"/>
                  </a:lnTo>
                  <a:lnTo>
                    <a:pt x="8306" y="13249"/>
                  </a:lnTo>
                  <a:lnTo>
                    <a:pt x="8062" y="13030"/>
                  </a:lnTo>
                  <a:lnTo>
                    <a:pt x="7770" y="12762"/>
                  </a:lnTo>
                  <a:lnTo>
                    <a:pt x="7405" y="12494"/>
                  </a:lnTo>
                  <a:lnTo>
                    <a:pt x="7186" y="12348"/>
                  </a:lnTo>
                  <a:lnTo>
                    <a:pt x="6966" y="12226"/>
                  </a:lnTo>
                  <a:lnTo>
                    <a:pt x="6699" y="12105"/>
                  </a:lnTo>
                  <a:lnTo>
                    <a:pt x="6431" y="11983"/>
                  </a:lnTo>
                  <a:lnTo>
                    <a:pt x="6114" y="11885"/>
                  </a:lnTo>
                  <a:lnTo>
                    <a:pt x="5773" y="11788"/>
                  </a:lnTo>
                  <a:lnTo>
                    <a:pt x="5408" y="11715"/>
                  </a:lnTo>
                  <a:lnTo>
                    <a:pt x="5018" y="11642"/>
                  </a:lnTo>
                  <a:lnTo>
                    <a:pt x="4604" y="11617"/>
                  </a:lnTo>
                  <a:lnTo>
                    <a:pt x="4166" y="11593"/>
                  </a:lnTo>
                  <a:lnTo>
                    <a:pt x="4166" y="11593"/>
                  </a:lnTo>
                  <a:lnTo>
                    <a:pt x="3581" y="11617"/>
                  </a:lnTo>
                  <a:lnTo>
                    <a:pt x="3021" y="11666"/>
                  </a:lnTo>
                  <a:lnTo>
                    <a:pt x="2534" y="11715"/>
                  </a:lnTo>
                  <a:lnTo>
                    <a:pt x="2071" y="11788"/>
                  </a:lnTo>
                  <a:lnTo>
                    <a:pt x="1657" y="11885"/>
                  </a:lnTo>
                  <a:lnTo>
                    <a:pt x="1292" y="11958"/>
                  </a:lnTo>
                  <a:lnTo>
                    <a:pt x="732" y="12129"/>
                  </a:lnTo>
                  <a:lnTo>
                    <a:pt x="732" y="12129"/>
                  </a:lnTo>
                  <a:lnTo>
                    <a:pt x="561" y="12153"/>
                  </a:lnTo>
                  <a:lnTo>
                    <a:pt x="561" y="12153"/>
                  </a:lnTo>
                  <a:lnTo>
                    <a:pt x="391" y="12129"/>
                  </a:lnTo>
                  <a:lnTo>
                    <a:pt x="245" y="12056"/>
                  </a:lnTo>
                  <a:lnTo>
                    <a:pt x="245" y="12056"/>
                  </a:lnTo>
                  <a:lnTo>
                    <a:pt x="147" y="11958"/>
                  </a:lnTo>
                  <a:lnTo>
                    <a:pt x="74" y="11861"/>
                  </a:lnTo>
                  <a:lnTo>
                    <a:pt x="25" y="11739"/>
                  </a:lnTo>
                  <a:lnTo>
                    <a:pt x="1" y="11593"/>
                  </a:lnTo>
                  <a:lnTo>
                    <a:pt x="1" y="1656"/>
                  </a:lnTo>
                  <a:lnTo>
                    <a:pt x="1" y="1656"/>
                  </a:lnTo>
                  <a:lnTo>
                    <a:pt x="25" y="1534"/>
                  </a:lnTo>
                  <a:lnTo>
                    <a:pt x="50" y="1437"/>
                  </a:lnTo>
                  <a:lnTo>
                    <a:pt x="123" y="1315"/>
                  </a:lnTo>
                  <a:lnTo>
                    <a:pt x="196" y="1242"/>
                  </a:lnTo>
                  <a:lnTo>
                    <a:pt x="196" y="1242"/>
                  </a:lnTo>
                  <a:lnTo>
                    <a:pt x="342" y="1120"/>
                  </a:lnTo>
                  <a:lnTo>
                    <a:pt x="512" y="974"/>
                  </a:lnTo>
                  <a:lnTo>
                    <a:pt x="926" y="755"/>
                  </a:lnTo>
                  <a:lnTo>
                    <a:pt x="1389" y="536"/>
                  </a:lnTo>
                  <a:lnTo>
                    <a:pt x="1901" y="341"/>
                  </a:lnTo>
                  <a:lnTo>
                    <a:pt x="2461" y="195"/>
                  </a:lnTo>
                  <a:lnTo>
                    <a:pt x="3021" y="73"/>
                  </a:lnTo>
                  <a:lnTo>
                    <a:pt x="3581" y="24"/>
                  </a:lnTo>
                  <a:lnTo>
                    <a:pt x="4166" y="0"/>
                  </a:lnTo>
                  <a:lnTo>
                    <a:pt x="4166" y="0"/>
                  </a:lnTo>
                  <a:lnTo>
                    <a:pt x="4531" y="0"/>
                  </a:lnTo>
                  <a:lnTo>
                    <a:pt x="4872" y="49"/>
                  </a:lnTo>
                  <a:lnTo>
                    <a:pt x="5213" y="98"/>
                  </a:lnTo>
                  <a:lnTo>
                    <a:pt x="5530" y="171"/>
                  </a:lnTo>
                  <a:lnTo>
                    <a:pt x="5822" y="268"/>
                  </a:lnTo>
                  <a:lnTo>
                    <a:pt x="6114" y="365"/>
                  </a:lnTo>
                  <a:lnTo>
                    <a:pt x="6358" y="487"/>
                  </a:lnTo>
                  <a:lnTo>
                    <a:pt x="6626" y="609"/>
                  </a:lnTo>
                  <a:lnTo>
                    <a:pt x="7064" y="901"/>
                  </a:lnTo>
                  <a:lnTo>
                    <a:pt x="7429" y="1169"/>
                  </a:lnTo>
                  <a:lnTo>
                    <a:pt x="7746" y="1437"/>
                  </a:lnTo>
                  <a:lnTo>
                    <a:pt x="8014" y="1681"/>
                  </a:lnTo>
                  <a:lnTo>
                    <a:pt x="8014" y="1681"/>
                  </a:lnTo>
                  <a:lnTo>
                    <a:pt x="8136" y="1802"/>
                  </a:lnTo>
                  <a:lnTo>
                    <a:pt x="8136" y="1802"/>
                  </a:lnTo>
                  <a:lnTo>
                    <a:pt x="8209" y="1875"/>
                  </a:lnTo>
                  <a:lnTo>
                    <a:pt x="8257" y="1973"/>
                  </a:lnTo>
                  <a:lnTo>
                    <a:pt x="8306" y="2095"/>
                  </a:lnTo>
                  <a:lnTo>
                    <a:pt x="8306" y="2192"/>
                  </a:lnTo>
                  <a:lnTo>
                    <a:pt x="8306" y="219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5" name="Shape 475"/>
            <p:cNvSpPr/>
            <p:nvPr/>
          </p:nvSpPr>
          <p:spPr>
            <a:xfrm>
              <a:off x="2141650" y="1001650"/>
              <a:ext cx="207675" cy="331250"/>
            </a:xfrm>
            <a:custGeom>
              <a:avLst/>
              <a:gdLst/>
              <a:ahLst/>
              <a:cxnLst/>
              <a:rect l="0" t="0" r="0" b="0"/>
              <a:pathLst>
                <a:path w="8307" h="13250" fill="none" extrusionOk="0">
                  <a:moveTo>
                    <a:pt x="1" y="2192"/>
                  </a:moveTo>
                  <a:lnTo>
                    <a:pt x="1" y="13249"/>
                  </a:lnTo>
                  <a:lnTo>
                    <a:pt x="1" y="13249"/>
                  </a:lnTo>
                  <a:lnTo>
                    <a:pt x="245" y="13030"/>
                  </a:lnTo>
                  <a:lnTo>
                    <a:pt x="537" y="12762"/>
                  </a:lnTo>
                  <a:lnTo>
                    <a:pt x="902" y="12494"/>
                  </a:lnTo>
                  <a:lnTo>
                    <a:pt x="1121" y="12348"/>
                  </a:lnTo>
                  <a:lnTo>
                    <a:pt x="1341" y="12226"/>
                  </a:lnTo>
                  <a:lnTo>
                    <a:pt x="1608" y="12105"/>
                  </a:lnTo>
                  <a:lnTo>
                    <a:pt x="1876" y="11983"/>
                  </a:lnTo>
                  <a:lnTo>
                    <a:pt x="2193" y="11885"/>
                  </a:lnTo>
                  <a:lnTo>
                    <a:pt x="2534" y="11788"/>
                  </a:lnTo>
                  <a:lnTo>
                    <a:pt x="2899" y="11715"/>
                  </a:lnTo>
                  <a:lnTo>
                    <a:pt x="3289" y="11642"/>
                  </a:lnTo>
                  <a:lnTo>
                    <a:pt x="3703" y="11617"/>
                  </a:lnTo>
                  <a:lnTo>
                    <a:pt x="4141" y="11593"/>
                  </a:lnTo>
                  <a:lnTo>
                    <a:pt x="4141" y="11593"/>
                  </a:lnTo>
                  <a:lnTo>
                    <a:pt x="4726" y="11617"/>
                  </a:lnTo>
                  <a:lnTo>
                    <a:pt x="5286" y="11666"/>
                  </a:lnTo>
                  <a:lnTo>
                    <a:pt x="5773" y="11715"/>
                  </a:lnTo>
                  <a:lnTo>
                    <a:pt x="6236" y="11788"/>
                  </a:lnTo>
                  <a:lnTo>
                    <a:pt x="6650" y="11885"/>
                  </a:lnTo>
                  <a:lnTo>
                    <a:pt x="7015" y="11958"/>
                  </a:lnTo>
                  <a:lnTo>
                    <a:pt x="7575" y="12129"/>
                  </a:lnTo>
                  <a:lnTo>
                    <a:pt x="7575" y="12129"/>
                  </a:lnTo>
                  <a:lnTo>
                    <a:pt x="7746" y="12153"/>
                  </a:lnTo>
                  <a:lnTo>
                    <a:pt x="7746" y="12153"/>
                  </a:lnTo>
                  <a:lnTo>
                    <a:pt x="7916" y="12129"/>
                  </a:lnTo>
                  <a:lnTo>
                    <a:pt x="8062" y="12056"/>
                  </a:lnTo>
                  <a:lnTo>
                    <a:pt x="8062" y="12056"/>
                  </a:lnTo>
                  <a:lnTo>
                    <a:pt x="8160" y="11958"/>
                  </a:lnTo>
                  <a:lnTo>
                    <a:pt x="8233" y="11861"/>
                  </a:lnTo>
                  <a:lnTo>
                    <a:pt x="8282" y="11739"/>
                  </a:lnTo>
                  <a:lnTo>
                    <a:pt x="8306" y="11593"/>
                  </a:lnTo>
                  <a:lnTo>
                    <a:pt x="8306" y="1656"/>
                  </a:lnTo>
                  <a:lnTo>
                    <a:pt x="8306" y="1656"/>
                  </a:lnTo>
                  <a:lnTo>
                    <a:pt x="8282" y="1534"/>
                  </a:lnTo>
                  <a:lnTo>
                    <a:pt x="8257" y="1437"/>
                  </a:lnTo>
                  <a:lnTo>
                    <a:pt x="8184" y="1315"/>
                  </a:lnTo>
                  <a:lnTo>
                    <a:pt x="8111" y="1242"/>
                  </a:lnTo>
                  <a:lnTo>
                    <a:pt x="8111" y="1242"/>
                  </a:lnTo>
                  <a:lnTo>
                    <a:pt x="7965" y="1120"/>
                  </a:lnTo>
                  <a:lnTo>
                    <a:pt x="7795" y="974"/>
                  </a:lnTo>
                  <a:lnTo>
                    <a:pt x="7381" y="755"/>
                  </a:lnTo>
                  <a:lnTo>
                    <a:pt x="6918" y="536"/>
                  </a:lnTo>
                  <a:lnTo>
                    <a:pt x="6406" y="341"/>
                  </a:lnTo>
                  <a:lnTo>
                    <a:pt x="5846" y="195"/>
                  </a:lnTo>
                  <a:lnTo>
                    <a:pt x="5286" y="73"/>
                  </a:lnTo>
                  <a:lnTo>
                    <a:pt x="4726" y="24"/>
                  </a:lnTo>
                  <a:lnTo>
                    <a:pt x="4141" y="0"/>
                  </a:lnTo>
                  <a:lnTo>
                    <a:pt x="4141" y="0"/>
                  </a:lnTo>
                  <a:lnTo>
                    <a:pt x="3776" y="0"/>
                  </a:lnTo>
                  <a:lnTo>
                    <a:pt x="3435" y="49"/>
                  </a:lnTo>
                  <a:lnTo>
                    <a:pt x="3094" y="98"/>
                  </a:lnTo>
                  <a:lnTo>
                    <a:pt x="2777" y="171"/>
                  </a:lnTo>
                  <a:lnTo>
                    <a:pt x="2485" y="268"/>
                  </a:lnTo>
                  <a:lnTo>
                    <a:pt x="2193" y="365"/>
                  </a:lnTo>
                  <a:lnTo>
                    <a:pt x="1949" y="487"/>
                  </a:lnTo>
                  <a:lnTo>
                    <a:pt x="1681" y="609"/>
                  </a:lnTo>
                  <a:lnTo>
                    <a:pt x="1243" y="901"/>
                  </a:lnTo>
                  <a:lnTo>
                    <a:pt x="878" y="1169"/>
                  </a:lnTo>
                  <a:lnTo>
                    <a:pt x="561" y="1437"/>
                  </a:lnTo>
                  <a:lnTo>
                    <a:pt x="293" y="1681"/>
                  </a:lnTo>
                  <a:lnTo>
                    <a:pt x="293" y="1681"/>
                  </a:lnTo>
                  <a:lnTo>
                    <a:pt x="171" y="1802"/>
                  </a:lnTo>
                  <a:lnTo>
                    <a:pt x="171" y="1802"/>
                  </a:lnTo>
                  <a:lnTo>
                    <a:pt x="98" y="1875"/>
                  </a:lnTo>
                  <a:lnTo>
                    <a:pt x="50" y="1973"/>
                  </a:lnTo>
                  <a:lnTo>
                    <a:pt x="1" y="2095"/>
                  </a:lnTo>
                  <a:lnTo>
                    <a:pt x="1" y="2192"/>
                  </a:lnTo>
                  <a:lnTo>
                    <a:pt x="1" y="219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76" name="Shape 476"/>
          <p:cNvSpPr/>
          <p:nvPr/>
        </p:nvSpPr>
        <p:spPr>
          <a:xfrm>
            <a:off x="2058751" y="1074873"/>
            <a:ext cx="298237" cy="296506"/>
          </a:xfrm>
          <a:custGeom>
            <a:avLst/>
            <a:gdLst/>
            <a:ahLst/>
            <a:cxnLst/>
            <a:rect l="0" t="0" r="0" b="0"/>
            <a:pathLst>
              <a:path w="16708" h="16611" fill="none" extrusionOk="0">
                <a:moveTo>
                  <a:pt x="414" y="8842"/>
                </a:moveTo>
                <a:lnTo>
                  <a:pt x="8403" y="1048"/>
                </a:lnTo>
                <a:lnTo>
                  <a:pt x="8403" y="1048"/>
                </a:lnTo>
                <a:lnTo>
                  <a:pt x="8500" y="951"/>
                </a:lnTo>
                <a:lnTo>
                  <a:pt x="8597" y="829"/>
                </a:lnTo>
                <a:lnTo>
                  <a:pt x="8865" y="658"/>
                </a:lnTo>
                <a:lnTo>
                  <a:pt x="9158" y="488"/>
                </a:lnTo>
                <a:lnTo>
                  <a:pt x="9450" y="317"/>
                </a:lnTo>
                <a:lnTo>
                  <a:pt x="9450" y="317"/>
                </a:lnTo>
                <a:lnTo>
                  <a:pt x="9839" y="171"/>
                </a:lnTo>
                <a:lnTo>
                  <a:pt x="10180" y="74"/>
                </a:lnTo>
                <a:lnTo>
                  <a:pt x="10497" y="25"/>
                </a:lnTo>
                <a:lnTo>
                  <a:pt x="10814" y="1"/>
                </a:lnTo>
                <a:lnTo>
                  <a:pt x="15344" y="1"/>
                </a:lnTo>
                <a:lnTo>
                  <a:pt x="15344" y="1"/>
                </a:lnTo>
                <a:lnTo>
                  <a:pt x="15465" y="1"/>
                </a:lnTo>
                <a:lnTo>
                  <a:pt x="15587" y="49"/>
                </a:lnTo>
                <a:lnTo>
                  <a:pt x="15855" y="122"/>
                </a:lnTo>
                <a:lnTo>
                  <a:pt x="16099" y="269"/>
                </a:lnTo>
                <a:lnTo>
                  <a:pt x="16294" y="415"/>
                </a:lnTo>
                <a:lnTo>
                  <a:pt x="16294" y="415"/>
                </a:lnTo>
                <a:lnTo>
                  <a:pt x="16391" y="537"/>
                </a:lnTo>
                <a:lnTo>
                  <a:pt x="16488" y="658"/>
                </a:lnTo>
                <a:lnTo>
                  <a:pt x="16561" y="780"/>
                </a:lnTo>
                <a:lnTo>
                  <a:pt x="16610" y="902"/>
                </a:lnTo>
                <a:lnTo>
                  <a:pt x="16659" y="1048"/>
                </a:lnTo>
                <a:lnTo>
                  <a:pt x="16683" y="1170"/>
                </a:lnTo>
                <a:lnTo>
                  <a:pt x="16708" y="1486"/>
                </a:lnTo>
                <a:lnTo>
                  <a:pt x="16708" y="5992"/>
                </a:lnTo>
                <a:lnTo>
                  <a:pt x="16708" y="5992"/>
                </a:lnTo>
                <a:lnTo>
                  <a:pt x="16683" y="6309"/>
                </a:lnTo>
                <a:lnTo>
                  <a:pt x="16635" y="6625"/>
                </a:lnTo>
                <a:lnTo>
                  <a:pt x="16537" y="6942"/>
                </a:lnTo>
                <a:lnTo>
                  <a:pt x="16391" y="7258"/>
                </a:lnTo>
                <a:lnTo>
                  <a:pt x="16391" y="7258"/>
                </a:lnTo>
                <a:lnTo>
                  <a:pt x="16342" y="7453"/>
                </a:lnTo>
                <a:lnTo>
                  <a:pt x="16294" y="7624"/>
                </a:lnTo>
                <a:lnTo>
                  <a:pt x="16196" y="7770"/>
                </a:lnTo>
                <a:lnTo>
                  <a:pt x="16123" y="7916"/>
                </a:lnTo>
                <a:lnTo>
                  <a:pt x="15928" y="8160"/>
                </a:lnTo>
                <a:lnTo>
                  <a:pt x="15758" y="8403"/>
                </a:lnTo>
                <a:lnTo>
                  <a:pt x="7891" y="16197"/>
                </a:lnTo>
                <a:lnTo>
                  <a:pt x="7891" y="16197"/>
                </a:lnTo>
                <a:lnTo>
                  <a:pt x="7794" y="16294"/>
                </a:lnTo>
                <a:lnTo>
                  <a:pt x="7696" y="16392"/>
                </a:lnTo>
                <a:lnTo>
                  <a:pt x="7574" y="16465"/>
                </a:lnTo>
                <a:lnTo>
                  <a:pt x="7453" y="16513"/>
                </a:lnTo>
                <a:lnTo>
                  <a:pt x="7185" y="16586"/>
                </a:lnTo>
                <a:lnTo>
                  <a:pt x="6941" y="16611"/>
                </a:lnTo>
                <a:lnTo>
                  <a:pt x="6941" y="16611"/>
                </a:lnTo>
                <a:lnTo>
                  <a:pt x="6649" y="16586"/>
                </a:lnTo>
                <a:lnTo>
                  <a:pt x="6503" y="16562"/>
                </a:lnTo>
                <a:lnTo>
                  <a:pt x="6381" y="16513"/>
                </a:lnTo>
                <a:lnTo>
                  <a:pt x="6235" y="16465"/>
                </a:lnTo>
                <a:lnTo>
                  <a:pt x="6113" y="16392"/>
                </a:lnTo>
                <a:lnTo>
                  <a:pt x="5991" y="16294"/>
                </a:lnTo>
                <a:lnTo>
                  <a:pt x="5894" y="16197"/>
                </a:lnTo>
                <a:lnTo>
                  <a:pt x="414" y="10839"/>
                </a:lnTo>
                <a:lnTo>
                  <a:pt x="414" y="10839"/>
                </a:lnTo>
                <a:lnTo>
                  <a:pt x="268" y="10595"/>
                </a:lnTo>
                <a:lnTo>
                  <a:pt x="122" y="10352"/>
                </a:lnTo>
                <a:lnTo>
                  <a:pt x="24" y="10108"/>
                </a:lnTo>
                <a:lnTo>
                  <a:pt x="0" y="10011"/>
                </a:lnTo>
                <a:lnTo>
                  <a:pt x="0" y="9889"/>
                </a:lnTo>
                <a:lnTo>
                  <a:pt x="0" y="9889"/>
                </a:lnTo>
                <a:lnTo>
                  <a:pt x="0" y="9718"/>
                </a:lnTo>
                <a:lnTo>
                  <a:pt x="24" y="9597"/>
                </a:lnTo>
                <a:lnTo>
                  <a:pt x="122" y="9329"/>
                </a:lnTo>
                <a:lnTo>
                  <a:pt x="268" y="9061"/>
                </a:lnTo>
                <a:lnTo>
                  <a:pt x="414" y="8842"/>
                </a:lnTo>
                <a:lnTo>
                  <a:pt x="414" y="8842"/>
                </a:lnTo>
                <a:close/>
                <a:moveTo>
                  <a:pt x="12519" y="4190"/>
                </a:moveTo>
                <a:lnTo>
                  <a:pt x="12519" y="4190"/>
                </a:lnTo>
                <a:lnTo>
                  <a:pt x="12689" y="4336"/>
                </a:lnTo>
                <a:lnTo>
                  <a:pt x="12859" y="4433"/>
                </a:lnTo>
                <a:lnTo>
                  <a:pt x="13030" y="4482"/>
                </a:lnTo>
                <a:lnTo>
                  <a:pt x="13249" y="4482"/>
                </a:lnTo>
                <a:lnTo>
                  <a:pt x="13249" y="4482"/>
                </a:lnTo>
                <a:lnTo>
                  <a:pt x="13444" y="4482"/>
                </a:lnTo>
                <a:lnTo>
                  <a:pt x="13615" y="4433"/>
                </a:lnTo>
                <a:lnTo>
                  <a:pt x="13761" y="4336"/>
                </a:lnTo>
                <a:lnTo>
                  <a:pt x="13882" y="4190"/>
                </a:lnTo>
                <a:lnTo>
                  <a:pt x="13882" y="4190"/>
                </a:lnTo>
                <a:lnTo>
                  <a:pt x="14029" y="4044"/>
                </a:lnTo>
                <a:lnTo>
                  <a:pt x="14102" y="3873"/>
                </a:lnTo>
                <a:lnTo>
                  <a:pt x="14150" y="3727"/>
                </a:lnTo>
                <a:lnTo>
                  <a:pt x="14175" y="3557"/>
                </a:lnTo>
                <a:lnTo>
                  <a:pt x="14175" y="3557"/>
                </a:lnTo>
                <a:lnTo>
                  <a:pt x="14150" y="3362"/>
                </a:lnTo>
                <a:lnTo>
                  <a:pt x="14102" y="3167"/>
                </a:lnTo>
                <a:lnTo>
                  <a:pt x="14029" y="2996"/>
                </a:lnTo>
                <a:lnTo>
                  <a:pt x="13882" y="2850"/>
                </a:lnTo>
                <a:lnTo>
                  <a:pt x="13882" y="2850"/>
                </a:lnTo>
                <a:lnTo>
                  <a:pt x="13761" y="2728"/>
                </a:lnTo>
                <a:lnTo>
                  <a:pt x="13615" y="2655"/>
                </a:lnTo>
                <a:lnTo>
                  <a:pt x="13444" y="2582"/>
                </a:lnTo>
                <a:lnTo>
                  <a:pt x="13249" y="2558"/>
                </a:lnTo>
                <a:lnTo>
                  <a:pt x="13249" y="2558"/>
                </a:lnTo>
                <a:lnTo>
                  <a:pt x="13030" y="2582"/>
                </a:lnTo>
                <a:lnTo>
                  <a:pt x="12859" y="2655"/>
                </a:lnTo>
                <a:lnTo>
                  <a:pt x="12689" y="2728"/>
                </a:lnTo>
                <a:lnTo>
                  <a:pt x="12519" y="2850"/>
                </a:lnTo>
                <a:lnTo>
                  <a:pt x="12519" y="2850"/>
                </a:lnTo>
                <a:lnTo>
                  <a:pt x="12445" y="2996"/>
                </a:lnTo>
                <a:lnTo>
                  <a:pt x="12372" y="3167"/>
                </a:lnTo>
                <a:lnTo>
                  <a:pt x="12324" y="3362"/>
                </a:lnTo>
                <a:lnTo>
                  <a:pt x="12324" y="3557"/>
                </a:lnTo>
                <a:lnTo>
                  <a:pt x="12324" y="3557"/>
                </a:lnTo>
                <a:lnTo>
                  <a:pt x="12324" y="3727"/>
                </a:lnTo>
                <a:lnTo>
                  <a:pt x="12372" y="3873"/>
                </a:lnTo>
                <a:lnTo>
                  <a:pt x="12445" y="4044"/>
                </a:lnTo>
                <a:lnTo>
                  <a:pt x="12519" y="4190"/>
                </a:lnTo>
                <a:lnTo>
                  <a:pt x="12519" y="419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7" name="Shape 477"/>
          <p:cNvSpPr/>
          <p:nvPr/>
        </p:nvSpPr>
        <p:spPr>
          <a:xfrm>
            <a:off x="2539087" y="1089651"/>
            <a:ext cx="297380" cy="266946"/>
          </a:xfrm>
          <a:custGeom>
            <a:avLst/>
            <a:gdLst/>
            <a:ahLst/>
            <a:cxnLst/>
            <a:rect l="0" t="0" r="0" b="0"/>
            <a:pathLst>
              <a:path w="16660" h="14955" fill="none" extrusionOk="0">
                <a:moveTo>
                  <a:pt x="12373" y="1"/>
                </a:moveTo>
                <a:lnTo>
                  <a:pt x="12373" y="1"/>
                </a:lnTo>
                <a:lnTo>
                  <a:pt x="12032" y="1"/>
                </a:lnTo>
                <a:lnTo>
                  <a:pt x="11691" y="49"/>
                </a:lnTo>
                <a:lnTo>
                  <a:pt x="11350" y="123"/>
                </a:lnTo>
                <a:lnTo>
                  <a:pt x="11033" y="196"/>
                </a:lnTo>
                <a:lnTo>
                  <a:pt x="10716" y="317"/>
                </a:lnTo>
                <a:lnTo>
                  <a:pt x="10424" y="464"/>
                </a:lnTo>
                <a:lnTo>
                  <a:pt x="10132" y="610"/>
                </a:lnTo>
                <a:lnTo>
                  <a:pt x="9864" y="804"/>
                </a:lnTo>
                <a:lnTo>
                  <a:pt x="9620" y="999"/>
                </a:lnTo>
                <a:lnTo>
                  <a:pt x="9377" y="1219"/>
                </a:lnTo>
                <a:lnTo>
                  <a:pt x="9158" y="1462"/>
                </a:lnTo>
                <a:lnTo>
                  <a:pt x="8939" y="1706"/>
                </a:lnTo>
                <a:lnTo>
                  <a:pt x="8768" y="1974"/>
                </a:lnTo>
                <a:lnTo>
                  <a:pt x="8598" y="2266"/>
                </a:lnTo>
                <a:lnTo>
                  <a:pt x="8451" y="2558"/>
                </a:lnTo>
                <a:lnTo>
                  <a:pt x="8330" y="2850"/>
                </a:lnTo>
                <a:lnTo>
                  <a:pt x="8330" y="2850"/>
                </a:lnTo>
                <a:lnTo>
                  <a:pt x="8208" y="2558"/>
                </a:lnTo>
                <a:lnTo>
                  <a:pt x="8062" y="2266"/>
                </a:lnTo>
                <a:lnTo>
                  <a:pt x="7891" y="1974"/>
                </a:lnTo>
                <a:lnTo>
                  <a:pt x="7721" y="1706"/>
                </a:lnTo>
                <a:lnTo>
                  <a:pt x="7502" y="1462"/>
                </a:lnTo>
                <a:lnTo>
                  <a:pt x="7282" y="1219"/>
                </a:lnTo>
                <a:lnTo>
                  <a:pt x="7039" y="999"/>
                </a:lnTo>
                <a:lnTo>
                  <a:pt x="6795" y="804"/>
                </a:lnTo>
                <a:lnTo>
                  <a:pt x="6527" y="610"/>
                </a:lnTo>
                <a:lnTo>
                  <a:pt x="6235" y="464"/>
                </a:lnTo>
                <a:lnTo>
                  <a:pt x="5943" y="317"/>
                </a:lnTo>
                <a:lnTo>
                  <a:pt x="5626" y="196"/>
                </a:lnTo>
                <a:lnTo>
                  <a:pt x="5310" y="123"/>
                </a:lnTo>
                <a:lnTo>
                  <a:pt x="4969" y="49"/>
                </a:lnTo>
                <a:lnTo>
                  <a:pt x="4628" y="1"/>
                </a:lnTo>
                <a:lnTo>
                  <a:pt x="4287" y="1"/>
                </a:lnTo>
                <a:lnTo>
                  <a:pt x="4287" y="1"/>
                </a:lnTo>
                <a:lnTo>
                  <a:pt x="3848" y="25"/>
                </a:lnTo>
                <a:lnTo>
                  <a:pt x="3434" y="74"/>
                </a:lnTo>
                <a:lnTo>
                  <a:pt x="3020" y="196"/>
                </a:lnTo>
                <a:lnTo>
                  <a:pt x="2606" y="342"/>
                </a:lnTo>
                <a:lnTo>
                  <a:pt x="2241" y="512"/>
                </a:lnTo>
                <a:lnTo>
                  <a:pt x="1900" y="731"/>
                </a:lnTo>
                <a:lnTo>
                  <a:pt x="1559" y="975"/>
                </a:lnTo>
                <a:lnTo>
                  <a:pt x="1267" y="1243"/>
                </a:lnTo>
                <a:lnTo>
                  <a:pt x="974" y="1560"/>
                </a:lnTo>
                <a:lnTo>
                  <a:pt x="731" y="1876"/>
                </a:lnTo>
                <a:lnTo>
                  <a:pt x="512" y="2241"/>
                </a:lnTo>
                <a:lnTo>
                  <a:pt x="341" y="2607"/>
                </a:lnTo>
                <a:lnTo>
                  <a:pt x="195" y="2996"/>
                </a:lnTo>
                <a:lnTo>
                  <a:pt x="98" y="3410"/>
                </a:lnTo>
                <a:lnTo>
                  <a:pt x="25" y="3849"/>
                </a:lnTo>
                <a:lnTo>
                  <a:pt x="0" y="4287"/>
                </a:lnTo>
                <a:lnTo>
                  <a:pt x="0" y="4287"/>
                </a:lnTo>
                <a:lnTo>
                  <a:pt x="0" y="4580"/>
                </a:lnTo>
                <a:lnTo>
                  <a:pt x="25" y="4872"/>
                </a:lnTo>
                <a:lnTo>
                  <a:pt x="122" y="5432"/>
                </a:lnTo>
                <a:lnTo>
                  <a:pt x="244" y="5992"/>
                </a:lnTo>
                <a:lnTo>
                  <a:pt x="439" y="6528"/>
                </a:lnTo>
                <a:lnTo>
                  <a:pt x="658" y="7039"/>
                </a:lnTo>
                <a:lnTo>
                  <a:pt x="926" y="7526"/>
                </a:lnTo>
                <a:lnTo>
                  <a:pt x="1194" y="7989"/>
                </a:lnTo>
                <a:lnTo>
                  <a:pt x="1510" y="8452"/>
                </a:lnTo>
                <a:lnTo>
                  <a:pt x="1851" y="8890"/>
                </a:lnTo>
                <a:lnTo>
                  <a:pt x="2192" y="9304"/>
                </a:lnTo>
                <a:lnTo>
                  <a:pt x="2558" y="9718"/>
                </a:lnTo>
                <a:lnTo>
                  <a:pt x="2923" y="10108"/>
                </a:lnTo>
                <a:lnTo>
                  <a:pt x="3629" y="10839"/>
                </a:lnTo>
                <a:lnTo>
                  <a:pt x="4287" y="11496"/>
                </a:lnTo>
                <a:lnTo>
                  <a:pt x="4287" y="11496"/>
                </a:lnTo>
                <a:lnTo>
                  <a:pt x="4847" y="12032"/>
                </a:lnTo>
                <a:lnTo>
                  <a:pt x="5480" y="12592"/>
                </a:lnTo>
                <a:lnTo>
                  <a:pt x="6820" y="13737"/>
                </a:lnTo>
                <a:lnTo>
                  <a:pt x="7891" y="14614"/>
                </a:lnTo>
                <a:lnTo>
                  <a:pt x="8330" y="14955"/>
                </a:lnTo>
                <a:lnTo>
                  <a:pt x="8330" y="14955"/>
                </a:lnTo>
                <a:lnTo>
                  <a:pt x="8768" y="14614"/>
                </a:lnTo>
                <a:lnTo>
                  <a:pt x="9815" y="13761"/>
                </a:lnTo>
                <a:lnTo>
                  <a:pt x="11155" y="12617"/>
                </a:lnTo>
                <a:lnTo>
                  <a:pt x="11788" y="12056"/>
                </a:lnTo>
                <a:lnTo>
                  <a:pt x="12373" y="11496"/>
                </a:lnTo>
                <a:lnTo>
                  <a:pt x="12373" y="11496"/>
                </a:lnTo>
                <a:lnTo>
                  <a:pt x="13030" y="10839"/>
                </a:lnTo>
                <a:lnTo>
                  <a:pt x="13736" y="10108"/>
                </a:lnTo>
                <a:lnTo>
                  <a:pt x="14102" y="9718"/>
                </a:lnTo>
                <a:lnTo>
                  <a:pt x="14467" y="9304"/>
                </a:lnTo>
                <a:lnTo>
                  <a:pt x="14808" y="8890"/>
                </a:lnTo>
                <a:lnTo>
                  <a:pt x="15149" y="8452"/>
                </a:lnTo>
                <a:lnTo>
                  <a:pt x="15466" y="7989"/>
                </a:lnTo>
                <a:lnTo>
                  <a:pt x="15734" y="7526"/>
                </a:lnTo>
                <a:lnTo>
                  <a:pt x="16001" y="7039"/>
                </a:lnTo>
                <a:lnTo>
                  <a:pt x="16221" y="6528"/>
                </a:lnTo>
                <a:lnTo>
                  <a:pt x="16416" y="5992"/>
                </a:lnTo>
                <a:lnTo>
                  <a:pt x="16537" y="5432"/>
                </a:lnTo>
                <a:lnTo>
                  <a:pt x="16635" y="4872"/>
                </a:lnTo>
                <a:lnTo>
                  <a:pt x="16659" y="4580"/>
                </a:lnTo>
                <a:lnTo>
                  <a:pt x="16659" y="4287"/>
                </a:lnTo>
                <a:lnTo>
                  <a:pt x="16659" y="4287"/>
                </a:lnTo>
                <a:lnTo>
                  <a:pt x="16635" y="3849"/>
                </a:lnTo>
                <a:lnTo>
                  <a:pt x="16562" y="3410"/>
                </a:lnTo>
                <a:lnTo>
                  <a:pt x="16464" y="2996"/>
                </a:lnTo>
                <a:lnTo>
                  <a:pt x="16318" y="2607"/>
                </a:lnTo>
                <a:lnTo>
                  <a:pt x="16148" y="2241"/>
                </a:lnTo>
                <a:lnTo>
                  <a:pt x="15928" y="1876"/>
                </a:lnTo>
                <a:lnTo>
                  <a:pt x="15685" y="1560"/>
                </a:lnTo>
                <a:lnTo>
                  <a:pt x="15393" y="1243"/>
                </a:lnTo>
                <a:lnTo>
                  <a:pt x="15100" y="975"/>
                </a:lnTo>
                <a:lnTo>
                  <a:pt x="14759" y="731"/>
                </a:lnTo>
                <a:lnTo>
                  <a:pt x="14418" y="512"/>
                </a:lnTo>
                <a:lnTo>
                  <a:pt x="14053" y="342"/>
                </a:lnTo>
                <a:lnTo>
                  <a:pt x="13639" y="196"/>
                </a:lnTo>
                <a:lnTo>
                  <a:pt x="13225" y="74"/>
                </a:lnTo>
                <a:lnTo>
                  <a:pt x="12811" y="25"/>
                </a:lnTo>
                <a:lnTo>
                  <a:pt x="12373" y="1"/>
                </a:lnTo>
                <a:lnTo>
                  <a:pt x="12373"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8" name="Shape 478"/>
          <p:cNvSpPr/>
          <p:nvPr/>
        </p:nvSpPr>
        <p:spPr>
          <a:xfrm>
            <a:off x="3023330" y="1091829"/>
            <a:ext cx="288688" cy="262591"/>
          </a:xfrm>
          <a:custGeom>
            <a:avLst/>
            <a:gdLst/>
            <a:ahLst/>
            <a:cxnLst/>
            <a:rect l="0" t="0" r="0" b="0"/>
            <a:pathLst>
              <a:path w="16173" h="14711" fill="none" extrusionOk="0">
                <a:moveTo>
                  <a:pt x="8087" y="1"/>
                </a:moveTo>
                <a:lnTo>
                  <a:pt x="8087" y="1"/>
                </a:lnTo>
                <a:lnTo>
                  <a:pt x="7672" y="1"/>
                </a:lnTo>
                <a:lnTo>
                  <a:pt x="7258" y="25"/>
                </a:lnTo>
                <a:lnTo>
                  <a:pt x="6844" y="74"/>
                </a:lnTo>
                <a:lnTo>
                  <a:pt x="6455" y="122"/>
                </a:lnTo>
                <a:lnTo>
                  <a:pt x="6065" y="195"/>
                </a:lnTo>
                <a:lnTo>
                  <a:pt x="5675" y="293"/>
                </a:lnTo>
                <a:lnTo>
                  <a:pt x="5310" y="415"/>
                </a:lnTo>
                <a:lnTo>
                  <a:pt x="4945" y="536"/>
                </a:lnTo>
                <a:lnTo>
                  <a:pt x="4579" y="658"/>
                </a:lnTo>
                <a:lnTo>
                  <a:pt x="4238" y="829"/>
                </a:lnTo>
                <a:lnTo>
                  <a:pt x="3897" y="975"/>
                </a:lnTo>
                <a:lnTo>
                  <a:pt x="3557" y="1170"/>
                </a:lnTo>
                <a:lnTo>
                  <a:pt x="3240" y="1364"/>
                </a:lnTo>
                <a:lnTo>
                  <a:pt x="2948" y="1559"/>
                </a:lnTo>
                <a:lnTo>
                  <a:pt x="2655" y="1778"/>
                </a:lnTo>
                <a:lnTo>
                  <a:pt x="2363" y="1998"/>
                </a:lnTo>
                <a:lnTo>
                  <a:pt x="2095" y="2241"/>
                </a:lnTo>
                <a:lnTo>
                  <a:pt x="1852" y="2485"/>
                </a:lnTo>
                <a:lnTo>
                  <a:pt x="1608" y="2753"/>
                </a:lnTo>
                <a:lnTo>
                  <a:pt x="1389" y="3021"/>
                </a:lnTo>
                <a:lnTo>
                  <a:pt x="1170" y="3288"/>
                </a:lnTo>
                <a:lnTo>
                  <a:pt x="975" y="3581"/>
                </a:lnTo>
                <a:lnTo>
                  <a:pt x="804" y="3873"/>
                </a:lnTo>
                <a:lnTo>
                  <a:pt x="634" y="4190"/>
                </a:lnTo>
                <a:lnTo>
                  <a:pt x="488" y="4506"/>
                </a:lnTo>
                <a:lnTo>
                  <a:pt x="366" y="4823"/>
                </a:lnTo>
                <a:lnTo>
                  <a:pt x="244" y="5139"/>
                </a:lnTo>
                <a:lnTo>
                  <a:pt x="171" y="5480"/>
                </a:lnTo>
                <a:lnTo>
                  <a:pt x="98" y="5821"/>
                </a:lnTo>
                <a:lnTo>
                  <a:pt x="49" y="6162"/>
                </a:lnTo>
                <a:lnTo>
                  <a:pt x="1" y="6503"/>
                </a:lnTo>
                <a:lnTo>
                  <a:pt x="1" y="6869"/>
                </a:lnTo>
                <a:lnTo>
                  <a:pt x="1" y="6869"/>
                </a:lnTo>
                <a:lnTo>
                  <a:pt x="1" y="7234"/>
                </a:lnTo>
                <a:lnTo>
                  <a:pt x="49" y="7624"/>
                </a:lnTo>
                <a:lnTo>
                  <a:pt x="98" y="7989"/>
                </a:lnTo>
                <a:lnTo>
                  <a:pt x="196" y="8330"/>
                </a:lnTo>
                <a:lnTo>
                  <a:pt x="293" y="8695"/>
                </a:lnTo>
                <a:lnTo>
                  <a:pt x="415" y="9036"/>
                </a:lnTo>
                <a:lnTo>
                  <a:pt x="561" y="9377"/>
                </a:lnTo>
                <a:lnTo>
                  <a:pt x="731" y="9718"/>
                </a:lnTo>
                <a:lnTo>
                  <a:pt x="902" y="10035"/>
                </a:lnTo>
                <a:lnTo>
                  <a:pt x="1097" y="10327"/>
                </a:lnTo>
                <a:lnTo>
                  <a:pt x="1340" y="10644"/>
                </a:lnTo>
                <a:lnTo>
                  <a:pt x="1559" y="10936"/>
                </a:lnTo>
                <a:lnTo>
                  <a:pt x="1827" y="11204"/>
                </a:lnTo>
                <a:lnTo>
                  <a:pt x="2095" y="11472"/>
                </a:lnTo>
                <a:lnTo>
                  <a:pt x="2387" y="11740"/>
                </a:lnTo>
                <a:lnTo>
                  <a:pt x="2680" y="11983"/>
                </a:lnTo>
                <a:lnTo>
                  <a:pt x="2680" y="11983"/>
                </a:lnTo>
                <a:lnTo>
                  <a:pt x="2485" y="12349"/>
                </a:lnTo>
                <a:lnTo>
                  <a:pt x="2266" y="12714"/>
                </a:lnTo>
                <a:lnTo>
                  <a:pt x="2022" y="13104"/>
                </a:lnTo>
                <a:lnTo>
                  <a:pt x="1706" y="13469"/>
                </a:lnTo>
                <a:lnTo>
                  <a:pt x="1365" y="13834"/>
                </a:lnTo>
                <a:lnTo>
                  <a:pt x="1170" y="14005"/>
                </a:lnTo>
                <a:lnTo>
                  <a:pt x="951" y="14151"/>
                </a:lnTo>
                <a:lnTo>
                  <a:pt x="731" y="14297"/>
                </a:lnTo>
                <a:lnTo>
                  <a:pt x="512" y="14443"/>
                </a:lnTo>
                <a:lnTo>
                  <a:pt x="269" y="14540"/>
                </a:lnTo>
                <a:lnTo>
                  <a:pt x="1" y="14662"/>
                </a:lnTo>
                <a:lnTo>
                  <a:pt x="1" y="14662"/>
                </a:lnTo>
                <a:lnTo>
                  <a:pt x="122" y="14662"/>
                </a:lnTo>
                <a:lnTo>
                  <a:pt x="488" y="14711"/>
                </a:lnTo>
                <a:lnTo>
                  <a:pt x="1024" y="14711"/>
                </a:lnTo>
                <a:lnTo>
                  <a:pt x="1365" y="14711"/>
                </a:lnTo>
                <a:lnTo>
                  <a:pt x="1706" y="14687"/>
                </a:lnTo>
                <a:lnTo>
                  <a:pt x="2095" y="14614"/>
                </a:lnTo>
                <a:lnTo>
                  <a:pt x="2485" y="14540"/>
                </a:lnTo>
                <a:lnTo>
                  <a:pt x="2899" y="14419"/>
                </a:lnTo>
                <a:lnTo>
                  <a:pt x="3313" y="14273"/>
                </a:lnTo>
                <a:lnTo>
                  <a:pt x="3751" y="14078"/>
                </a:lnTo>
                <a:lnTo>
                  <a:pt x="4165" y="13834"/>
                </a:lnTo>
                <a:lnTo>
                  <a:pt x="4579" y="13566"/>
                </a:lnTo>
                <a:lnTo>
                  <a:pt x="4969" y="13201"/>
                </a:lnTo>
                <a:lnTo>
                  <a:pt x="4969" y="13201"/>
                </a:lnTo>
                <a:lnTo>
                  <a:pt x="5334" y="13323"/>
                </a:lnTo>
                <a:lnTo>
                  <a:pt x="5700" y="13444"/>
                </a:lnTo>
                <a:lnTo>
                  <a:pt x="6089" y="13518"/>
                </a:lnTo>
                <a:lnTo>
                  <a:pt x="6479" y="13591"/>
                </a:lnTo>
                <a:lnTo>
                  <a:pt x="6869" y="13664"/>
                </a:lnTo>
                <a:lnTo>
                  <a:pt x="7258" y="13712"/>
                </a:lnTo>
                <a:lnTo>
                  <a:pt x="7672" y="13737"/>
                </a:lnTo>
                <a:lnTo>
                  <a:pt x="8087" y="13737"/>
                </a:lnTo>
                <a:lnTo>
                  <a:pt x="8087" y="13737"/>
                </a:lnTo>
                <a:lnTo>
                  <a:pt x="8501" y="13737"/>
                </a:lnTo>
                <a:lnTo>
                  <a:pt x="8915" y="13712"/>
                </a:lnTo>
                <a:lnTo>
                  <a:pt x="9329" y="13664"/>
                </a:lnTo>
                <a:lnTo>
                  <a:pt x="9718" y="13591"/>
                </a:lnTo>
                <a:lnTo>
                  <a:pt x="10108" y="13518"/>
                </a:lnTo>
                <a:lnTo>
                  <a:pt x="10498" y="13420"/>
                </a:lnTo>
                <a:lnTo>
                  <a:pt x="10863" y="13323"/>
                </a:lnTo>
                <a:lnTo>
                  <a:pt x="11228" y="13201"/>
                </a:lnTo>
                <a:lnTo>
                  <a:pt x="11594" y="13055"/>
                </a:lnTo>
                <a:lnTo>
                  <a:pt x="11935" y="12909"/>
                </a:lnTo>
                <a:lnTo>
                  <a:pt x="12276" y="12738"/>
                </a:lnTo>
                <a:lnTo>
                  <a:pt x="12617" y="12568"/>
                </a:lnTo>
                <a:lnTo>
                  <a:pt x="12933" y="12373"/>
                </a:lnTo>
                <a:lnTo>
                  <a:pt x="13225" y="12178"/>
                </a:lnTo>
                <a:lnTo>
                  <a:pt x="13518" y="11959"/>
                </a:lnTo>
                <a:lnTo>
                  <a:pt x="13810" y="11715"/>
                </a:lnTo>
                <a:lnTo>
                  <a:pt x="14078" y="11496"/>
                </a:lnTo>
                <a:lnTo>
                  <a:pt x="14321" y="11228"/>
                </a:lnTo>
                <a:lnTo>
                  <a:pt x="14565" y="10985"/>
                </a:lnTo>
                <a:lnTo>
                  <a:pt x="14784" y="10717"/>
                </a:lnTo>
                <a:lnTo>
                  <a:pt x="15003" y="10424"/>
                </a:lnTo>
                <a:lnTo>
                  <a:pt x="15198" y="10132"/>
                </a:lnTo>
                <a:lnTo>
                  <a:pt x="15369" y="9840"/>
                </a:lnTo>
                <a:lnTo>
                  <a:pt x="15539" y="9548"/>
                </a:lnTo>
                <a:lnTo>
                  <a:pt x="15685" y="9231"/>
                </a:lnTo>
                <a:lnTo>
                  <a:pt x="15807" y="8914"/>
                </a:lnTo>
                <a:lnTo>
                  <a:pt x="15929" y="8574"/>
                </a:lnTo>
                <a:lnTo>
                  <a:pt x="16002" y="8257"/>
                </a:lnTo>
                <a:lnTo>
                  <a:pt x="16075" y="7916"/>
                </a:lnTo>
                <a:lnTo>
                  <a:pt x="16124" y="7575"/>
                </a:lnTo>
                <a:lnTo>
                  <a:pt x="16172" y="7210"/>
                </a:lnTo>
                <a:lnTo>
                  <a:pt x="16172" y="6869"/>
                </a:lnTo>
                <a:lnTo>
                  <a:pt x="16172" y="6869"/>
                </a:lnTo>
                <a:lnTo>
                  <a:pt x="16172" y="6503"/>
                </a:lnTo>
                <a:lnTo>
                  <a:pt x="16124" y="6162"/>
                </a:lnTo>
                <a:lnTo>
                  <a:pt x="16075" y="5821"/>
                </a:lnTo>
                <a:lnTo>
                  <a:pt x="16002" y="5480"/>
                </a:lnTo>
                <a:lnTo>
                  <a:pt x="15929" y="5139"/>
                </a:lnTo>
                <a:lnTo>
                  <a:pt x="15807" y="4823"/>
                </a:lnTo>
                <a:lnTo>
                  <a:pt x="15685" y="4506"/>
                </a:lnTo>
                <a:lnTo>
                  <a:pt x="15539" y="4190"/>
                </a:lnTo>
                <a:lnTo>
                  <a:pt x="15369" y="3873"/>
                </a:lnTo>
                <a:lnTo>
                  <a:pt x="15198" y="3581"/>
                </a:lnTo>
                <a:lnTo>
                  <a:pt x="15003" y="3288"/>
                </a:lnTo>
                <a:lnTo>
                  <a:pt x="14784" y="3021"/>
                </a:lnTo>
                <a:lnTo>
                  <a:pt x="14565" y="2753"/>
                </a:lnTo>
                <a:lnTo>
                  <a:pt x="14321" y="2485"/>
                </a:lnTo>
                <a:lnTo>
                  <a:pt x="14078" y="2241"/>
                </a:lnTo>
                <a:lnTo>
                  <a:pt x="13810" y="1998"/>
                </a:lnTo>
                <a:lnTo>
                  <a:pt x="13518" y="1778"/>
                </a:lnTo>
                <a:lnTo>
                  <a:pt x="13225" y="1559"/>
                </a:lnTo>
                <a:lnTo>
                  <a:pt x="12933" y="1364"/>
                </a:lnTo>
                <a:lnTo>
                  <a:pt x="12617" y="1170"/>
                </a:lnTo>
                <a:lnTo>
                  <a:pt x="12276" y="975"/>
                </a:lnTo>
                <a:lnTo>
                  <a:pt x="11935" y="829"/>
                </a:lnTo>
                <a:lnTo>
                  <a:pt x="11594" y="658"/>
                </a:lnTo>
                <a:lnTo>
                  <a:pt x="11228" y="536"/>
                </a:lnTo>
                <a:lnTo>
                  <a:pt x="10863" y="415"/>
                </a:lnTo>
                <a:lnTo>
                  <a:pt x="10498" y="293"/>
                </a:lnTo>
                <a:lnTo>
                  <a:pt x="10108" y="195"/>
                </a:lnTo>
                <a:lnTo>
                  <a:pt x="9718" y="122"/>
                </a:lnTo>
                <a:lnTo>
                  <a:pt x="9329" y="74"/>
                </a:lnTo>
                <a:lnTo>
                  <a:pt x="8915" y="25"/>
                </a:lnTo>
                <a:lnTo>
                  <a:pt x="8501" y="1"/>
                </a:lnTo>
                <a:lnTo>
                  <a:pt x="8087" y="1"/>
                </a:lnTo>
                <a:lnTo>
                  <a:pt x="8087"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9" name="Shape 479"/>
          <p:cNvSpPr/>
          <p:nvPr/>
        </p:nvSpPr>
        <p:spPr>
          <a:xfrm>
            <a:off x="3512803" y="1094435"/>
            <a:ext cx="269552" cy="257379"/>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480" name="Shape 480"/>
          <p:cNvGrpSpPr/>
          <p:nvPr/>
        </p:nvGrpSpPr>
        <p:grpSpPr>
          <a:xfrm>
            <a:off x="3979137" y="1077115"/>
            <a:ext cx="297380" cy="297809"/>
            <a:chOff x="5294400" y="974850"/>
            <a:chExt cx="416500" cy="417100"/>
          </a:xfrm>
        </p:grpSpPr>
        <p:sp>
          <p:nvSpPr>
            <p:cNvPr id="481" name="Shape 481"/>
            <p:cNvSpPr/>
            <p:nvPr/>
          </p:nvSpPr>
          <p:spPr>
            <a:xfrm>
              <a:off x="5325450" y="997975"/>
              <a:ext cx="151650" cy="154700"/>
            </a:xfrm>
            <a:custGeom>
              <a:avLst/>
              <a:gdLst/>
              <a:ahLst/>
              <a:cxnLst/>
              <a:rect l="0" t="0" r="0" b="0"/>
              <a:pathLst>
                <a:path w="6066" h="6188" fill="none" extrusionOk="0">
                  <a:moveTo>
                    <a:pt x="2680" y="74"/>
                  </a:moveTo>
                  <a:lnTo>
                    <a:pt x="2680" y="74"/>
                  </a:lnTo>
                  <a:lnTo>
                    <a:pt x="2607" y="1"/>
                  </a:lnTo>
                  <a:lnTo>
                    <a:pt x="2534" y="1"/>
                  </a:lnTo>
                  <a:lnTo>
                    <a:pt x="2461" y="25"/>
                  </a:lnTo>
                  <a:lnTo>
                    <a:pt x="2436" y="147"/>
                  </a:lnTo>
                  <a:lnTo>
                    <a:pt x="2095" y="1803"/>
                  </a:lnTo>
                  <a:lnTo>
                    <a:pt x="2095" y="1803"/>
                  </a:lnTo>
                  <a:lnTo>
                    <a:pt x="2047" y="1925"/>
                  </a:lnTo>
                  <a:lnTo>
                    <a:pt x="1974" y="2047"/>
                  </a:lnTo>
                  <a:lnTo>
                    <a:pt x="1852" y="2169"/>
                  </a:lnTo>
                  <a:lnTo>
                    <a:pt x="1730" y="2217"/>
                  </a:lnTo>
                  <a:lnTo>
                    <a:pt x="123" y="2753"/>
                  </a:lnTo>
                  <a:lnTo>
                    <a:pt x="123" y="2753"/>
                  </a:lnTo>
                  <a:lnTo>
                    <a:pt x="25" y="2826"/>
                  </a:lnTo>
                  <a:lnTo>
                    <a:pt x="1" y="2875"/>
                  </a:lnTo>
                  <a:lnTo>
                    <a:pt x="25" y="2948"/>
                  </a:lnTo>
                  <a:lnTo>
                    <a:pt x="98" y="3021"/>
                  </a:lnTo>
                  <a:lnTo>
                    <a:pt x="1584" y="3849"/>
                  </a:lnTo>
                  <a:lnTo>
                    <a:pt x="1584" y="3849"/>
                  </a:lnTo>
                  <a:lnTo>
                    <a:pt x="1706" y="3922"/>
                  </a:lnTo>
                  <a:lnTo>
                    <a:pt x="1803" y="4044"/>
                  </a:lnTo>
                  <a:lnTo>
                    <a:pt x="1852" y="4190"/>
                  </a:lnTo>
                  <a:lnTo>
                    <a:pt x="1876" y="4312"/>
                  </a:lnTo>
                  <a:lnTo>
                    <a:pt x="1901" y="6017"/>
                  </a:lnTo>
                  <a:lnTo>
                    <a:pt x="1901" y="6017"/>
                  </a:lnTo>
                  <a:lnTo>
                    <a:pt x="1925" y="6114"/>
                  </a:lnTo>
                  <a:lnTo>
                    <a:pt x="1974" y="6187"/>
                  </a:lnTo>
                  <a:lnTo>
                    <a:pt x="2047" y="6187"/>
                  </a:lnTo>
                  <a:lnTo>
                    <a:pt x="2120" y="6114"/>
                  </a:lnTo>
                  <a:lnTo>
                    <a:pt x="3362" y="4969"/>
                  </a:lnTo>
                  <a:lnTo>
                    <a:pt x="3362" y="4969"/>
                  </a:lnTo>
                  <a:lnTo>
                    <a:pt x="3484" y="4872"/>
                  </a:lnTo>
                  <a:lnTo>
                    <a:pt x="3630" y="4823"/>
                  </a:lnTo>
                  <a:lnTo>
                    <a:pt x="3776" y="4823"/>
                  </a:lnTo>
                  <a:lnTo>
                    <a:pt x="3922" y="4848"/>
                  </a:lnTo>
                  <a:lnTo>
                    <a:pt x="5530" y="5335"/>
                  </a:lnTo>
                  <a:lnTo>
                    <a:pt x="5530" y="5335"/>
                  </a:lnTo>
                  <a:lnTo>
                    <a:pt x="5651" y="5359"/>
                  </a:lnTo>
                  <a:lnTo>
                    <a:pt x="5700" y="5335"/>
                  </a:lnTo>
                  <a:lnTo>
                    <a:pt x="5724" y="5262"/>
                  </a:lnTo>
                  <a:lnTo>
                    <a:pt x="5700" y="5164"/>
                  </a:lnTo>
                  <a:lnTo>
                    <a:pt x="4994" y="3606"/>
                  </a:lnTo>
                  <a:lnTo>
                    <a:pt x="4994" y="3606"/>
                  </a:lnTo>
                  <a:lnTo>
                    <a:pt x="4945" y="3484"/>
                  </a:lnTo>
                  <a:lnTo>
                    <a:pt x="4945" y="3338"/>
                  </a:lnTo>
                  <a:lnTo>
                    <a:pt x="4969" y="3191"/>
                  </a:lnTo>
                  <a:lnTo>
                    <a:pt x="5042" y="3070"/>
                  </a:lnTo>
                  <a:lnTo>
                    <a:pt x="6017" y="1681"/>
                  </a:lnTo>
                  <a:lnTo>
                    <a:pt x="6017" y="1681"/>
                  </a:lnTo>
                  <a:lnTo>
                    <a:pt x="6065" y="1584"/>
                  </a:lnTo>
                  <a:lnTo>
                    <a:pt x="6065" y="1511"/>
                  </a:lnTo>
                  <a:lnTo>
                    <a:pt x="5992" y="1462"/>
                  </a:lnTo>
                  <a:lnTo>
                    <a:pt x="5895" y="1462"/>
                  </a:lnTo>
                  <a:lnTo>
                    <a:pt x="4190" y="1657"/>
                  </a:lnTo>
                  <a:lnTo>
                    <a:pt x="4190" y="1657"/>
                  </a:lnTo>
                  <a:lnTo>
                    <a:pt x="4068" y="1657"/>
                  </a:lnTo>
                  <a:lnTo>
                    <a:pt x="3922" y="1608"/>
                  </a:lnTo>
                  <a:lnTo>
                    <a:pt x="3800" y="1535"/>
                  </a:lnTo>
                  <a:lnTo>
                    <a:pt x="3703" y="1438"/>
                  </a:lnTo>
                  <a:lnTo>
                    <a:pt x="2680" y="7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2" name="Shape 482"/>
            <p:cNvSpPr/>
            <p:nvPr/>
          </p:nvSpPr>
          <p:spPr>
            <a:xfrm>
              <a:off x="5294400" y="974850"/>
              <a:ext cx="416500" cy="417100"/>
            </a:xfrm>
            <a:custGeom>
              <a:avLst/>
              <a:gdLst/>
              <a:ahLst/>
              <a:cxnLst/>
              <a:rect l="0" t="0" r="0" b="0"/>
              <a:pathLst>
                <a:path w="16660" h="16684" fill="none" extrusionOk="0">
                  <a:moveTo>
                    <a:pt x="4872" y="12202"/>
                  </a:moveTo>
                  <a:lnTo>
                    <a:pt x="4872" y="12202"/>
                  </a:lnTo>
                  <a:lnTo>
                    <a:pt x="5261" y="12178"/>
                  </a:lnTo>
                  <a:lnTo>
                    <a:pt x="5627" y="12154"/>
                  </a:lnTo>
                  <a:lnTo>
                    <a:pt x="5992" y="12105"/>
                  </a:lnTo>
                  <a:lnTo>
                    <a:pt x="6357" y="12032"/>
                  </a:lnTo>
                  <a:lnTo>
                    <a:pt x="6698" y="11959"/>
                  </a:lnTo>
                  <a:lnTo>
                    <a:pt x="7039" y="11861"/>
                  </a:lnTo>
                  <a:lnTo>
                    <a:pt x="7380" y="11740"/>
                  </a:lnTo>
                  <a:lnTo>
                    <a:pt x="7721" y="11618"/>
                  </a:lnTo>
                  <a:lnTo>
                    <a:pt x="8038" y="11472"/>
                  </a:lnTo>
                  <a:lnTo>
                    <a:pt x="8355" y="11301"/>
                  </a:lnTo>
                  <a:lnTo>
                    <a:pt x="8671" y="11131"/>
                  </a:lnTo>
                  <a:lnTo>
                    <a:pt x="8963" y="10936"/>
                  </a:lnTo>
                  <a:lnTo>
                    <a:pt x="9256" y="10741"/>
                  </a:lnTo>
                  <a:lnTo>
                    <a:pt x="9524" y="10522"/>
                  </a:lnTo>
                  <a:lnTo>
                    <a:pt x="9792" y="10303"/>
                  </a:lnTo>
                  <a:lnTo>
                    <a:pt x="10035" y="10059"/>
                  </a:lnTo>
                  <a:lnTo>
                    <a:pt x="10279" y="9791"/>
                  </a:lnTo>
                  <a:lnTo>
                    <a:pt x="10522" y="9523"/>
                  </a:lnTo>
                  <a:lnTo>
                    <a:pt x="10741" y="9255"/>
                  </a:lnTo>
                  <a:lnTo>
                    <a:pt x="10936" y="8963"/>
                  </a:lnTo>
                  <a:lnTo>
                    <a:pt x="11131" y="8671"/>
                  </a:lnTo>
                  <a:lnTo>
                    <a:pt x="11302" y="8379"/>
                  </a:lnTo>
                  <a:lnTo>
                    <a:pt x="11472" y="8062"/>
                  </a:lnTo>
                  <a:lnTo>
                    <a:pt x="11618" y="7721"/>
                  </a:lnTo>
                  <a:lnTo>
                    <a:pt x="11740" y="7404"/>
                  </a:lnTo>
                  <a:lnTo>
                    <a:pt x="11862" y="7063"/>
                  </a:lnTo>
                  <a:lnTo>
                    <a:pt x="11959" y="6722"/>
                  </a:lnTo>
                  <a:lnTo>
                    <a:pt x="12032" y="6357"/>
                  </a:lnTo>
                  <a:lnTo>
                    <a:pt x="12105" y="5992"/>
                  </a:lnTo>
                  <a:lnTo>
                    <a:pt x="12154" y="5626"/>
                  </a:lnTo>
                  <a:lnTo>
                    <a:pt x="12178" y="5261"/>
                  </a:lnTo>
                  <a:lnTo>
                    <a:pt x="12178" y="4896"/>
                  </a:lnTo>
                  <a:lnTo>
                    <a:pt x="12178" y="4896"/>
                  </a:lnTo>
                  <a:lnTo>
                    <a:pt x="12178" y="4531"/>
                  </a:lnTo>
                  <a:lnTo>
                    <a:pt x="12154" y="4190"/>
                  </a:lnTo>
                  <a:lnTo>
                    <a:pt x="12105" y="3849"/>
                  </a:lnTo>
                  <a:lnTo>
                    <a:pt x="12057" y="3508"/>
                  </a:lnTo>
                  <a:lnTo>
                    <a:pt x="11983" y="3191"/>
                  </a:lnTo>
                  <a:lnTo>
                    <a:pt x="11886" y="2850"/>
                  </a:lnTo>
                  <a:lnTo>
                    <a:pt x="11789" y="2533"/>
                  </a:lnTo>
                  <a:lnTo>
                    <a:pt x="11691" y="2217"/>
                  </a:lnTo>
                  <a:lnTo>
                    <a:pt x="11545" y="1925"/>
                  </a:lnTo>
                  <a:lnTo>
                    <a:pt x="11423" y="1632"/>
                  </a:lnTo>
                  <a:lnTo>
                    <a:pt x="11253" y="1340"/>
                  </a:lnTo>
                  <a:lnTo>
                    <a:pt x="11107" y="1048"/>
                  </a:lnTo>
                  <a:lnTo>
                    <a:pt x="10912" y="780"/>
                  </a:lnTo>
                  <a:lnTo>
                    <a:pt x="10717" y="512"/>
                  </a:lnTo>
                  <a:lnTo>
                    <a:pt x="10303" y="0"/>
                  </a:lnTo>
                  <a:lnTo>
                    <a:pt x="10303" y="0"/>
                  </a:lnTo>
                  <a:lnTo>
                    <a:pt x="10644" y="98"/>
                  </a:lnTo>
                  <a:lnTo>
                    <a:pt x="10985" y="220"/>
                  </a:lnTo>
                  <a:lnTo>
                    <a:pt x="11642" y="463"/>
                  </a:lnTo>
                  <a:lnTo>
                    <a:pt x="12251" y="780"/>
                  </a:lnTo>
                  <a:lnTo>
                    <a:pt x="12836" y="1121"/>
                  </a:lnTo>
                  <a:lnTo>
                    <a:pt x="13396" y="1535"/>
                  </a:lnTo>
                  <a:lnTo>
                    <a:pt x="13932" y="1973"/>
                  </a:lnTo>
                  <a:lnTo>
                    <a:pt x="14419" y="2460"/>
                  </a:lnTo>
                  <a:lnTo>
                    <a:pt x="14857" y="2972"/>
                  </a:lnTo>
                  <a:lnTo>
                    <a:pt x="15271" y="3532"/>
                  </a:lnTo>
                  <a:lnTo>
                    <a:pt x="15612" y="4116"/>
                  </a:lnTo>
                  <a:lnTo>
                    <a:pt x="15929" y="4750"/>
                  </a:lnTo>
                  <a:lnTo>
                    <a:pt x="16197" y="5383"/>
                  </a:lnTo>
                  <a:lnTo>
                    <a:pt x="16294" y="5724"/>
                  </a:lnTo>
                  <a:lnTo>
                    <a:pt x="16392" y="6065"/>
                  </a:lnTo>
                  <a:lnTo>
                    <a:pt x="16465" y="6406"/>
                  </a:lnTo>
                  <a:lnTo>
                    <a:pt x="16538" y="6771"/>
                  </a:lnTo>
                  <a:lnTo>
                    <a:pt x="16587" y="7112"/>
                  </a:lnTo>
                  <a:lnTo>
                    <a:pt x="16635" y="7477"/>
                  </a:lnTo>
                  <a:lnTo>
                    <a:pt x="16660" y="7843"/>
                  </a:lnTo>
                  <a:lnTo>
                    <a:pt x="16660" y="8208"/>
                  </a:lnTo>
                  <a:lnTo>
                    <a:pt x="16660" y="8208"/>
                  </a:lnTo>
                  <a:lnTo>
                    <a:pt x="16660" y="8647"/>
                  </a:lnTo>
                  <a:lnTo>
                    <a:pt x="16611" y="9061"/>
                  </a:lnTo>
                  <a:lnTo>
                    <a:pt x="16562" y="9499"/>
                  </a:lnTo>
                  <a:lnTo>
                    <a:pt x="16489" y="9913"/>
                  </a:lnTo>
                  <a:lnTo>
                    <a:pt x="16392" y="10327"/>
                  </a:lnTo>
                  <a:lnTo>
                    <a:pt x="16294" y="10717"/>
                  </a:lnTo>
                  <a:lnTo>
                    <a:pt x="16148" y="11131"/>
                  </a:lnTo>
                  <a:lnTo>
                    <a:pt x="16002" y="11496"/>
                  </a:lnTo>
                  <a:lnTo>
                    <a:pt x="15832" y="11886"/>
                  </a:lnTo>
                  <a:lnTo>
                    <a:pt x="15637" y="12251"/>
                  </a:lnTo>
                  <a:lnTo>
                    <a:pt x="15442" y="12592"/>
                  </a:lnTo>
                  <a:lnTo>
                    <a:pt x="15223" y="12933"/>
                  </a:lnTo>
                  <a:lnTo>
                    <a:pt x="14979" y="13274"/>
                  </a:lnTo>
                  <a:lnTo>
                    <a:pt x="14736" y="13591"/>
                  </a:lnTo>
                  <a:lnTo>
                    <a:pt x="14468" y="13907"/>
                  </a:lnTo>
                  <a:lnTo>
                    <a:pt x="14175" y="14199"/>
                  </a:lnTo>
                  <a:lnTo>
                    <a:pt x="13883" y="14467"/>
                  </a:lnTo>
                  <a:lnTo>
                    <a:pt x="13591" y="14735"/>
                  </a:lnTo>
                  <a:lnTo>
                    <a:pt x="13274" y="15003"/>
                  </a:lnTo>
                  <a:lnTo>
                    <a:pt x="12933" y="15222"/>
                  </a:lnTo>
                  <a:lnTo>
                    <a:pt x="12592" y="15442"/>
                  </a:lnTo>
                  <a:lnTo>
                    <a:pt x="12227" y="15661"/>
                  </a:lnTo>
                  <a:lnTo>
                    <a:pt x="11862" y="15831"/>
                  </a:lnTo>
                  <a:lnTo>
                    <a:pt x="11496" y="16002"/>
                  </a:lnTo>
                  <a:lnTo>
                    <a:pt x="11107" y="16172"/>
                  </a:lnTo>
                  <a:lnTo>
                    <a:pt x="10717" y="16294"/>
                  </a:lnTo>
                  <a:lnTo>
                    <a:pt x="10303" y="16416"/>
                  </a:lnTo>
                  <a:lnTo>
                    <a:pt x="9913" y="16513"/>
                  </a:lnTo>
                  <a:lnTo>
                    <a:pt x="9475" y="16586"/>
                  </a:lnTo>
                  <a:lnTo>
                    <a:pt x="9061" y="16635"/>
                  </a:lnTo>
                  <a:lnTo>
                    <a:pt x="8622" y="16659"/>
                  </a:lnTo>
                  <a:lnTo>
                    <a:pt x="8208" y="16684"/>
                  </a:lnTo>
                  <a:lnTo>
                    <a:pt x="8208" y="16684"/>
                  </a:lnTo>
                  <a:lnTo>
                    <a:pt x="7819" y="16659"/>
                  </a:lnTo>
                  <a:lnTo>
                    <a:pt x="7453" y="16635"/>
                  </a:lnTo>
                  <a:lnTo>
                    <a:pt x="7112" y="16611"/>
                  </a:lnTo>
                  <a:lnTo>
                    <a:pt x="6747" y="16562"/>
                  </a:lnTo>
                  <a:lnTo>
                    <a:pt x="6406" y="16489"/>
                  </a:lnTo>
                  <a:lnTo>
                    <a:pt x="6065" y="16391"/>
                  </a:lnTo>
                  <a:lnTo>
                    <a:pt x="5724" y="16294"/>
                  </a:lnTo>
                  <a:lnTo>
                    <a:pt x="5383" y="16197"/>
                  </a:lnTo>
                  <a:lnTo>
                    <a:pt x="4726" y="15929"/>
                  </a:lnTo>
                  <a:lnTo>
                    <a:pt x="4117" y="15636"/>
                  </a:lnTo>
                  <a:lnTo>
                    <a:pt x="3532" y="15271"/>
                  </a:lnTo>
                  <a:lnTo>
                    <a:pt x="2972" y="14857"/>
                  </a:lnTo>
                  <a:lnTo>
                    <a:pt x="2436" y="14419"/>
                  </a:lnTo>
                  <a:lnTo>
                    <a:pt x="1974" y="13932"/>
                  </a:lnTo>
                  <a:lnTo>
                    <a:pt x="1511" y="13420"/>
                  </a:lnTo>
                  <a:lnTo>
                    <a:pt x="1121" y="12860"/>
                  </a:lnTo>
                  <a:lnTo>
                    <a:pt x="756" y="12275"/>
                  </a:lnTo>
                  <a:lnTo>
                    <a:pt x="464" y="11642"/>
                  </a:lnTo>
                  <a:lnTo>
                    <a:pt x="196" y="10985"/>
                  </a:lnTo>
                  <a:lnTo>
                    <a:pt x="98" y="10668"/>
                  </a:lnTo>
                  <a:lnTo>
                    <a:pt x="1" y="10327"/>
                  </a:lnTo>
                  <a:lnTo>
                    <a:pt x="1" y="10327"/>
                  </a:lnTo>
                  <a:lnTo>
                    <a:pt x="488" y="10741"/>
                  </a:lnTo>
                  <a:lnTo>
                    <a:pt x="756" y="10936"/>
                  </a:lnTo>
                  <a:lnTo>
                    <a:pt x="1048" y="11106"/>
                  </a:lnTo>
                  <a:lnTo>
                    <a:pt x="1316" y="11277"/>
                  </a:lnTo>
                  <a:lnTo>
                    <a:pt x="1608" y="11423"/>
                  </a:lnTo>
                  <a:lnTo>
                    <a:pt x="1901" y="11569"/>
                  </a:lnTo>
                  <a:lnTo>
                    <a:pt x="2217" y="11691"/>
                  </a:lnTo>
                  <a:lnTo>
                    <a:pt x="2534" y="11813"/>
                  </a:lnTo>
                  <a:lnTo>
                    <a:pt x="2850" y="11910"/>
                  </a:lnTo>
                  <a:lnTo>
                    <a:pt x="3167" y="11983"/>
                  </a:lnTo>
                  <a:lnTo>
                    <a:pt x="3508" y="12056"/>
                  </a:lnTo>
                  <a:lnTo>
                    <a:pt x="3849" y="12129"/>
                  </a:lnTo>
                  <a:lnTo>
                    <a:pt x="4190" y="12154"/>
                  </a:lnTo>
                  <a:lnTo>
                    <a:pt x="4531" y="12178"/>
                  </a:lnTo>
                  <a:lnTo>
                    <a:pt x="4872" y="12202"/>
                  </a:lnTo>
                  <a:lnTo>
                    <a:pt x="4872" y="1220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83" name="Shape 483"/>
          <p:cNvGrpSpPr/>
          <p:nvPr/>
        </p:nvGrpSpPr>
        <p:grpSpPr>
          <a:xfrm>
            <a:off x="4423441" y="1043647"/>
            <a:ext cx="368673" cy="359106"/>
            <a:chOff x="5916675" y="927975"/>
            <a:chExt cx="516350" cy="502950"/>
          </a:xfrm>
        </p:grpSpPr>
        <p:sp>
          <p:nvSpPr>
            <p:cNvPr id="484" name="Shape 484"/>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5" name="Shape 485"/>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86" name="Shape 486"/>
          <p:cNvGrpSpPr/>
          <p:nvPr/>
        </p:nvGrpSpPr>
        <p:grpSpPr>
          <a:xfrm>
            <a:off x="602114" y="1595319"/>
            <a:ext cx="332152" cy="224338"/>
            <a:chOff x="564675" y="1700625"/>
            <a:chExt cx="465200" cy="314200"/>
          </a:xfrm>
        </p:grpSpPr>
        <p:sp>
          <p:nvSpPr>
            <p:cNvPr id="487" name="Shape 487"/>
            <p:cNvSpPr/>
            <p:nvPr/>
          </p:nvSpPr>
          <p:spPr>
            <a:xfrm>
              <a:off x="564675" y="1700625"/>
              <a:ext cx="465200" cy="29250"/>
            </a:xfrm>
            <a:custGeom>
              <a:avLst/>
              <a:gdLst/>
              <a:ahLst/>
              <a:cxnLst/>
              <a:rect l="0" t="0" r="0" b="0"/>
              <a:pathLst>
                <a:path w="18608" h="1170" fill="none" extrusionOk="0">
                  <a:moveTo>
                    <a:pt x="18608" y="1170"/>
                  </a:moveTo>
                  <a:lnTo>
                    <a:pt x="18608" y="488"/>
                  </a:lnTo>
                  <a:lnTo>
                    <a:pt x="18608" y="488"/>
                  </a:lnTo>
                  <a:lnTo>
                    <a:pt x="18608" y="390"/>
                  </a:lnTo>
                  <a:lnTo>
                    <a:pt x="18559" y="293"/>
                  </a:lnTo>
                  <a:lnTo>
                    <a:pt x="18535" y="220"/>
                  </a:lnTo>
                  <a:lnTo>
                    <a:pt x="18462" y="147"/>
                  </a:lnTo>
                  <a:lnTo>
                    <a:pt x="18389" y="74"/>
                  </a:lnTo>
                  <a:lnTo>
                    <a:pt x="18316" y="49"/>
                  </a:lnTo>
                  <a:lnTo>
                    <a:pt x="18218" y="1"/>
                  </a:lnTo>
                  <a:lnTo>
                    <a:pt x="18121" y="1"/>
                  </a:lnTo>
                  <a:lnTo>
                    <a:pt x="488" y="1"/>
                  </a:lnTo>
                  <a:lnTo>
                    <a:pt x="488" y="1"/>
                  </a:lnTo>
                  <a:lnTo>
                    <a:pt x="390" y="1"/>
                  </a:lnTo>
                  <a:lnTo>
                    <a:pt x="293" y="49"/>
                  </a:lnTo>
                  <a:lnTo>
                    <a:pt x="220" y="74"/>
                  </a:lnTo>
                  <a:lnTo>
                    <a:pt x="147" y="147"/>
                  </a:lnTo>
                  <a:lnTo>
                    <a:pt x="74" y="220"/>
                  </a:lnTo>
                  <a:lnTo>
                    <a:pt x="49" y="293"/>
                  </a:lnTo>
                  <a:lnTo>
                    <a:pt x="1" y="390"/>
                  </a:lnTo>
                  <a:lnTo>
                    <a:pt x="1" y="488"/>
                  </a:lnTo>
                  <a:lnTo>
                    <a:pt x="1" y="117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8" name="Shape 488"/>
            <p:cNvSpPr/>
            <p:nvPr/>
          </p:nvSpPr>
          <p:spPr>
            <a:xfrm>
              <a:off x="564675" y="1732300"/>
              <a:ext cx="465200" cy="272175"/>
            </a:xfrm>
            <a:custGeom>
              <a:avLst/>
              <a:gdLst/>
              <a:ahLst/>
              <a:cxnLst/>
              <a:rect l="0" t="0" r="0" b="0"/>
              <a:pathLst>
                <a:path w="18608" h="10887" fill="none" extrusionOk="0">
                  <a:moveTo>
                    <a:pt x="13493" y="7209"/>
                  </a:moveTo>
                  <a:lnTo>
                    <a:pt x="18608" y="10887"/>
                  </a:lnTo>
                  <a:lnTo>
                    <a:pt x="18608" y="10887"/>
                  </a:lnTo>
                  <a:lnTo>
                    <a:pt x="18608" y="10814"/>
                  </a:lnTo>
                  <a:lnTo>
                    <a:pt x="18608" y="0"/>
                  </a:lnTo>
                  <a:lnTo>
                    <a:pt x="9450" y="6625"/>
                  </a:lnTo>
                  <a:lnTo>
                    <a:pt x="9450" y="6625"/>
                  </a:lnTo>
                  <a:lnTo>
                    <a:pt x="9377" y="6673"/>
                  </a:lnTo>
                  <a:lnTo>
                    <a:pt x="9304" y="6673"/>
                  </a:lnTo>
                  <a:lnTo>
                    <a:pt x="9304" y="6673"/>
                  </a:lnTo>
                  <a:lnTo>
                    <a:pt x="9231" y="6673"/>
                  </a:lnTo>
                  <a:lnTo>
                    <a:pt x="9158" y="6625"/>
                  </a:lnTo>
                  <a:lnTo>
                    <a:pt x="1" y="0"/>
                  </a:lnTo>
                  <a:lnTo>
                    <a:pt x="1" y="10814"/>
                  </a:lnTo>
                  <a:lnTo>
                    <a:pt x="1" y="10814"/>
                  </a:lnTo>
                  <a:lnTo>
                    <a:pt x="1" y="10887"/>
                  </a:lnTo>
                  <a:lnTo>
                    <a:pt x="5115" y="720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9" name="Shape 489"/>
            <p:cNvSpPr/>
            <p:nvPr/>
          </p:nvSpPr>
          <p:spPr>
            <a:xfrm>
              <a:off x="572600" y="2014200"/>
              <a:ext cx="449375" cy="625"/>
            </a:xfrm>
            <a:custGeom>
              <a:avLst/>
              <a:gdLst/>
              <a:ahLst/>
              <a:cxnLst/>
              <a:rect l="0" t="0" r="0" b="0"/>
              <a:pathLst>
                <a:path w="17975" h="25" fill="none" extrusionOk="0">
                  <a:moveTo>
                    <a:pt x="0" y="0"/>
                  </a:moveTo>
                  <a:lnTo>
                    <a:pt x="0" y="0"/>
                  </a:lnTo>
                  <a:lnTo>
                    <a:pt x="98" y="25"/>
                  </a:lnTo>
                  <a:lnTo>
                    <a:pt x="171" y="25"/>
                  </a:lnTo>
                  <a:lnTo>
                    <a:pt x="17804" y="25"/>
                  </a:lnTo>
                  <a:lnTo>
                    <a:pt x="17804" y="25"/>
                  </a:lnTo>
                  <a:lnTo>
                    <a:pt x="17877" y="25"/>
                  </a:lnTo>
                  <a:lnTo>
                    <a:pt x="17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90" name="Shape 490"/>
          <p:cNvGrpSpPr/>
          <p:nvPr/>
        </p:nvGrpSpPr>
        <p:grpSpPr>
          <a:xfrm>
            <a:off x="1082064" y="1540537"/>
            <a:ext cx="332152" cy="325209"/>
            <a:chOff x="1236875" y="1623900"/>
            <a:chExt cx="465200" cy="455475"/>
          </a:xfrm>
        </p:grpSpPr>
        <p:sp>
          <p:nvSpPr>
            <p:cNvPr id="491" name="Shape 491"/>
            <p:cNvSpPr/>
            <p:nvPr/>
          </p:nvSpPr>
          <p:spPr>
            <a:xfrm>
              <a:off x="1236875" y="1623900"/>
              <a:ext cx="465200" cy="445125"/>
            </a:xfrm>
            <a:custGeom>
              <a:avLst/>
              <a:gdLst/>
              <a:ahLst/>
              <a:cxnLst/>
              <a:rect l="0" t="0" r="0" b="0"/>
              <a:pathLst>
                <a:path w="18608" h="17805" fill="none" extrusionOk="0">
                  <a:moveTo>
                    <a:pt x="13493" y="14127"/>
                  </a:moveTo>
                  <a:lnTo>
                    <a:pt x="18608" y="17804"/>
                  </a:lnTo>
                  <a:lnTo>
                    <a:pt x="18608" y="17804"/>
                  </a:lnTo>
                  <a:lnTo>
                    <a:pt x="18608" y="17731"/>
                  </a:lnTo>
                  <a:lnTo>
                    <a:pt x="18608" y="6723"/>
                  </a:lnTo>
                  <a:lnTo>
                    <a:pt x="9304" y="1"/>
                  </a:lnTo>
                  <a:lnTo>
                    <a:pt x="1" y="6723"/>
                  </a:lnTo>
                  <a:lnTo>
                    <a:pt x="1" y="17731"/>
                  </a:lnTo>
                  <a:lnTo>
                    <a:pt x="1" y="17731"/>
                  </a:lnTo>
                  <a:lnTo>
                    <a:pt x="1" y="17804"/>
                  </a:lnTo>
                  <a:lnTo>
                    <a:pt x="5115" y="1412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2" name="Shape 492"/>
            <p:cNvSpPr/>
            <p:nvPr/>
          </p:nvSpPr>
          <p:spPr>
            <a:xfrm>
              <a:off x="1244800" y="2078750"/>
              <a:ext cx="449375" cy="625"/>
            </a:xfrm>
            <a:custGeom>
              <a:avLst/>
              <a:gdLst/>
              <a:ahLst/>
              <a:cxnLst/>
              <a:rect l="0" t="0" r="0" b="0"/>
              <a:pathLst>
                <a:path w="17975" h="25" fill="none" extrusionOk="0">
                  <a:moveTo>
                    <a:pt x="0" y="0"/>
                  </a:moveTo>
                  <a:lnTo>
                    <a:pt x="0" y="0"/>
                  </a:lnTo>
                  <a:lnTo>
                    <a:pt x="98" y="0"/>
                  </a:lnTo>
                  <a:lnTo>
                    <a:pt x="171" y="24"/>
                  </a:lnTo>
                  <a:lnTo>
                    <a:pt x="17804" y="24"/>
                  </a:lnTo>
                  <a:lnTo>
                    <a:pt x="17804" y="24"/>
                  </a:lnTo>
                  <a:lnTo>
                    <a:pt x="17877" y="0"/>
                  </a:lnTo>
                  <a:lnTo>
                    <a:pt x="17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3" name="Shape 493"/>
            <p:cNvSpPr/>
            <p:nvPr/>
          </p:nvSpPr>
          <p:spPr>
            <a:xfrm>
              <a:off x="1236875" y="1791950"/>
              <a:ext cx="465200" cy="171725"/>
            </a:xfrm>
            <a:custGeom>
              <a:avLst/>
              <a:gdLst/>
              <a:ahLst/>
              <a:cxnLst/>
              <a:rect l="0" t="0" r="0" b="0"/>
              <a:pathLst>
                <a:path w="18608" h="6869" fill="none" extrusionOk="0">
                  <a:moveTo>
                    <a:pt x="18608" y="1"/>
                  </a:moveTo>
                  <a:lnTo>
                    <a:pt x="9450" y="6820"/>
                  </a:lnTo>
                  <a:lnTo>
                    <a:pt x="9450" y="6820"/>
                  </a:lnTo>
                  <a:lnTo>
                    <a:pt x="9377" y="6845"/>
                  </a:lnTo>
                  <a:lnTo>
                    <a:pt x="9304" y="6869"/>
                  </a:lnTo>
                  <a:lnTo>
                    <a:pt x="9304" y="6869"/>
                  </a:lnTo>
                  <a:lnTo>
                    <a:pt x="9231" y="6845"/>
                  </a:lnTo>
                  <a:lnTo>
                    <a:pt x="9158" y="6820"/>
                  </a:ln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4" name="Shape 494"/>
            <p:cNvSpPr/>
            <p:nvPr/>
          </p:nvSpPr>
          <p:spPr>
            <a:xfrm>
              <a:off x="1330025" y="1750550"/>
              <a:ext cx="278900" cy="110850"/>
            </a:xfrm>
            <a:custGeom>
              <a:avLst/>
              <a:gdLst/>
              <a:ahLst/>
              <a:cxnLst/>
              <a:rect l="0" t="0" r="0" b="0"/>
              <a:pathLst>
                <a:path w="11156" h="4434" fill="none" extrusionOk="0">
                  <a:moveTo>
                    <a:pt x="1" y="4433"/>
                  </a:moveTo>
                  <a:lnTo>
                    <a:pt x="1" y="1"/>
                  </a:lnTo>
                  <a:lnTo>
                    <a:pt x="11155" y="1"/>
                  </a:lnTo>
                  <a:lnTo>
                    <a:pt x="11155" y="443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5" name="Shape 495"/>
            <p:cNvSpPr/>
            <p:nvPr/>
          </p:nvSpPr>
          <p:spPr>
            <a:xfrm>
              <a:off x="1402500" y="1810225"/>
              <a:ext cx="133975" cy="25"/>
            </a:xfrm>
            <a:custGeom>
              <a:avLst/>
              <a:gdLst/>
              <a:ahLst/>
              <a:cxnLst/>
              <a:rect l="0" t="0" r="0" b="0"/>
              <a:pathLst>
                <a:path w="5359" h="1" fill="none" extrusionOk="0">
                  <a:moveTo>
                    <a:pt x="0" y="0"/>
                  </a:moveTo>
                  <a:lnTo>
                    <a:pt x="535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6" name="Shape 496"/>
            <p:cNvSpPr/>
            <p:nvPr/>
          </p:nvSpPr>
          <p:spPr>
            <a:xfrm>
              <a:off x="1402500" y="1844325"/>
              <a:ext cx="133975" cy="25"/>
            </a:xfrm>
            <a:custGeom>
              <a:avLst/>
              <a:gdLst/>
              <a:ahLst/>
              <a:cxnLst/>
              <a:rect l="0" t="0" r="0" b="0"/>
              <a:pathLst>
                <a:path w="5359" h="1" fill="none" extrusionOk="0">
                  <a:moveTo>
                    <a:pt x="0" y="0"/>
                  </a:moveTo>
                  <a:lnTo>
                    <a:pt x="535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7" name="Shape 497"/>
            <p:cNvSpPr/>
            <p:nvPr/>
          </p:nvSpPr>
          <p:spPr>
            <a:xfrm>
              <a:off x="1402500" y="1878425"/>
              <a:ext cx="85250" cy="25"/>
            </a:xfrm>
            <a:custGeom>
              <a:avLst/>
              <a:gdLst/>
              <a:ahLst/>
              <a:cxnLst/>
              <a:rect l="0" t="0" r="0" b="0"/>
              <a:pathLst>
                <a:path w="3410" h="1" fill="none" extrusionOk="0">
                  <a:moveTo>
                    <a:pt x="0" y="0"/>
                  </a:moveTo>
                  <a:lnTo>
                    <a:pt x="341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98" name="Shape 498"/>
          <p:cNvGrpSpPr/>
          <p:nvPr/>
        </p:nvGrpSpPr>
        <p:grpSpPr>
          <a:xfrm>
            <a:off x="1572439" y="1547498"/>
            <a:ext cx="311303" cy="311286"/>
            <a:chOff x="1923675" y="1633650"/>
            <a:chExt cx="436000" cy="435975"/>
          </a:xfrm>
        </p:grpSpPr>
        <p:sp>
          <p:nvSpPr>
            <p:cNvPr id="499" name="Shape 499"/>
            <p:cNvSpPr/>
            <p:nvPr/>
          </p:nvSpPr>
          <p:spPr>
            <a:xfrm>
              <a:off x="2209250" y="1633650"/>
              <a:ext cx="150425" cy="150425"/>
            </a:xfrm>
            <a:custGeom>
              <a:avLst/>
              <a:gdLst/>
              <a:ahLst/>
              <a:cxnLst/>
              <a:rect l="0" t="0" r="0" b="0"/>
              <a:pathLst>
                <a:path w="6017" h="6017" fill="none" extrusionOk="0">
                  <a:moveTo>
                    <a:pt x="5846" y="3605"/>
                  </a:moveTo>
                  <a:lnTo>
                    <a:pt x="2412" y="171"/>
                  </a:lnTo>
                  <a:lnTo>
                    <a:pt x="2412" y="171"/>
                  </a:lnTo>
                  <a:lnTo>
                    <a:pt x="2314" y="98"/>
                  </a:lnTo>
                  <a:lnTo>
                    <a:pt x="2217" y="49"/>
                  </a:lnTo>
                  <a:lnTo>
                    <a:pt x="2095" y="25"/>
                  </a:lnTo>
                  <a:lnTo>
                    <a:pt x="1997" y="1"/>
                  </a:lnTo>
                  <a:lnTo>
                    <a:pt x="1876" y="25"/>
                  </a:lnTo>
                  <a:lnTo>
                    <a:pt x="1778" y="49"/>
                  </a:lnTo>
                  <a:lnTo>
                    <a:pt x="1681" y="98"/>
                  </a:lnTo>
                  <a:lnTo>
                    <a:pt x="1583" y="171"/>
                  </a:lnTo>
                  <a:lnTo>
                    <a:pt x="0" y="1778"/>
                  </a:lnTo>
                  <a:lnTo>
                    <a:pt x="4238" y="6016"/>
                  </a:lnTo>
                  <a:lnTo>
                    <a:pt x="5846" y="4433"/>
                  </a:lnTo>
                  <a:lnTo>
                    <a:pt x="5846" y="4433"/>
                  </a:lnTo>
                  <a:lnTo>
                    <a:pt x="5919" y="4336"/>
                  </a:lnTo>
                  <a:lnTo>
                    <a:pt x="5967" y="4238"/>
                  </a:lnTo>
                  <a:lnTo>
                    <a:pt x="5992" y="4141"/>
                  </a:lnTo>
                  <a:lnTo>
                    <a:pt x="6016" y="4019"/>
                  </a:lnTo>
                  <a:lnTo>
                    <a:pt x="5992" y="3922"/>
                  </a:lnTo>
                  <a:lnTo>
                    <a:pt x="5967" y="3800"/>
                  </a:lnTo>
                  <a:lnTo>
                    <a:pt x="5919" y="3703"/>
                  </a:lnTo>
                  <a:lnTo>
                    <a:pt x="5846" y="3605"/>
                  </a:lnTo>
                  <a:lnTo>
                    <a:pt x="5846" y="360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0" name="Shape 500"/>
            <p:cNvSpPr/>
            <p:nvPr/>
          </p:nvSpPr>
          <p:spPr>
            <a:xfrm>
              <a:off x="2019900" y="1757250"/>
              <a:ext cx="261825" cy="261850"/>
            </a:xfrm>
            <a:custGeom>
              <a:avLst/>
              <a:gdLst/>
              <a:ahLst/>
              <a:cxnLst/>
              <a:rect l="0" t="0" r="0" b="0"/>
              <a:pathLst>
                <a:path w="10473" h="10474" fill="none" extrusionOk="0">
                  <a:moveTo>
                    <a:pt x="10473" y="1"/>
                  </a:moveTo>
                  <a:lnTo>
                    <a:pt x="0" y="104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1" name="Shape 501"/>
            <p:cNvSpPr/>
            <p:nvPr/>
          </p:nvSpPr>
          <p:spPr>
            <a:xfrm>
              <a:off x="1923675" y="1681150"/>
              <a:ext cx="388500" cy="388475"/>
            </a:xfrm>
            <a:custGeom>
              <a:avLst/>
              <a:gdLst/>
              <a:ahLst/>
              <a:cxnLst/>
              <a:rect l="0" t="0" r="0" b="0"/>
              <a:pathLst>
                <a:path w="15540" h="15539" fill="none" extrusionOk="0">
                  <a:moveTo>
                    <a:pt x="11277" y="0"/>
                  </a:moveTo>
                  <a:lnTo>
                    <a:pt x="756" y="10546"/>
                  </a:lnTo>
                  <a:lnTo>
                    <a:pt x="756" y="10546"/>
                  </a:lnTo>
                  <a:lnTo>
                    <a:pt x="683" y="10619"/>
                  </a:lnTo>
                  <a:lnTo>
                    <a:pt x="634" y="10692"/>
                  </a:lnTo>
                  <a:lnTo>
                    <a:pt x="610" y="10765"/>
                  </a:lnTo>
                  <a:lnTo>
                    <a:pt x="585" y="10863"/>
                  </a:lnTo>
                  <a:lnTo>
                    <a:pt x="1" y="14881"/>
                  </a:lnTo>
                  <a:lnTo>
                    <a:pt x="1" y="14881"/>
                  </a:lnTo>
                  <a:lnTo>
                    <a:pt x="1" y="15003"/>
                  </a:lnTo>
                  <a:lnTo>
                    <a:pt x="25" y="15149"/>
                  </a:lnTo>
                  <a:lnTo>
                    <a:pt x="98" y="15271"/>
                  </a:lnTo>
                  <a:lnTo>
                    <a:pt x="171" y="15368"/>
                  </a:lnTo>
                  <a:lnTo>
                    <a:pt x="171" y="15368"/>
                  </a:lnTo>
                  <a:lnTo>
                    <a:pt x="269" y="15441"/>
                  </a:lnTo>
                  <a:lnTo>
                    <a:pt x="366" y="15490"/>
                  </a:lnTo>
                  <a:lnTo>
                    <a:pt x="464" y="15514"/>
                  </a:lnTo>
                  <a:lnTo>
                    <a:pt x="585" y="15539"/>
                  </a:lnTo>
                  <a:lnTo>
                    <a:pt x="585" y="15539"/>
                  </a:lnTo>
                  <a:lnTo>
                    <a:pt x="659" y="15539"/>
                  </a:lnTo>
                  <a:lnTo>
                    <a:pt x="4677" y="14954"/>
                  </a:lnTo>
                  <a:lnTo>
                    <a:pt x="4677" y="14954"/>
                  </a:lnTo>
                  <a:lnTo>
                    <a:pt x="4848" y="14905"/>
                  </a:lnTo>
                  <a:lnTo>
                    <a:pt x="4921" y="14857"/>
                  </a:lnTo>
                  <a:lnTo>
                    <a:pt x="4994" y="14784"/>
                  </a:lnTo>
                  <a:lnTo>
                    <a:pt x="15539" y="426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2" name="Shape 502"/>
            <p:cNvSpPr/>
            <p:nvPr/>
          </p:nvSpPr>
          <p:spPr>
            <a:xfrm>
              <a:off x="1974225" y="1711575"/>
              <a:ext cx="261825" cy="261850"/>
            </a:xfrm>
            <a:custGeom>
              <a:avLst/>
              <a:gdLst/>
              <a:ahLst/>
              <a:cxnLst/>
              <a:rect l="0" t="0" r="0" b="0"/>
              <a:pathLst>
                <a:path w="10473" h="10474" fill="none" extrusionOk="0">
                  <a:moveTo>
                    <a:pt x="0" y="10474"/>
                  </a:moveTo>
                  <a:lnTo>
                    <a:pt x="1047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3" name="Shape 503"/>
            <p:cNvSpPr/>
            <p:nvPr/>
          </p:nvSpPr>
          <p:spPr>
            <a:xfrm>
              <a:off x="1934650" y="2014200"/>
              <a:ext cx="44475" cy="44475"/>
            </a:xfrm>
            <a:custGeom>
              <a:avLst/>
              <a:gdLst/>
              <a:ahLst/>
              <a:cxnLst/>
              <a:rect l="0" t="0" r="0" b="0"/>
              <a:pathLst>
                <a:path w="1779" h="1779" fill="none" extrusionOk="0">
                  <a:moveTo>
                    <a:pt x="1778" y="1778"/>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4" name="Shape 504"/>
            <p:cNvSpPr/>
            <p:nvPr/>
          </p:nvSpPr>
          <p:spPr>
            <a:xfrm>
              <a:off x="1944375" y="1947225"/>
              <a:ext cx="101725" cy="101700"/>
            </a:xfrm>
            <a:custGeom>
              <a:avLst/>
              <a:gdLst/>
              <a:ahLst/>
              <a:cxnLst/>
              <a:rect l="0" t="0" r="0" b="0"/>
              <a:pathLst>
                <a:path w="4069" h="4068" fill="none" extrusionOk="0">
                  <a:moveTo>
                    <a:pt x="1" y="49"/>
                  </a:moveTo>
                  <a:lnTo>
                    <a:pt x="1" y="49"/>
                  </a:lnTo>
                  <a:lnTo>
                    <a:pt x="25" y="0"/>
                  </a:lnTo>
                  <a:lnTo>
                    <a:pt x="25" y="0"/>
                  </a:lnTo>
                  <a:lnTo>
                    <a:pt x="4068" y="4043"/>
                  </a:lnTo>
                  <a:lnTo>
                    <a:pt x="4068" y="4043"/>
                  </a:lnTo>
                  <a:lnTo>
                    <a:pt x="4068" y="4043"/>
                  </a:lnTo>
                  <a:lnTo>
                    <a:pt x="4020" y="406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05" name="Shape 505"/>
          <p:cNvGrpSpPr/>
          <p:nvPr/>
        </p:nvGrpSpPr>
        <p:grpSpPr>
          <a:xfrm>
            <a:off x="2051087" y="1546195"/>
            <a:ext cx="313892" cy="313892"/>
            <a:chOff x="2594050" y="1631825"/>
            <a:chExt cx="439625" cy="439625"/>
          </a:xfrm>
        </p:grpSpPr>
        <p:sp>
          <p:nvSpPr>
            <p:cNvPr id="506" name="Shape 506"/>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7" name="Shape 507"/>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8" name="Shape 508"/>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9" name="Shape 509"/>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10" name="Shape 510"/>
          <p:cNvSpPr/>
          <p:nvPr/>
        </p:nvSpPr>
        <p:spPr>
          <a:xfrm>
            <a:off x="2544726" y="1559991"/>
            <a:ext cx="286081" cy="286081"/>
          </a:xfrm>
          <a:custGeom>
            <a:avLst/>
            <a:gdLst/>
            <a:ahLst/>
            <a:cxnLst/>
            <a:rect l="0" t="0" r="0" b="0"/>
            <a:pathLst>
              <a:path w="16027" h="16027" fill="none" extrusionOk="0">
                <a:moveTo>
                  <a:pt x="14029" y="4019"/>
                </a:moveTo>
                <a:lnTo>
                  <a:pt x="14029" y="4019"/>
                </a:lnTo>
                <a:lnTo>
                  <a:pt x="14200" y="3849"/>
                </a:lnTo>
                <a:lnTo>
                  <a:pt x="14395" y="3752"/>
                </a:lnTo>
                <a:lnTo>
                  <a:pt x="14614" y="3678"/>
                </a:lnTo>
                <a:lnTo>
                  <a:pt x="14809" y="3630"/>
                </a:lnTo>
                <a:lnTo>
                  <a:pt x="15028" y="3581"/>
                </a:lnTo>
                <a:lnTo>
                  <a:pt x="15247" y="3484"/>
                </a:lnTo>
                <a:lnTo>
                  <a:pt x="15442" y="3362"/>
                </a:lnTo>
                <a:lnTo>
                  <a:pt x="15661" y="3191"/>
                </a:lnTo>
                <a:lnTo>
                  <a:pt x="15661" y="3191"/>
                </a:lnTo>
                <a:lnTo>
                  <a:pt x="15832" y="2997"/>
                </a:lnTo>
                <a:lnTo>
                  <a:pt x="15929" y="2777"/>
                </a:lnTo>
                <a:lnTo>
                  <a:pt x="16002" y="2534"/>
                </a:lnTo>
                <a:lnTo>
                  <a:pt x="16026" y="2266"/>
                </a:lnTo>
                <a:lnTo>
                  <a:pt x="16026" y="2266"/>
                </a:lnTo>
                <a:lnTo>
                  <a:pt x="16002" y="2047"/>
                </a:lnTo>
                <a:lnTo>
                  <a:pt x="15978" y="1827"/>
                </a:lnTo>
                <a:lnTo>
                  <a:pt x="15905" y="1633"/>
                </a:lnTo>
                <a:lnTo>
                  <a:pt x="15807" y="1413"/>
                </a:lnTo>
                <a:lnTo>
                  <a:pt x="15710" y="1243"/>
                </a:lnTo>
                <a:lnTo>
                  <a:pt x="15588" y="1048"/>
                </a:lnTo>
                <a:lnTo>
                  <a:pt x="15466" y="878"/>
                </a:lnTo>
                <a:lnTo>
                  <a:pt x="15320" y="707"/>
                </a:lnTo>
                <a:lnTo>
                  <a:pt x="15320" y="707"/>
                </a:lnTo>
                <a:lnTo>
                  <a:pt x="15150" y="561"/>
                </a:lnTo>
                <a:lnTo>
                  <a:pt x="14979" y="439"/>
                </a:lnTo>
                <a:lnTo>
                  <a:pt x="14784" y="317"/>
                </a:lnTo>
                <a:lnTo>
                  <a:pt x="14590" y="196"/>
                </a:lnTo>
                <a:lnTo>
                  <a:pt x="14395" y="123"/>
                </a:lnTo>
                <a:lnTo>
                  <a:pt x="14175" y="50"/>
                </a:lnTo>
                <a:lnTo>
                  <a:pt x="13981" y="25"/>
                </a:lnTo>
                <a:lnTo>
                  <a:pt x="13761" y="1"/>
                </a:lnTo>
                <a:lnTo>
                  <a:pt x="13761" y="1"/>
                </a:lnTo>
                <a:lnTo>
                  <a:pt x="13494" y="25"/>
                </a:lnTo>
                <a:lnTo>
                  <a:pt x="13250" y="98"/>
                </a:lnTo>
                <a:lnTo>
                  <a:pt x="13031" y="196"/>
                </a:lnTo>
                <a:lnTo>
                  <a:pt x="12836" y="366"/>
                </a:lnTo>
                <a:lnTo>
                  <a:pt x="12836" y="366"/>
                </a:lnTo>
                <a:lnTo>
                  <a:pt x="12665" y="561"/>
                </a:lnTo>
                <a:lnTo>
                  <a:pt x="12544" y="780"/>
                </a:lnTo>
                <a:lnTo>
                  <a:pt x="12471" y="975"/>
                </a:lnTo>
                <a:lnTo>
                  <a:pt x="12422" y="1194"/>
                </a:lnTo>
                <a:lnTo>
                  <a:pt x="12349" y="1413"/>
                </a:lnTo>
                <a:lnTo>
                  <a:pt x="12276" y="1608"/>
                </a:lnTo>
                <a:lnTo>
                  <a:pt x="12178" y="1827"/>
                </a:lnTo>
                <a:lnTo>
                  <a:pt x="12008" y="1998"/>
                </a:lnTo>
                <a:lnTo>
                  <a:pt x="12008" y="1998"/>
                </a:lnTo>
                <a:lnTo>
                  <a:pt x="11740" y="2266"/>
                </a:lnTo>
                <a:lnTo>
                  <a:pt x="11496" y="2436"/>
                </a:lnTo>
                <a:lnTo>
                  <a:pt x="11277" y="2534"/>
                </a:lnTo>
                <a:lnTo>
                  <a:pt x="11082" y="2582"/>
                </a:lnTo>
                <a:lnTo>
                  <a:pt x="10888" y="2582"/>
                </a:lnTo>
                <a:lnTo>
                  <a:pt x="10717" y="2534"/>
                </a:lnTo>
                <a:lnTo>
                  <a:pt x="10547" y="2412"/>
                </a:lnTo>
                <a:lnTo>
                  <a:pt x="10376" y="2290"/>
                </a:lnTo>
                <a:lnTo>
                  <a:pt x="10206" y="2095"/>
                </a:lnTo>
                <a:lnTo>
                  <a:pt x="10035" y="1901"/>
                </a:lnTo>
                <a:lnTo>
                  <a:pt x="9670" y="1413"/>
                </a:lnTo>
                <a:lnTo>
                  <a:pt x="9231" y="878"/>
                </a:lnTo>
                <a:lnTo>
                  <a:pt x="8988" y="585"/>
                </a:lnTo>
                <a:lnTo>
                  <a:pt x="8720" y="293"/>
                </a:lnTo>
                <a:lnTo>
                  <a:pt x="8720" y="293"/>
                </a:lnTo>
                <a:lnTo>
                  <a:pt x="8574" y="171"/>
                </a:lnTo>
                <a:lnTo>
                  <a:pt x="8379" y="74"/>
                </a:lnTo>
                <a:lnTo>
                  <a:pt x="8209" y="25"/>
                </a:lnTo>
                <a:lnTo>
                  <a:pt x="8014" y="1"/>
                </a:lnTo>
                <a:lnTo>
                  <a:pt x="8014" y="1"/>
                </a:lnTo>
                <a:lnTo>
                  <a:pt x="7916" y="25"/>
                </a:lnTo>
                <a:lnTo>
                  <a:pt x="7770" y="98"/>
                </a:lnTo>
                <a:lnTo>
                  <a:pt x="7307" y="366"/>
                </a:lnTo>
                <a:lnTo>
                  <a:pt x="7039" y="537"/>
                </a:lnTo>
                <a:lnTo>
                  <a:pt x="6747" y="756"/>
                </a:lnTo>
                <a:lnTo>
                  <a:pt x="6431" y="975"/>
                </a:lnTo>
                <a:lnTo>
                  <a:pt x="6138" y="1243"/>
                </a:lnTo>
                <a:lnTo>
                  <a:pt x="5870" y="1511"/>
                </a:lnTo>
                <a:lnTo>
                  <a:pt x="5627" y="1803"/>
                </a:lnTo>
                <a:lnTo>
                  <a:pt x="5432" y="2095"/>
                </a:lnTo>
                <a:lnTo>
                  <a:pt x="5359" y="2242"/>
                </a:lnTo>
                <a:lnTo>
                  <a:pt x="5310" y="2412"/>
                </a:lnTo>
                <a:lnTo>
                  <a:pt x="5262" y="2558"/>
                </a:lnTo>
                <a:lnTo>
                  <a:pt x="5237" y="2704"/>
                </a:lnTo>
                <a:lnTo>
                  <a:pt x="5237" y="2850"/>
                </a:lnTo>
                <a:lnTo>
                  <a:pt x="5262" y="3021"/>
                </a:lnTo>
                <a:lnTo>
                  <a:pt x="5310" y="3167"/>
                </a:lnTo>
                <a:lnTo>
                  <a:pt x="5383" y="3313"/>
                </a:lnTo>
                <a:lnTo>
                  <a:pt x="5481" y="3459"/>
                </a:lnTo>
                <a:lnTo>
                  <a:pt x="5603" y="3605"/>
                </a:lnTo>
                <a:lnTo>
                  <a:pt x="5603" y="3605"/>
                </a:lnTo>
                <a:lnTo>
                  <a:pt x="5797" y="3752"/>
                </a:lnTo>
                <a:lnTo>
                  <a:pt x="5992" y="3849"/>
                </a:lnTo>
                <a:lnTo>
                  <a:pt x="6187" y="3946"/>
                </a:lnTo>
                <a:lnTo>
                  <a:pt x="6406" y="3995"/>
                </a:lnTo>
                <a:lnTo>
                  <a:pt x="6625" y="4044"/>
                </a:lnTo>
                <a:lnTo>
                  <a:pt x="6845" y="4141"/>
                </a:lnTo>
                <a:lnTo>
                  <a:pt x="7039" y="4239"/>
                </a:lnTo>
                <a:lnTo>
                  <a:pt x="7234" y="4409"/>
                </a:lnTo>
                <a:lnTo>
                  <a:pt x="7234" y="4409"/>
                </a:lnTo>
                <a:lnTo>
                  <a:pt x="7405" y="4604"/>
                </a:lnTo>
                <a:lnTo>
                  <a:pt x="7502" y="4823"/>
                </a:lnTo>
                <a:lnTo>
                  <a:pt x="7575" y="5067"/>
                </a:lnTo>
                <a:lnTo>
                  <a:pt x="7600" y="5359"/>
                </a:lnTo>
                <a:lnTo>
                  <a:pt x="7600" y="5359"/>
                </a:lnTo>
                <a:lnTo>
                  <a:pt x="7575" y="5554"/>
                </a:lnTo>
                <a:lnTo>
                  <a:pt x="7551" y="5773"/>
                </a:lnTo>
                <a:lnTo>
                  <a:pt x="7478" y="5968"/>
                </a:lnTo>
                <a:lnTo>
                  <a:pt x="7405" y="6163"/>
                </a:lnTo>
                <a:lnTo>
                  <a:pt x="7307" y="6357"/>
                </a:lnTo>
                <a:lnTo>
                  <a:pt x="7186" y="6552"/>
                </a:lnTo>
                <a:lnTo>
                  <a:pt x="7039" y="6723"/>
                </a:lnTo>
                <a:lnTo>
                  <a:pt x="6893" y="6893"/>
                </a:lnTo>
                <a:lnTo>
                  <a:pt x="6893" y="6893"/>
                </a:lnTo>
                <a:lnTo>
                  <a:pt x="6723" y="7039"/>
                </a:lnTo>
                <a:lnTo>
                  <a:pt x="6552" y="7186"/>
                </a:lnTo>
                <a:lnTo>
                  <a:pt x="6382" y="7283"/>
                </a:lnTo>
                <a:lnTo>
                  <a:pt x="6187" y="7405"/>
                </a:lnTo>
                <a:lnTo>
                  <a:pt x="5992" y="7478"/>
                </a:lnTo>
                <a:lnTo>
                  <a:pt x="5773" y="7551"/>
                </a:lnTo>
                <a:lnTo>
                  <a:pt x="5554" y="7575"/>
                </a:lnTo>
                <a:lnTo>
                  <a:pt x="5359" y="7600"/>
                </a:lnTo>
                <a:lnTo>
                  <a:pt x="5359" y="7600"/>
                </a:lnTo>
                <a:lnTo>
                  <a:pt x="5091" y="7575"/>
                </a:lnTo>
                <a:lnTo>
                  <a:pt x="4848" y="7502"/>
                </a:lnTo>
                <a:lnTo>
                  <a:pt x="4604" y="7405"/>
                </a:lnTo>
                <a:lnTo>
                  <a:pt x="4409" y="7234"/>
                </a:lnTo>
                <a:lnTo>
                  <a:pt x="4409" y="7234"/>
                </a:lnTo>
                <a:lnTo>
                  <a:pt x="4239" y="7039"/>
                </a:lnTo>
                <a:lnTo>
                  <a:pt x="4117" y="6820"/>
                </a:lnTo>
                <a:lnTo>
                  <a:pt x="4044" y="6601"/>
                </a:lnTo>
                <a:lnTo>
                  <a:pt x="3971" y="6382"/>
                </a:lnTo>
                <a:lnTo>
                  <a:pt x="3922" y="6187"/>
                </a:lnTo>
                <a:lnTo>
                  <a:pt x="3849" y="5992"/>
                </a:lnTo>
                <a:lnTo>
                  <a:pt x="3752" y="5797"/>
                </a:lnTo>
                <a:lnTo>
                  <a:pt x="3605" y="5602"/>
                </a:lnTo>
                <a:lnTo>
                  <a:pt x="3605" y="5602"/>
                </a:lnTo>
                <a:lnTo>
                  <a:pt x="3459" y="5481"/>
                </a:lnTo>
                <a:lnTo>
                  <a:pt x="3313" y="5383"/>
                </a:lnTo>
                <a:lnTo>
                  <a:pt x="3167" y="5310"/>
                </a:lnTo>
                <a:lnTo>
                  <a:pt x="3021" y="5262"/>
                </a:lnTo>
                <a:lnTo>
                  <a:pt x="2850" y="5237"/>
                </a:lnTo>
                <a:lnTo>
                  <a:pt x="2704" y="5237"/>
                </a:lnTo>
                <a:lnTo>
                  <a:pt x="2558" y="5262"/>
                </a:lnTo>
                <a:lnTo>
                  <a:pt x="2412" y="5310"/>
                </a:lnTo>
                <a:lnTo>
                  <a:pt x="2242" y="5359"/>
                </a:lnTo>
                <a:lnTo>
                  <a:pt x="2095" y="5432"/>
                </a:lnTo>
                <a:lnTo>
                  <a:pt x="1803" y="5627"/>
                </a:lnTo>
                <a:lnTo>
                  <a:pt x="1511" y="5870"/>
                </a:lnTo>
                <a:lnTo>
                  <a:pt x="1243" y="6138"/>
                </a:lnTo>
                <a:lnTo>
                  <a:pt x="975" y="6431"/>
                </a:lnTo>
                <a:lnTo>
                  <a:pt x="756" y="6747"/>
                </a:lnTo>
                <a:lnTo>
                  <a:pt x="537" y="7039"/>
                </a:lnTo>
                <a:lnTo>
                  <a:pt x="366" y="7307"/>
                </a:lnTo>
                <a:lnTo>
                  <a:pt x="98" y="7770"/>
                </a:lnTo>
                <a:lnTo>
                  <a:pt x="25" y="7916"/>
                </a:lnTo>
                <a:lnTo>
                  <a:pt x="1" y="8014"/>
                </a:lnTo>
                <a:lnTo>
                  <a:pt x="1" y="8014"/>
                </a:lnTo>
                <a:lnTo>
                  <a:pt x="25" y="8208"/>
                </a:lnTo>
                <a:lnTo>
                  <a:pt x="74" y="8379"/>
                </a:lnTo>
                <a:lnTo>
                  <a:pt x="171" y="8574"/>
                </a:lnTo>
                <a:lnTo>
                  <a:pt x="293" y="8720"/>
                </a:lnTo>
                <a:lnTo>
                  <a:pt x="293" y="8720"/>
                </a:lnTo>
                <a:lnTo>
                  <a:pt x="585" y="8988"/>
                </a:lnTo>
                <a:lnTo>
                  <a:pt x="878" y="9231"/>
                </a:lnTo>
                <a:lnTo>
                  <a:pt x="1413" y="9670"/>
                </a:lnTo>
                <a:lnTo>
                  <a:pt x="1901" y="10035"/>
                </a:lnTo>
                <a:lnTo>
                  <a:pt x="2095" y="10206"/>
                </a:lnTo>
                <a:lnTo>
                  <a:pt x="2290" y="10376"/>
                </a:lnTo>
                <a:lnTo>
                  <a:pt x="2412" y="10547"/>
                </a:lnTo>
                <a:lnTo>
                  <a:pt x="2534" y="10717"/>
                </a:lnTo>
                <a:lnTo>
                  <a:pt x="2583" y="10888"/>
                </a:lnTo>
                <a:lnTo>
                  <a:pt x="2583" y="11082"/>
                </a:lnTo>
                <a:lnTo>
                  <a:pt x="2534" y="11277"/>
                </a:lnTo>
                <a:lnTo>
                  <a:pt x="2436" y="11496"/>
                </a:lnTo>
                <a:lnTo>
                  <a:pt x="2266" y="11740"/>
                </a:lnTo>
                <a:lnTo>
                  <a:pt x="1998" y="12008"/>
                </a:lnTo>
                <a:lnTo>
                  <a:pt x="1998" y="12008"/>
                </a:lnTo>
                <a:lnTo>
                  <a:pt x="1828" y="12178"/>
                </a:lnTo>
                <a:lnTo>
                  <a:pt x="1633" y="12276"/>
                </a:lnTo>
                <a:lnTo>
                  <a:pt x="1413" y="12349"/>
                </a:lnTo>
                <a:lnTo>
                  <a:pt x="1219" y="12398"/>
                </a:lnTo>
                <a:lnTo>
                  <a:pt x="999" y="12446"/>
                </a:lnTo>
                <a:lnTo>
                  <a:pt x="780" y="12544"/>
                </a:lnTo>
                <a:lnTo>
                  <a:pt x="585" y="12665"/>
                </a:lnTo>
                <a:lnTo>
                  <a:pt x="366" y="12836"/>
                </a:lnTo>
                <a:lnTo>
                  <a:pt x="366" y="12836"/>
                </a:lnTo>
                <a:lnTo>
                  <a:pt x="196" y="13031"/>
                </a:lnTo>
                <a:lnTo>
                  <a:pt x="98" y="13250"/>
                </a:lnTo>
                <a:lnTo>
                  <a:pt x="25" y="13493"/>
                </a:lnTo>
                <a:lnTo>
                  <a:pt x="1" y="13761"/>
                </a:lnTo>
                <a:lnTo>
                  <a:pt x="1" y="13761"/>
                </a:lnTo>
                <a:lnTo>
                  <a:pt x="25" y="13981"/>
                </a:lnTo>
                <a:lnTo>
                  <a:pt x="50" y="14200"/>
                </a:lnTo>
                <a:lnTo>
                  <a:pt x="123" y="14395"/>
                </a:lnTo>
                <a:lnTo>
                  <a:pt x="220" y="14614"/>
                </a:lnTo>
                <a:lnTo>
                  <a:pt x="318" y="14784"/>
                </a:lnTo>
                <a:lnTo>
                  <a:pt x="439" y="14979"/>
                </a:lnTo>
                <a:lnTo>
                  <a:pt x="561" y="15150"/>
                </a:lnTo>
                <a:lnTo>
                  <a:pt x="707" y="15320"/>
                </a:lnTo>
                <a:lnTo>
                  <a:pt x="707" y="15320"/>
                </a:lnTo>
                <a:lnTo>
                  <a:pt x="878" y="15466"/>
                </a:lnTo>
                <a:lnTo>
                  <a:pt x="1048" y="15588"/>
                </a:lnTo>
                <a:lnTo>
                  <a:pt x="1243" y="15710"/>
                </a:lnTo>
                <a:lnTo>
                  <a:pt x="1438" y="15832"/>
                </a:lnTo>
                <a:lnTo>
                  <a:pt x="1633" y="15905"/>
                </a:lnTo>
                <a:lnTo>
                  <a:pt x="1852" y="15978"/>
                </a:lnTo>
                <a:lnTo>
                  <a:pt x="2047" y="16002"/>
                </a:lnTo>
                <a:lnTo>
                  <a:pt x="2266" y="16026"/>
                </a:lnTo>
                <a:lnTo>
                  <a:pt x="2266" y="16026"/>
                </a:lnTo>
                <a:lnTo>
                  <a:pt x="2534" y="16002"/>
                </a:lnTo>
                <a:lnTo>
                  <a:pt x="2777" y="15929"/>
                </a:lnTo>
                <a:lnTo>
                  <a:pt x="2997" y="15832"/>
                </a:lnTo>
                <a:lnTo>
                  <a:pt x="3191" y="15661"/>
                </a:lnTo>
                <a:lnTo>
                  <a:pt x="3191" y="15661"/>
                </a:lnTo>
                <a:lnTo>
                  <a:pt x="3362" y="15466"/>
                </a:lnTo>
                <a:lnTo>
                  <a:pt x="3484" y="15247"/>
                </a:lnTo>
                <a:lnTo>
                  <a:pt x="3557" y="15052"/>
                </a:lnTo>
                <a:lnTo>
                  <a:pt x="3605" y="14833"/>
                </a:lnTo>
                <a:lnTo>
                  <a:pt x="3679" y="14614"/>
                </a:lnTo>
                <a:lnTo>
                  <a:pt x="3752" y="14419"/>
                </a:lnTo>
                <a:lnTo>
                  <a:pt x="3849" y="14200"/>
                </a:lnTo>
                <a:lnTo>
                  <a:pt x="4019" y="14029"/>
                </a:lnTo>
                <a:lnTo>
                  <a:pt x="4019" y="14029"/>
                </a:lnTo>
                <a:lnTo>
                  <a:pt x="4287" y="13786"/>
                </a:lnTo>
                <a:lnTo>
                  <a:pt x="4531" y="13591"/>
                </a:lnTo>
                <a:lnTo>
                  <a:pt x="4750" y="13493"/>
                </a:lnTo>
                <a:lnTo>
                  <a:pt x="4945" y="13445"/>
                </a:lnTo>
                <a:lnTo>
                  <a:pt x="5140" y="13445"/>
                </a:lnTo>
                <a:lnTo>
                  <a:pt x="5310" y="13493"/>
                </a:lnTo>
                <a:lnTo>
                  <a:pt x="5481" y="13615"/>
                </a:lnTo>
                <a:lnTo>
                  <a:pt x="5651" y="13737"/>
                </a:lnTo>
                <a:lnTo>
                  <a:pt x="5822" y="13932"/>
                </a:lnTo>
                <a:lnTo>
                  <a:pt x="5992" y="14127"/>
                </a:lnTo>
                <a:lnTo>
                  <a:pt x="6358" y="14614"/>
                </a:lnTo>
                <a:lnTo>
                  <a:pt x="6796" y="15150"/>
                </a:lnTo>
                <a:lnTo>
                  <a:pt x="7039" y="15442"/>
                </a:lnTo>
                <a:lnTo>
                  <a:pt x="7307" y="15734"/>
                </a:lnTo>
                <a:lnTo>
                  <a:pt x="7307" y="15734"/>
                </a:lnTo>
                <a:lnTo>
                  <a:pt x="7454" y="15856"/>
                </a:lnTo>
                <a:lnTo>
                  <a:pt x="7648" y="15953"/>
                </a:lnTo>
                <a:lnTo>
                  <a:pt x="7819" y="16002"/>
                </a:lnTo>
                <a:lnTo>
                  <a:pt x="8014" y="16026"/>
                </a:lnTo>
                <a:lnTo>
                  <a:pt x="8014" y="16026"/>
                </a:lnTo>
                <a:lnTo>
                  <a:pt x="8111" y="16002"/>
                </a:lnTo>
                <a:lnTo>
                  <a:pt x="8257" y="15929"/>
                </a:lnTo>
                <a:lnTo>
                  <a:pt x="8720" y="15661"/>
                </a:lnTo>
                <a:lnTo>
                  <a:pt x="8988" y="15491"/>
                </a:lnTo>
                <a:lnTo>
                  <a:pt x="9280" y="15271"/>
                </a:lnTo>
                <a:lnTo>
                  <a:pt x="9597" y="15052"/>
                </a:lnTo>
                <a:lnTo>
                  <a:pt x="9889" y="14784"/>
                </a:lnTo>
                <a:lnTo>
                  <a:pt x="10157" y="14516"/>
                </a:lnTo>
                <a:lnTo>
                  <a:pt x="10400" y="14224"/>
                </a:lnTo>
                <a:lnTo>
                  <a:pt x="10595" y="13932"/>
                </a:lnTo>
                <a:lnTo>
                  <a:pt x="10668" y="13786"/>
                </a:lnTo>
                <a:lnTo>
                  <a:pt x="10717" y="13615"/>
                </a:lnTo>
                <a:lnTo>
                  <a:pt x="10766" y="13469"/>
                </a:lnTo>
                <a:lnTo>
                  <a:pt x="10790" y="13323"/>
                </a:lnTo>
                <a:lnTo>
                  <a:pt x="10790" y="13177"/>
                </a:lnTo>
                <a:lnTo>
                  <a:pt x="10766" y="13006"/>
                </a:lnTo>
                <a:lnTo>
                  <a:pt x="10717" y="12860"/>
                </a:lnTo>
                <a:lnTo>
                  <a:pt x="10644" y="12714"/>
                </a:lnTo>
                <a:lnTo>
                  <a:pt x="10547" y="12568"/>
                </a:lnTo>
                <a:lnTo>
                  <a:pt x="10425" y="12422"/>
                </a:lnTo>
                <a:lnTo>
                  <a:pt x="10425" y="12422"/>
                </a:lnTo>
                <a:lnTo>
                  <a:pt x="10230" y="12276"/>
                </a:lnTo>
                <a:lnTo>
                  <a:pt x="10035" y="12178"/>
                </a:lnTo>
                <a:lnTo>
                  <a:pt x="9840" y="12105"/>
                </a:lnTo>
                <a:lnTo>
                  <a:pt x="9621" y="12032"/>
                </a:lnTo>
                <a:lnTo>
                  <a:pt x="9402" y="11983"/>
                </a:lnTo>
                <a:lnTo>
                  <a:pt x="9183" y="11886"/>
                </a:lnTo>
                <a:lnTo>
                  <a:pt x="8988" y="11789"/>
                </a:lnTo>
                <a:lnTo>
                  <a:pt x="8793" y="11618"/>
                </a:lnTo>
                <a:lnTo>
                  <a:pt x="8793" y="11618"/>
                </a:lnTo>
                <a:lnTo>
                  <a:pt x="8623" y="11423"/>
                </a:lnTo>
                <a:lnTo>
                  <a:pt x="8525" y="11204"/>
                </a:lnTo>
                <a:lnTo>
                  <a:pt x="8452" y="10961"/>
                </a:lnTo>
                <a:lnTo>
                  <a:pt x="8428" y="10668"/>
                </a:lnTo>
                <a:lnTo>
                  <a:pt x="8428" y="10668"/>
                </a:lnTo>
                <a:lnTo>
                  <a:pt x="8452" y="10473"/>
                </a:lnTo>
                <a:lnTo>
                  <a:pt x="8476" y="10254"/>
                </a:lnTo>
                <a:lnTo>
                  <a:pt x="8549" y="10059"/>
                </a:lnTo>
                <a:lnTo>
                  <a:pt x="8623" y="9865"/>
                </a:lnTo>
                <a:lnTo>
                  <a:pt x="8720" y="9670"/>
                </a:lnTo>
                <a:lnTo>
                  <a:pt x="8842" y="9475"/>
                </a:lnTo>
                <a:lnTo>
                  <a:pt x="8988" y="9304"/>
                </a:lnTo>
                <a:lnTo>
                  <a:pt x="9134" y="9134"/>
                </a:lnTo>
                <a:lnTo>
                  <a:pt x="9134" y="9134"/>
                </a:lnTo>
                <a:lnTo>
                  <a:pt x="9304" y="8988"/>
                </a:lnTo>
                <a:lnTo>
                  <a:pt x="9475" y="8866"/>
                </a:lnTo>
                <a:lnTo>
                  <a:pt x="9645" y="8744"/>
                </a:lnTo>
                <a:lnTo>
                  <a:pt x="9840" y="8622"/>
                </a:lnTo>
                <a:lnTo>
                  <a:pt x="10035" y="8549"/>
                </a:lnTo>
                <a:lnTo>
                  <a:pt x="10254" y="8476"/>
                </a:lnTo>
                <a:lnTo>
                  <a:pt x="10474" y="8452"/>
                </a:lnTo>
                <a:lnTo>
                  <a:pt x="10668" y="8428"/>
                </a:lnTo>
                <a:lnTo>
                  <a:pt x="10668" y="8428"/>
                </a:lnTo>
                <a:lnTo>
                  <a:pt x="10936" y="8452"/>
                </a:lnTo>
                <a:lnTo>
                  <a:pt x="11180" y="8525"/>
                </a:lnTo>
                <a:lnTo>
                  <a:pt x="11423" y="8622"/>
                </a:lnTo>
                <a:lnTo>
                  <a:pt x="11618" y="8793"/>
                </a:lnTo>
                <a:lnTo>
                  <a:pt x="11618" y="8793"/>
                </a:lnTo>
                <a:lnTo>
                  <a:pt x="11789" y="8988"/>
                </a:lnTo>
                <a:lnTo>
                  <a:pt x="11910" y="9207"/>
                </a:lnTo>
                <a:lnTo>
                  <a:pt x="11984" y="9426"/>
                </a:lnTo>
                <a:lnTo>
                  <a:pt x="12057" y="9645"/>
                </a:lnTo>
                <a:lnTo>
                  <a:pt x="12105" y="9840"/>
                </a:lnTo>
                <a:lnTo>
                  <a:pt x="12178" y="10035"/>
                </a:lnTo>
                <a:lnTo>
                  <a:pt x="12276" y="10230"/>
                </a:lnTo>
                <a:lnTo>
                  <a:pt x="12422" y="10425"/>
                </a:lnTo>
                <a:lnTo>
                  <a:pt x="12422" y="10425"/>
                </a:lnTo>
                <a:lnTo>
                  <a:pt x="12568" y="10547"/>
                </a:lnTo>
                <a:lnTo>
                  <a:pt x="12714" y="10644"/>
                </a:lnTo>
                <a:lnTo>
                  <a:pt x="12860" y="10717"/>
                </a:lnTo>
                <a:lnTo>
                  <a:pt x="13006" y="10766"/>
                </a:lnTo>
                <a:lnTo>
                  <a:pt x="13177" y="10790"/>
                </a:lnTo>
                <a:lnTo>
                  <a:pt x="13323" y="10790"/>
                </a:lnTo>
                <a:lnTo>
                  <a:pt x="13469" y="10766"/>
                </a:lnTo>
                <a:lnTo>
                  <a:pt x="13615" y="10717"/>
                </a:lnTo>
                <a:lnTo>
                  <a:pt x="13786" y="10668"/>
                </a:lnTo>
                <a:lnTo>
                  <a:pt x="13932" y="10595"/>
                </a:lnTo>
                <a:lnTo>
                  <a:pt x="14224" y="10400"/>
                </a:lnTo>
                <a:lnTo>
                  <a:pt x="14516" y="10157"/>
                </a:lnTo>
                <a:lnTo>
                  <a:pt x="14784" y="9889"/>
                </a:lnTo>
                <a:lnTo>
                  <a:pt x="15052" y="9597"/>
                </a:lnTo>
                <a:lnTo>
                  <a:pt x="15271" y="9280"/>
                </a:lnTo>
                <a:lnTo>
                  <a:pt x="15491" y="8988"/>
                </a:lnTo>
                <a:lnTo>
                  <a:pt x="15661" y="8720"/>
                </a:lnTo>
                <a:lnTo>
                  <a:pt x="15929" y="8257"/>
                </a:lnTo>
                <a:lnTo>
                  <a:pt x="16002" y="8111"/>
                </a:lnTo>
                <a:lnTo>
                  <a:pt x="16026" y="8014"/>
                </a:lnTo>
                <a:lnTo>
                  <a:pt x="16026" y="8014"/>
                </a:lnTo>
                <a:lnTo>
                  <a:pt x="16002" y="7819"/>
                </a:lnTo>
                <a:lnTo>
                  <a:pt x="15953" y="7648"/>
                </a:lnTo>
                <a:lnTo>
                  <a:pt x="15856" y="7453"/>
                </a:lnTo>
                <a:lnTo>
                  <a:pt x="15734" y="7307"/>
                </a:lnTo>
                <a:lnTo>
                  <a:pt x="15734" y="7307"/>
                </a:lnTo>
                <a:lnTo>
                  <a:pt x="15442" y="7039"/>
                </a:lnTo>
                <a:lnTo>
                  <a:pt x="15150" y="6796"/>
                </a:lnTo>
                <a:lnTo>
                  <a:pt x="14614" y="6357"/>
                </a:lnTo>
                <a:lnTo>
                  <a:pt x="14127" y="5992"/>
                </a:lnTo>
                <a:lnTo>
                  <a:pt x="13932" y="5822"/>
                </a:lnTo>
                <a:lnTo>
                  <a:pt x="13737" y="5651"/>
                </a:lnTo>
                <a:lnTo>
                  <a:pt x="13615" y="5481"/>
                </a:lnTo>
                <a:lnTo>
                  <a:pt x="13494" y="5310"/>
                </a:lnTo>
                <a:lnTo>
                  <a:pt x="13445" y="5140"/>
                </a:lnTo>
                <a:lnTo>
                  <a:pt x="13445" y="4945"/>
                </a:lnTo>
                <a:lnTo>
                  <a:pt x="13494" y="4750"/>
                </a:lnTo>
                <a:lnTo>
                  <a:pt x="13591" y="4531"/>
                </a:lnTo>
                <a:lnTo>
                  <a:pt x="13761" y="4287"/>
                </a:lnTo>
                <a:lnTo>
                  <a:pt x="14029" y="4019"/>
                </a:lnTo>
                <a:lnTo>
                  <a:pt x="14029" y="401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11" name="Shape 511"/>
          <p:cNvGrpSpPr/>
          <p:nvPr/>
        </p:nvGrpSpPr>
        <p:grpSpPr>
          <a:xfrm>
            <a:off x="3040548" y="1522723"/>
            <a:ext cx="254773" cy="360837"/>
            <a:chOff x="3979850" y="1598950"/>
            <a:chExt cx="356825" cy="505375"/>
          </a:xfrm>
        </p:grpSpPr>
        <p:sp>
          <p:nvSpPr>
            <p:cNvPr id="512" name="Shape 512"/>
            <p:cNvSpPr/>
            <p:nvPr/>
          </p:nvSpPr>
          <p:spPr>
            <a:xfrm>
              <a:off x="3979850" y="1602600"/>
              <a:ext cx="44475" cy="501725"/>
            </a:xfrm>
            <a:custGeom>
              <a:avLst/>
              <a:gdLst/>
              <a:ahLst/>
              <a:cxnLst/>
              <a:rect l="0" t="0" r="0" b="0"/>
              <a:pathLst>
                <a:path w="1779" h="20069" fill="none" extrusionOk="0">
                  <a:moveTo>
                    <a:pt x="1778" y="20069"/>
                  </a:moveTo>
                  <a:lnTo>
                    <a:pt x="1778" y="488"/>
                  </a:lnTo>
                  <a:lnTo>
                    <a:pt x="1778" y="488"/>
                  </a:lnTo>
                  <a:lnTo>
                    <a:pt x="1778" y="390"/>
                  </a:lnTo>
                  <a:lnTo>
                    <a:pt x="1730" y="293"/>
                  </a:lnTo>
                  <a:lnTo>
                    <a:pt x="1705" y="220"/>
                  </a:lnTo>
                  <a:lnTo>
                    <a:pt x="1632" y="147"/>
                  </a:lnTo>
                  <a:lnTo>
                    <a:pt x="1559" y="74"/>
                  </a:lnTo>
                  <a:lnTo>
                    <a:pt x="1486" y="25"/>
                  </a:lnTo>
                  <a:lnTo>
                    <a:pt x="1389" y="0"/>
                  </a:lnTo>
                  <a:lnTo>
                    <a:pt x="1291" y="0"/>
                  </a:lnTo>
                  <a:lnTo>
                    <a:pt x="488" y="0"/>
                  </a:lnTo>
                  <a:lnTo>
                    <a:pt x="488" y="0"/>
                  </a:lnTo>
                  <a:lnTo>
                    <a:pt x="390" y="0"/>
                  </a:lnTo>
                  <a:lnTo>
                    <a:pt x="293" y="25"/>
                  </a:lnTo>
                  <a:lnTo>
                    <a:pt x="220" y="74"/>
                  </a:lnTo>
                  <a:lnTo>
                    <a:pt x="147" y="147"/>
                  </a:lnTo>
                  <a:lnTo>
                    <a:pt x="98" y="220"/>
                  </a:lnTo>
                  <a:lnTo>
                    <a:pt x="49" y="293"/>
                  </a:lnTo>
                  <a:lnTo>
                    <a:pt x="25" y="390"/>
                  </a:lnTo>
                  <a:lnTo>
                    <a:pt x="1" y="488"/>
                  </a:lnTo>
                  <a:lnTo>
                    <a:pt x="1" y="20069"/>
                  </a:lnTo>
                  <a:lnTo>
                    <a:pt x="1778" y="2006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3" name="Shape 513"/>
            <p:cNvSpPr/>
            <p:nvPr/>
          </p:nvSpPr>
          <p:spPr>
            <a:xfrm>
              <a:off x="4037075" y="1598950"/>
              <a:ext cx="299600" cy="228950"/>
            </a:xfrm>
            <a:custGeom>
              <a:avLst/>
              <a:gdLst/>
              <a:ahLst/>
              <a:cxnLst/>
              <a:rect l="0" t="0" r="0" b="0"/>
              <a:pathLst>
                <a:path w="11984" h="9158" fill="none" extrusionOk="0">
                  <a:moveTo>
                    <a:pt x="1" y="8403"/>
                  </a:moveTo>
                  <a:lnTo>
                    <a:pt x="1" y="8403"/>
                  </a:lnTo>
                  <a:lnTo>
                    <a:pt x="366" y="8184"/>
                  </a:lnTo>
                  <a:lnTo>
                    <a:pt x="732" y="8013"/>
                  </a:lnTo>
                  <a:lnTo>
                    <a:pt x="1097" y="7867"/>
                  </a:lnTo>
                  <a:lnTo>
                    <a:pt x="1438" y="7770"/>
                  </a:lnTo>
                  <a:lnTo>
                    <a:pt x="1803" y="7696"/>
                  </a:lnTo>
                  <a:lnTo>
                    <a:pt x="2168" y="7672"/>
                  </a:lnTo>
                  <a:lnTo>
                    <a:pt x="2534" y="7648"/>
                  </a:lnTo>
                  <a:lnTo>
                    <a:pt x="2875" y="7672"/>
                  </a:lnTo>
                  <a:lnTo>
                    <a:pt x="3240" y="7696"/>
                  </a:lnTo>
                  <a:lnTo>
                    <a:pt x="3605" y="7745"/>
                  </a:lnTo>
                  <a:lnTo>
                    <a:pt x="3971" y="7818"/>
                  </a:lnTo>
                  <a:lnTo>
                    <a:pt x="4312" y="7891"/>
                  </a:lnTo>
                  <a:lnTo>
                    <a:pt x="5042" y="8111"/>
                  </a:lnTo>
                  <a:lnTo>
                    <a:pt x="5749" y="8330"/>
                  </a:lnTo>
                  <a:lnTo>
                    <a:pt x="6479" y="8549"/>
                  </a:lnTo>
                  <a:lnTo>
                    <a:pt x="7186" y="8768"/>
                  </a:lnTo>
                  <a:lnTo>
                    <a:pt x="7916" y="8963"/>
                  </a:lnTo>
                  <a:lnTo>
                    <a:pt x="8282" y="9036"/>
                  </a:lnTo>
                  <a:lnTo>
                    <a:pt x="8623" y="9085"/>
                  </a:lnTo>
                  <a:lnTo>
                    <a:pt x="8988" y="9133"/>
                  </a:lnTo>
                  <a:lnTo>
                    <a:pt x="9353" y="9158"/>
                  </a:lnTo>
                  <a:lnTo>
                    <a:pt x="9719" y="9133"/>
                  </a:lnTo>
                  <a:lnTo>
                    <a:pt x="10059" y="9109"/>
                  </a:lnTo>
                  <a:lnTo>
                    <a:pt x="10425" y="9060"/>
                  </a:lnTo>
                  <a:lnTo>
                    <a:pt x="10790" y="8963"/>
                  </a:lnTo>
                  <a:lnTo>
                    <a:pt x="11155" y="8841"/>
                  </a:lnTo>
                  <a:lnTo>
                    <a:pt x="11496" y="8671"/>
                  </a:lnTo>
                  <a:lnTo>
                    <a:pt x="11496" y="8671"/>
                  </a:lnTo>
                  <a:lnTo>
                    <a:pt x="11667" y="8573"/>
                  </a:lnTo>
                  <a:lnTo>
                    <a:pt x="11789" y="8476"/>
                  </a:lnTo>
                  <a:lnTo>
                    <a:pt x="11862" y="8354"/>
                  </a:lnTo>
                  <a:lnTo>
                    <a:pt x="11935" y="8232"/>
                  </a:lnTo>
                  <a:lnTo>
                    <a:pt x="11984" y="8111"/>
                  </a:lnTo>
                  <a:lnTo>
                    <a:pt x="11984" y="7989"/>
                  </a:lnTo>
                  <a:lnTo>
                    <a:pt x="11935" y="7891"/>
                  </a:lnTo>
                  <a:lnTo>
                    <a:pt x="11886" y="7794"/>
                  </a:lnTo>
                  <a:lnTo>
                    <a:pt x="11886" y="7794"/>
                  </a:lnTo>
                  <a:lnTo>
                    <a:pt x="11496" y="7404"/>
                  </a:lnTo>
                  <a:lnTo>
                    <a:pt x="11107" y="6941"/>
                  </a:lnTo>
                  <a:lnTo>
                    <a:pt x="10741" y="6454"/>
                  </a:lnTo>
                  <a:lnTo>
                    <a:pt x="10352" y="5943"/>
                  </a:lnTo>
                  <a:lnTo>
                    <a:pt x="10352" y="5943"/>
                  </a:lnTo>
                  <a:lnTo>
                    <a:pt x="10279" y="5797"/>
                  </a:lnTo>
                  <a:lnTo>
                    <a:pt x="10230" y="5651"/>
                  </a:lnTo>
                  <a:lnTo>
                    <a:pt x="10206" y="5480"/>
                  </a:lnTo>
                  <a:lnTo>
                    <a:pt x="10181" y="5285"/>
                  </a:lnTo>
                  <a:lnTo>
                    <a:pt x="10206" y="5115"/>
                  </a:lnTo>
                  <a:lnTo>
                    <a:pt x="10230" y="4944"/>
                  </a:lnTo>
                  <a:lnTo>
                    <a:pt x="10279" y="4774"/>
                  </a:lnTo>
                  <a:lnTo>
                    <a:pt x="10352" y="4603"/>
                  </a:lnTo>
                  <a:lnTo>
                    <a:pt x="10352" y="4603"/>
                  </a:lnTo>
                  <a:lnTo>
                    <a:pt x="10741" y="3873"/>
                  </a:lnTo>
                  <a:lnTo>
                    <a:pt x="11107" y="3118"/>
                  </a:lnTo>
                  <a:lnTo>
                    <a:pt x="11496" y="2338"/>
                  </a:lnTo>
                  <a:lnTo>
                    <a:pt x="11886" y="1486"/>
                  </a:lnTo>
                  <a:lnTo>
                    <a:pt x="11886" y="1486"/>
                  </a:lnTo>
                  <a:lnTo>
                    <a:pt x="11959" y="1315"/>
                  </a:lnTo>
                  <a:lnTo>
                    <a:pt x="11984" y="1169"/>
                  </a:lnTo>
                  <a:lnTo>
                    <a:pt x="11984" y="1048"/>
                  </a:lnTo>
                  <a:lnTo>
                    <a:pt x="11935" y="975"/>
                  </a:lnTo>
                  <a:lnTo>
                    <a:pt x="11862" y="950"/>
                  </a:lnTo>
                  <a:lnTo>
                    <a:pt x="11789" y="926"/>
                  </a:lnTo>
                  <a:lnTo>
                    <a:pt x="11667" y="975"/>
                  </a:lnTo>
                  <a:lnTo>
                    <a:pt x="11496" y="1023"/>
                  </a:lnTo>
                  <a:lnTo>
                    <a:pt x="11496" y="1023"/>
                  </a:lnTo>
                  <a:lnTo>
                    <a:pt x="11155" y="1194"/>
                  </a:lnTo>
                  <a:lnTo>
                    <a:pt x="10790" y="1315"/>
                  </a:lnTo>
                  <a:lnTo>
                    <a:pt x="10425" y="1413"/>
                  </a:lnTo>
                  <a:lnTo>
                    <a:pt x="10059" y="1462"/>
                  </a:lnTo>
                  <a:lnTo>
                    <a:pt x="9719" y="1510"/>
                  </a:lnTo>
                  <a:lnTo>
                    <a:pt x="9353" y="1510"/>
                  </a:lnTo>
                  <a:lnTo>
                    <a:pt x="8988" y="1486"/>
                  </a:lnTo>
                  <a:lnTo>
                    <a:pt x="8623" y="1462"/>
                  </a:lnTo>
                  <a:lnTo>
                    <a:pt x="8282" y="1389"/>
                  </a:lnTo>
                  <a:lnTo>
                    <a:pt x="7916" y="1315"/>
                  </a:lnTo>
                  <a:lnTo>
                    <a:pt x="7186" y="1145"/>
                  </a:lnTo>
                  <a:lnTo>
                    <a:pt x="6479" y="926"/>
                  </a:lnTo>
                  <a:lnTo>
                    <a:pt x="5749" y="682"/>
                  </a:lnTo>
                  <a:lnTo>
                    <a:pt x="5042" y="463"/>
                  </a:lnTo>
                  <a:lnTo>
                    <a:pt x="4312" y="268"/>
                  </a:lnTo>
                  <a:lnTo>
                    <a:pt x="3971" y="171"/>
                  </a:lnTo>
                  <a:lnTo>
                    <a:pt x="3605" y="98"/>
                  </a:lnTo>
                  <a:lnTo>
                    <a:pt x="3240" y="49"/>
                  </a:lnTo>
                  <a:lnTo>
                    <a:pt x="2875" y="25"/>
                  </a:lnTo>
                  <a:lnTo>
                    <a:pt x="2534" y="0"/>
                  </a:lnTo>
                  <a:lnTo>
                    <a:pt x="2168" y="25"/>
                  </a:lnTo>
                  <a:lnTo>
                    <a:pt x="1803" y="73"/>
                  </a:lnTo>
                  <a:lnTo>
                    <a:pt x="1438" y="122"/>
                  </a:lnTo>
                  <a:lnTo>
                    <a:pt x="1097" y="244"/>
                  </a:lnTo>
                  <a:lnTo>
                    <a:pt x="732" y="366"/>
                  </a:lnTo>
                  <a:lnTo>
                    <a:pt x="366" y="536"/>
                  </a:lnTo>
                  <a:lnTo>
                    <a:pt x="1" y="75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14" name="Shape 514"/>
          <p:cNvGrpSpPr/>
          <p:nvPr/>
        </p:nvGrpSpPr>
        <p:grpSpPr>
          <a:xfrm>
            <a:off x="3480069" y="1600102"/>
            <a:ext cx="335633" cy="206078"/>
            <a:chOff x="4595425" y="1707325"/>
            <a:chExt cx="470075" cy="288625"/>
          </a:xfrm>
        </p:grpSpPr>
        <p:sp>
          <p:nvSpPr>
            <p:cNvPr id="515" name="Shape 515"/>
            <p:cNvSpPr/>
            <p:nvPr/>
          </p:nvSpPr>
          <p:spPr>
            <a:xfrm>
              <a:off x="4809750" y="1707325"/>
              <a:ext cx="41425" cy="41425"/>
            </a:xfrm>
            <a:custGeom>
              <a:avLst/>
              <a:gdLst/>
              <a:ahLst/>
              <a:cxnLst/>
              <a:rect l="0" t="0" r="0" b="0"/>
              <a:pathLst>
                <a:path w="1657" h="1657" fill="none" extrusionOk="0">
                  <a:moveTo>
                    <a:pt x="0" y="829"/>
                  </a:moveTo>
                  <a:lnTo>
                    <a:pt x="0" y="829"/>
                  </a:lnTo>
                  <a:lnTo>
                    <a:pt x="25" y="658"/>
                  </a:lnTo>
                  <a:lnTo>
                    <a:pt x="73" y="512"/>
                  </a:lnTo>
                  <a:lnTo>
                    <a:pt x="146" y="366"/>
                  </a:lnTo>
                  <a:lnTo>
                    <a:pt x="244" y="244"/>
                  </a:lnTo>
                  <a:lnTo>
                    <a:pt x="366" y="147"/>
                  </a:lnTo>
                  <a:lnTo>
                    <a:pt x="512" y="74"/>
                  </a:lnTo>
                  <a:lnTo>
                    <a:pt x="658" y="25"/>
                  </a:lnTo>
                  <a:lnTo>
                    <a:pt x="828" y="1"/>
                  </a:lnTo>
                  <a:lnTo>
                    <a:pt x="828" y="1"/>
                  </a:lnTo>
                  <a:lnTo>
                    <a:pt x="999" y="25"/>
                  </a:lnTo>
                  <a:lnTo>
                    <a:pt x="1145" y="74"/>
                  </a:lnTo>
                  <a:lnTo>
                    <a:pt x="1291" y="147"/>
                  </a:lnTo>
                  <a:lnTo>
                    <a:pt x="1413" y="244"/>
                  </a:lnTo>
                  <a:lnTo>
                    <a:pt x="1510" y="366"/>
                  </a:lnTo>
                  <a:lnTo>
                    <a:pt x="1583" y="512"/>
                  </a:lnTo>
                  <a:lnTo>
                    <a:pt x="1632" y="658"/>
                  </a:lnTo>
                  <a:lnTo>
                    <a:pt x="1656" y="829"/>
                  </a:lnTo>
                  <a:lnTo>
                    <a:pt x="1656" y="829"/>
                  </a:lnTo>
                  <a:lnTo>
                    <a:pt x="1632" y="999"/>
                  </a:lnTo>
                  <a:lnTo>
                    <a:pt x="1583" y="1170"/>
                  </a:lnTo>
                  <a:lnTo>
                    <a:pt x="1510" y="1291"/>
                  </a:lnTo>
                  <a:lnTo>
                    <a:pt x="1413" y="1413"/>
                  </a:lnTo>
                  <a:lnTo>
                    <a:pt x="1291" y="1535"/>
                  </a:lnTo>
                  <a:lnTo>
                    <a:pt x="1145" y="1608"/>
                  </a:lnTo>
                  <a:lnTo>
                    <a:pt x="999" y="1657"/>
                  </a:lnTo>
                  <a:lnTo>
                    <a:pt x="828" y="1657"/>
                  </a:lnTo>
                  <a:lnTo>
                    <a:pt x="828" y="1657"/>
                  </a:lnTo>
                  <a:lnTo>
                    <a:pt x="658" y="1657"/>
                  </a:lnTo>
                  <a:lnTo>
                    <a:pt x="512" y="1608"/>
                  </a:lnTo>
                  <a:lnTo>
                    <a:pt x="366" y="1535"/>
                  </a:lnTo>
                  <a:lnTo>
                    <a:pt x="244" y="1413"/>
                  </a:lnTo>
                  <a:lnTo>
                    <a:pt x="146" y="1291"/>
                  </a:lnTo>
                  <a:lnTo>
                    <a:pt x="73" y="1170"/>
                  </a:lnTo>
                  <a:lnTo>
                    <a:pt x="25" y="999"/>
                  </a:lnTo>
                  <a:lnTo>
                    <a:pt x="0" y="829"/>
                  </a:lnTo>
                  <a:lnTo>
                    <a:pt x="0" y="8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6" name="Shape 516"/>
            <p:cNvSpPr/>
            <p:nvPr/>
          </p:nvSpPr>
          <p:spPr>
            <a:xfrm>
              <a:off x="5024075" y="1761525"/>
              <a:ext cx="41425" cy="41425"/>
            </a:xfrm>
            <a:custGeom>
              <a:avLst/>
              <a:gdLst/>
              <a:ahLst/>
              <a:cxnLst/>
              <a:rect l="0" t="0" r="0" b="0"/>
              <a:pathLst>
                <a:path w="1657" h="1657" fill="none" extrusionOk="0">
                  <a:moveTo>
                    <a:pt x="0" y="828"/>
                  </a:moveTo>
                  <a:lnTo>
                    <a:pt x="0" y="828"/>
                  </a:lnTo>
                  <a:lnTo>
                    <a:pt x="25" y="682"/>
                  </a:lnTo>
                  <a:lnTo>
                    <a:pt x="73" y="512"/>
                  </a:lnTo>
                  <a:lnTo>
                    <a:pt x="146" y="365"/>
                  </a:lnTo>
                  <a:lnTo>
                    <a:pt x="244" y="244"/>
                  </a:lnTo>
                  <a:lnTo>
                    <a:pt x="366" y="146"/>
                  </a:lnTo>
                  <a:lnTo>
                    <a:pt x="512" y="73"/>
                  </a:lnTo>
                  <a:lnTo>
                    <a:pt x="658" y="24"/>
                  </a:lnTo>
                  <a:lnTo>
                    <a:pt x="828" y="0"/>
                  </a:lnTo>
                  <a:lnTo>
                    <a:pt x="828" y="0"/>
                  </a:lnTo>
                  <a:lnTo>
                    <a:pt x="999" y="24"/>
                  </a:lnTo>
                  <a:lnTo>
                    <a:pt x="1145" y="73"/>
                  </a:lnTo>
                  <a:lnTo>
                    <a:pt x="1291" y="146"/>
                  </a:lnTo>
                  <a:lnTo>
                    <a:pt x="1413" y="244"/>
                  </a:lnTo>
                  <a:lnTo>
                    <a:pt x="1510" y="365"/>
                  </a:lnTo>
                  <a:lnTo>
                    <a:pt x="1583" y="512"/>
                  </a:lnTo>
                  <a:lnTo>
                    <a:pt x="1632" y="682"/>
                  </a:lnTo>
                  <a:lnTo>
                    <a:pt x="1656" y="828"/>
                  </a:lnTo>
                  <a:lnTo>
                    <a:pt x="1656" y="828"/>
                  </a:lnTo>
                  <a:lnTo>
                    <a:pt x="1632" y="999"/>
                  </a:lnTo>
                  <a:lnTo>
                    <a:pt x="1583" y="1169"/>
                  </a:lnTo>
                  <a:lnTo>
                    <a:pt x="1510" y="1291"/>
                  </a:lnTo>
                  <a:lnTo>
                    <a:pt x="1413" y="1413"/>
                  </a:lnTo>
                  <a:lnTo>
                    <a:pt x="1291" y="1534"/>
                  </a:lnTo>
                  <a:lnTo>
                    <a:pt x="1145" y="1608"/>
                  </a:lnTo>
                  <a:lnTo>
                    <a:pt x="999" y="1656"/>
                  </a:lnTo>
                  <a:lnTo>
                    <a:pt x="828" y="1656"/>
                  </a:lnTo>
                  <a:lnTo>
                    <a:pt x="828" y="1656"/>
                  </a:lnTo>
                  <a:lnTo>
                    <a:pt x="658" y="1656"/>
                  </a:lnTo>
                  <a:lnTo>
                    <a:pt x="512" y="1608"/>
                  </a:lnTo>
                  <a:lnTo>
                    <a:pt x="366" y="1534"/>
                  </a:lnTo>
                  <a:lnTo>
                    <a:pt x="244" y="1413"/>
                  </a:lnTo>
                  <a:lnTo>
                    <a:pt x="146" y="1291"/>
                  </a:lnTo>
                  <a:lnTo>
                    <a:pt x="73" y="1169"/>
                  </a:lnTo>
                  <a:lnTo>
                    <a:pt x="25" y="999"/>
                  </a:lnTo>
                  <a:lnTo>
                    <a:pt x="0" y="828"/>
                  </a:lnTo>
                  <a:lnTo>
                    <a:pt x="0" y="82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7" name="Shape 517"/>
            <p:cNvSpPr/>
            <p:nvPr/>
          </p:nvSpPr>
          <p:spPr>
            <a:xfrm>
              <a:off x="4628900" y="1760300"/>
              <a:ext cx="403100" cy="177825"/>
            </a:xfrm>
            <a:custGeom>
              <a:avLst/>
              <a:gdLst/>
              <a:ahLst/>
              <a:cxnLst/>
              <a:rect l="0" t="0" r="0" b="0"/>
              <a:pathLst>
                <a:path w="16124" h="7113" fill="none" extrusionOk="0">
                  <a:moveTo>
                    <a:pt x="14663" y="7112"/>
                  </a:moveTo>
                  <a:lnTo>
                    <a:pt x="16124" y="2095"/>
                  </a:lnTo>
                  <a:lnTo>
                    <a:pt x="16124" y="2095"/>
                  </a:lnTo>
                  <a:lnTo>
                    <a:pt x="16002" y="2046"/>
                  </a:lnTo>
                  <a:lnTo>
                    <a:pt x="15880" y="1973"/>
                  </a:lnTo>
                  <a:lnTo>
                    <a:pt x="15759" y="1876"/>
                  </a:lnTo>
                  <a:lnTo>
                    <a:pt x="15661" y="1778"/>
                  </a:lnTo>
                  <a:lnTo>
                    <a:pt x="11131" y="3434"/>
                  </a:lnTo>
                  <a:lnTo>
                    <a:pt x="8403" y="0"/>
                  </a:lnTo>
                  <a:lnTo>
                    <a:pt x="8403" y="0"/>
                  </a:lnTo>
                  <a:lnTo>
                    <a:pt x="8233" y="25"/>
                  </a:lnTo>
                  <a:lnTo>
                    <a:pt x="8062" y="25"/>
                  </a:lnTo>
                  <a:lnTo>
                    <a:pt x="8062" y="25"/>
                  </a:lnTo>
                  <a:lnTo>
                    <a:pt x="7892" y="25"/>
                  </a:lnTo>
                  <a:lnTo>
                    <a:pt x="7721" y="0"/>
                  </a:lnTo>
                  <a:lnTo>
                    <a:pt x="4994" y="3434"/>
                  </a:lnTo>
                  <a:lnTo>
                    <a:pt x="464" y="1778"/>
                  </a:lnTo>
                  <a:lnTo>
                    <a:pt x="464" y="1778"/>
                  </a:lnTo>
                  <a:lnTo>
                    <a:pt x="366" y="1876"/>
                  </a:lnTo>
                  <a:lnTo>
                    <a:pt x="244" y="1973"/>
                  </a:lnTo>
                  <a:lnTo>
                    <a:pt x="123" y="2046"/>
                  </a:lnTo>
                  <a:lnTo>
                    <a:pt x="1" y="2095"/>
                  </a:lnTo>
                  <a:lnTo>
                    <a:pt x="1462" y="711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8" name="Shape 518"/>
            <p:cNvSpPr/>
            <p:nvPr/>
          </p:nvSpPr>
          <p:spPr>
            <a:xfrm>
              <a:off x="4595425" y="1761525"/>
              <a:ext cx="41425" cy="41425"/>
            </a:xfrm>
            <a:custGeom>
              <a:avLst/>
              <a:gdLst/>
              <a:ahLst/>
              <a:cxnLst/>
              <a:rect l="0" t="0" r="0" b="0"/>
              <a:pathLst>
                <a:path w="1657" h="1657" fill="none" extrusionOk="0">
                  <a:moveTo>
                    <a:pt x="0" y="828"/>
                  </a:moveTo>
                  <a:lnTo>
                    <a:pt x="0" y="828"/>
                  </a:lnTo>
                  <a:lnTo>
                    <a:pt x="25" y="682"/>
                  </a:lnTo>
                  <a:lnTo>
                    <a:pt x="73" y="512"/>
                  </a:lnTo>
                  <a:lnTo>
                    <a:pt x="146" y="365"/>
                  </a:lnTo>
                  <a:lnTo>
                    <a:pt x="244" y="244"/>
                  </a:lnTo>
                  <a:lnTo>
                    <a:pt x="366" y="146"/>
                  </a:lnTo>
                  <a:lnTo>
                    <a:pt x="512" y="73"/>
                  </a:lnTo>
                  <a:lnTo>
                    <a:pt x="658" y="24"/>
                  </a:lnTo>
                  <a:lnTo>
                    <a:pt x="828" y="0"/>
                  </a:lnTo>
                  <a:lnTo>
                    <a:pt x="828" y="0"/>
                  </a:lnTo>
                  <a:lnTo>
                    <a:pt x="999" y="24"/>
                  </a:lnTo>
                  <a:lnTo>
                    <a:pt x="1145" y="73"/>
                  </a:lnTo>
                  <a:lnTo>
                    <a:pt x="1291" y="146"/>
                  </a:lnTo>
                  <a:lnTo>
                    <a:pt x="1413" y="244"/>
                  </a:lnTo>
                  <a:lnTo>
                    <a:pt x="1510" y="365"/>
                  </a:lnTo>
                  <a:lnTo>
                    <a:pt x="1583" y="512"/>
                  </a:lnTo>
                  <a:lnTo>
                    <a:pt x="1632" y="682"/>
                  </a:lnTo>
                  <a:lnTo>
                    <a:pt x="1657" y="828"/>
                  </a:lnTo>
                  <a:lnTo>
                    <a:pt x="1657" y="828"/>
                  </a:lnTo>
                  <a:lnTo>
                    <a:pt x="1632" y="999"/>
                  </a:lnTo>
                  <a:lnTo>
                    <a:pt x="1583" y="1169"/>
                  </a:lnTo>
                  <a:lnTo>
                    <a:pt x="1510" y="1291"/>
                  </a:lnTo>
                  <a:lnTo>
                    <a:pt x="1413" y="1413"/>
                  </a:lnTo>
                  <a:lnTo>
                    <a:pt x="1291" y="1534"/>
                  </a:lnTo>
                  <a:lnTo>
                    <a:pt x="1145" y="1608"/>
                  </a:lnTo>
                  <a:lnTo>
                    <a:pt x="999" y="1656"/>
                  </a:lnTo>
                  <a:lnTo>
                    <a:pt x="828" y="1656"/>
                  </a:lnTo>
                  <a:lnTo>
                    <a:pt x="828" y="1656"/>
                  </a:lnTo>
                  <a:lnTo>
                    <a:pt x="658" y="1656"/>
                  </a:lnTo>
                  <a:lnTo>
                    <a:pt x="512" y="1608"/>
                  </a:lnTo>
                  <a:lnTo>
                    <a:pt x="366" y="1534"/>
                  </a:lnTo>
                  <a:lnTo>
                    <a:pt x="244" y="1413"/>
                  </a:lnTo>
                  <a:lnTo>
                    <a:pt x="146" y="1291"/>
                  </a:lnTo>
                  <a:lnTo>
                    <a:pt x="73" y="1169"/>
                  </a:lnTo>
                  <a:lnTo>
                    <a:pt x="25" y="999"/>
                  </a:lnTo>
                  <a:lnTo>
                    <a:pt x="0" y="828"/>
                  </a:lnTo>
                  <a:lnTo>
                    <a:pt x="0" y="82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9" name="Shape 519"/>
            <p:cNvSpPr/>
            <p:nvPr/>
          </p:nvSpPr>
          <p:spPr>
            <a:xfrm>
              <a:off x="4667275" y="1951475"/>
              <a:ext cx="326375" cy="44475"/>
            </a:xfrm>
            <a:custGeom>
              <a:avLst/>
              <a:gdLst/>
              <a:ahLst/>
              <a:cxnLst/>
              <a:rect l="0" t="0" r="0" b="0"/>
              <a:pathLst>
                <a:path w="13055" h="1779" fill="none" extrusionOk="0">
                  <a:moveTo>
                    <a:pt x="6527" y="1535"/>
                  </a:moveTo>
                  <a:lnTo>
                    <a:pt x="6527" y="1535"/>
                  </a:lnTo>
                  <a:lnTo>
                    <a:pt x="8232" y="1535"/>
                  </a:lnTo>
                  <a:lnTo>
                    <a:pt x="9815" y="1584"/>
                  </a:lnTo>
                  <a:lnTo>
                    <a:pt x="11252" y="1657"/>
                  </a:lnTo>
                  <a:lnTo>
                    <a:pt x="12543" y="1779"/>
                  </a:lnTo>
                  <a:lnTo>
                    <a:pt x="13054" y="1"/>
                  </a:lnTo>
                  <a:lnTo>
                    <a:pt x="0" y="1"/>
                  </a:lnTo>
                  <a:lnTo>
                    <a:pt x="512" y="1779"/>
                  </a:lnTo>
                  <a:lnTo>
                    <a:pt x="512" y="1779"/>
                  </a:lnTo>
                  <a:lnTo>
                    <a:pt x="1803" y="1681"/>
                  </a:lnTo>
                  <a:lnTo>
                    <a:pt x="3239" y="1584"/>
                  </a:lnTo>
                  <a:lnTo>
                    <a:pt x="4823" y="1535"/>
                  </a:lnTo>
                  <a:lnTo>
                    <a:pt x="6527" y="1535"/>
                  </a:lnTo>
                  <a:lnTo>
                    <a:pt x="6527" y="153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20" name="Shape 520"/>
          <p:cNvGrpSpPr/>
          <p:nvPr/>
        </p:nvGrpSpPr>
        <p:grpSpPr>
          <a:xfrm>
            <a:off x="3976103" y="1549676"/>
            <a:ext cx="303467" cy="306930"/>
            <a:chOff x="5290150" y="1636700"/>
            <a:chExt cx="425025" cy="429875"/>
          </a:xfrm>
        </p:grpSpPr>
        <p:sp>
          <p:nvSpPr>
            <p:cNvPr id="521" name="Shape 521"/>
            <p:cNvSpPr/>
            <p:nvPr/>
          </p:nvSpPr>
          <p:spPr>
            <a:xfrm>
              <a:off x="5396700" y="1939925"/>
              <a:ext cx="211900" cy="126650"/>
            </a:xfrm>
            <a:custGeom>
              <a:avLst/>
              <a:gdLst/>
              <a:ahLst/>
              <a:cxnLst/>
              <a:rect l="0" t="0" r="0" b="0"/>
              <a:pathLst>
                <a:path w="8476" h="5066" fill="none" extrusionOk="0">
                  <a:moveTo>
                    <a:pt x="3167" y="0"/>
                  </a:moveTo>
                  <a:lnTo>
                    <a:pt x="3167" y="2825"/>
                  </a:lnTo>
                  <a:lnTo>
                    <a:pt x="3167" y="2825"/>
                  </a:lnTo>
                  <a:lnTo>
                    <a:pt x="2606" y="2947"/>
                  </a:lnTo>
                  <a:lnTo>
                    <a:pt x="2071" y="3093"/>
                  </a:lnTo>
                  <a:lnTo>
                    <a:pt x="1584" y="3288"/>
                  </a:lnTo>
                  <a:lnTo>
                    <a:pt x="1145" y="3483"/>
                  </a:lnTo>
                  <a:lnTo>
                    <a:pt x="780" y="3702"/>
                  </a:lnTo>
                  <a:lnTo>
                    <a:pt x="609" y="3848"/>
                  </a:lnTo>
                  <a:lnTo>
                    <a:pt x="463" y="3970"/>
                  </a:lnTo>
                  <a:lnTo>
                    <a:pt x="317" y="4116"/>
                  </a:lnTo>
                  <a:lnTo>
                    <a:pt x="195" y="4262"/>
                  </a:lnTo>
                  <a:lnTo>
                    <a:pt x="74" y="4408"/>
                  </a:lnTo>
                  <a:lnTo>
                    <a:pt x="0" y="4579"/>
                  </a:lnTo>
                  <a:lnTo>
                    <a:pt x="0" y="4579"/>
                  </a:lnTo>
                  <a:lnTo>
                    <a:pt x="171" y="4652"/>
                  </a:lnTo>
                  <a:lnTo>
                    <a:pt x="414" y="4725"/>
                  </a:lnTo>
                  <a:lnTo>
                    <a:pt x="780" y="4822"/>
                  </a:lnTo>
                  <a:lnTo>
                    <a:pt x="1340" y="4895"/>
                  </a:lnTo>
                  <a:lnTo>
                    <a:pt x="2095" y="4993"/>
                  </a:lnTo>
                  <a:lnTo>
                    <a:pt x="3045" y="5042"/>
                  </a:lnTo>
                  <a:lnTo>
                    <a:pt x="4238" y="5066"/>
                  </a:lnTo>
                  <a:lnTo>
                    <a:pt x="4238" y="5066"/>
                  </a:lnTo>
                  <a:lnTo>
                    <a:pt x="5432" y="5042"/>
                  </a:lnTo>
                  <a:lnTo>
                    <a:pt x="6381" y="4993"/>
                  </a:lnTo>
                  <a:lnTo>
                    <a:pt x="7136" y="4895"/>
                  </a:lnTo>
                  <a:lnTo>
                    <a:pt x="7697" y="4822"/>
                  </a:lnTo>
                  <a:lnTo>
                    <a:pt x="8062" y="4725"/>
                  </a:lnTo>
                  <a:lnTo>
                    <a:pt x="8305" y="4652"/>
                  </a:lnTo>
                  <a:lnTo>
                    <a:pt x="8476" y="4579"/>
                  </a:lnTo>
                  <a:lnTo>
                    <a:pt x="8476" y="4579"/>
                  </a:lnTo>
                  <a:lnTo>
                    <a:pt x="8403" y="4408"/>
                  </a:lnTo>
                  <a:lnTo>
                    <a:pt x="8281" y="4262"/>
                  </a:lnTo>
                  <a:lnTo>
                    <a:pt x="8159" y="4116"/>
                  </a:lnTo>
                  <a:lnTo>
                    <a:pt x="8013" y="3970"/>
                  </a:lnTo>
                  <a:lnTo>
                    <a:pt x="7867" y="3848"/>
                  </a:lnTo>
                  <a:lnTo>
                    <a:pt x="7697" y="3702"/>
                  </a:lnTo>
                  <a:lnTo>
                    <a:pt x="7331" y="3483"/>
                  </a:lnTo>
                  <a:lnTo>
                    <a:pt x="6893" y="3288"/>
                  </a:lnTo>
                  <a:lnTo>
                    <a:pt x="6406" y="3093"/>
                  </a:lnTo>
                  <a:lnTo>
                    <a:pt x="5870" y="2947"/>
                  </a:lnTo>
                  <a:lnTo>
                    <a:pt x="5310" y="2825"/>
                  </a:lnTo>
                  <a:lnTo>
                    <a:pt x="531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2" name="Shape 522"/>
            <p:cNvSpPr/>
            <p:nvPr/>
          </p:nvSpPr>
          <p:spPr>
            <a:xfrm>
              <a:off x="5290150" y="1636700"/>
              <a:ext cx="425025" cy="294100"/>
            </a:xfrm>
            <a:custGeom>
              <a:avLst/>
              <a:gdLst/>
              <a:ahLst/>
              <a:cxnLst/>
              <a:rect l="0" t="0" r="0" b="0"/>
              <a:pathLst>
                <a:path w="17001" h="11764" fill="none" extrusionOk="0">
                  <a:moveTo>
                    <a:pt x="15928" y="1072"/>
                  </a:moveTo>
                  <a:lnTo>
                    <a:pt x="13785" y="1072"/>
                  </a:lnTo>
                  <a:lnTo>
                    <a:pt x="13785" y="1072"/>
                  </a:lnTo>
                  <a:lnTo>
                    <a:pt x="13810" y="487"/>
                  </a:lnTo>
                  <a:lnTo>
                    <a:pt x="13810" y="487"/>
                  </a:lnTo>
                  <a:lnTo>
                    <a:pt x="13785" y="390"/>
                  </a:lnTo>
                  <a:lnTo>
                    <a:pt x="13761" y="293"/>
                  </a:lnTo>
                  <a:lnTo>
                    <a:pt x="13688" y="220"/>
                  </a:lnTo>
                  <a:lnTo>
                    <a:pt x="13639" y="146"/>
                  </a:lnTo>
                  <a:lnTo>
                    <a:pt x="13566" y="98"/>
                  </a:lnTo>
                  <a:lnTo>
                    <a:pt x="13469" y="49"/>
                  </a:lnTo>
                  <a:lnTo>
                    <a:pt x="13371" y="25"/>
                  </a:lnTo>
                  <a:lnTo>
                    <a:pt x="13274" y="0"/>
                  </a:lnTo>
                  <a:lnTo>
                    <a:pt x="8500" y="0"/>
                  </a:lnTo>
                  <a:lnTo>
                    <a:pt x="3727" y="0"/>
                  </a:lnTo>
                  <a:lnTo>
                    <a:pt x="3727" y="0"/>
                  </a:lnTo>
                  <a:lnTo>
                    <a:pt x="3629" y="25"/>
                  </a:lnTo>
                  <a:lnTo>
                    <a:pt x="3532" y="49"/>
                  </a:lnTo>
                  <a:lnTo>
                    <a:pt x="3434" y="98"/>
                  </a:lnTo>
                  <a:lnTo>
                    <a:pt x="3361" y="146"/>
                  </a:lnTo>
                  <a:lnTo>
                    <a:pt x="3313" y="220"/>
                  </a:lnTo>
                  <a:lnTo>
                    <a:pt x="3240" y="293"/>
                  </a:lnTo>
                  <a:lnTo>
                    <a:pt x="3215" y="390"/>
                  </a:lnTo>
                  <a:lnTo>
                    <a:pt x="3191" y="487"/>
                  </a:lnTo>
                  <a:lnTo>
                    <a:pt x="3191" y="487"/>
                  </a:lnTo>
                  <a:lnTo>
                    <a:pt x="3215" y="1072"/>
                  </a:lnTo>
                  <a:lnTo>
                    <a:pt x="1072" y="1072"/>
                  </a:lnTo>
                  <a:lnTo>
                    <a:pt x="1072" y="1072"/>
                  </a:lnTo>
                  <a:lnTo>
                    <a:pt x="853" y="1096"/>
                  </a:lnTo>
                  <a:lnTo>
                    <a:pt x="658" y="1145"/>
                  </a:lnTo>
                  <a:lnTo>
                    <a:pt x="487" y="1242"/>
                  </a:lnTo>
                  <a:lnTo>
                    <a:pt x="317" y="1389"/>
                  </a:lnTo>
                  <a:lnTo>
                    <a:pt x="195" y="1535"/>
                  </a:lnTo>
                  <a:lnTo>
                    <a:pt x="98" y="1730"/>
                  </a:lnTo>
                  <a:lnTo>
                    <a:pt x="25" y="1924"/>
                  </a:lnTo>
                  <a:lnTo>
                    <a:pt x="0" y="2144"/>
                  </a:lnTo>
                  <a:lnTo>
                    <a:pt x="0" y="2144"/>
                  </a:lnTo>
                  <a:lnTo>
                    <a:pt x="25" y="2606"/>
                  </a:lnTo>
                  <a:lnTo>
                    <a:pt x="49" y="3069"/>
                  </a:lnTo>
                  <a:lnTo>
                    <a:pt x="98" y="3507"/>
                  </a:lnTo>
                  <a:lnTo>
                    <a:pt x="171" y="3946"/>
                  </a:lnTo>
                  <a:lnTo>
                    <a:pt x="268" y="4336"/>
                  </a:lnTo>
                  <a:lnTo>
                    <a:pt x="366" y="4725"/>
                  </a:lnTo>
                  <a:lnTo>
                    <a:pt x="487" y="5115"/>
                  </a:lnTo>
                  <a:lnTo>
                    <a:pt x="634" y="5480"/>
                  </a:lnTo>
                  <a:lnTo>
                    <a:pt x="780" y="5821"/>
                  </a:lnTo>
                  <a:lnTo>
                    <a:pt x="926" y="6138"/>
                  </a:lnTo>
                  <a:lnTo>
                    <a:pt x="1096" y="6454"/>
                  </a:lnTo>
                  <a:lnTo>
                    <a:pt x="1291" y="6747"/>
                  </a:lnTo>
                  <a:lnTo>
                    <a:pt x="1462" y="7039"/>
                  </a:lnTo>
                  <a:lnTo>
                    <a:pt x="1656" y="7307"/>
                  </a:lnTo>
                  <a:lnTo>
                    <a:pt x="2071" y="7794"/>
                  </a:lnTo>
                  <a:lnTo>
                    <a:pt x="2509" y="8232"/>
                  </a:lnTo>
                  <a:lnTo>
                    <a:pt x="2923" y="8598"/>
                  </a:lnTo>
                  <a:lnTo>
                    <a:pt x="3337" y="8914"/>
                  </a:lnTo>
                  <a:lnTo>
                    <a:pt x="3751" y="9158"/>
                  </a:lnTo>
                  <a:lnTo>
                    <a:pt x="4141" y="9353"/>
                  </a:lnTo>
                  <a:lnTo>
                    <a:pt x="4506" y="9499"/>
                  </a:lnTo>
                  <a:lnTo>
                    <a:pt x="4823" y="9596"/>
                  </a:lnTo>
                  <a:lnTo>
                    <a:pt x="5091" y="9645"/>
                  </a:lnTo>
                  <a:lnTo>
                    <a:pt x="5091" y="9645"/>
                  </a:lnTo>
                  <a:lnTo>
                    <a:pt x="5407" y="10108"/>
                  </a:lnTo>
                  <a:lnTo>
                    <a:pt x="5748" y="10546"/>
                  </a:lnTo>
                  <a:lnTo>
                    <a:pt x="5919" y="10717"/>
                  </a:lnTo>
                  <a:lnTo>
                    <a:pt x="6113" y="10887"/>
                  </a:lnTo>
                  <a:lnTo>
                    <a:pt x="6308" y="11057"/>
                  </a:lnTo>
                  <a:lnTo>
                    <a:pt x="6527" y="11204"/>
                  </a:lnTo>
                  <a:lnTo>
                    <a:pt x="6747" y="11325"/>
                  </a:lnTo>
                  <a:lnTo>
                    <a:pt x="6966" y="11447"/>
                  </a:lnTo>
                  <a:lnTo>
                    <a:pt x="7209" y="11545"/>
                  </a:lnTo>
                  <a:lnTo>
                    <a:pt x="7453" y="11618"/>
                  </a:lnTo>
                  <a:lnTo>
                    <a:pt x="7697" y="11691"/>
                  </a:lnTo>
                  <a:lnTo>
                    <a:pt x="7964" y="11739"/>
                  </a:lnTo>
                  <a:lnTo>
                    <a:pt x="8232" y="11764"/>
                  </a:lnTo>
                  <a:lnTo>
                    <a:pt x="8500" y="11764"/>
                  </a:lnTo>
                  <a:lnTo>
                    <a:pt x="8500" y="11764"/>
                  </a:lnTo>
                  <a:lnTo>
                    <a:pt x="8768" y="11764"/>
                  </a:lnTo>
                  <a:lnTo>
                    <a:pt x="9036" y="11739"/>
                  </a:lnTo>
                  <a:lnTo>
                    <a:pt x="9304" y="11691"/>
                  </a:lnTo>
                  <a:lnTo>
                    <a:pt x="9547" y="11618"/>
                  </a:lnTo>
                  <a:lnTo>
                    <a:pt x="9791" y="11545"/>
                  </a:lnTo>
                  <a:lnTo>
                    <a:pt x="10035" y="11447"/>
                  </a:lnTo>
                  <a:lnTo>
                    <a:pt x="10254" y="11325"/>
                  </a:lnTo>
                  <a:lnTo>
                    <a:pt x="10473" y="11204"/>
                  </a:lnTo>
                  <a:lnTo>
                    <a:pt x="10692" y="11057"/>
                  </a:lnTo>
                  <a:lnTo>
                    <a:pt x="10887" y="10887"/>
                  </a:lnTo>
                  <a:lnTo>
                    <a:pt x="11082" y="10717"/>
                  </a:lnTo>
                  <a:lnTo>
                    <a:pt x="11252" y="10546"/>
                  </a:lnTo>
                  <a:lnTo>
                    <a:pt x="11593" y="10108"/>
                  </a:lnTo>
                  <a:lnTo>
                    <a:pt x="11910" y="9645"/>
                  </a:lnTo>
                  <a:lnTo>
                    <a:pt x="11910" y="9645"/>
                  </a:lnTo>
                  <a:lnTo>
                    <a:pt x="12178" y="9596"/>
                  </a:lnTo>
                  <a:lnTo>
                    <a:pt x="12494" y="9523"/>
                  </a:lnTo>
                  <a:lnTo>
                    <a:pt x="12860" y="9377"/>
                  </a:lnTo>
                  <a:lnTo>
                    <a:pt x="13249" y="9182"/>
                  </a:lnTo>
                  <a:lnTo>
                    <a:pt x="13663" y="8939"/>
                  </a:lnTo>
                  <a:lnTo>
                    <a:pt x="14077" y="8622"/>
                  </a:lnTo>
                  <a:lnTo>
                    <a:pt x="14516" y="8257"/>
                  </a:lnTo>
                  <a:lnTo>
                    <a:pt x="14930" y="7843"/>
                  </a:lnTo>
                  <a:lnTo>
                    <a:pt x="15344" y="7356"/>
                  </a:lnTo>
                  <a:lnTo>
                    <a:pt x="15539" y="7088"/>
                  </a:lnTo>
                  <a:lnTo>
                    <a:pt x="15709" y="6795"/>
                  </a:lnTo>
                  <a:lnTo>
                    <a:pt x="15904" y="6503"/>
                  </a:lnTo>
                  <a:lnTo>
                    <a:pt x="16075" y="6186"/>
                  </a:lnTo>
                  <a:lnTo>
                    <a:pt x="16221" y="5870"/>
                  </a:lnTo>
                  <a:lnTo>
                    <a:pt x="16367" y="5505"/>
                  </a:lnTo>
                  <a:lnTo>
                    <a:pt x="16513" y="5164"/>
                  </a:lnTo>
                  <a:lnTo>
                    <a:pt x="16635" y="4774"/>
                  </a:lnTo>
                  <a:lnTo>
                    <a:pt x="16732" y="4384"/>
                  </a:lnTo>
                  <a:lnTo>
                    <a:pt x="16830" y="3970"/>
                  </a:lnTo>
                  <a:lnTo>
                    <a:pt x="16903" y="3532"/>
                  </a:lnTo>
                  <a:lnTo>
                    <a:pt x="16951" y="3093"/>
                  </a:lnTo>
                  <a:lnTo>
                    <a:pt x="16976" y="2606"/>
                  </a:lnTo>
                  <a:lnTo>
                    <a:pt x="17000" y="2144"/>
                  </a:lnTo>
                  <a:lnTo>
                    <a:pt x="17000" y="2144"/>
                  </a:lnTo>
                  <a:lnTo>
                    <a:pt x="16976" y="1924"/>
                  </a:lnTo>
                  <a:lnTo>
                    <a:pt x="16903" y="1730"/>
                  </a:lnTo>
                  <a:lnTo>
                    <a:pt x="16805" y="1535"/>
                  </a:lnTo>
                  <a:lnTo>
                    <a:pt x="16683" y="1389"/>
                  </a:lnTo>
                  <a:lnTo>
                    <a:pt x="16513" y="1242"/>
                  </a:lnTo>
                  <a:lnTo>
                    <a:pt x="16343" y="1145"/>
                  </a:lnTo>
                  <a:lnTo>
                    <a:pt x="16148" y="1096"/>
                  </a:lnTo>
                  <a:lnTo>
                    <a:pt x="15928" y="1072"/>
                  </a:lnTo>
                  <a:lnTo>
                    <a:pt x="15928" y="1072"/>
                  </a:lnTo>
                  <a:close/>
                  <a:moveTo>
                    <a:pt x="1072" y="2144"/>
                  </a:moveTo>
                  <a:lnTo>
                    <a:pt x="3240" y="2144"/>
                  </a:lnTo>
                  <a:lnTo>
                    <a:pt x="3240" y="2144"/>
                  </a:lnTo>
                  <a:lnTo>
                    <a:pt x="3288" y="3118"/>
                  </a:lnTo>
                  <a:lnTo>
                    <a:pt x="3361" y="4019"/>
                  </a:lnTo>
                  <a:lnTo>
                    <a:pt x="3483" y="4823"/>
                  </a:lnTo>
                  <a:lnTo>
                    <a:pt x="3605" y="5602"/>
                  </a:lnTo>
                  <a:lnTo>
                    <a:pt x="3775" y="6333"/>
                  </a:lnTo>
                  <a:lnTo>
                    <a:pt x="3995" y="7039"/>
                  </a:lnTo>
                  <a:lnTo>
                    <a:pt x="4214" y="7745"/>
                  </a:lnTo>
                  <a:lnTo>
                    <a:pt x="4506" y="8451"/>
                  </a:lnTo>
                  <a:lnTo>
                    <a:pt x="4506" y="8451"/>
                  </a:lnTo>
                  <a:lnTo>
                    <a:pt x="4262" y="8378"/>
                  </a:lnTo>
                  <a:lnTo>
                    <a:pt x="4043" y="8281"/>
                  </a:lnTo>
                  <a:lnTo>
                    <a:pt x="3824" y="8159"/>
                  </a:lnTo>
                  <a:lnTo>
                    <a:pt x="3629" y="8037"/>
                  </a:lnTo>
                  <a:lnTo>
                    <a:pt x="3434" y="7891"/>
                  </a:lnTo>
                  <a:lnTo>
                    <a:pt x="3240" y="7745"/>
                  </a:lnTo>
                  <a:lnTo>
                    <a:pt x="2899" y="7404"/>
                  </a:lnTo>
                  <a:lnTo>
                    <a:pt x="2582" y="7015"/>
                  </a:lnTo>
                  <a:lnTo>
                    <a:pt x="2290" y="6601"/>
                  </a:lnTo>
                  <a:lnTo>
                    <a:pt x="2046" y="6186"/>
                  </a:lnTo>
                  <a:lnTo>
                    <a:pt x="1827" y="5724"/>
                  </a:lnTo>
                  <a:lnTo>
                    <a:pt x="1632" y="5237"/>
                  </a:lnTo>
                  <a:lnTo>
                    <a:pt x="1486" y="4774"/>
                  </a:lnTo>
                  <a:lnTo>
                    <a:pt x="1340" y="4287"/>
                  </a:lnTo>
                  <a:lnTo>
                    <a:pt x="1242" y="3824"/>
                  </a:lnTo>
                  <a:lnTo>
                    <a:pt x="1169" y="3361"/>
                  </a:lnTo>
                  <a:lnTo>
                    <a:pt x="1121" y="2923"/>
                  </a:lnTo>
                  <a:lnTo>
                    <a:pt x="1072" y="2509"/>
                  </a:lnTo>
                  <a:lnTo>
                    <a:pt x="1072" y="2144"/>
                  </a:lnTo>
                  <a:lnTo>
                    <a:pt x="1072" y="2144"/>
                  </a:lnTo>
                  <a:close/>
                  <a:moveTo>
                    <a:pt x="10595" y="4628"/>
                  </a:moveTo>
                  <a:lnTo>
                    <a:pt x="9718" y="5407"/>
                  </a:lnTo>
                  <a:lnTo>
                    <a:pt x="9718" y="5407"/>
                  </a:lnTo>
                  <a:lnTo>
                    <a:pt x="9669" y="5480"/>
                  </a:lnTo>
                  <a:lnTo>
                    <a:pt x="9621" y="5578"/>
                  </a:lnTo>
                  <a:lnTo>
                    <a:pt x="9596" y="5675"/>
                  </a:lnTo>
                  <a:lnTo>
                    <a:pt x="9596" y="5772"/>
                  </a:lnTo>
                  <a:lnTo>
                    <a:pt x="9864" y="6941"/>
                  </a:lnTo>
                  <a:lnTo>
                    <a:pt x="9864" y="6941"/>
                  </a:lnTo>
                  <a:lnTo>
                    <a:pt x="9864" y="7015"/>
                  </a:lnTo>
                  <a:lnTo>
                    <a:pt x="9840" y="7063"/>
                  </a:lnTo>
                  <a:lnTo>
                    <a:pt x="9791" y="7063"/>
                  </a:lnTo>
                  <a:lnTo>
                    <a:pt x="9718" y="7039"/>
                  </a:lnTo>
                  <a:lnTo>
                    <a:pt x="8695" y="6454"/>
                  </a:lnTo>
                  <a:lnTo>
                    <a:pt x="8695" y="6454"/>
                  </a:lnTo>
                  <a:lnTo>
                    <a:pt x="8598" y="6406"/>
                  </a:lnTo>
                  <a:lnTo>
                    <a:pt x="8500" y="6406"/>
                  </a:lnTo>
                  <a:lnTo>
                    <a:pt x="8403" y="6406"/>
                  </a:lnTo>
                  <a:lnTo>
                    <a:pt x="8305" y="6454"/>
                  </a:lnTo>
                  <a:lnTo>
                    <a:pt x="7282" y="7039"/>
                  </a:lnTo>
                  <a:lnTo>
                    <a:pt x="7282" y="7039"/>
                  </a:lnTo>
                  <a:lnTo>
                    <a:pt x="7209" y="7063"/>
                  </a:lnTo>
                  <a:lnTo>
                    <a:pt x="7161" y="7063"/>
                  </a:lnTo>
                  <a:lnTo>
                    <a:pt x="7136" y="7015"/>
                  </a:lnTo>
                  <a:lnTo>
                    <a:pt x="7136" y="6941"/>
                  </a:lnTo>
                  <a:lnTo>
                    <a:pt x="7404" y="5772"/>
                  </a:lnTo>
                  <a:lnTo>
                    <a:pt x="7404" y="5772"/>
                  </a:lnTo>
                  <a:lnTo>
                    <a:pt x="7404" y="5675"/>
                  </a:lnTo>
                  <a:lnTo>
                    <a:pt x="7380" y="5578"/>
                  </a:lnTo>
                  <a:lnTo>
                    <a:pt x="7331" y="5480"/>
                  </a:lnTo>
                  <a:lnTo>
                    <a:pt x="7282" y="5407"/>
                  </a:lnTo>
                  <a:lnTo>
                    <a:pt x="6406" y="4628"/>
                  </a:lnTo>
                  <a:lnTo>
                    <a:pt x="6406" y="4628"/>
                  </a:lnTo>
                  <a:lnTo>
                    <a:pt x="6357" y="4579"/>
                  </a:lnTo>
                  <a:lnTo>
                    <a:pt x="6333" y="4506"/>
                  </a:lnTo>
                  <a:lnTo>
                    <a:pt x="6381" y="4482"/>
                  </a:lnTo>
                  <a:lnTo>
                    <a:pt x="6454" y="4457"/>
                  </a:lnTo>
                  <a:lnTo>
                    <a:pt x="7623" y="4336"/>
                  </a:lnTo>
                  <a:lnTo>
                    <a:pt x="7623" y="4336"/>
                  </a:lnTo>
                  <a:lnTo>
                    <a:pt x="7721" y="4311"/>
                  </a:lnTo>
                  <a:lnTo>
                    <a:pt x="7818" y="4262"/>
                  </a:lnTo>
                  <a:lnTo>
                    <a:pt x="7891" y="4189"/>
                  </a:lnTo>
                  <a:lnTo>
                    <a:pt x="7940" y="4116"/>
                  </a:lnTo>
                  <a:lnTo>
                    <a:pt x="8403" y="3045"/>
                  </a:lnTo>
                  <a:lnTo>
                    <a:pt x="8403" y="3045"/>
                  </a:lnTo>
                  <a:lnTo>
                    <a:pt x="8452" y="2972"/>
                  </a:lnTo>
                  <a:lnTo>
                    <a:pt x="8500" y="2947"/>
                  </a:lnTo>
                  <a:lnTo>
                    <a:pt x="8549" y="2972"/>
                  </a:lnTo>
                  <a:lnTo>
                    <a:pt x="8598" y="3045"/>
                  </a:lnTo>
                  <a:lnTo>
                    <a:pt x="9060" y="4116"/>
                  </a:lnTo>
                  <a:lnTo>
                    <a:pt x="9060" y="4116"/>
                  </a:lnTo>
                  <a:lnTo>
                    <a:pt x="9109" y="4189"/>
                  </a:lnTo>
                  <a:lnTo>
                    <a:pt x="9182" y="4262"/>
                  </a:lnTo>
                  <a:lnTo>
                    <a:pt x="9280" y="4311"/>
                  </a:lnTo>
                  <a:lnTo>
                    <a:pt x="9377" y="4336"/>
                  </a:lnTo>
                  <a:lnTo>
                    <a:pt x="10546" y="4457"/>
                  </a:lnTo>
                  <a:lnTo>
                    <a:pt x="10546" y="4457"/>
                  </a:lnTo>
                  <a:lnTo>
                    <a:pt x="10619" y="4482"/>
                  </a:lnTo>
                  <a:lnTo>
                    <a:pt x="10668" y="4506"/>
                  </a:lnTo>
                  <a:lnTo>
                    <a:pt x="10643" y="4579"/>
                  </a:lnTo>
                  <a:lnTo>
                    <a:pt x="10595" y="4628"/>
                  </a:lnTo>
                  <a:lnTo>
                    <a:pt x="10595" y="4628"/>
                  </a:lnTo>
                  <a:close/>
                  <a:moveTo>
                    <a:pt x="12494" y="8451"/>
                  </a:moveTo>
                  <a:lnTo>
                    <a:pt x="12494" y="8451"/>
                  </a:lnTo>
                  <a:lnTo>
                    <a:pt x="12787" y="7745"/>
                  </a:lnTo>
                  <a:lnTo>
                    <a:pt x="13006" y="7039"/>
                  </a:lnTo>
                  <a:lnTo>
                    <a:pt x="13225" y="6333"/>
                  </a:lnTo>
                  <a:lnTo>
                    <a:pt x="13396" y="5602"/>
                  </a:lnTo>
                  <a:lnTo>
                    <a:pt x="13517" y="4823"/>
                  </a:lnTo>
                  <a:lnTo>
                    <a:pt x="13639" y="4019"/>
                  </a:lnTo>
                  <a:lnTo>
                    <a:pt x="13712" y="3118"/>
                  </a:lnTo>
                  <a:lnTo>
                    <a:pt x="13761" y="2144"/>
                  </a:lnTo>
                  <a:lnTo>
                    <a:pt x="15928" y="2144"/>
                  </a:lnTo>
                  <a:lnTo>
                    <a:pt x="15928" y="2144"/>
                  </a:lnTo>
                  <a:lnTo>
                    <a:pt x="15928" y="2509"/>
                  </a:lnTo>
                  <a:lnTo>
                    <a:pt x="15880" y="2923"/>
                  </a:lnTo>
                  <a:lnTo>
                    <a:pt x="15831" y="3361"/>
                  </a:lnTo>
                  <a:lnTo>
                    <a:pt x="15758" y="3824"/>
                  </a:lnTo>
                  <a:lnTo>
                    <a:pt x="15661" y="4287"/>
                  </a:lnTo>
                  <a:lnTo>
                    <a:pt x="15514" y="4774"/>
                  </a:lnTo>
                  <a:lnTo>
                    <a:pt x="15368" y="5237"/>
                  </a:lnTo>
                  <a:lnTo>
                    <a:pt x="15173" y="5724"/>
                  </a:lnTo>
                  <a:lnTo>
                    <a:pt x="14954" y="6186"/>
                  </a:lnTo>
                  <a:lnTo>
                    <a:pt x="14711" y="6601"/>
                  </a:lnTo>
                  <a:lnTo>
                    <a:pt x="14418" y="7015"/>
                  </a:lnTo>
                  <a:lnTo>
                    <a:pt x="14102" y="7404"/>
                  </a:lnTo>
                  <a:lnTo>
                    <a:pt x="13761" y="7745"/>
                  </a:lnTo>
                  <a:lnTo>
                    <a:pt x="13566" y="7891"/>
                  </a:lnTo>
                  <a:lnTo>
                    <a:pt x="13371" y="8037"/>
                  </a:lnTo>
                  <a:lnTo>
                    <a:pt x="13176" y="8159"/>
                  </a:lnTo>
                  <a:lnTo>
                    <a:pt x="12957" y="8281"/>
                  </a:lnTo>
                  <a:lnTo>
                    <a:pt x="12738" y="8378"/>
                  </a:lnTo>
                  <a:lnTo>
                    <a:pt x="12494" y="8451"/>
                  </a:lnTo>
                  <a:lnTo>
                    <a:pt x="12494" y="845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23" name="Shape 523"/>
          <p:cNvGrpSpPr/>
          <p:nvPr/>
        </p:nvGrpSpPr>
        <p:grpSpPr>
          <a:xfrm>
            <a:off x="4455179" y="1540537"/>
            <a:ext cx="305199" cy="319996"/>
            <a:chOff x="5961125" y="1623900"/>
            <a:chExt cx="427450" cy="448175"/>
          </a:xfrm>
        </p:grpSpPr>
        <p:sp>
          <p:nvSpPr>
            <p:cNvPr id="524" name="Shape 524"/>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5" name="Shape 525"/>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6" name="Shape 526"/>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7" name="Shape 527"/>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8" name="Shape 528"/>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9" name="Shape 529"/>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0" name="Shape 530"/>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31" name="Shape 531"/>
          <p:cNvGrpSpPr/>
          <p:nvPr/>
        </p:nvGrpSpPr>
        <p:grpSpPr>
          <a:xfrm>
            <a:off x="4924687" y="1548802"/>
            <a:ext cx="326065" cy="308680"/>
            <a:chOff x="6618700" y="1635475"/>
            <a:chExt cx="456675" cy="432325"/>
          </a:xfrm>
        </p:grpSpPr>
        <p:sp>
          <p:nvSpPr>
            <p:cNvPr id="532" name="Shape 532"/>
            <p:cNvSpPr/>
            <p:nvPr/>
          </p:nvSpPr>
          <p:spPr>
            <a:xfrm>
              <a:off x="6663775" y="1904000"/>
              <a:ext cx="117525" cy="163800"/>
            </a:xfrm>
            <a:custGeom>
              <a:avLst/>
              <a:gdLst/>
              <a:ahLst/>
              <a:cxnLst/>
              <a:rect l="0" t="0" r="0" b="0"/>
              <a:pathLst>
                <a:path w="4701" h="6552" fill="none" extrusionOk="0">
                  <a:moveTo>
                    <a:pt x="0" y="0"/>
                  </a:moveTo>
                  <a:lnTo>
                    <a:pt x="512" y="6016"/>
                  </a:lnTo>
                  <a:lnTo>
                    <a:pt x="512" y="6016"/>
                  </a:lnTo>
                  <a:lnTo>
                    <a:pt x="536" y="6138"/>
                  </a:lnTo>
                  <a:lnTo>
                    <a:pt x="585" y="6235"/>
                  </a:lnTo>
                  <a:lnTo>
                    <a:pt x="633" y="6332"/>
                  </a:lnTo>
                  <a:lnTo>
                    <a:pt x="706" y="6406"/>
                  </a:lnTo>
                  <a:lnTo>
                    <a:pt x="804" y="6454"/>
                  </a:lnTo>
                  <a:lnTo>
                    <a:pt x="877" y="6503"/>
                  </a:lnTo>
                  <a:lnTo>
                    <a:pt x="999" y="6552"/>
                  </a:lnTo>
                  <a:lnTo>
                    <a:pt x="1096" y="6552"/>
                  </a:lnTo>
                  <a:lnTo>
                    <a:pt x="4116" y="6552"/>
                  </a:lnTo>
                  <a:lnTo>
                    <a:pt x="4116" y="6552"/>
                  </a:lnTo>
                  <a:lnTo>
                    <a:pt x="4238" y="6527"/>
                  </a:lnTo>
                  <a:lnTo>
                    <a:pt x="4360" y="6503"/>
                  </a:lnTo>
                  <a:lnTo>
                    <a:pt x="4457" y="6430"/>
                  </a:lnTo>
                  <a:lnTo>
                    <a:pt x="4554" y="6332"/>
                  </a:lnTo>
                  <a:lnTo>
                    <a:pt x="4554" y="6332"/>
                  </a:lnTo>
                  <a:lnTo>
                    <a:pt x="4628" y="6235"/>
                  </a:lnTo>
                  <a:lnTo>
                    <a:pt x="4676" y="6113"/>
                  </a:lnTo>
                  <a:lnTo>
                    <a:pt x="4701" y="5991"/>
                  </a:lnTo>
                  <a:lnTo>
                    <a:pt x="4676" y="5845"/>
                  </a:lnTo>
                  <a:lnTo>
                    <a:pt x="3678" y="9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3" name="Shape 533"/>
            <p:cNvSpPr/>
            <p:nvPr/>
          </p:nvSpPr>
          <p:spPr>
            <a:xfrm>
              <a:off x="7046125" y="1775525"/>
              <a:ext cx="29250" cy="99275"/>
            </a:xfrm>
            <a:custGeom>
              <a:avLst/>
              <a:gdLst/>
              <a:ahLst/>
              <a:cxnLst/>
              <a:rect l="0" t="0" r="0" b="0"/>
              <a:pathLst>
                <a:path w="1170" h="3971" fill="none" extrusionOk="0">
                  <a:moveTo>
                    <a:pt x="1" y="3970"/>
                  </a:moveTo>
                  <a:lnTo>
                    <a:pt x="1" y="3970"/>
                  </a:lnTo>
                  <a:lnTo>
                    <a:pt x="245" y="3824"/>
                  </a:lnTo>
                  <a:lnTo>
                    <a:pt x="488" y="3629"/>
                  </a:lnTo>
                  <a:lnTo>
                    <a:pt x="683" y="3410"/>
                  </a:lnTo>
                  <a:lnTo>
                    <a:pt x="853" y="3166"/>
                  </a:lnTo>
                  <a:lnTo>
                    <a:pt x="1000" y="2898"/>
                  </a:lnTo>
                  <a:lnTo>
                    <a:pt x="1097" y="2606"/>
                  </a:lnTo>
                  <a:lnTo>
                    <a:pt x="1170" y="2314"/>
                  </a:lnTo>
                  <a:lnTo>
                    <a:pt x="1170" y="1997"/>
                  </a:lnTo>
                  <a:lnTo>
                    <a:pt x="1170" y="1997"/>
                  </a:lnTo>
                  <a:lnTo>
                    <a:pt x="1170" y="1681"/>
                  </a:lnTo>
                  <a:lnTo>
                    <a:pt x="1097" y="1364"/>
                  </a:lnTo>
                  <a:lnTo>
                    <a:pt x="1000" y="1096"/>
                  </a:lnTo>
                  <a:lnTo>
                    <a:pt x="853" y="828"/>
                  </a:lnTo>
                  <a:lnTo>
                    <a:pt x="683" y="585"/>
                  </a:lnTo>
                  <a:lnTo>
                    <a:pt x="488" y="366"/>
                  </a:lnTo>
                  <a:lnTo>
                    <a:pt x="245" y="171"/>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4" name="Shape 534"/>
            <p:cNvSpPr/>
            <p:nvPr/>
          </p:nvSpPr>
          <p:spPr>
            <a:xfrm>
              <a:off x="6618700" y="1751775"/>
              <a:ext cx="96850" cy="146750"/>
            </a:xfrm>
            <a:custGeom>
              <a:avLst/>
              <a:gdLst/>
              <a:ahLst/>
              <a:cxnLst/>
              <a:rect l="0" t="0" r="0" b="0"/>
              <a:pathLst>
                <a:path w="3874" h="5870" fill="none" extrusionOk="0">
                  <a:moveTo>
                    <a:pt x="3873" y="0"/>
                  </a:moveTo>
                  <a:lnTo>
                    <a:pt x="3873" y="0"/>
                  </a:lnTo>
                  <a:lnTo>
                    <a:pt x="2704" y="0"/>
                  </a:lnTo>
                  <a:lnTo>
                    <a:pt x="1730" y="0"/>
                  </a:lnTo>
                  <a:lnTo>
                    <a:pt x="1730" y="0"/>
                  </a:lnTo>
                  <a:lnTo>
                    <a:pt x="1560" y="25"/>
                  </a:lnTo>
                  <a:lnTo>
                    <a:pt x="1413" y="49"/>
                  </a:lnTo>
                  <a:lnTo>
                    <a:pt x="1243" y="98"/>
                  </a:lnTo>
                  <a:lnTo>
                    <a:pt x="1097" y="147"/>
                  </a:lnTo>
                  <a:lnTo>
                    <a:pt x="926" y="244"/>
                  </a:lnTo>
                  <a:lnTo>
                    <a:pt x="780" y="317"/>
                  </a:lnTo>
                  <a:lnTo>
                    <a:pt x="658" y="439"/>
                  </a:lnTo>
                  <a:lnTo>
                    <a:pt x="537" y="536"/>
                  </a:lnTo>
                  <a:lnTo>
                    <a:pt x="415" y="682"/>
                  </a:lnTo>
                  <a:lnTo>
                    <a:pt x="293" y="804"/>
                  </a:lnTo>
                  <a:lnTo>
                    <a:pt x="220" y="950"/>
                  </a:lnTo>
                  <a:lnTo>
                    <a:pt x="147" y="1096"/>
                  </a:lnTo>
                  <a:lnTo>
                    <a:pt x="74" y="1267"/>
                  </a:lnTo>
                  <a:lnTo>
                    <a:pt x="25" y="1437"/>
                  </a:lnTo>
                  <a:lnTo>
                    <a:pt x="1" y="1583"/>
                  </a:lnTo>
                  <a:lnTo>
                    <a:pt x="1" y="1754"/>
                  </a:lnTo>
                  <a:lnTo>
                    <a:pt x="1" y="4092"/>
                  </a:lnTo>
                  <a:lnTo>
                    <a:pt x="1" y="4092"/>
                  </a:lnTo>
                  <a:lnTo>
                    <a:pt x="1" y="4263"/>
                  </a:lnTo>
                  <a:lnTo>
                    <a:pt x="25" y="4433"/>
                  </a:lnTo>
                  <a:lnTo>
                    <a:pt x="74" y="4579"/>
                  </a:lnTo>
                  <a:lnTo>
                    <a:pt x="147" y="4750"/>
                  </a:lnTo>
                  <a:lnTo>
                    <a:pt x="220" y="4896"/>
                  </a:lnTo>
                  <a:lnTo>
                    <a:pt x="293" y="5042"/>
                  </a:lnTo>
                  <a:lnTo>
                    <a:pt x="415" y="5188"/>
                  </a:lnTo>
                  <a:lnTo>
                    <a:pt x="537" y="5310"/>
                  </a:lnTo>
                  <a:lnTo>
                    <a:pt x="658" y="5407"/>
                  </a:lnTo>
                  <a:lnTo>
                    <a:pt x="780" y="5529"/>
                  </a:lnTo>
                  <a:lnTo>
                    <a:pt x="926" y="5626"/>
                  </a:lnTo>
                  <a:lnTo>
                    <a:pt x="1097" y="5699"/>
                  </a:lnTo>
                  <a:lnTo>
                    <a:pt x="1243" y="5748"/>
                  </a:lnTo>
                  <a:lnTo>
                    <a:pt x="1413" y="5797"/>
                  </a:lnTo>
                  <a:lnTo>
                    <a:pt x="1560" y="5821"/>
                  </a:lnTo>
                  <a:lnTo>
                    <a:pt x="1730" y="5846"/>
                  </a:lnTo>
                  <a:lnTo>
                    <a:pt x="1730" y="5846"/>
                  </a:lnTo>
                  <a:lnTo>
                    <a:pt x="2704" y="5846"/>
                  </a:lnTo>
                  <a:lnTo>
                    <a:pt x="3873" y="587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5" name="Shape 535"/>
            <p:cNvSpPr/>
            <p:nvPr/>
          </p:nvSpPr>
          <p:spPr>
            <a:xfrm>
              <a:off x="6721600" y="1660450"/>
              <a:ext cx="278900" cy="329425"/>
            </a:xfrm>
            <a:custGeom>
              <a:avLst/>
              <a:gdLst/>
              <a:ahLst/>
              <a:cxnLst/>
              <a:rect l="0" t="0" r="0" b="0"/>
              <a:pathLst>
                <a:path w="11156" h="13177" fill="none" extrusionOk="0">
                  <a:moveTo>
                    <a:pt x="11155" y="0"/>
                  </a:moveTo>
                  <a:lnTo>
                    <a:pt x="11155" y="0"/>
                  </a:lnTo>
                  <a:lnTo>
                    <a:pt x="10766" y="317"/>
                  </a:lnTo>
                  <a:lnTo>
                    <a:pt x="10352" y="609"/>
                  </a:lnTo>
                  <a:lnTo>
                    <a:pt x="9938" y="901"/>
                  </a:lnTo>
                  <a:lnTo>
                    <a:pt x="9524" y="1169"/>
                  </a:lnTo>
                  <a:lnTo>
                    <a:pt x="9085" y="1413"/>
                  </a:lnTo>
                  <a:lnTo>
                    <a:pt x="8671" y="1632"/>
                  </a:lnTo>
                  <a:lnTo>
                    <a:pt x="7843" y="2046"/>
                  </a:lnTo>
                  <a:lnTo>
                    <a:pt x="7015" y="2387"/>
                  </a:lnTo>
                  <a:lnTo>
                    <a:pt x="6211" y="2679"/>
                  </a:lnTo>
                  <a:lnTo>
                    <a:pt x="5456" y="2898"/>
                  </a:lnTo>
                  <a:lnTo>
                    <a:pt x="4774" y="3093"/>
                  </a:lnTo>
                  <a:lnTo>
                    <a:pt x="4774" y="3093"/>
                  </a:lnTo>
                  <a:lnTo>
                    <a:pt x="4239" y="3215"/>
                  </a:lnTo>
                  <a:lnTo>
                    <a:pt x="3678" y="3312"/>
                  </a:lnTo>
                  <a:lnTo>
                    <a:pt x="3070" y="3410"/>
                  </a:lnTo>
                  <a:lnTo>
                    <a:pt x="2461" y="3459"/>
                  </a:lnTo>
                  <a:lnTo>
                    <a:pt x="1219" y="3580"/>
                  </a:lnTo>
                  <a:lnTo>
                    <a:pt x="1" y="3629"/>
                  </a:lnTo>
                  <a:lnTo>
                    <a:pt x="1" y="9523"/>
                  </a:lnTo>
                  <a:lnTo>
                    <a:pt x="1" y="9523"/>
                  </a:lnTo>
                  <a:lnTo>
                    <a:pt x="1219" y="9596"/>
                  </a:lnTo>
                  <a:lnTo>
                    <a:pt x="2461" y="9693"/>
                  </a:lnTo>
                  <a:lnTo>
                    <a:pt x="3070" y="9767"/>
                  </a:lnTo>
                  <a:lnTo>
                    <a:pt x="3678" y="9840"/>
                  </a:lnTo>
                  <a:lnTo>
                    <a:pt x="4239" y="9937"/>
                  </a:lnTo>
                  <a:lnTo>
                    <a:pt x="4774" y="10059"/>
                  </a:lnTo>
                  <a:lnTo>
                    <a:pt x="4774" y="10059"/>
                  </a:lnTo>
                  <a:lnTo>
                    <a:pt x="5456" y="10254"/>
                  </a:lnTo>
                  <a:lnTo>
                    <a:pt x="6211" y="10497"/>
                  </a:lnTo>
                  <a:lnTo>
                    <a:pt x="7015" y="10765"/>
                  </a:lnTo>
                  <a:lnTo>
                    <a:pt x="7843" y="11130"/>
                  </a:lnTo>
                  <a:lnTo>
                    <a:pt x="8671" y="11520"/>
                  </a:lnTo>
                  <a:lnTo>
                    <a:pt x="9085" y="11764"/>
                  </a:lnTo>
                  <a:lnTo>
                    <a:pt x="9524" y="12007"/>
                  </a:lnTo>
                  <a:lnTo>
                    <a:pt x="9938" y="12251"/>
                  </a:lnTo>
                  <a:lnTo>
                    <a:pt x="10352" y="12543"/>
                  </a:lnTo>
                  <a:lnTo>
                    <a:pt x="10766" y="12835"/>
                  </a:lnTo>
                  <a:lnTo>
                    <a:pt x="11155" y="1317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6" name="Shape 536"/>
            <p:cNvSpPr/>
            <p:nvPr/>
          </p:nvSpPr>
          <p:spPr>
            <a:xfrm>
              <a:off x="7006550" y="1635475"/>
              <a:ext cx="34750" cy="378750"/>
            </a:xfrm>
            <a:custGeom>
              <a:avLst/>
              <a:gdLst/>
              <a:ahLst/>
              <a:cxnLst/>
              <a:rect l="0" t="0" r="0" b="0"/>
              <a:pathLst>
                <a:path w="1390" h="15150" fill="none" extrusionOk="0">
                  <a:moveTo>
                    <a:pt x="1024" y="49"/>
                  </a:moveTo>
                  <a:lnTo>
                    <a:pt x="1024" y="49"/>
                  </a:lnTo>
                  <a:lnTo>
                    <a:pt x="902" y="1"/>
                  </a:lnTo>
                  <a:lnTo>
                    <a:pt x="805" y="1"/>
                  </a:lnTo>
                  <a:lnTo>
                    <a:pt x="805" y="1"/>
                  </a:lnTo>
                  <a:lnTo>
                    <a:pt x="683" y="1"/>
                  </a:lnTo>
                  <a:lnTo>
                    <a:pt x="585" y="49"/>
                  </a:lnTo>
                  <a:lnTo>
                    <a:pt x="464" y="98"/>
                  </a:lnTo>
                  <a:lnTo>
                    <a:pt x="391" y="171"/>
                  </a:lnTo>
                  <a:lnTo>
                    <a:pt x="391" y="171"/>
                  </a:lnTo>
                  <a:lnTo>
                    <a:pt x="1" y="536"/>
                  </a:lnTo>
                  <a:lnTo>
                    <a:pt x="1" y="14638"/>
                  </a:lnTo>
                  <a:lnTo>
                    <a:pt x="1" y="14638"/>
                  </a:lnTo>
                  <a:lnTo>
                    <a:pt x="391" y="14979"/>
                  </a:lnTo>
                  <a:lnTo>
                    <a:pt x="391" y="14979"/>
                  </a:lnTo>
                  <a:lnTo>
                    <a:pt x="464" y="15052"/>
                  </a:lnTo>
                  <a:lnTo>
                    <a:pt x="585" y="15101"/>
                  </a:lnTo>
                  <a:lnTo>
                    <a:pt x="683" y="15149"/>
                  </a:lnTo>
                  <a:lnTo>
                    <a:pt x="805" y="15149"/>
                  </a:lnTo>
                  <a:lnTo>
                    <a:pt x="805" y="15149"/>
                  </a:lnTo>
                  <a:lnTo>
                    <a:pt x="902" y="15149"/>
                  </a:lnTo>
                  <a:lnTo>
                    <a:pt x="1024" y="15101"/>
                  </a:lnTo>
                  <a:lnTo>
                    <a:pt x="1024" y="15101"/>
                  </a:lnTo>
                  <a:lnTo>
                    <a:pt x="1170" y="15028"/>
                  </a:lnTo>
                  <a:lnTo>
                    <a:pt x="1292" y="14906"/>
                  </a:lnTo>
                  <a:lnTo>
                    <a:pt x="1365" y="14735"/>
                  </a:lnTo>
                  <a:lnTo>
                    <a:pt x="1389" y="14565"/>
                  </a:lnTo>
                  <a:lnTo>
                    <a:pt x="1389" y="585"/>
                  </a:lnTo>
                  <a:lnTo>
                    <a:pt x="1389" y="585"/>
                  </a:lnTo>
                  <a:lnTo>
                    <a:pt x="1365" y="415"/>
                  </a:lnTo>
                  <a:lnTo>
                    <a:pt x="1292" y="269"/>
                  </a:lnTo>
                  <a:lnTo>
                    <a:pt x="1170" y="122"/>
                  </a:lnTo>
                  <a:lnTo>
                    <a:pt x="1024" y="49"/>
                  </a:lnTo>
                  <a:lnTo>
                    <a:pt x="1024" y="4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37" name="Shape 537"/>
          <p:cNvGrpSpPr/>
          <p:nvPr/>
        </p:nvGrpSpPr>
        <p:grpSpPr>
          <a:xfrm>
            <a:off x="639063" y="2044407"/>
            <a:ext cx="258253" cy="277371"/>
            <a:chOff x="616425" y="2329600"/>
            <a:chExt cx="361700" cy="388475"/>
          </a:xfrm>
        </p:grpSpPr>
        <p:sp>
          <p:nvSpPr>
            <p:cNvPr id="538" name="Shape 538"/>
            <p:cNvSpPr/>
            <p:nvPr/>
          </p:nvSpPr>
          <p:spPr>
            <a:xfrm>
              <a:off x="616425" y="2329600"/>
              <a:ext cx="361700" cy="388475"/>
            </a:xfrm>
            <a:custGeom>
              <a:avLst/>
              <a:gdLst/>
              <a:ahLst/>
              <a:cxnLst/>
              <a:rect l="0" t="0" r="0" b="0"/>
              <a:pathLst>
                <a:path w="14468" h="15539" fill="none" extrusionOk="0">
                  <a:moveTo>
                    <a:pt x="14273" y="13030"/>
                  </a:moveTo>
                  <a:lnTo>
                    <a:pt x="9621" y="6479"/>
                  </a:lnTo>
                  <a:lnTo>
                    <a:pt x="9621" y="2338"/>
                  </a:lnTo>
                  <a:lnTo>
                    <a:pt x="10303" y="1656"/>
                  </a:lnTo>
                  <a:lnTo>
                    <a:pt x="10303" y="1656"/>
                  </a:lnTo>
                  <a:lnTo>
                    <a:pt x="10400" y="1559"/>
                  </a:lnTo>
                  <a:lnTo>
                    <a:pt x="10474" y="1437"/>
                  </a:lnTo>
                  <a:lnTo>
                    <a:pt x="10522" y="1291"/>
                  </a:lnTo>
                  <a:lnTo>
                    <a:pt x="10571" y="1169"/>
                  </a:lnTo>
                  <a:lnTo>
                    <a:pt x="10571" y="1023"/>
                  </a:lnTo>
                  <a:lnTo>
                    <a:pt x="10571" y="877"/>
                  </a:lnTo>
                  <a:lnTo>
                    <a:pt x="10547" y="731"/>
                  </a:lnTo>
                  <a:lnTo>
                    <a:pt x="10498" y="609"/>
                  </a:lnTo>
                  <a:lnTo>
                    <a:pt x="10498" y="609"/>
                  </a:lnTo>
                  <a:lnTo>
                    <a:pt x="10449" y="463"/>
                  </a:lnTo>
                  <a:lnTo>
                    <a:pt x="10352" y="366"/>
                  </a:lnTo>
                  <a:lnTo>
                    <a:pt x="10254" y="244"/>
                  </a:lnTo>
                  <a:lnTo>
                    <a:pt x="10157" y="171"/>
                  </a:lnTo>
                  <a:lnTo>
                    <a:pt x="10035" y="98"/>
                  </a:lnTo>
                  <a:lnTo>
                    <a:pt x="9889" y="49"/>
                  </a:lnTo>
                  <a:lnTo>
                    <a:pt x="9767" y="25"/>
                  </a:lnTo>
                  <a:lnTo>
                    <a:pt x="9621" y="0"/>
                  </a:lnTo>
                  <a:lnTo>
                    <a:pt x="4848" y="0"/>
                  </a:lnTo>
                  <a:lnTo>
                    <a:pt x="4848" y="0"/>
                  </a:lnTo>
                  <a:lnTo>
                    <a:pt x="4701" y="25"/>
                  </a:lnTo>
                  <a:lnTo>
                    <a:pt x="4580" y="49"/>
                  </a:lnTo>
                  <a:lnTo>
                    <a:pt x="4433" y="98"/>
                  </a:lnTo>
                  <a:lnTo>
                    <a:pt x="4312" y="171"/>
                  </a:lnTo>
                  <a:lnTo>
                    <a:pt x="4214" y="244"/>
                  </a:lnTo>
                  <a:lnTo>
                    <a:pt x="4117" y="366"/>
                  </a:lnTo>
                  <a:lnTo>
                    <a:pt x="4019" y="463"/>
                  </a:lnTo>
                  <a:lnTo>
                    <a:pt x="3971" y="609"/>
                  </a:lnTo>
                  <a:lnTo>
                    <a:pt x="3971" y="609"/>
                  </a:lnTo>
                  <a:lnTo>
                    <a:pt x="3922" y="731"/>
                  </a:lnTo>
                  <a:lnTo>
                    <a:pt x="3898" y="877"/>
                  </a:lnTo>
                  <a:lnTo>
                    <a:pt x="3898" y="1023"/>
                  </a:lnTo>
                  <a:lnTo>
                    <a:pt x="3898" y="1169"/>
                  </a:lnTo>
                  <a:lnTo>
                    <a:pt x="3946" y="1291"/>
                  </a:lnTo>
                  <a:lnTo>
                    <a:pt x="3995" y="1437"/>
                  </a:lnTo>
                  <a:lnTo>
                    <a:pt x="4068" y="1559"/>
                  </a:lnTo>
                  <a:lnTo>
                    <a:pt x="4166" y="1656"/>
                  </a:lnTo>
                  <a:lnTo>
                    <a:pt x="4848" y="2338"/>
                  </a:lnTo>
                  <a:lnTo>
                    <a:pt x="4848" y="6479"/>
                  </a:lnTo>
                  <a:lnTo>
                    <a:pt x="196" y="13030"/>
                  </a:lnTo>
                  <a:lnTo>
                    <a:pt x="196" y="13030"/>
                  </a:lnTo>
                  <a:lnTo>
                    <a:pt x="123" y="13152"/>
                  </a:lnTo>
                  <a:lnTo>
                    <a:pt x="50" y="13274"/>
                  </a:lnTo>
                  <a:lnTo>
                    <a:pt x="25" y="13395"/>
                  </a:lnTo>
                  <a:lnTo>
                    <a:pt x="1" y="13517"/>
                  </a:lnTo>
                  <a:lnTo>
                    <a:pt x="1" y="13639"/>
                  </a:lnTo>
                  <a:lnTo>
                    <a:pt x="25" y="13785"/>
                  </a:lnTo>
                  <a:lnTo>
                    <a:pt x="50" y="13907"/>
                  </a:lnTo>
                  <a:lnTo>
                    <a:pt x="98" y="14029"/>
                  </a:lnTo>
                  <a:lnTo>
                    <a:pt x="585" y="15003"/>
                  </a:lnTo>
                  <a:lnTo>
                    <a:pt x="585" y="15003"/>
                  </a:lnTo>
                  <a:lnTo>
                    <a:pt x="658" y="15125"/>
                  </a:lnTo>
                  <a:lnTo>
                    <a:pt x="756" y="15222"/>
                  </a:lnTo>
                  <a:lnTo>
                    <a:pt x="829" y="15320"/>
                  </a:lnTo>
                  <a:lnTo>
                    <a:pt x="951" y="15393"/>
                  </a:lnTo>
                  <a:lnTo>
                    <a:pt x="1073" y="15441"/>
                  </a:lnTo>
                  <a:lnTo>
                    <a:pt x="1194" y="15490"/>
                  </a:lnTo>
                  <a:lnTo>
                    <a:pt x="1316" y="15539"/>
                  </a:lnTo>
                  <a:lnTo>
                    <a:pt x="1462" y="15539"/>
                  </a:lnTo>
                  <a:lnTo>
                    <a:pt x="13006" y="15539"/>
                  </a:lnTo>
                  <a:lnTo>
                    <a:pt x="13006" y="15539"/>
                  </a:lnTo>
                  <a:lnTo>
                    <a:pt x="13153" y="15539"/>
                  </a:lnTo>
                  <a:lnTo>
                    <a:pt x="13274" y="15490"/>
                  </a:lnTo>
                  <a:lnTo>
                    <a:pt x="13396" y="15441"/>
                  </a:lnTo>
                  <a:lnTo>
                    <a:pt x="13518" y="15393"/>
                  </a:lnTo>
                  <a:lnTo>
                    <a:pt x="13640" y="15320"/>
                  </a:lnTo>
                  <a:lnTo>
                    <a:pt x="13713" y="15222"/>
                  </a:lnTo>
                  <a:lnTo>
                    <a:pt x="13810" y="15125"/>
                  </a:lnTo>
                  <a:lnTo>
                    <a:pt x="13883" y="15003"/>
                  </a:lnTo>
                  <a:lnTo>
                    <a:pt x="14370" y="14029"/>
                  </a:lnTo>
                  <a:lnTo>
                    <a:pt x="14370" y="14029"/>
                  </a:lnTo>
                  <a:lnTo>
                    <a:pt x="14419" y="13907"/>
                  </a:lnTo>
                  <a:lnTo>
                    <a:pt x="14443" y="13785"/>
                  </a:lnTo>
                  <a:lnTo>
                    <a:pt x="14468" y="13639"/>
                  </a:lnTo>
                  <a:lnTo>
                    <a:pt x="14468" y="13517"/>
                  </a:lnTo>
                  <a:lnTo>
                    <a:pt x="14443" y="13395"/>
                  </a:lnTo>
                  <a:lnTo>
                    <a:pt x="14419" y="13274"/>
                  </a:lnTo>
                  <a:lnTo>
                    <a:pt x="14346" y="13152"/>
                  </a:lnTo>
                  <a:lnTo>
                    <a:pt x="14273" y="13030"/>
                  </a:lnTo>
                  <a:lnTo>
                    <a:pt x="14273" y="1303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9" name="Shape 539"/>
            <p:cNvSpPr/>
            <p:nvPr/>
          </p:nvSpPr>
          <p:spPr>
            <a:xfrm>
              <a:off x="704725" y="2545750"/>
              <a:ext cx="185125" cy="25"/>
            </a:xfrm>
            <a:custGeom>
              <a:avLst/>
              <a:gdLst/>
              <a:ahLst/>
              <a:cxnLst/>
              <a:rect l="0" t="0" r="0" b="0"/>
              <a:pathLst>
                <a:path w="7405" h="1" fill="none" extrusionOk="0">
                  <a:moveTo>
                    <a:pt x="7404"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0" name="Shape 540"/>
            <p:cNvSpPr/>
            <p:nvPr/>
          </p:nvSpPr>
          <p:spPr>
            <a:xfrm>
              <a:off x="811875" y="2626125"/>
              <a:ext cx="31075" cy="31075"/>
            </a:xfrm>
            <a:custGeom>
              <a:avLst/>
              <a:gdLst/>
              <a:ahLst/>
              <a:cxnLst/>
              <a:rect l="0" t="0" r="0" b="0"/>
              <a:pathLst>
                <a:path w="1243" h="1243" fill="none" extrusionOk="0">
                  <a:moveTo>
                    <a:pt x="1" y="633"/>
                  </a:moveTo>
                  <a:lnTo>
                    <a:pt x="1" y="633"/>
                  </a:lnTo>
                  <a:lnTo>
                    <a:pt x="25" y="487"/>
                  </a:lnTo>
                  <a:lnTo>
                    <a:pt x="50" y="390"/>
                  </a:lnTo>
                  <a:lnTo>
                    <a:pt x="98" y="268"/>
                  </a:lnTo>
                  <a:lnTo>
                    <a:pt x="171" y="171"/>
                  </a:lnTo>
                  <a:lnTo>
                    <a:pt x="269" y="98"/>
                  </a:lnTo>
                  <a:lnTo>
                    <a:pt x="390" y="49"/>
                  </a:lnTo>
                  <a:lnTo>
                    <a:pt x="488" y="24"/>
                  </a:lnTo>
                  <a:lnTo>
                    <a:pt x="634" y="0"/>
                  </a:lnTo>
                  <a:lnTo>
                    <a:pt x="634" y="0"/>
                  </a:lnTo>
                  <a:lnTo>
                    <a:pt x="756" y="24"/>
                  </a:lnTo>
                  <a:lnTo>
                    <a:pt x="853" y="49"/>
                  </a:lnTo>
                  <a:lnTo>
                    <a:pt x="975" y="98"/>
                  </a:lnTo>
                  <a:lnTo>
                    <a:pt x="1072" y="171"/>
                  </a:lnTo>
                  <a:lnTo>
                    <a:pt x="1146" y="268"/>
                  </a:lnTo>
                  <a:lnTo>
                    <a:pt x="1194" y="390"/>
                  </a:lnTo>
                  <a:lnTo>
                    <a:pt x="1243" y="487"/>
                  </a:lnTo>
                  <a:lnTo>
                    <a:pt x="1243" y="633"/>
                  </a:lnTo>
                  <a:lnTo>
                    <a:pt x="1243" y="633"/>
                  </a:lnTo>
                  <a:lnTo>
                    <a:pt x="1243" y="755"/>
                  </a:lnTo>
                  <a:lnTo>
                    <a:pt x="1194" y="853"/>
                  </a:lnTo>
                  <a:lnTo>
                    <a:pt x="1146" y="974"/>
                  </a:lnTo>
                  <a:lnTo>
                    <a:pt x="1072" y="1072"/>
                  </a:lnTo>
                  <a:lnTo>
                    <a:pt x="975" y="1145"/>
                  </a:lnTo>
                  <a:lnTo>
                    <a:pt x="853" y="1194"/>
                  </a:lnTo>
                  <a:lnTo>
                    <a:pt x="756" y="1242"/>
                  </a:lnTo>
                  <a:lnTo>
                    <a:pt x="634" y="1242"/>
                  </a:lnTo>
                  <a:lnTo>
                    <a:pt x="634" y="1242"/>
                  </a:lnTo>
                  <a:lnTo>
                    <a:pt x="488" y="1242"/>
                  </a:lnTo>
                  <a:lnTo>
                    <a:pt x="390" y="1194"/>
                  </a:lnTo>
                  <a:lnTo>
                    <a:pt x="269" y="1145"/>
                  </a:lnTo>
                  <a:lnTo>
                    <a:pt x="171" y="1072"/>
                  </a:lnTo>
                  <a:lnTo>
                    <a:pt x="98" y="974"/>
                  </a:lnTo>
                  <a:lnTo>
                    <a:pt x="50" y="853"/>
                  </a:lnTo>
                  <a:lnTo>
                    <a:pt x="25" y="755"/>
                  </a:lnTo>
                  <a:lnTo>
                    <a:pt x="1" y="633"/>
                  </a:lnTo>
                  <a:lnTo>
                    <a:pt x="1" y="63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1" name="Shape 541"/>
            <p:cNvSpPr/>
            <p:nvPr/>
          </p:nvSpPr>
          <p:spPr>
            <a:xfrm>
              <a:off x="751000" y="2568275"/>
              <a:ext cx="54200" cy="53600"/>
            </a:xfrm>
            <a:custGeom>
              <a:avLst/>
              <a:gdLst/>
              <a:ahLst/>
              <a:cxnLst/>
              <a:rect l="0" t="0" r="0" b="0"/>
              <a:pathLst>
                <a:path w="2168" h="2144" fill="none" extrusionOk="0">
                  <a:moveTo>
                    <a:pt x="1096" y="2144"/>
                  </a:moveTo>
                  <a:lnTo>
                    <a:pt x="1096" y="2144"/>
                  </a:lnTo>
                  <a:lnTo>
                    <a:pt x="877" y="2119"/>
                  </a:lnTo>
                  <a:lnTo>
                    <a:pt x="658" y="2071"/>
                  </a:lnTo>
                  <a:lnTo>
                    <a:pt x="487" y="1973"/>
                  </a:lnTo>
                  <a:lnTo>
                    <a:pt x="317" y="1827"/>
                  </a:lnTo>
                  <a:lnTo>
                    <a:pt x="195" y="1681"/>
                  </a:lnTo>
                  <a:lnTo>
                    <a:pt x="98" y="1486"/>
                  </a:lnTo>
                  <a:lnTo>
                    <a:pt x="25" y="1291"/>
                  </a:lnTo>
                  <a:lnTo>
                    <a:pt x="0" y="1072"/>
                  </a:lnTo>
                  <a:lnTo>
                    <a:pt x="0" y="1072"/>
                  </a:lnTo>
                  <a:lnTo>
                    <a:pt x="25" y="853"/>
                  </a:lnTo>
                  <a:lnTo>
                    <a:pt x="98" y="658"/>
                  </a:lnTo>
                  <a:lnTo>
                    <a:pt x="195" y="463"/>
                  </a:lnTo>
                  <a:lnTo>
                    <a:pt x="317" y="317"/>
                  </a:lnTo>
                  <a:lnTo>
                    <a:pt x="487" y="171"/>
                  </a:lnTo>
                  <a:lnTo>
                    <a:pt x="658" y="73"/>
                  </a:lnTo>
                  <a:lnTo>
                    <a:pt x="877" y="0"/>
                  </a:lnTo>
                  <a:lnTo>
                    <a:pt x="1096" y="0"/>
                  </a:lnTo>
                  <a:lnTo>
                    <a:pt x="1096" y="0"/>
                  </a:lnTo>
                  <a:lnTo>
                    <a:pt x="1315" y="0"/>
                  </a:lnTo>
                  <a:lnTo>
                    <a:pt x="1510" y="73"/>
                  </a:lnTo>
                  <a:lnTo>
                    <a:pt x="1681" y="171"/>
                  </a:lnTo>
                  <a:lnTo>
                    <a:pt x="1851" y="317"/>
                  </a:lnTo>
                  <a:lnTo>
                    <a:pt x="1973" y="463"/>
                  </a:lnTo>
                  <a:lnTo>
                    <a:pt x="2070" y="658"/>
                  </a:lnTo>
                  <a:lnTo>
                    <a:pt x="2144" y="853"/>
                  </a:lnTo>
                  <a:lnTo>
                    <a:pt x="2168" y="1072"/>
                  </a:lnTo>
                  <a:lnTo>
                    <a:pt x="2168" y="1072"/>
                  </a:lnTo>
                  <a:lnTo>
                    <a:pt x="2144" y="1291"/>
                  </a:lnTo>
                  <a:lnTo>
                    <a:pt x="2070" y="1486"/>
                  </a:lnTo>
                  <a:lnTo>
                    <a:pt x="1973" y="1681"/>
                  </a:lnTo>
                  <a:lnTo>
                    <a:pt x="1851" y="1827"/>
                  </a:lnTo>
                  <a:lnTo>
                    <a:pt x="1681" y="1973"/>
                  </a:lnTo>
                  <a:lnTo>
                    <a:pt x="1510" y="2071"/>
                  </a:lnTo>
                  <a:lnTo>
                    <a:pt x="1315" y="2119"/>
                  </a:lnTo>
                  <a:lnTo>
                    <a:pt x="1096" y="2144"/>
                  </a:lnTo>
                  <a:lnTo>
                    <a:pt x="1096" y="214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2" name="Shape 542"/>
            <p:cNvSpPr/>
            <p:nvPr/>
          </p:nvSpPr>
          <p:spPr>
            <a:xfrm>
              <a:off x="769875" y="2662650"/>
              <a:ext cx="23775" cy="23775"/>
            </a:xfrm>
            <a:custGeom>
              <a:avLst/>
              <a:gdLst/>
              <a:ahLst/>
              <a:cxnLst/>
              <a:rect l="0" t="0" r="0" b="0"/>
              <a:pathLst>
                <a:path w="951" h="951" fill="none" extrusionOk="0">
                  <a:moveTo>
                    <a:pt x="0" y="463"/>
                  </a:moveTo>
                  <a:lnTo>
                    <a:pt x="0" y="463"/>
                  </a:lnTo>
                  <a:lnTo>
                    <a:pt x="0" y="366"/>
                  </a:lnTo>
                  <a:lnTo>
                    <a:pt x="25" y="293"/>
                  </a:lnTo>
                  <a:lnTo>
                    <a:pt x="73" y="195"/>
                  </a:lnTo>
                  <a:lnTo>
                    <a:pt x="146" y="122"/>
                  </a:lnTo>
                  <a:lnTo>
                    <a:pt x="220" y="73"/>
                  </a:lnTo>
                  <a:lnTo>
                    <a:pt x="293" y="25"/>
                  </a:lnTo>
                  <a:lnTo>
                    <a:pt x="390" y="0"/>
                  </a:lnTo>
                  <a:lnTo>
                    <a:pt x="487" y="0"/>
                  </a:lnTo>
                  <a:lnTo>
                    <a:pt x="487" y="0"/>
                  </a:lnTo>
                  <a:lnTo>
                    <a:pt x="585" y="0"/>
                  </a:lnTo>
                  <a:lnTo>
                    <a:pt x="658" y="25"/>
                  </a:lnTo>
                  <a:lnTo>
                    <a:pt x="755" y="73"/>
                  </a:lnTo>
                  <a:lnTo>
                    <a:pt x="828" y="122"/>
                  </a:lnTo>
                  <a:lnTo>
                    <a:pt x="877" y="195"/>
                  </a:lnTo>
                  <a:lnTo>
                    <a:pt x="926" y="293"/>
                  </a:lnTo>
                  <a:lnTo>
                    <a:pt x="950" y="366"/>
                  </a:lnTo>
                  <a:lnTo>
                    <a:pt x="950" y="463"/>
                  </a:lnTo>
                  <a:lnTo>
                    <a:pt x="950" y="463"/>
                  </a:lnTo>
                  <a:lnTo>
                    <a:pt x="950" y="561"/>
                  </a:lnTo>
                  <a:lnTo>
                    <a:pt x="926" y="658"/>
                  </a:lnTo>
                  <a:lnTo>
                    <a:pt x="877" y="755"/>
                  </a:lnTo>
                  <a:lnTo>
                    <a:pt x="828" y="804"/>
                  </a:lnTo>
                  <a:lnTo>
                    <a:pt x="755" y="877"/>
                  </a:lnTo>
                  <a:lnTo>
                    <a:pt x="658" y="926"/>
                  </a:lnTo>
                  <a:lnTo>
                    <a:pt x="585" y="950"/>
                  </a:lnTo>
                  <a:lnTo>
                    <a:pt x="487" y="950"/>
                  </a:lnTo>
                  <a:lnTo>
                    <a:pt x="487" y="950"/>
                  </a:lnTo>
                  <a:lnTo>
                    <a:pt x="390" y="950"/>
                  </a:lnTo>
                  <a:lnTo>
                    <a:pt x="293" y="926"/>
                  </a:lnTo>
                  <a:lnTo>
                    <a:pt x="220" y="877"/>
                  </a:lnTo>
                  <a:lnTo>
                    <a:pt x="146" y="804"/>
                  </a:lnTo>
                  <a:lnTo>
                    <a:pt x="73" y="755"/>
                  </a:lnTo>
                  <a:lnTo>
                    <a:pt x="25" y="658"/>
                  </a:lnTo>
                  <a:lnTo>
                    <a:pt x="0" y="561"/>
                  </a:lnTo>
                  <a:lnTo>
                    <a:pt x="0" y="463"/>
                  </a:lnTo>
                  <a:lnTo>
                    <a:pt x="0" y="4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3" name="Shape 543"/>
            <p:cNvSpPr/>
            <p:nvPr/>
          </p:nvSpPr>
          <p:spPr>
            <a:xfrm>
              <a:off x="799700" y="2503125"/>
              <a:ext cx="24375" cy="23775"/>
            </a:xfrm>
            <a:custGeom>
              <a:avLst/>
              <a:gdLst/>
              <a:ahLst/>
              <a:cxnLst/>
              <a:rect l="0" t="0" r="0" b="0"/>
              <a:pathLst>
                <a:path w="975" h="951" fill="none" extrusionOk="0">
                  <a:moveTo>
                    <a:pt x="1" y="463"/>
                  </a:moveTo>
                  <a:lnTo>
                    <a:pt x="1" y="463"/>
                  </a:lnTo>
                  <a:lnTo>
                    <a:pt x="25" y="366"/>
                  </a:lnTo>
                  <a:lnTo>
                    <a:pt x="49" y="293"/>
                  </a:lnTo>
                  <a:lnTo>
                    <a:pt x="98" y="195"/>
                  </a:lnTo>
                  <a:lnTo>
                    <a:pt x="147" y="122"/>
                  </a:lnTo>
                  <a:lnTo>
                    <a:pt x="220" y="73"/>
                  </a:lnTo>
                  <a:lnTo>
                    <a:pt x="293" y="25"/>
                  </a:lnTo>
                  <a:lnTo>
                    <a:pt x="390" y="0"/>
                  </a:lnTo>
                  <a:lnTo>
                    <a:pt x="488" y="0"/>
                  </a:lnTo>
                  <a:lnTo>
                    <a:pt x="488" y="0"/>
                  </a:lnTo>
                  <a:lnTo>
                    <a:pt x="585" y="0"/>
                  </a:lnTo>
                  <a:lnTo>
                    <a:pt x="683" y="25"/>
                  </a:lnTo>
                  <a:lnTo>
                    <a:pt x="756" y="73"/>
                  </a:lnTo>
                  <a:lnTo>
                    <a:pt x="829" y="122"/>
                  </a:lnTo>
                  <a:lnTo>
                    <a:pt x="877" y="195"/>
                  </a:lnTo>
                  <a:lnTo>
                    <a:pt x="926" y="293"/>
                  </a:lnTo>
                  <a:lnTo>
                    <a:pt x="951" y="366"/>
                  </a:lnTo>
                  <a:lnTo>
                    <a:pt x="975" y="463"/>
                  </a:lnTo>
                  <a:lnTo>
                    <a:pt x="975" y="463"/>
                  </a:lnTo>
                  <a:lnTo>
                    <a:pt x="951" y="561"/>
                  </a:lnTo>
                  <a:lnTo>
                    <a:pt x="926" y="658"/>
                  </a:lnTo>
                  <a:lnTo>
                    <a:pt x="877" y="731"/>
                  </a:lnTo>
                  <a:lnTo>
                    <a:pt x="829" y="804"/>
                  </a:lnTo>
                  <a:lnTo>
                    <a:pt x="756" y="877"/>
                  </a:lnTo>
                  <a:lnTo>
                    <a:pt x="683" y="902"/>
                  </a:lnTo>
                  <a:lnTo>
                    <a:pt x="585" y="950"/>
                  </a:lnTo>
                  <a:lnTo>
                    <a:pt x="488" y="950"/>
                  </a:lnTo>
                  <a:lnTo>
                    <a:pt x="488" y="950"/>
                  </a:lnTo>
                  <a:lnTo>
                    <a:pt x="390" y="950"/>
                  </a:lnTo>
                  <a:lnTo>
                    <a:pt x="293" y="902"/>
                  </a:lnTo>
                  <a:lnTo>
                    <a:pt x="220" y="877"/>
                  </a:lnTo>
                  <a:lnTo>
                    <a:pt x="147" y="804"/>
                  </a:lnTo>
                  <a:lnTo>
                    <a:pt x="98" y="731"/>
                  </a:lnTo>
                  <a:lnTo>
                    <a:pt x="49" y="658"/>
                  </a:lnTo>
                  <a:lnTo>
                    <a:pt x="25" y="561"/>
                  </a:lnTo>
                  <a:lnTo>
                    <a:pt x="1" y="463"/>
                  </a:lnTo>
                  <a:lnTo>
                    <a:pt x="1" y="46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4" name="Shape 544"/>
            <p:cNvSpPr/>
            <p:nvPr/>
          </p:nvSpPr>
          <p:spPr>
            <a:xfrm>
              <a:off x="766825" y="2388050"/>
              <a:ext cx="60925" cy="25"/>
            </a:xfrm>
            <a:custGeom>
              <a:avLst/>
              <a:gdLst/>
              <a:ahLst/>
              <a:cxnLst/>
              <a:rect l="0" t="0" r="0" b="0"/>
              <a:pathLst>
                <a:path w="2437" h="1" fill="none" extrusionOk="0">
                  <a:moveTo>
                    <a:pt x="2436"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5" name="Shape 545"/>
            <p:cNvSpPr/>
            <p:nvPr/>
          </p:nvSpPr>
          <p:spPr>
            <a:xfrm>
              <a:off x="769875" y="2456250"/>
              <a:ext cx="31075" cy="31075"/>
            </a:xfrm>
            <a:custGeom>
              <a:avLst/>
              <a:gdLst/>
              <a:ahLst/>
              <a:cxnLst/>
              <a:rect l="0" t="0" r="0" b="0"/>
              <a:pathLst>
                <a:path w="1243" h="1243" fill="none" extrusionOk="0">
                  <a:moveTo>
                    <a:pt x="0" y="633"/>
                  </a:moveTo>
                  <a:lnTo>
                    <a:pt x="0" y="633"/>
                  </a:lnTo>
                  <a:lnTo>
                    <a:pt x="0" y="512"/>
                  </a:lnTo>
                  <a:lnTo>
                    <a:pt x="49" y="390"/>
                  </a:lnTo>
                  <a:lnTo>
                    <a:pt x="98" y="268"/>
                  </a:lnTo>
                  <a:lnTo>
                    <a:pt x="171" y="195"/>
                  </a:lnTo>
                  <a:lnTo>
                    <a:pt x="268" y="122"/>
                  </a:lnTo>
                  <a:lnTo>
                    <a:pt x="366" y="49"/>
                  </a:lnTo>
                  <a:lnTo>
                    <a:pt x="487" y="24"/>
                  </a:lnTo>
                  <a:lnTo>
                    <a:pt x="609" y="0"/>
                  </a:lnTo>
                  <a:lnTo>
                    <a:pt x="609" y="0"/>
                  </a:lnTo>
                  <a:lnTo>
                    <a:pt x="731" y="24"/>
                  </a:lnTo>
                  <a:lnTo>
                    <a:pt x="853" y="49"/>
                  </a:lnTo>
                  <a:lnTo>
                    <a:pt x="975" y="122"/>
                  </a:lnTo>
                  <a:lnTo>
                    <a:pt x="1048" y="195"/>
                  </a:lnTo>
                  <a:lnTo>
                    <a:pt x="1145" y="268"/>
                  </a:lnTo>
                  <a:lnTo>
                    <a:pt x="1194" y="390"/>
                  </a:lnTo>
                  <a:lnTo>
                    <a:pt x="1218" y="512"/>
                  </a:lnTo>
                  <a:lnTo>
                    <a:pt x="1242" y="633"/>
                  </a:lnTo>
                  <a:lnTo>
                    <a:pt x="1242" y="633"/>
                  </a:lnTo>
                  <a:lnTo>
                    <a:pt x="1218" y="755"/>
                  </a:lnTo>
                  <a:lnTo>
                    <a:pt x="1194" y="877"/>
                  </a:lnTo>
                  <a:lnTo>
                    <a:pt x="1145" y="974"/>
                  </a:lnTo>
                  <a:lnTo>
                    <a:pt x="1048" y="1072"/>
                  </a:lnTo>
                  <a:lnTo>
                    <a:pt x="975" y="1145"/>
                  </a:lnTo>
                  <a:lnTo>
                    <a:pt x="853" y="1193"/>
                  </a:lnTo>
                  <a:lnTo>
                    <a:pt x="731" y="1242"/>
                  </a:lnTo>
                  <a:lnTo>
                    <a:pt x="609" y="1242"/>
                  </a:lnTo>
                  <a:lnTo>
                    <a:pt x="609" y="1242"/>
                  </a:lnTo>
                  <a:lnTo>
                    <a:pt x="487" y="1242"/>
                  </a:lnTo>
                  <a:lnTo>
                    <a:pt x="366" y="1193"/>
                  </a:lnTo>
                  <a:lnTo>
                    <a:pt x="268" y="1145"/>
                  </a:lnTo>
                  <a:lnTo>
                    <a:pt x="171" y="1072"/>
                  </a:lnTo>
                  <a:lnTo>
                    <a:pt x="98" y="974"/>
                  </a:lnTo>
                  <a:lnTo>
                    <a:pt x="49" y="877"/>
                  </a:lnTo>
                  <a:lnTo>
                    <a:pt x="0" y="755"/>
                  </a:lnTo>
                  <a:lnTo>
                    <a:pt x="0" y="633"/>
                  </a:lnTo>
                  <a:lnTo>
                    <a:pt x="0" y="63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46" name="Shape 546"/>
          <p:cNvGrpSpPr/>
          <p:nvPr/>
        </p:nvGrpSpPr>
        <p:grpSpPr>
          <a:xfrm>
            <a:off x="1112070" y="2047013"/>
            <a:ext cx="272158" cy="272158"/>
            <a:chOff x="1278900" y="2333250"/>
            <a:chExt cx="381175" cy="381175"/>
          </a:xfrm>
        </p:grpSpPr>
        <p:sp>
          <p:nvSpPr>
            <p:cNvPr id="547" name="Shape 547"/>
            <p:cNvSpPr/>
            <p:nvPr/>
          </p:nvSpPr>
          <p:spPr>
            <a:xfrm>
              <a:off x="1278900" y="2333250"/>
              <a:ext cx="381175" cy="381175"/>
            </a:xfrm>
            <a:custGeom>
              <a:avLst/>
              <a:gdLst/>
              <a:ahLst/>
              <a:cxnLst/>
              <a:rect l="0" t="0" r="0" b="0"/>
              <a:pathLst>
                <a:path w="15247" h="15247" fill="none" extrusionOk="0">
                  <a:moveTo>
                    <a:pt x="7623" y="0"/>
                  </a:moveTo>
                  <a:lnTo>
                    <a:pt x="7623" y="0"/>
                  </a:lnTo>
                  <a:lnTo>
                    <a:pt x="7233" y="0"/>
                  </a:lnTo>
                  <a:lnTo>
                    <a:pt x="6844" y="49"/>
                  </a:lnTo>
                  <a:lnTo>
                    <a:pt x="6454" y="98"/>
                  </a:lnTo>
                  <a:lnTo>
                    <a:pt x="6089" y="147"/>
                  </a:lnTo>
                  <a:lnTo>
                    <a:pt x="5723" y="244"/>
                  </a:lnTo>
                  <a:lnTo>
                    <a:pt x="5358" y="341"/>
                  </a:lnTo>
                  <a:lnTo>
                    <a:pt x="4993" y="463"/>
                  </a:lnTo>
                  <a:lnTo>
                    <a:pt x="4652" y="609"/>
                  </a:lnTo>
                  <a:lnTo>
                    <a:pt x="4311" y="755"/>
                  </a:lnTo>
                  <a:lnTo>
                    <a:pt x="3994" y="926"/>
                  </a:lnTo>
                  <a:lnTo>
                    <a:pt x="3678" y="1096"/>
                  </a:lnTo>
                  <a:lnTo>
                    <a:pt x="3361" y="1291"/>
                  </a:lnTo>
                  <a:lnTo>
                    <a:pt x="3069" y="1510"/>
                  </a:lnTo>
                  <a:lnTo>
                    <a:pt x="2777" y="1730"/>
                  </a:lnTo>
                  <a:lnTo>
                    <a:pt x="2509" y="1973"/>
                  </a:lnTo>
                  <a:lnTo>
                    <a:pt x="2241" y="2241"/>
                  </a:lnTo>
                  <a:lnTo>
                    <a:pt x="1973" y="2509"/>
                  </a:lnTo>
                  <a:lnTo>
                    <a:pt x="1729" y="2777"/>
                  </a:lnTo>
                  <a:lnTo>
                    <a:pt x="1510" y="3069"/>
                  </a:lnTo>
                  <a:lnTo>
                    <a:pt x="1291" y="3361"/>
                  </a:lnTo>
                  <a:lnTo>
                    <a:pt x="1096" y="3678"/>
                  </a:lnTo>
                  <a:lnTo>
                    <a:pt x="926" y="3995"/>
                  </a:lnTo>
                  <a:lnTo>
                    <a:pt x="755" y="4311"/>
                  </a:lnTo>
                  <a:lnTo>
                    <a:pt x="609" y="4652"/>
                  </a:lnTo>
                  <a:lnTo>
                    <a:pt x="463" y="4993"/>
                  </a:lnTo>
                  <a:lnTo>
                    <a:pt x="341" y="5358"/>
                  </a:lnTo>
                  <a:lnTo>
                    <a:pt x="244" y="5724"/>
                  </a:lnTo>
                  <a:lnTo>
                    <a:pt x="146" y="6089"/>
                  </a:lnTo>
                  <a:lnTo>
                    <a:pt x="97" y="6454"/>
                  </a:lnTo>
                  <a:lnTo>
                    <a:pt x="49" y="6844"/>
                  </a:lnTo>
                  <a:lnTo>
                    <a:pt x="0" y="7234"/>
                  </a:lnTo>
                  <a:lnTo>
                    <a:pt x="0" y="7623"/>
                  </a:lnTo>
                  <a:lnTo>
                    <a:pt x="0" y="7623"/>
                  </a:lnTo>
                  <a:lnTo>
                    <a:pt x="0" y="8013"/>
                  </a:lnTo>
                  <a:lnTo>
                    <a:pt x="49" y="8403"/>
                  </a:lnTo>
                  <a:lnTo>
                    <a:pt x="97" y="8793"/>
                  </a:lnTo>
                  <a:lnTo>
                    <a:pt x="146" y="9158"/>
                  </a:lnTo>
                  <a:lnTo>
                    <a:pt x="244" y="9523"/>
                  </a:lnTo>
                  <a:lnTo>
                    <a:pt x="341" y="9889"/>
                  </a:lnTo>
                  <a:lnTo>
                    <a:pt x="463" y="10254"/>
                  </a:lnTo>
                  <a:lnTo>
                    <a:pt x="609" y="10595"/>
                  </a:lnTo>
                  <a:lnTo>
                    <a:pt x="755" y="10936"/>
                  </a:lnTo>
                  <a:lnTo>
                    <a:pt x="926" y="11252"/>
                  </a:lnTo>
                  <a:lnTo>
                    <a:pt x="1096" y="11569"/>
                  </a:lnTo>
                  <a:lnTo>
                    <a:pt x="1291" y="11886"/>
                  </a:lnTo>
                  <a:lnTo>
                    <a:pt x="1510" y="12178"/>
                  </a:lnTo>
                  <a:lnTo>
                    <a:pt x="1729" y="12470"/>
                  </a:lnTo>
                  <a:lnTo>
                    <a:pt x="1973" y="12738"/>
                  </a:lnTo>
                  <a:lnTo>
                    <a:pt x="2241" y="13006"/>
                  </a:lnTo>
                  <a:lnTo>
                    <a:pt x="2509" y="13274"/>
                  </a:lnTo>
                  <a:lnTo>
                    <a:pt x="2777" y="13517"/>
                  </a:lnTo>
                  <a:lnTo>
                    <a:pt x="3069" y="13737"/>
                  </a:lnTo>
                  <a:lnTo>
                    <a:pt x="3361" y="13956"/>
                  </a:lnTo>
                  <a:lnTo>
                    <a:pt x="3678" y="14151"/>
                  </a:lnTo>
                  <a:lnTo>
                    <a:pt x="3994" y="14321"/>
                  </a:lnTo>
                  <a:lnTo>
                    <a:pt x="4311" y="14492"/>
                  </a:lnTo>
                  <a:lnTo>
                    <a:pt x="4652" y="14638"/>
                  </a:lnTo>
                  <a:lnTo>
                    <a:pt x="4993" y="14784"/>
                  </a:lnTo>
                  <a:lnTo>
                    <a:pt x="5358" y="14906"/>
                  </a:lnTo>
                  <a:lnTo>
                    <a:pt x="5723" y="15003"/>
                  </a:lnTo>
                  <a:lnTo>
                    <a:pt x="6089" y="15100"/>
                  </a:lnTo>
                  <a:lnTo>
                    <a:pt x="6454" y="15149"/>
                  </a:lnTo>
                  <a:lnTo>
                    <a:pt x="6844" y="15198"/>
                  </a:lnTo>
                  <a:lnTo>
                    <a:pt x="7233" y="15247"/>
                  </a:lnTo>
                  <a:lnTo>
                    <a:pt x="7623" y="15247"/>
                  </a:lnTo>
                  <a:lnTo>
                    <a:pt x="7623" y="15247"/>
                  </a:lnTo>
                  <a:lnTo>
                    <a:pt x="8013" y="15247"/>
                  </a:lnTo>
                  <a:lnTo>
                    <a:pt x="8403" y="15198"/>
                  </a:lnTo>
                  <a:lnTo>
                    <a:pt x="8792" y="15149"/>
                  </a:lnTo>
                  <a:lnTo>
                    <a:pt x="9158" y="15100"/>
                  </a:lnTo>
                  <a:lnTo>
                    <a:pt x="9523" y="15003"/>
                  </a:lnTo>
                  <a:lnTo>
                    <a:pt x="9888" y="14906"/>
                  </a:lnTo>
                  <a:lnTo>
                    <a:pt x="10253" y="14784"/>
                  </a:lnTo>
                  <a:lnTo>
                    <a:pt x="10594" y="14638"/>
                  </a:lnTo>
                  <a:lnTo>
                    <a:pt x="10935" y="14492"/>
                  </a:lnTo>
                  <a:lnTo>
                    <a:pt x="11252" y="14321"/>
                  </a:lnTo>
                  <a:lnTo>
                    <a:pt x="11569" y="14151"/>
                  </a:lnTo>
                  <a:lnTo>
                    <a:pt x="11885" y="13956"/>
                  </a:lnTo>
                  <a:lnTo>
                    <a:pt x="12178" y="13737"/>
                  </a:lnTo>
                  <a:lnTo>
                    <a:pt x="12470" y="13517"/>
                  </a:lnTo>
                  <a:lnTo>
                    <a:pt x="12738" y="13274"/>
                  </a:lnTo>
                  <a:lnTo>
                    <a:pt x="13006" y="13006"/>
                  </a:lnTo>
                  <a:lnTo>
                    <a:pt x="13273" y="12738"/>
                  </a:lnTo>
                  <a:lnTo>
                    <a:pt x="13517" y="12470"/>
                  </a:lnTo>
                  <a:lnTo>
                    <a:pt x="13736" y="12178"/>
                  </a:lnTo>
                  <a:lnTo>
                    <a:pt x="13955" y="11886"/>
                  </a:lnTo>
                  <a:lnTo>
                    <a:pt x="14150" y="11569"/>
                  </a:lnTo>
                  <a:lnTo>
                    <a:pt x="14321" y="11252"/>
                  </a:lnTo>
                  <a:lnTo>
                    <a:pt x="14491" y="10936"/>
                  </a:lnTo>
                  <a:lnTo>
                    <a:pt x="14637" y="10595"/>
                  </a:lnTo>
                  <a:lnTo>
                    <a:pt x="14783" y="10254"/>
                  </a:lnTo>
                  <a:lnTo>
                    <a:pt x="14905" y="9889"/>
                  </a:lnTo>
                  <a:lnTo>
                    <a:pt x="15003" y="9523"/>
                  </a:lnTo>
                  <a:lnTo>
                    <a:pt x="15100" y="9158"/>
                  </a:lnTo>
                  <a:lnTo>
                    <a:pt x="15149" y="8793"/>
                  </a:lnTo>
                  <a:lnTo>
                    <a:pt x="15198" y="8403"/>
                  </a:lnTo>
                  <a:lnTo>
                    <a:pt x="15246" y="8013"/>
                  </a:lnTo>
                  <a:lnTo>
                    <a:pt x="15246" y="7623"/>
                  </a:lnTo>
                  <a:lnTo>
                    <a:pt x="15246" y="7623"/>
                  </a:lnTo>
                  <a:lnTo>
                    <a:pt x="15246" y="7234"/>
                  </a:lnTo>
                  <a:lnTo>
                    <a:pt x="15198" y="6844"/>
                  </a:lnTo>
                  <a:lnTo>
                    <a:pt x="15149" y="6454"/>
                  </a:lnTo>
                  <a:lnTo>
                    <a:pt x="15100" y="6089"/>
                  </a:lnTo>
                  <a:lnTo>
                    <a:pt x="15003" y="5724"/>
                  </a:lnTo>
                  <a:lnTo>
                    <a:pt x="14905" y="5358"/>
                  </a:lnTo>
                  <a:lnTo>
                    <a:pt x="14783" y="4993"/>
                  </a:lnTo>
                  <a:lnTo>
                    <a:pt x="14637" y="4652"/>
                  </a:lnTo>
                  <a:lnTo>
                    <a:pt x="14491" y="4311"/>
                  </a:lnTo>
                  <a:lnTo>
                    <a:pt x="14321" y="3995"/>
                  </a:lnTo>
                  <a:lnTo>
                    <a:pt x="14150" y="3678"/>
                  </a:lnTo>
                  <a:lnTo>
                    <a:pt x="13955" y="3361"/>
                  </a:lnTo>
                  <a:lnTo>
                    <a:pt x="13736" y="3069"/>
                  </a:lnTo>
                  <a:lnTo>
                    <a:pt x="13517" y="2777"/>
                  </a:lnTo>
                  <a:lnTo>
                    <a:pt x="13273" y="2509"/>
                  </a:lnTo>
                  <a:lnTo>
                    <a:pt x="13006" y="2241"/>
                  </a:lnTo>
                  <a:lnTo>
                    <a:pt x="12738" y="1973"/>
                  </a:lnTo>
                  <a:lnTo>
                    <a:pt x="12470" y="1730"/>
                  </a:lnTo>
                  <a:lnTo>
                    <a:pt x="12178" y="1510"/>
                  </a:lnTo>
                  <a:lnTo>
                    <a:pt x="11885" y="1291"/>
                  </a:lnTo>
                  <a:lnTo>
                    <a:pt x="11569" y="1096"/>
                  </a:lnTo>
                  <a:lnTo>
                    <a:pt x="11252" y="926"/>
                  </a:lnTo>
                  <a:lnTo>
                    <a:pt x="10935" y="755"/>
                  </a:lnTo>
                  <a:lnTo>
                    <a:pt x="10594" y="609"/>
                  </a:lnTo>
                  <a:lnTo>
                    <a:pt x="10253" y="463"/>
                  </a:lnTo>
                  <a:lnTo>
                    <a:pt x="9888" y="341"/>
                  </a:lnTo>
                  <a:lnTo>
                    <a:pt x="9523" y="244"/>
                  </a:lnTo>
                  <a:lnTo>
                    <a:pt x="9158" y="147"/>
                  </a:lnTo>
                  <a:lnTo>
                    <a:pt x="8792" y="98"/>
                  </a:lnTo>
                  <a:lnTo>
                    <a:pt x="8403" y="49"/>
                  </a:lnTo>
                  <a:lnTo>
                    <a:pt x="8013" y="0"/>
                  </a:lnTo>
                  <a:lnTo>
                    <a:pt x="7623" y="0"/>
                  </a:lnTo>
                  <a:lnTo>
                    <a:pt x="7623"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8" name="Shape 548"/>
            <p:cNvSpPr/>
            <p:nvPr/>
          </p:nvSpPr>
          <p:spPr>
            <a:xfrm>
              <a:off x="1525475" y="2503125"/>
              <a:ext cx="43875" cy="47525"/>
            </a:xfrm>
            <a:custGeom>
              <a:avLst/>
              <a:gdLst/>
              <a:ahLst/>
              <a:cxnLst/>
              <a:rect l="0" t="0" r="0" b="0"/>
              <a:pathLst>
                <a:path w="1755" h="1901" fill="none" extrusionOk="0">
                  <a:moveTo>
                    <a:pt x="878" y="0"/>
                  </a:moveTo>
                  <a:lnTo>
                    <a:pt x="878" y="0"/>
                  </a:lnTo>
                  <a:lnTo>
                    <a:pt x="1048" y="25"/>
                  </a:lnTo>
                  <a:lnTo>
                    <a:pt x="1219"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9" y="1827"/>
                  </a:lnTo>
                  <a:lnTo>
                    <a:pt x="1048" y="1876"/>
                  </a:lnTo>
                  <a:lnTo>
                    <a:pt x="878" y="1900"/>
                  </a:lnTo>
                  <a:lnTo>
                    <a:pt x="878" y="1900"/>
                  </a:lnTo>
                  <a:lnTo>
                    <a:pt x="707" y="1876"/>
                  </a:lnTo>
                  <a:lnTo>
                    <a:pt x="537"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7" y="73"/>
                  </a:lnTo>
                  <a:lnTo>
                    <a:pt x="707" y="25"/>
                  </a:lnTo>
                  <a:lnTo>
                    <a:pt x="878" y="0"/>
                  </a:lnTo>
                  <a:lnTo>
                    <a:pt x="87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9" name="Shape 549"/>
            <p:cNvSpPr/>
            <p:nvPr/>
          </p:nvSpPr>
          <p:spPr>
            <a:xfrm>
              <a:off x="1369600" y="2503125"/>
              <a:ext cx="43875" cy="47525"/>
            </a:xfrm>
            <a:custGeom>
              <a:avLst/>
              <a:gdLst/>
              <a:ahLst/>
              <a:cxnLst/>
              <a:rect l="0" t="0" r="0" b="0"/>
              <a:pathLst>
                <a:path w="1755" h="1901" fill="none" extrusionOk="0">
                  <a:moveTo>
                    <a:pt x="878" y="0"/>
                  </a:moveTo>
                  <a:lnTo>
                    <a:pt x="878" y="0"/>
                  </a:lnTo>
                  <a:lnTo>
                    <a:pt x="1048" y="25"/>
                  </a:lnTo>
                  <a:lnTo>
                    <a:pt x="1219"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9" y="1827"/>
                  </a:lnTo>
                  <a:lnTo>
                    <a:pt x="1048" y="1876"/>
                  </a:lnTo>
                  <a:lnTo>
                    <a:pt x="878" y="1900"/>
                  </a:lnTo>
                  <a:lnTo>
                    <a:pt x="878" y="1900"/>
                  </a:lnTo>
                  <a:lnTo>
                    <a:pt x="707" y="1876"/>
                  </a:lnTo>
                  <a:lnTo>
                    <a:pt x="537" y="1827"/>
                  </a:lnTo>
                  <a:lnTo>
                    <a:pt x="391"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1" y="171"/>
                  </a:lnTo>
                  <a:lnTo>
                    <a:pt x="537" y="73"/>
                  </a:lnTo>
                  <a:lnTo>
                    <a:pt x="707" y="25"/>
                  </a:lnTo>
                  <a:lnTo>
                    <a:pt x="878" y="0"/>
                  </a:lnTo>
                  <a:lnTo>
                    <a:pt x="87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0" name="Shape 550"/>
            <p:cNvSpPr/>
            <p:nvPr/>
          </p:nvSpPr>
          <p:spPr>
            <a:xfrm>
              <a:off x="1369600" y="2604200"/>
              <a:ext cx="199750" cy="40825"/>
            </a:xfrm>
            <a:custGeom>
              <a:avLst/>
              <a:gdLst/>
              <a:ahLst/>
              <a:cxnLst/>
              <a:rect l="0" t="0" r="0" b="0"/>
              <a:pathLst>
                <a:path w="7990" h="1633" fill="none" extrusionOk="0">
                  <a:moveTo>
                    <a:pt x="7989" y="0"/>
                  </a:moveTo>
                  <a:lnTo>
                    <a:pt x="7989" y="0"/>
                  </a:lnTo>
                  <a:lnTo>
                    <a:pt x="7575" y="366"/>
                  </a:lnTo>
                  <a:lnTo>
                    <a:pt x="7137" y="707"/>
                  </a:lnTo>
                  <a:lnTo>
                    <a:pt x="6650" y="975"/>
                  </a:lnTo>
                  <a:lnTo>
                    <a:pt x="6163" y="1218"/>
                  </a:lnTo>
                  <a:lnTo>
                    <a:pt x="5627" y="1389"/>
                  </a:lnTo>
                  <a:lnTo>
                    <a:pt x="5115" y="1535"/>
                  </a:lnTo>
                  <a:lnTo>
                    <a:pt x="4555" y="1608"/>
                  </a:lnTo>
                  <a:lnTo>
                    <a:pt x="3995" y="1632"/>
                  </a:lnTo>
                  <a:lnTo>
                    <a:pt x="3995" y="1632"/>
                  </a:lnTo>
                  <a:lnTo>
                    <a:pt x="3435" y="1608"/>
                  </a:lnTo>
                  <a:lnTo>
                    <a:pt x="2875" y="1535"/>
                  </a:lnTo>
                  <a:lnTo>
                    <a:pt x="2363" y="1389"/>
                  </a:lnTo>
                  <a:lnTo>
                    <a:pt x="1828" y="1218"/>
                  </a:lnTo>
                  <a:lnTo>
                    <a:pt x="1340" y="975"/>
                  </a:lnTo>
                  <a:lnTo>
                    <a:pt x="853" y="707"/>
                  </a:lnTo>
                  <a:lnTo>
                    <a:pt x="415" y="366"/>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51" name="Shape 551"/>
          <p:cNvGrpSpPr/>
          <p:nvPr/>
        </p:nvGrpSpPr>
        <p:grpSpPr>
          <a:xfrm>
            <a:off x="1592003" y="2047013"/>
            <a:ext cx="272176" cy="272158"/>
            <a:chOff x="1951075" y="2333250"/>
            <a:chExt cx="381200" cy="381175"/>
          </a:xfrm>
        </p:grpSpPr>
        <p:sp>
          <p:nvSpPr>
            <p:cNvPr id="552" name="Shape 552"/>
            <p:cNvSpPr/>
            <p:nvPr/>
          </p:nvSpPr>
          <p:spPr>
            <a:xfrm>
              <a:off x="1951075" y="2333250"/>
              <a:ext cx="381200" cy="381175"/>
            </a:xfrm>
            <a:custGeom>
              <a:avLst/>
              <a:gdLst/>
              <a:ahLst/>
              <a:cxnLst/>
              <a:rect l="0" t="0" r="0" b="0"/>
              <a:pathLst>
                <a:path w="15248" h="15247" fill="none" extrusionOk="0">
                  <a:moveTo>
                    <a:pt x="7624" y="0"/>
                  </a:moveTo>
                  <a:lnTo>
                    <a:pt x="7624" y="0"/>
                  </a:lnTo>
                  <a:lnTo>
                    <a:pt x="7234" y="0"/>
                  </a:lnTo>
                  <a:lnTo>
                    <a:pt x="6845" y="49"/>
                  </a:lnTo>
                  <a:lnTo>
                    <a:pt x="6455" y="98"/>
                  </a:lnTo>
                  <a:lnTo>
                    <a:pt x="6090" y="147"/>
                  </a:lnTo>
                  <a:lnTo>
                    <a:pt x="5724" y="244"/>
                  </a:lnTo>
                  <a:lnTo>
                    <a:pt x="5359" y="341"/>
                  </a:lnTo>
                  <a:lnTo>
                    <a:pt x="4994" y="463"/>
                  </a:lnTo>
                  <a:lnTo>
                    <a:pt x="4653" y="609"/>
                  </a:lnTo>
                  <a:lnTo>
                    <a:pt x="4312" y="755"/>
                  </a:lnTo>
                  <a:lnTo>
                    <a:pt x="3995" y="926"/>
                  </a:lnTo>
                  <a:lnTo>
                    <a:pt x="3678" y="1096"/>
                  </a:lnTo>
                  <a:lnTo>
                    <a:pt x="3362" y="1291"/>
                  </a:lnTo>
                  <a:lnTo>
                    <a:pt x="3070" y="1510"/>
                  </a:lnTo>
                  <a:lnTo>
                    <a:pt x="2777" y="1730"/>
                  </a:lnTo>
                  <a:lnTo>
                    <a:pt x="2509" y="1973"/>
                  </a:lnTo>
                  <a:lnTo>
                    <a:pt x="2242" y="2241"/>
                  </a:lnTo>
                  <a:lnTo>
                    <a:pt x="1974" y="2509"/>
                  </a:lnTo>
                  <a:lnTo>
                    <a:pt x="1730" y="2777"/>
                  </a:lnTo>
                  <a:lnTo>
                    <a:pt x="1511" y="3069"/>
                  </a:lnTo>
                  <a:lnTo>
                    <a:pt x="1292" y="3361"/>
                  </a:lnTo>
                  <a:lnTo>
                    <a:pt x="1097" y="3678"/>
                  </a:lnTo>
                  <a:lnTo>
                    <a:pt x="926" y="3995"/>
                  </a:lnTo>
                  <a:lnTo>
                    <a:pt x="756" y="4311"/>
                  </a:lnTo>
                  <a:lnTo>
                    <a:pt x="610" y="4652"/>
                  </a:lnTo>
                  <a:lnTo>
                    <a:pt x="464" y="4993"/>
                  </a:lnTo>
                  <a:lnTo>
                    <a:pt x="342" y="5358"/>
                  </a:lnTo>
                  <a:lnTo>
                    <a:pt x="244" y="5724"/>
                  </a:lnTo>
                  <a:lnTo>
                    <a:pt x="147" y="6089"/>
                  </a:lnTo>
                  <a:lnTo>
                    <a:pt x="98" y="6454"/>
                  </a:lnTo>
                  <a:lnTo>
                    <a:pt x="50" y="6844"/>
                  </a:lnTo>
                  <a:lnTo>
                    <a:pt x="1" y="7234"/>
                  </a:lnTo>
                  <a:lnTo>
                    <a:pt x="1" y="7623"/>
                  </a:lnTo>
                  <a:lnTo>
                    <a:pt x="1" y="7623"/>
                  </a:lnTo>
                  <a:lnTo>
                    <a:pt x="1" y="8013"/>
                  </a:lnTo>
                  <a:lnTo>
                    <a:pt x="50" y="8403"/>
                  </a:lnTo>
                  <a:lnTo>
                    <a:pt x="98" y="8793"/>
                  </a:lnTo>
                  <a:lnTo>
                    <a:pt x="147" y="9158"/>
                  </a:lnTo>
                  <a:lnTo>
                    <a:pt x="244" y="9523"/>
                  </a:lnTo>
                  <a:lnTo>
                    <a:pt x="342" y="9889"/>
                  </a:lnTo>
                  <a:lnTo>
                    <a:pt x="464" y="10254"/>
                  </a:lnTo>
                  <a:lnTo>
                    <a:pt x="610" y="10595"/>
                  </a:lnTo>
                  <a:lnTo>
                    <a:pt x="756" y="10936"/>
                  </a:lnTo>
                  <a:lnTo>
                    <a:pt x="926" y="11252"/>
                  </a:lnTo>
                  <a:lnTo>
                    <a:pt x="1097" y="11569"/>
                  </a:lnTo>
                  <a:lnTo>
                    <a:pt x="1292" y="11886"/>
                  </a:lnTo>
                  <a:lnTo>
                    <a:pt x="1511" y="12178"/>
                  </a:lnTo>
                  <a:lnTo>
                    <a:pt x="1730" y="12470"/>
                  </a:lnTo>
                  <a:lnTo>
                    <a:pt x="1974" y="12738"/>
                  </a:lnTo>
                  <a:lnTo>
                    <a:pt x="2242" y="13006"/>
                  </a:lnTo>
                  <a:lnTo>
                    <a:pt x="2509" y="13274"/>
                  </a:lnTo>
                  <a:lnTo>
                    <a:pt x="2777" y="13517"/>
                  </a:lnTo>
                  <a:lnTo>
                    <a:pt x="3070" y="13737"/>
                  </a:lnTo>
                  <a:lnTo>
                    <a:pt x="3362" y="13956"/>
                  </a:lnTo>
                  <a:lnTo>
                    <a:pt x="3678" y="14151"/>
                  </a:lnTo>
                  <a:lnTo>
                    <a:pt x="3995" y="14321"/>
                  </a:lnTo>
                  <a:lnTo>
                    <a:pt x="4312" y="14492"/>
                  </a:lnTo>
                  <a:lnTo>
                    <a:pt x="4653" y="14638"/>
                  </a:lnTo>
                  <a:lnTo>
                    <a:pt x="4994" y="14784"/>
                  </a:lnTo>
                  <a:lnTo>
                    <a:pt x="5359" y="14906"/>
                  </a:lnTo>
                  <a:lnTo>
                    <a:pt x="5724" y="15003"/>
                  </a:lnTo>
                  <a:lnTo>
                    <a:pt x="6090" y="15100"/>
                  </a:lnTo>
                  <a:lnTo>
                    <a:pt x="6455" y="15149"/>
                  </a:lnTo>
                  <a:lnTo>
                    <a:pt x="6845" y="15198"/>
                  </a:lnTo>
                  <a:lnTo>
                    <a:pt x="7234" y="15247"/>
                  </a:lnTo>
                  <a:lnTo>
                    <a:pt x="7624" y="15247"/>
                  </a:lnTo>
                  <a:lnTo>
                    <a:pt x="7624" y="15247"/>
                  </a:lnTo>
                  <a:lnTo>
                    <a:pt x="8014" y="15247"/>
                  </a:lnTo>
                  <a:lnTo>
                    <a:pt x="8403" y="15198"/>
                  </a:lnTo>
                  <a:lnTo>
                    <a:pt x="8793" y="15149"/>
                  </a:lnTo>
                  <a:lnTo>
                    <a:pt x="9158" y="15100"/>
                  </a:lnTo>
                  <a:lnTo>
                    <a:pt x="9524" y="15003"/>
                  </a:lnTo>
                  <a:lnTo>
                    <a:pt x="9889" y="14906"/>
                  </a:lnTo>
                  <a:lnTo>
                    <a:pt x="10254" y="14784"/>
                  </a:lnTo>
                  <a:lnTo>
                    <a:pt x="10595" y="14638"/>
                  </a:lnTo>
                  <a:lnTo>
                    <a:pt x="10936" y="14492"/>
                  </a:lnTo>
                  <a:lnTo>
                    <a:pt x="11253" y="14321"/>
                  </a:lnTo>
                  <a:lnTo>
                    <a:pt x="11569" y="14151"/>
                  </a:lnTo>
                  <a:lnTo>
                    <a:pt x="11886" y="13956"/>
                  </a:lnTo>
                  <a:lnTo>
                    <a:pt x="12178" y="13737"/>
                  </a:lnTo>
                  <a:lnTo>
                    <a:pt x="12471" y="13517"/>
                  </a:lnTo>
                  <a:lnTo>
                    <a:pt x="12739" y="13274"/>
                  </a:lnTo>
                  <a:lnTo>
                    <a:pt x="13006" y="13006"/>
                  </a:lnTo>
                  <a:lnTo>
                    <a:pt x="13274" y="12738"/>
                  </a:lnTo>
                  <a:lnTo>
                    <a:pt x="13518" y="12470"/>
                  </a:lnTo>
                  <a:lnTo>
                    <a:pt x="13737" y="12178"/>
                  </a:lnTo>
                  <a:lnTo>
                    <a:pt x="13956" y="11886"/>
                  </a:lnTo>
                  <a:lnTo>
                    <a:pt x="14151" y="11569"/>
                  </a:lnTo>
                  <a:lnTo>
                    <a:pt x="14322" y="11252"/>
                  </a:lnTo>
                  <a:lnTo>
                    <a:pt x="14492" y="10936"/>
                  </a:lnTo>
                  <a:lnTo>
                    <a:pt x="14638" y="10595"/>
                  </a:lnTo>
                  <a:lnTo>
                    <a:pt x="14784" y="10254"/>
                  </a:lnTo>
                  <a:lnTo>
                    <a:pt x="14906" y="9889"/>
                  </a:lnTo>
                  <a:lnTo>
                    <a:pt x="15004" y="9523"/>
                  </a:lnTo>
                  <a:lnTo>
                    <a:pt x="15101" y="9158"/>
                  </a:lnTo>
                  <a:lnTo>
                    <a:pt x="15150" y="8793"/>
                  </a:lnTo>
                  <a:lnTo>
                    <a:pt x="15198" y="8403"/>
                  </a:lnTo>
                  <a:lnTo>
                    <a:pt x="15247" y="8013"/>
                  </a:lnTo>
                  <a:lnTo>
                    <a:pt x="15247" y="7623"/>
                  </a:lnTo>
                  <a:lnTo>
                    <a:pt x="15247" y="7623"/>
                  </a:lnTo>
                  <a:lnTo>
                    <a:pt x="15247" y="7234"/>
                  </a:lnTo>
                  <a:lnTo>
                    <a:pt x="15198" y="6844"/>
                  </a:lnTo>
                  <a:lnTo>
                    <a:pt x="15150" y="6454"/>
                  </a:lnTo>
                  <a:lnTo>
                    <a:pt x="15101" y="6089"/>
                  </a:lnTo>
                  <a:lnTo>
                    <a:pt x="15004" y="5724"/>
                  </a:lnTo>
                  <a:lnTo>
                    <a:pt x="14906" y="5358"/>
                  </a:lnTo>
                  <a:lnTo>
                    <a:pt x="14784" y="4993"/>
                  </a:lnTo>
                  <a:lnTo>
                    <a:pt x="14638" y="4652"/>
                  </a:lnTo>
                  <a:lnTo>
                    <a:pt x="14492" y="4311"/>
                  </a:lnTo>
                  <a:lnTo>
                    <a:pt x="14322" y="3995"/>
                  </a:lnTo>
                  <a:lnTo>
                    <a:pt x="14151" y="3678"/>
                  </a:lnTo>
                  <a:lnTo>
                    <a:pt x="13956" y="3361"/>
                  </a:lnTo>
                  <a:lnTo>
                    <a:pt x="13737" y="3069"/>
                  </a:lnTo>
                  <a:lnTo>
                    <a:pt x="13518" y="2777"/>
                  </a:lnTo>
                  <a:lnTo>
                    <a:pt x="13274" y="2509"/>
                  </a:lnTo>
                  <a:lnTo>
                    <a:pt x="13006" y="2241"/>
                  </a:lnTo>
                  <a:lnTo>
                    <a:pt x="12739" y="1973"/>
                  </a:lnTo>
                  <a:lnTo>
                    <a:pt x="12471" y="1730"/>
                  </a:lnTo>
                  <a:lnTo>
                    <a:pt x="12178" y="1510"/>
                  </a:lnTo>
                  <a:lnTo>
                    <a:pt x="11886" y="1291"/>
                  </a:lnTo>
                  <a:lnTo>
                    <a:pt x="11569" y="1096"/>
                  </a:lnTo>
                  <a:lnTo>
                    <a:pt x="11253" y="926"/>
                  </a:lnTo>
                  <a:lnTo>
                    <a:pt x="10936" y="755"/>
                  </a:lnTo>
                  <a:lnTo>
                    <a:pt x="10595" y="609"/>
                  </a:lnTo>
                  <a:lnTo>
                    <a:pt x="10254" y="463"/>
                  </a:lnTo>
                  <a:lnTo>
                    <a:pt x="9889" y="341"/>
                  </a:lnTo>
                  <a:lnTo>
                    <a:pt x="9524" y="244"/>
                  </a:lnTo>
                  <a:lnTo>
                    <a:pt x="9158" y="147"/>
                  </a:lnTo>
                  <a:lnTo>
                    <a:pt x="8793" y="98"/>
                  </a:lnTo>
                  <a:lnTo>
                    <a:pt x="8403" y="49"/>
                  </a:lnTo>
                  <a:lnTo>
                    <a:pt x="8014" y="0"/>
                  </a:lnTo>
                  <a:lnTo>
                    <a:pt x="7624" y="0"/>
                  </a:lnTo>
                  <a:lnTo>
                    <a:pt x="762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3" name="Shape 553"/>
            <p:cNvSpPr/>
            <p:nvPr/>
          </p:nvSpPr>
          <p:spPr>
            <a:xfrm>
              <a:off x="2197675" y="2503125"/>
              <a:ext cx="43875" cy="47525"/>
            </a:xfrm>
            <a:custGeom>
              <a:avLst/>
              <a:gdLst/>
              <a:ahLst/>
              <a:cxnLst/>
              <a:rect l="0" t="0" r="0" b="0"/>
              <a:pathLst>
                <a:path w="1755" h="1901" fill="none" extrusionOk="0">
                  <a:moveTo>
                    <a:pt x="877" y="0"/>
                  </a:moveTo>
                  <a:lnTo>
                    <a:pt x="877" y="0"/>
                  </a:lnTo>
                  <a:lnTo>
                    <a:pt x="1048" y="25"/>
                  </a:lnTo>
                  <a:lnTo>
                    <a:pt x="1218"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8" y="1827"/>
                  </a:lnTo>
                  <a:lnTo>
                    <a:pt x="1048" y="1876"/>
                  </a:lnTo>
                  <a:lnTo>
                    <a:pt x="877" y="1900"/>
                  </a:lnTo>
                  <a:lnTo>
                    <a:pt x="877" y="1900"/>
                  </a:lnTo>
                  <a:lnTo>
                    <a:pt x="707" y="1876"/>
                  </a:lnTo>
                  <a:lnTo>
                    <a:pt x="536"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6" y="73"/>
                  </a:lnTo>
                  <a:lnTo>
                    <a:pt x="707" y="25"/>
                  </a:lnTo>
                  <a:lnTo>
                    <a:pt x="877" y="0"/>
                  </a:lnTo>
                  <a:lnTo>
                    <a:pt x="87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4" name="Shape 554"/>
            <p:cNvSpPr/>
            <p:nvPr/>
          </p:nvSpPr>
          <p:spPr>
            <a:xfrm>
              <a:off x="2041800" y="2503125"/>
              <a:ext cx="43875" cy="47525"/>
            </a:xfrm>
            <a:custGeom>
              <a:avLst/>
              <a:gdLst/>
              <a:ahLst/>
              <a:cxnLst/>
              <a:rect l="0" t="0" r="0" b="0"/>
              <a:pathLst>
                <a:path w="1755" h="1901" fill="none" extrusionOk="0">
                  <a:moveTo>
                    <a:pt x="878" y="0"/>
                  </a:moveTo>
                  <a:lnTo>
                    <a:pt x="878" y="0"/>
                  </a:lnTo>
                  <a:lnTo>
                    <a:pt x="1048" y="25"/>
                  </a:lnTo>
                  <a:lnTo>
                    <a:pt x="1219"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9" y="1827"/>
                  </a:lnTo>
                  <a:lnTo>
                    <a:pt x="1048" y="1876"/>
                  </a:lnTo>
                  <a:lnTo>
                    <a:pt x="878" y="1900"/>
                  </a:lnTo>
                  <a:lnTo>
                    <a:pt x="878" y="1900"/>
                  </a:lnTo>
                  <a:lnTo>
                    <a:pt x="707" y="1876"/>
                  </a:lnTo>
                  <a:lnTo>
                    <a:pt x="537"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7" y="73"/>
                  </a:lnTo>
                  <a:lnTo>
                    <a:pt x="707" y="25"/>
                  </a:lnTo>
                  <a:lnTo>
                    <a:pt x="878" y="0"/>
                  </a:lnTo>
                  <a:lnTo>
                    <a:pt x="87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5" name="Shape 555"/>
            <p:cNvSpPr/>
            <p:nvPr/>
          </p:nvSpPr>
          <p:spPr>
            <a:xfrm>
              <a:off x="2041800" y="2584100"/>
              <a:ext cx="199750" cy="41425"/>
            </a:xfrm>
            <a:custGeom>
              <a:avLst/>
              <a:gdLst/>
              <a:ahLst/>
              <a:cxnLst/>
              <a:rect l="0" t="0" r="0" b="0"/>
              <a:pathLst>
                <a:path w="7990" h="1657" fill="none" extrusionOk="0">
                  <a:moveTo>
                    <a:pt x="1" y="1657"/>
                  </a:moveTo>
                  <a:lnTo>
                    <a:pt x="1" y="1657"/>
                  </a:lnTo>
                  <a:lnTo>
                    <a:pt x="415" y="1291"/>
                  </a:lnTo>
                  <a:lnTo>
                    <a:pt x="853" y="950"/>
                  </a:lnTo>
                  <a:lnTo>
                    <a:pt x="1340" y="683"/>
                  </a:lnTo>
                  <a:lnTo>
                    <a:pt x="1827" y="439"/>
                  </a:lnTo>
                  <a:lnTo>
                    <a:pt x="2363" y="244"/>
                  </a:lnTo>
                  <a:lnTo>
                    <a:pt x="2875" y="122"/>
                  </a:lnTo>
                  <a:lnTo>
                    <a:pt x="3435" y="49"/>
                  </a:lnTo>
                  <a:lnTo>
                    <a:pt x="3995" y="1"/>
                  </a:lnTo>
                  <a:lnTo>
                    <a:pt x="3995" y="1"/>
                  </a:lnTo>
                  <a:lnTo>
                    <a:pt x="4555" y="49"/>
                  </a:lnTo>
                  <a:lnTo>
                    <a:pt x="5115" y="122"/>
                  </a:lnTo>
                  <a:lnTo>
                    <a:pt x="5627" y="244"/>
                  </a:lnTo>
                  <a:lnTo>
                    <a:pt x="6163" y="439"/>
                  </a:lnTo>
                  <a:lnTo>
                    <a:pt x="6650" y="683"/>
                  </a:lnTo>
                  <a:lnTo>
                    <a:pt x="7137" y="950"/>
                  </a:lnTo>
                  <a:lnTo>
                    <a:pt x="7575" y="1291"/>
                  </a:lnTo>
                  <a:lnTo>
                    <a:pt x="7989" y="165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56" name="Shape 556"/>
          <p:cNvGrpSpPr/>
          <p:nvPr/>
        </p:nvGrpSpPr>
        <p:grpSpPr>
          <a:xfrm>
            <a:off x="2071954" y="2047013"/>
            <a:ext cx="272158" cy="272158"/>
            <a:chOff x="2623275" y="2333250"/>
            <a:chExt cx="381175" cy="381175"/>
          </a:xfrm>
        </p:grpSpPr>
        <p:sp>
          <p:nvSpPr>
            <p:cNvPr id="557" name="Shape 557"/>
            <p:cNvSpPr/>
            <p:nvPr/>
          </p:nvSpPr>
          <p:spPr>
            <a:xfrm>
              <a:off x="2623275" y="2333250"/>
              <a:ext cx="381175" cy="381175"/>
            </a:xfrm>
            <a:custGeom>
              <a:avLst/>
              <a:gdLst/>
              <a:ahLst/>
              <a:cxnLst/>
              <a:rect l="0" t="0" r="0" b="0"/>
              <a:pathLst>
                <a:path w="15247" h="15247" fill="none" extrusionOk="0">
                  <a:moveTo>
                    <a:pt x="7624" y="0"/>
                  </a:moveTo>
                  <a:lnTo>
                    <a:pt x="7624" y="0"/>
                  </a:lnTo>
                  <a:lnTo>
                    <a:pt x="7234" y="0"/>
                  </a:lnTo>
                  <a:lnTo>
                    <a:pt x="6844" y="49"/>
                  </a:lnTo>
                  <a:lnTo>
                    <a:pt x="6455" y="98"/>
                  </a:lnTo>
                  <a:lnTo>
                    <a:pt x="6089" y="147"/>
                  </a:lnTo>
                  <a:lnTo>
                    <a:pt x="5724" y="244"/>
                  </a:lnTo>
                  <a:lnTo>
                    <a:pt x="5359" y="341"/>
                  </a:lnTo>
                  <a:lnTo>
                    <a:pt x="4994" y="463"/>
                  </a:lnTo>
                  <a:lnTo>
                    <a:pt x="4653" y="609"/>
                  </a:lnTo>
                  <a:lnTo>
                    <a:pt x="4312" y="755"/>
                  </a:lnTo>
                  <a:lnTo>
                    <a:pt x="3995" y="926"/>
                  </a:lnTo>
                  <a:lnTo>
                    <a:pt x="3678" y="1096"/>
                  </a:lnTo>
                  <a:lnTo>
                    <a:pt x="3362" y="1291"/>
                  </a:lnTo>
                  <a:lnTo>
                    <a:pt x="3069" y="1510"/>
                  </a:lnTo>
                  <a:lnTo>
                    <a:pt x="2777" y="1730"/>
                  </a:lnTo>
                  <a:lnTo>
                    <a:pt x="2509" y="1973"/>
                  </a:lnTo>
                  <a:lnTo>
                    <a:pt x="2241" y="2241"/>
                  </a:lnTo>
                  <a:lnTo>
                    <a:pt x="1973" y="2509"/>
                  </a:lnTo>
                  <a:lnTo>
                    <a:pt x="1730" y="2777"/>
                  </a:lnTo>
                  <a:lnTo>
                    <a:pt x="1511" y="3069"/>
                  </a:lnTo>
                  <a:lnTo>
                    <a:pt x="1292" y="3361"/>
                  </a:lnTo>
                  <a:lnTo>
                    <a:pt x="1097" y="3678"/>
                  </a:lnTo>
                  <a:lnTo>
                    <a:pt x="926" y="3995"/>
                  </a:lnTo>
                  <a:lnTo>
                    <a:pt x="756" y="4311"/>
                  </a:lnTo>
                  <a:lnTo>
                    <a:pt x="610" y="4652"/>
                  </a:lnTo>
                  <a:lnTo>
                    <a:pt x="463" y="4993"/>
                  </a:lnTo>
                  <a:lnTo>
                    <a:pt x="342" y="5358"/>
                  </a:lnTo>
                  <a:lnTo>
                    <a:pt x="244" y="5724"/>
                  </a:lnTo>
                  <a:lnTo>
                    <a:pt x="147" y="6089"/>
                  </a:lnTo>
                  <a:lnTo>
                    <a:pt x="98" y="6454"/>
                  </a:lnTo>
                  <a:lnTo>
                    <a:pt x="49" y="6844"/>
                  </a:lnTo>
                  <a:lnTo>
                    <a:pt x="1" y="7234"/>
                  </a:lnTo>
                  <a:lnTo>
                    <a:pt x="1" y="7623"/>
                  </a:lnTo>
                  <a:lnTo>
                    <a:pt x="1" y="7623"/>
                  </a:lnTo>
                  <a:lnTo>
                    <a:pt x="1" y="8013"/>
                  </a:lnTo>
                  <a:lnTo>
                    <a:pt x="49" y="8403"/>
                  </a:lnTo>
                  <a:lnTo>
                    <a:pt x="98" y="8793"/>
                  </a:lnTo>
                  <a:lnTo>
                    <a:pt x="147" y="9158"/>
                  </a:lnTo>
                  <a:lnTo>
                    <a:pt x="244" y="9523"/>
                  </a:lnTo>
                  <a:lnTo>
                    <a:pt x="342" y="9889"/>
                  </a:lnTo>
                  <a:lnTo>
                    <a:pt x="463" y="10254"/>
                  </a:lnTo>
                  <a:lnTo>
                    <a:pt x="610" y="10595"/>
                  </a:lnTo>
                  <a:lnTo>
                    <a:pt x="756" y="10936"/>
                  </a:lnTo>
                  <a:lnTo>
                    <a:pt x="926" y="11252"/>
                  </a:lnTo>
                  <a:lnTo>
                    <a:pt x="1097" y="11569"/>
                  </a:lnTo>
                  <a:lnTo>
                    <a:pt x="1292" y="11886"/>
                  </a:lnTo>
                  <a:lnTo>
                    <a:pt x="1511" y="12178"/>
                  </a:lnTo>
                  <a:lnTo>
                    <a:pt x="1730" y="12470"/>
                  </a:lnTo>
                  <a:lnTo>
                    <a:pt x="1973" y="12738"/>
                  </a:lnTo>
                  <a:lnTo>
                    <a:pt x="2241" y="13006"/>
                  </a:lnTo>
                  <a:lnTo>
                    <a:pt x="2509" y="13274"/>
                  </a:lnTo>
                  <a:lnTo>
                    <a:pt x="2777" y="13517"/>
                  </a:lnTo>
                  <a:lnTo>
                    <a:pt x="3069" y="13737"/>
                  </a:lnTo>
                  <a:lnTo>
                    <a:pt x="3362" y="13956"/>
                  </a:lnTo>
                  <a:lnTo>
                    <a:pt x="3678" y="14151"/>
                  </a:lnTo>
                  <a:lnTo>
                    <a:pt x="3995" y="14321"/>
                  </a:lnTo>
                  <a:lnTo>
                    <a:pt x="4312" y="14492"/>
                  </a:lnTo>
                  <a:lnTo>
                    <a:pt x="4653" y="14638"/>
                  </a:lnTo>
                  <a:lnTo>
                    <a:pt x="4994" y="14784"/>
                  </a:lnTo>
                  <a:lnTo>
                    <a:pt x="5359" y="14906"/>
                  </a:lnTo>
                  <a:lnTo>
                    <a:pt x="5724" y="15003"/>
                  </a:lnTo>
                  <a:lnTo>
                    <a:pt x="6089" y="15100"/>
                  </a:lnTo>
                  <a:lnTo>
                    <a:pt x="6455" y="15149"/>
                  </a:lnTo>
                  <a:lnTo>
                    <a:pt x="6844" y="15198"/>
                  </a:lnTo>
                  <a:lnTo>
                    <a:pt x="7234" y="15247"/>
                  </a:lnTo>
                  <a:lnTo>
                    <a:pt x="7624" y="15247"/>
                  </a:lnTo>
                  <a:lnTo>
                    <a:pt x="7624" y="15247"/>
                  </a:lnTo>
                  <a:lnTo>
                    <a:pt x="8014" y="15247"/>
                  </a:lnTo>
                  <a:lnTo>
                    <a:pt x="8403" y="15198"/>
                  </a:lnTo>
                  <a:lnTo>
                    <a:pt x="8793" y="15149"/>
                  </a:lnTo>
                  <a:lnTo>
                    <a:pt x="9158" y="15100"/>
                  </a:lnTo>
                  <a:lnTo>
                    <a:pt x="9524" y="15003"/>
                  </a:lnTo>
                  <a:lnTo>
                    <a:pt x="9889" y="14906"/>
                  </a:lnTo>
                  <a:lnTo>
                    <a:pt x="10254" y="14784"/>
                  </a:lnTo>
                  <a:lnTo>
                    <a:pt x="10595" y="14638"/>
                  </a:lnTo>
                  <a:lnTo>
                    <a:pt x="10936" y="14492"/>
                  </a:lnTo>
                  <a:lnTo>
                    <a:pt x="11253" y="14321"/>
                  </a:lnTo>
                  <a:lnTo>
                    <a:pt x="11569" y="14151"/>
                  </a:lnTo>
                  <a:lnTo>
                    <a:pt x="11886" y="13956"/>
                  </a:lnTo>
                  <a:lnTo>
                    <a:pt x="12178" y="13737"/>
                  </a:lnTo>
                  <a:lnTo>
                    <a:pt x="12470" y="13517"/>
                  </a:lnTo>
                  <a:lnTo>
                    <a:pt x="12738" y="13274"/>
                  </a:lnTo>
                  <a:lnTo>
                    <a:pt x="13006" y="13006"/>
                  </a:lnTo>
                  <a:lnTo>
                    <a:pt x="13274" y="12738"/>
                  </a:lnTo>
                  <a:lnTo>
                    <a:pt x="13518" y="12470"/>
                  </a:lnTo>
                  <a:lnTo>
                    <a:pt x="13737" y="12178"/>
                  </a:lnTo>
                  <a:lnTo>
                    <a:pt x="13956" y="11886"/>
                  </a:lnTo>
                  <a:lnTo>
                    <a:pt x="14151" y="11569"/>
                  </a:lnTo>
                  <a:lnTo>
                    <a:pt x="14321" y="11252"/>
                  </a:lnTo>
                  <a:lnTo>
                    <a:pt x="14492" y="10936"/>
                  </a:lnTo>
                  <a:lnTo>
                    <a:pt x="14638" y="10595"/>
                  </a:lnTo>
                  <a:lnTo>
                    <a:pt x="14784" y="10254"/>
                  </a:lnTo>
                  <a:lnTo>
                    <a:pt x="14906" y="9889"/>
                  </a:lnTo>
                  <a:lnTo>
                    <a:pt x="15003" y="9523"/>
                  </a:lnTo>
                  <a:lnTo>
                    <a:pt x="15101" y="9158"/>
                  </a:lnTo>
                  <a:lnTo>
                    <a:pt x="15150" y="8793"/>
                  </a:lnTo>
                  <a:lnTo>
                    <a:pt x="15198" y="8403"/>
                  </a:lnTo>
                  <a:lnTo>
                    <a:pt x="15247" y="8013"/>
                  </a:lnTo>
                  <a:lnTo>
                    <a:pt x="15247" y="7623"/>
                  </a:lnTo>
                  <a:lnTo>
                    <a:pt x="15247" y="7623"/>
                  </a:lnTo>
                  <a:lnTo>
                    <a:pt x="15247" y="7234"/>
                  </a:lnTo>
                  <a:lnTo>
                    <a:pt x="15198" y="6844"/>
                  </a:lnTo>
                  <a:lnTo>
                    <a:pt x="15150" y="6454"/>
                  </a:lnTo>
                  <a:lnTo>
                    <a:pt x="15101" y="6089"/>
                  </a:lnTo>
                  <a:lnTo>
                    <a:pt x="15003" y="5724"/>
                  </a:lnTo>
                  <a:lnTo>
                    <a:pt x="14906" y="5358"/>
                  </a:lnTo>
                  <a:lnTo>
                    <a:pt x="14784" y="4993"/>
                  </a:lnTo>
                  <a:lnTo>
                    <a:pt x="14638" y="4652"/>
                  </a:lnTo>
                  <a:lnTo>
                    <a:pt x="14492" y="4311"/>
                  </a:lnTo>
                  <a:lnTo>
                    <a:pt x="14321" y="3995"/>
                  </a:lnTo>
                  <a:lnTo>
                    <a:pt x="14151" y="3678"/>
                  </a:lnTo>
                  <a:lnTo>
                    <a:pt x="13956" y="3361"/>
                  </a:lnTo>
                  <a:lnTo>
                    <a:pt x="13737" y="3069"/>
                  </a:lnTo>
                  <a:lnTo>
                    <a:pt x="13518" y="2777"/>
                  </a:lnTo>
                  <a:lnTo>
                    <a:pt x="13274" y="2509"/>
                  </a:lnTo>
                  <a:lnTo>
                    <a:pt x="13006" y="2241"/>
                  </a:lnTo>
                  <a:lnTo>
                    <a:pt x="12738" y="1973"/>
                  </a:lnTo>
                  <a:lnTo>
                    <a:pt x="12470" y="1730"/>
                  </a:lnTo>
                  <a:lnTo>
                    <a:pt x="12178" y="1510"/>
                  </a:lnTo>
                  <a:lnTo>
                    <a:pt x="11886" y="1291"/>
                  </a:lnTo>
                  <a:lnTo>
                    <a:pt x="11569" y="1096"/>
                  </a:lnTo>
                  <a:lnTo>
                    <a:pt x="11253" y="926"/>
                  </a:lnTo>
                  <a:lnTo>
                    <a:pt x="10936" y="755"/>
                  </a:lnTo>
                  <a:lnTo>
                    <a:pt x="10595" y="609"/>
                  </a:lnTo>
                  <a:lnTo>
                    <a:pt x="10254" y="463"/>
                  </a:lnTo>
                  <a:lnTo>
                    <a:pt x="9889" y="341"/>
                  </a:lnTo>
                  <a:lnTo>
                    <a:pt x="9524" y="244"/>
                  </a:lnTo>
                  <a:lnTo>
                    <a:pt x="9158" y="147"/>
                  </a:lnTo>
                  <a:lnTo>
                    <a:pt x="8793" y="98"/>
                  </a:lnTo>
                  <a:lnTo>
                    <a:pt x="8403" y="49"/>
                  </a:lnTo>
                  <a:lnTo>
                    <a:pt x="8014" y="0"/>
                  </a:lnTo>
                  <a:lnTo>
                    <a:pt x="7624" y="0"/>
                  </a:lnTo>
                  <a:lnTo>
                    <a:pt x="762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8" name="Shape 558"/>
            <p:cNvSpPr/>
            <p:nvPr/>
          </p:nvSpPr>
          <p:spPr>
            <a:xfrm>
              <a:off x="2869875" y="2503125"/>
              <a:ext cx="43875" cy="47525"/>
            </a:xfrm>
            <a:custGeom>
              <a:avLst/>
              <a:gdLst/>
              <a:ahLst/>
              <a:cxnLst/>
              <a:rect l="0" t="0" r="0" b="0"/>
              <a:pathLst>
                <a:path w="1755" h="1901" fill="none" extrusionOk="0">
                  <a:moveTo>
                    <a:pt x="877" y="0"/>
                  </a:moveTo>
                  <a:lnTo>
                    <a:pt x="877" y="0"/>
                  </a:lnTo>
                  <a:lnTo>
                    <a:pt x="1048" y="25"/>
                  </a:lnTo>
                  <a:lnTo>
                    <a:pt x="1218" y="73"/>
                  </a:lnTo>
                  <a:lnTo>
                    <a:pt x="1364" y="171"/>
                  </a:lnTo>
                  <a:lnTo>
                    <a:pt x="1510" y="268"/>
                  </a:lnTo>
                  <a:lnTo>
                    <a:pt x="1608" y="414"/>
                  </a:lnTo>
                  <a:lnTo>
                    <a:pt x="1681" y="585"/>
                  </a:lnTo>
                  <a:lnTo>
                    <a:pt x="1730" y="755"/>
                  </a:lnTo>
                  <a:lnTo>
                    <a:pt x="1754" y="950"/>
                  </a:lnTo>
                  <a:lnTo>
                    <a:pt x="1754" y="950"/>
                  </a:lnTo>
                  <a:lnTo>
                    <a:pt x="1730" y="1145"/>
                  </a:lnTo>
                  <a:lnTo>
                    <a:pt x="1681" y="1316"/>
                  </a:lnTo>
                  <a:lnTo>
                    <a:pt x="1608" y="1486"/>
                  </a:lnTo>
                  <a:lnTo>
                    <a:pt x="1510" y="1632"/>
                  </a:lnTo>
                  <a:lnTo>
                    <a:pt x="1364" y="1730"/>
                  </a:lnTo>
                  <a:lnTo>
                    <a:pt x="1218" y="1827"/>
                  </a:lnTo>
                  <a:lnTo>
                    <a:pt x="1048" y="1876"/>
                  </a:lnTo>
                  <a:lnTo>
                    <a:pt x="877" y="1900"/>
                  </a:lnTo>
                  <a:lnTo>
                    <a:pt x="877" y="1900"/>
                  </a:lnTo>
                  <a:lnTo>
                    <a:pt x="707" y="1876"/>
                  </a:lnTo>
                  <a:lnTo>
                    <a:pt x="536" y="1827"/>
                  </a:lnTo>
                  <a:lnTo>
                    <a:pt x="390" y="1730"/>
                  </a:lnTo>
                  <a:lnTo>
                    <a:pt x="244" y="1632"/>
                  </a:lnTo>
                  <a:lnTo>
                    <a:pt x="147" y="1486"/>
                  </a:lnTo>
                  <a:lnTo>
                    <a:pt x="74" y="1316"/>
                  </a:lnTo>
                  <a:lnTo>
                    <a:pt x="25" y="1145"/>
                  </a:lnTo>
                  <a:lnTo>
                    <a:pt x="0" y="950"/>
                  </a:lnTo>
                  <a:lnTo>
                    <a:pt x="0" y="950"/>
                  </a:lnTo>
                  <a:lnTo>
                    <a:pt x="25" y="755"/>
                  </a:lnTo>
                  <a:lnTo>
                    <a:pt x="74" y="585"/>
                  </a:lnTo>
                  <a:lnTo>
                    <a:pt x="147" y="414"/>
                  </a:lnTo>
                  <a:lnTo>
                    <a:pt x="244" y="268"/>
                  </a:lnTo>
                  <a:lnTo>
                    <a:pt x="390" y="171"/>
                  </a:lnTo>
                  <a:lnTo>
                    <a:pt x="536" y="73"/>
                  </a:lnTo>
                  <a:lnTo>
                    <a:pt x="707" y="25"/>
                  </a:lnTo>
                  <a:lnTo>
                    <a:pt x="877" y="0"/>
                  </a:lnTo>
                  <a:lnTo>
                    <a:pt x="87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9" name="Shape 559"/>
            <p:cNvSpPr/>
            <p:nvPr/>
          </p:nvSpPr>
          <p:spPr>
            <a:xfrm>
              <a:off x="2714000" y="2503125"/>
              <a:ext cx="43875" cy="47525"/>
            </a:xfrm>
            <a:custGeom>
              <a:avLst/>
              <a:gdLst/>
              <a:ahLst/>
              <a:cxnLst/>
              <a:rect l="0" t="0" r="0" b="0"/>
              <a:pathLst>
                <a:path w="1755" h="1901" fill="none" extrusionOk="0">
                  <a:moveTo>
                    <a:pt x="877" y="1900"/>
                  </a:moveTo>
                  <a:lnTo>
                    <a:pt x="877" y="1900"/>
                  </a:lnTo>
                  <a:lnTo>
                    <a:pt x="707" y="1876"/>
                  </a:lnTo>
                  <a:lnTo>
                    <a:pt x="536"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6" y="73"/>
                  </a:lnTo>
                  <a:lnTo>
                    <a:pt x="707" y="25"/>
                  </a:lnTo>
                  <a:lnTo>
                    <a:pt x="877" y="0"/>
                  </a:lnTo>
                  <a:lnTo>
                    <a:pt x="877" y="0"/>
                  </a:lnTo>
                  <a:lnTo>
                    <a:pt x="1048" y="25"/>
                  </a:lnTo>
                  <a:lnTo>
                    <a:pt x="1218"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8" y="1827"/>
                  </a:lnTo>
                  <a:lnTo>
                    <a:pt x="1048" y="1876"/>
                  </a:lnTo>
                  <a:lnTo>
                    <a:pt x="877" y="1900"/>
                  </a:lnTo>
                  <a:lnTo>
                    <a:pt x="877" y="190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0" name="Shape 560"/>
            <p:cNvSpPr/>
            <p:nvPr/>
          </p:nvSpPr>
          <p:spPr>
            <a:xfrm>
              <a:off x="2810200" y="2595675"/>
              <a:ext cx="99875" cy="31075"/>
            </a:xfrm>
            <a:custGeom>
              <a:avLst/>
              <a:gdLst/>
              <a:ahLst/>
              <a:cxnLst/>
              <a:rect l="0" t="0" r="0" b="0"/>
              <a:pathLst>
                <a:path w="3995" h="1243" fill="none" extrusionOk="0">
                  <a:moveTo>
                    <a:pt x="1" y="1242"/>
                  </a:moveTo>
                  <a:lnTo>
                    <a:pt x="399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61" name="Shape 561"/>
          <p:cNvGrpSpPr/>
          <p:nvPr/>
        </p:nvGrpSpPr>
        <p:grpSpPr>
          <a:xfrm>
            <a:off x="2615379" y="2000067"/>
            <a:ext cx="145209" cy="362587"/>
            <a:chOff x="3384375" y="2267500"/>
            <a:chExt cx="203375" cy="507825"/>
          </a:xfrm>
        </p:grpSpPr>
        <p:sp>
          <p:nvSpPr>
            <p:cNvPr id="562" name="Shape 562"/>
            <p:cNvSpPr/>
            <p:nvPr/>
          </p:nvSpPr>
          <p:spPr>
            <a:xfrm>
              <a:off x="3384375" y="2373425"/>
              <a:ext cx="203375" cy="401900"/>
            </a:xfrm>
            <a:custGeom>
              <a:avLst/>
              <a:gdLst/>
              <a:ahLst/>
              <a:cxnLst/>
              <a:rect l="0" t="0" r="0" b="0"/>
              <a:pathLst>
                <a:path w="8135" h="16076" fill="none" extrusionOk="0">
                  <a:moveTo>
                    <a:pt x="4896" y="1"/>
                  </a:moveTo>
                  <a:lnTo>
                    <a:pt x="4896" y="1"/>
                  </a:lnTo>
                  <a:lnTo>
                    <a:pt x="4701" y="74"/>
                  </a:lnTo>
                  <a:lnTo>
                    <a:pt x="4506" y="147"/>
                  </a:lnTo>
                  <a:lnTo>
                    <a:pt x="4287" y="196"/>
                  </a:lnTo>
                  <a:lnTo>
                    <a:pt x="4068" y="196"/>
                  </a:lnTo>
                  <a:lnTo>
                    <a:pt x="4068" y="196"/>
                  </a:lnTo>
                  <a:lnTo>
                    <a:pt x="3848" y="196"/>
                  </a:lnTo>
                  <a:lnTo>
                    <a:pt x="3654" y="147"/>
                  </a:lnTo>
                  <a:lnTo>
                    <a:pt x="3434" y="98"/>
                  </a:lnTo>
                  <a:lnTo>
                    <a:pt x="3240" y="1"/>
                  </a:lnTo>
                  <a:lnTo>
                    <a:pt x="3240" y="1"/>
                  </a:lnTo>
                  <a:lnTo>
                    <a:pt x="2996" y="50"/>
                  </a:lnTo>
                  <a:lnTo>
                    <a:pt x="2777" y="98"/>
                  </a:lnTo>
                  <a:lnTo>
                    <a:pt x="2558" y="171"/>
                  </a:lnTo>
                  <a:lnTo>
                    <a:pt x="2363" y="269"/>
                  </a:lnTo>
                  <a:lnTo>
                    <a:pt x="2168" y="366"/>
                  </a:lnTo>
                  <a:lnTo>
                    <a:pt x="1973" y="464"/>
                  </a:lnTo>
                  <a:lnTo>
                    <a:pt x="1803" y="585"/>
                  </a:lnTo>
                  <a:lnTo>
                    <a:pt x="1632" y="731"/>
                  </a:lnTo>
                  <a:lnTo>
                    <a:pt x="1486" y="878"/>
                  </a:lnTo>
                  <a:lnTo>
                    <a:pt x="1340" y="1024"/>
                  </a:lnTo>
                  <a:lnTo>
                    <a:pt x="1072" y="1365"/>
                  </a:lnTo>
                  <a:lnTo>
                    <a:pt x="853" y="1779"/>
                  </a:lnTo>
                  <a:lnTo>
                    <a:pt x="658" y="2193"/>
                  </a:lnTo>
                  <a:lnTo>
                    <a:pt x="488" y="2680"/>
                  </a:lnTo>
                  <a:lnTo>
                    <a:pt x="341" y="3167"/>
                  </a:lnTo>
                  <a:lnTo>
                    <a:pt x="244" y="3727"/>
                  </a:lnTo>
                  <a:lnTo>
                    <a:pt x="147" y="4287"/>
                  </a:lnTo>
                  <a:lnTo>
                    <a:pt x="73" y="4896"/>
                  </a:lnTo>
                  <a:lnTo>
                    <a:pt x="49" y="5529"/>
                  </a:lnTo>
                  <a:lnTo>
                    <a:pt x="25" y="6187"/>
                  </a:lnTo>
                  <a:lnTo>
                    <a:pt x="0" y="6869"/>
                  </a:lnTo>
                  <a:lnTo>
                    <a:pt x="0" y="6869"/>
                  </a:lnTo>
                  <a:lnTo>
                    <a:pt x="25" y="7015"/>
                  </a:lnTo>
                  <a:lnTo>
                    <a:pt x="49" y="7161"/>
                  </a:lnTo>
                  <a:lnTo>
                    <a:pt x="98" y="7307"/>
                  </a:lnTo>
                  <a:lnTo>
                    <a:pt x="171" y="7405"/>
                  </a:lnTo>
                  <a:lnTo>
                    <a:pt x="268" y="7502"/>
                  </a:lnTo>
                  <a:lnTo>
                    <a:pt x="390" y="7575"/>
                  </a:lnTo>
                  <a:lnTo>
                    <a:pt x="512" y="7624"/>
                  </a:lnTo>
                  <a:lnTo>
                    <a:pt x="658" y="7648"/>
                  </a:lnTo>
                  <a:lnTo>
                    <a:pt x="658" y="7648"/>
                  </a:lnTo>
                  <a:lnTo>
                    <a:pt x="804" y="7624"/>
                  </a:lnTo>
                  <a:lnTo>
                    <a:pt x="926" y="7575"/>
                  </a:lnTo>
                  <a:lnTo>
                    <a:pt x="1048" y="7502"/>
                  </a:lnTo>
                  <a:lnTo>
                    <a:pt x="1145" y="7405"/>
                  </a:lnTo>
                  <a:lnTo>
                    <a:pt x="1218" y="7307"/>
                  </a:lnTo>
                  <a:lnTo>
                    <a:pt x="1267" y="7161"/>
                  </a:lnTo>
                  <a:lnTo>
                    <a:pt x="1291" y="7015"/>
                  </a:lnTo>
                  <a:lnTo>
                    <a:pt x="1316" y="6869"/>
                  </a:lnTo>
                  <a:lnTo>
                    <a:pt x="1316" y="6869"/>
                  </a:lnTo>
                  <a:lnTo>
                    <a:pt x="1340" y="6260"/>
                  </a:lnTo>
                  <a:lnTo>
                    <a:pt x="1413" y="5554"/>
                  </a:lnTo>
                  <a:lnTo>
                    <a:pt x="1510" y="4847"/>
                  </a:lnTo>
                  <a:lnTo>
                    <a:pt x="1632" y="4141"/>
                  </a:lnTo>
                  <a:lnTo>
                    <a:pt x="1754" y="3532"/>
                  </a:lnTo>
                  <a:lnTo>
                    <a:pt x="1876" y="3021"/>
                  </a:lnTo>
                  <a:lnTo>
                    <a:pt x="1998" y="2680"/>
                  </a:lnTo>
                  <a:lnTo>
                    <a:pt x="2046" y="2607"/>
                  </a:lnTo>
                  <a:lnTo>
                    <a:pt x="2095" y="2582"/>
                  </a:lnTo>
                  <a:lnTo>
                    <a:pt x="2095" y="2582"/>
                  </a:lnTo>
                  <a:lnTo>
                    <a:pt x="2095" y="2631"/>
                  </a:lnTo>
                  <a:lnTo>
                    <a:pt x="2119" y="2729"/>
                  </a:lnTo>
                  <a:lnTo>
                    <a:pt x="2119" y="3143"/>
                  </a:lnTo>
                  <a:lnTo>
                    <a:pt x="2071" y="4555"/>
                  </a:lnTo>
                  <a:lnTo>
                    <a:pt x="1949" y="6577"/>
                  </a:lnTo>
                  <a:lnTo>
                    <a:pt x="1827" y="8842"/>
                  </a:lnTo>
                  <a:lnTo>
                    <a:pt x="1535" y="13128"/>
                  </a:lnTo>
                  <a:lnTo>
                    <a:pt x="1389" y="15077"/>
                  </a:lnTo>
                  <a:lnTo>
                    <a:pt x="1389" y="15077"/>
                  </a:lnTo>
                  <a:lnTo>
                    <a:pt x="1389" y="15247"/>
                  </a:lnTo>
                  <a:lnTo>
                    <a:pt x="1413" y="15418"/>
                  </a:lnTo>
                  <a:lnTo>
                    <a:pt x="1462" y="15564"/>
                  </a:lnTo>
                  <a:lnTo>
                    <a:pt x="1559" y="15710"/>
                  </a:lnTo>
                  <a:lnTo>
                    <a:pt x="1657" y="15856"/>
                  </a:lnTo>
                  <a:lnTo>
                    <a:pt x="1778" y="15953"/>
                  </a:lnTo>
                  <a:lnTo>
                    <a:pt x="1924" y="16026"/>
                  </a:lnTo>
                  <a:lnTo>
                    <a:pt x="2095" y="16075"/>
                  </a:lnTo>
                  <a:lnTo>
                    <a:pt x="2095" y="16075"/>
                  </a:lnTo>
                  <a:lnTo>
                    <a:pt x="2217" y="16075"/>
                  </a:lnTo>
                  <a:lnTo>
                    <a:pt x="2217" y="16075"/>
                  </a:lnTo>
                  <a:lnTo>
                    <a:pt x="2387" y="16075"/>
                  </a:lnTo>
                  <a:lnTo>
                    <a:pt x="2509" y="16026"/>
                  </a:lnTo>
                  <a:lnTo>
                    <a:pt x="2655" y="15953"/>
                  </a:lnTo>
                  <a:lnTo>
                    <a:pt x="2777" y="15880"/>
                  </a:lnTo>
                  <a:lnTo>
                    <a:pt x="2874" y="15758"/>
                  </a:lnTo>
                  <a:lnTo>
                    <a:pt x="2947" y="15637"/>
                  </a:lnTo>
                  <a:lnTo>
                    <a:pt x="3020" y="15491"/>
                  </a:lnTo>
                  <a:lnTo>
                    <a:pt x="3045" y="15344"/>
                  </a:lnTo>
                  <a:lnTo>
                    <a:pt x="3702" y="8525"/>
                  </a:lnTo>
                  <a:lnTo>
                    <a:pt x="3702" y="8525"/>
                  </a:lnTo>
                  <a:lnTo>
                    <a:pt x="3727" y="8452"/>
                  </a:lnTo>
                  <a:lnTo>
                    <a:pt x="3775" y="8330"/>
                  </a:lnTo>
                  <a:lnTo>
                    <a:pt x="3824" y="8282"/>
                  </a:lnTo>
                  <a:lnTo>
                    <a:pt x="3873" y="8208"/>
                  </a:lnTo>
                  <a:lnTo>
                    <a:pt x="3970" y="8184"/>
                  </a:lnTo>
                  <a:lnTo>
                    <a:pt x="4068" y="8160"/>
                  </a:lnTo>
                  <a:lnTo>
                    <a:pt x="4068" y="8160"/>
                  </a:lnTo>
                  <a:lnTo>
                    <a:pt x="4165" y="8184"/>
                  </a:lnTo>
                  <a:lnTo>
                    <a:pt x="4263" y="8208"/>
                  </a:lnTo>
                  <a:lnTo>
                    <a:pt x="4311" y="8282"/>
                  </a:lnTo>
                  <a:lnTo>
                    <a:pt x="4360" y="8330"/>
                  </a:lnTo>
                  <a:lnTo>
                    <a:pt x="4409" y="8452"/>
                  </a:lnTo>
                  <a:lnTo>
                    <a:pt x="4433" y="8525"/>
                  </a:lnTo>
                  <a:lnTo>
                    <a:pt x="5091" y="15344"/>
                  </a:lnTo>
                  <a:lnTo>
                    <a:pt x="5091" y="15344"/>
                  </a:lnTo>
                  <a:lnTo>
                    <a:pt x="5115" y="15491"/>
                  </a:lnTo>
                  <a:lnTo>
                    <a:pt x="5188" y="15637"/>
                  </a:lnTo>
                  <a:lnTo>
                    <a:pt x="5261" y="15758"/>
                  </a:lnTo>
                  <a:lnTo>
                    <a:pt x="5358" y="15880"/>
                  </a:lnTo>
                  <a:lnTo>
                    <a:pt x="5480" y="15953"/>
                  </a:lnTo>
                  <a:lnTo>
                    <a:pt x="5626" y="16026"/>
                  </a:lnTo>
                  <a:lnTo>
                    <a:pt x="5748" y="16075"/>
                  </a:lnTo>
                  <a:lnTo>
                    <a:pt x="5919" y="16075"/>
                  </a:lnTo>
                  <a:lnTo>
                    <a:pt x="5919" y="16075"/>
                  </a:lnTo>
                  <a:lnTo>
                    <a:pt x="6040" y="16075"/>
                  </a:lnTo>
                  <a:lnTo>
                    <a:pt x="6040" y="16075"/>
                  </a:lnTo>
                  <a:lnTo>
                    <a:pt x="6211" y="16026"/>
                  </a:lnTo>
                  <a:lnTo>
                    <a:pt x="6357" y="15953"/>
                  </a:lnTo>
                  <a:lnTo>
                    <a:pt x="6479" y="15856"/>
                  </a:lnTo>
                  <a:lnTo>
                    <a:pt x="6576" y="15710"/>
                  </a:lnTo>
                  <a:lnTo>
                    <a:pt x="6674" y="15564"/>
                  </a:lnTo>
                  <a:lnTo>
                    <a:pt x="6722" y="15418"/>
                  </a:lnTo>
                  <a:lnTo>
                    <a:pt x="6747" y="15247"/>
                  </a:lnTo>
                  <a:lnTo>
                    <a:pt x="6747" y="15077"/>
                  </a:lnTo>
                  <a:lnTo>
                    <a:pt x="6747" y="15077"/>
                  </a:lnTo>
                  <a:lnTo>
                    <a:pt x="6601" y="13128"/>
                  </a:lnTo>
                  <a:lnTo>
                    <a:pt x="6333" y="8890"/>
                  </a:lnTo>
                  <a:lnTo>
                    <a:pt x="6187" y="6601"/>
                  </a:lnTo>
                  <a:lnTo>
                    <a:pt x="6089" y="4604"/>
                  </a:lnTo>
                  <a:lnTo>
                    <a:pt x="6040" y="3167"/>
                  </a:lnTo>
                  <a:lnTo>
                    <a:pt x="6040" y="2753"/>
                  </a:lnTo>
                  <a:lnTo>
                    <a:pt x="6040" y="2582"/>
                  </a:lnTo>
                  <a:lnTo>
                    <a:pt x="6040" y="2582"/>
                  </a:lnTo>
                  <a:lnTo>
                    <a:pt x="6065" y="2582"/>
                  </a:lnTo>
                  <a:lnTo>
                    <a:pt x="6089" y="2582"/>
                  </a:lnTo>
                  <a:lnTo>
                    <a:pt x="6138" y="2680"/>
                  </a:lnTo>
                  <a:lnTo>
                    <a:pt x="6235" y="2996"/>
                  </a:lnTo>
                  <a:lnTo>
                    <a:pt x="6381" y="3484"/>
                  </a:lnTo>
                  <a:lnTo>
                    <a:pt x="6503" y="4117"/>
                  </a:lnTo>
                  <a:lnTo>
                    <a:pt x="6625" y="4823"/>
                  </a:lnTo>
                  <a:lnTo>
                    <a:pt x="6722" y="5554"/>
                  </a:lnTo>
                  <a:lnTo>
                    <a:pt x="6795" y="6260"/>
                  </a:lnTo>
                  <a:lnTo>
                    <a:pt x="6820" y="6869"/>
                  </a:lnTo>
                  <a:lnTo>
                    <a:pt x="6820" y="6869"/>
                  </a:lnTo>
                  <a:lnTo>
                    <a:pt x="6844" y="7015"/>
                  </a:lnTo>
                  <a:lnTo>
                    <a:pt x="6869" y="7161"/>
                  </a:lnTo>
                  <a:lnTo>
                    <a:pt x="6917" y="7307"/>
                  </a:lnTo>
                  <a:lnTo>
                    <a:pt x="6990" y="7405"/>
                  </a:lnTo>
                  <a:lnTo>
                    <a:pt x="7088" y="7502"/>
                  </a:lnTo>
                  <a:lnTo>
                    <a:pt x="7209" y="7575"/>
                  </a:lnTo>
                  <a:lnTo>
                    <a:pt x="7331" y="7624"/>
                  </a:lnTo>
                  <a:lnTo>
                    <a:pt x="7477" y="7648"/>
                  </a:lnTo>
                  <a:lnTo>
                    <a:pt x="7477" y="7648"/>
                  </a:lnTo>
                  <a:lnTo>
                    <a:pt x="7624" y="7624"/>
                  </a:lnTo>
                  <a:lnTo>
                    <a:pt x="7745" y="7575"/>
                  </a:lnTo>
                  <a:lnTo>
                    <a:pt x="7867" y="7502"/>
                  </a:lnTo>
                  <a:lnTo>
                    <a:pt x="7964" y="7405"/>
                  </a:lnTo>
                  <a:lnTo>
                    <a:pt x="8038" y="7307"/>
                  </a:lnTo>
                  <a:lnTo>
                    <a:pt x="8086" y="7161"/>
                  </a:lnTo>
                  <a:lnTo>
                    <a:pt x="8111" y="7015"/>
                  </a:lnTo>
                  <a:lnTo>
                    <a:pt x="8135" y="6869"/>
                  </a:lnTo>
                  <a:lnTo>
                    <a:pt x="8135" y="6869"/>
                  </a:lnTo>
                  <a:lnTo>
                    <a:pt x="8111" y="5505"/>
                  </a:lnTo>
                  <a:lnTo>
                    <a:pt x="8086" y="4872"/>
                  </a:lnTo>
                  <a:lnTo>
                    <a:pt x="8038" y="4287"/>
                  </a:lnTo>
                  <a:lnTo>
                    <a:pt x="7964" y="3703"/>
                  </a:lnTo>
                  <a:lnTo>
                    <a:pt x="7867" y="3167"/>
                  </a:lnTo>
                  <a:lnTo>
                    <a:pt x="7745" y="2656"/>
                  </a:lnTo>
                  <a:lnTo>
                    <a:pt x="7599" y="2168"/>
                  </a:lnTo>
                  <a:lnTo>
                    <a:pt x="7404" y="1754"/>
                  </a:lnTo>
                  <a:lnTo>
                    <a:pt x="7185" y="1365"/>
                  </a:lnTo>
                  <a:lnTo>
                    <a:pt x="7063" y="1170"/>
                  </a:lnTo>
                  <a:lnTo>
                    <a:pt x="6917" y="999"/>
                  </a:lnTo>
                  <a:lnTo>
                    <a:pt x="6771" y="853"/>
                  </a:lnTo>
                  <a:lnTo>
                    <a:pt x="6625" y="707"/>
                  </a:lnTo>
                  <a:lnTo>
                    <a:pt x="6454" y="561"/>
                  </a:lnTo>
                  <a:lnTo>
                    <a:pt x="6260" y="439"/>
                  </a:lnTo>
                  <a:lnTo>
                    <a:pt x="6065" y="342"/>
                  </a:lnTo>
                  <a:lnTo>
                    <a:pt x="5870" y="244"/>
                  </a:lnTo>
                  <a:lnTo>
                    <a:pt x="5651" y="171"/>
                  </a:lnTo>
                  <a:lnTo>
                    <a:pt x="5407" y="98"/>
                  </a:lnTo>
                  <a:lnTo>
                    <a:pt x="5164" y="50"/>
                  </a:lnTo>
                  <a:lnTo>
                    <a:pt x="4896" y="1"/>
                  </a:lnTo>
                  <a:lnTo>
                    <a:pt x="4896"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3" name="Shape 563"/>
            <p:cNvSpPr/>
            <p:nvPr/>
          </p:nvSpPr>
          <p:spPr>
            <a:xfrm>
              <a:off x="3443425" y="2267500"/>
              <a:ext cx="85275" cy="93775"/>
            </a:xfrm>
            <a:custGeom>
              <a:avLst/>
              <a:gdLst/>
              <a:ahLst/>
              <a:cxnLst/>
              <a:rect l="0" t="0" r="0" b="0"/>
              <a:pathLst>
                <a:path w="3411" h="3751" fill="none" extrusionOk="0">
                  <a:moveTo>
                    <a:pt x="1" y="1705"/>
                  </a:moveTo>
                  <a:lnTo>
                    <a:pt x="1" y="1705"/>
                  </a:lnTo>
                  <a:lnTo>
                    <a:pt x="1" y="1510"/>
                  </a:lnTo>
                  <a:lnTo>
                    <a:pt x="25" y="1315"/>
                  </a:lnTo>
                  <a:lnTo>
                    <a:pt x="74" y="1145"/>
                  </a:lnTo>
                  <a:lnTo>
                    <a:pt x="123" y="999"/>
                  </a:lnTo>
                  <a:lnTo>
                    <a:pt x="196" y="852"/>
                  </a:lnTo>
                  <a:lnTo>
                    <a:pt x="293" y="706"/>
                  </a:lnTo>
                  <a:lnTo>
                    <a:pt x="391" y="585"/>
                  </a:lnTo>
                  <a:lnTo>
                    <a:pt x="488" y="463"/>
                  </a:lnTo>
                  <a:lnTo>
                    <a:pt x="610" y="341"/>
                  </a:lnTo>
                  <a:lnTo>
                    <a:pt x="756" y="268"/>
                  </a:lnTo>
                  <a:lnTo>
                    <a:pt x="902" y="171"/>
                  </a:lnTo>
                  <a:lnTo>
                    <a:pt x="1048" y="122"/>
                  </a:lnTo>
                  <a:lnTo>
                    <a:pt x="1194" y="49"/>
                  </a:lnTo>
                  <a:lnTo>
                    <a:pt x="1365" y="24"/>
                  </a:lnTo>
                  <a:lnTo>
                    <a:pt x="1535" y="0"/>
                  </a:lnTo>
                  <a:lnTo>
                    <a:pt x="1706" y="0"/>
                  </a:lnTo>
                  <a:lnTo>
                    <a:pt x="1706" y="0"/>
                  </a:lnTo>
                  <a:lnTo>
                    <a:pt x="1876" y="0"/>
                  </a:lnTo>
                  <a:lnTo>
                    <a:pt x="2047" y="24"/>
                  </a:lnTo>
                  <a:lnTo>
                    <a:pt x="2217" y="49"/>
                  </a:lnTo>
                  <a:lnTo>
                    <a:pt x="2363" y="122"/>
                  </a:lnTo>
                  <a:lnTo>
                    <a:pt x="2509" y="171"/>
                  </a:lnTo>
                  <a:lnTo>
                    <a:pt x="2656" y="268"/>
                  </a:lnTo>
                  <a:lnTo>
                    <a:pt x="2802" y="341"/>
                  </a:lnTo>
                  <a:lnTo>
                    <a:pt x="2923" y="463"/>
                  </a:lnTo>
                  <a:lnTo>
                    <a:pt x="3021" y="585"/>
                  </a:lnTo>
                  <a:lnTo>
                    <a:pt x="3118" y="706"/>
                  </a:lnTo>
                  <a:lnTo>
                    <a:pt x="3216" y="852"/>
                  </a:lnTo>
                  <a:lnTo>
                    <a:pt x="3289" y="999"/>
                  </a:lnTo>
                  <a:lnTo>
                    <a:pt x="3337" y="1145"/>
                  </a:lnTo>
                  <a:lnTo>
                    <a:pt x="3386" y="1315"/>
                  </a:lnTo>
                  <a:lnTo>
                    <a:pt x="3411" y="1510"/>
                  </a:lnTo>
                  <a:lnTo>
                    <a:pt x="3411" y="1705"/>
                  </a:lnTo>
                  <a:lnTo>
                    <a:pt x="3411" y="1705"/>
                  </a:lnTo>
                  <a:lnTo>
                    <a:pt x="3411" y="1900"/>
                  </a:lnTo>
                  <a:lnTo>
                    <a:pt x="3386" y="2095"/>
                  </a:lnTo>
                  <a:lnTo>
                    <a:pt x="3337" y="2265"/>
                  </a:lnTo>
                  <a:lnTo>
                    <a:pt x="3289" y="2460"/>
                  </a:lnTo>
                  <a:lnTo>
                    <a:pt x="3216" y="2630"/>
                  </a:lnTo>
                  <a:lnTo>
                    <a:pt x="3118" y="2801"/>
                  </a:lnTo>
                  <a:lnTo>
                    <a:pt x="3021" y="2971"/>
                  </a:lnTo>
                  <a:lnTo>
                    <a:pt x="2923" y="3117"/>
                  </a:lnTo>
                  <a:lnTo>
                    <a:pt x="2802" y="3264"/>
                  </a:lnTo>
                  <a:lnTo>
                    <a:pt x="2656" y="3385"/>
                  </a:lnTo>
                  <a:lnTo>
                    <a:pt x="2509" y="3483"/>
                  </a:lnTo>
                  <a:lnTo>
                    <a:pt x="2363" y="3580"/>
                  </a:lnTo>
                  <a:lnTo>
                    <a:pt x="2217" y="3653"/>
                  </a:lnTo>
                  <a:lnTo>
                    <a:pt x="2047" y="3702"/>
                  </a:lnTo>
                  <a:lnTo>
                    <a:pt x="1876" y="3751"/>
                  </a:lnTo>
                  <a:lnTo>
                    <a:pt x="1706" y="3751"/>
                  </a:lnTo>
                  <a:lnTo>
                    <a:pt x="1706" y="3751"/>
                  </a:lnTo>
                  <a:lnTo>
                    <a:pt x="1535" y="3751"/>
                  </a:lnTo>
                  <a:lnTo>
                    <a:pt x="1365" y="3702"/>
                  </a:lnTo>
                  <a:lnTo>
                    <a:pt x="1194" y="3653"/>
                  </a:lnTo>
                  <a:lnTo>
                    <a:pt x="1048" y="3580"/>
                  </a:lnTo>
                  <a:lnTo>
                    <a:pt x="902" y="3483"/>
                  </a:lnTo>
                  <a:lnTo>
                    <a:pt x="756" y="3385"/>
                  </a:lnTo>
                  <a:lnTo>
                    <a:pt x="610" y="3264"/>
                  </a:lnTo>
                  <a:lnTo>
                    <a:pt x="488" y="3117"/>
                  </a:lnTo>
                  <a:lnTo>
                    <a:pt x="391" y="2971"/>
                  </a:lnTo>
                  <a:lnTo>
                    <a:pt x="293" y="2801"/>
                  </a:lnTo>
                  <a:lnTo>
                    <a:pt x="196" y="2630"/>
                  </a:lnTo>
                  <a:lnTo>
                    <a:pt x="123" y="2460"/>
                  </a:lnTo>
                  <a:lnTo>
                    <a:pt x="74" y="2265"/>
                  </a:lnTo>
                  <a:lnTo>
                    <a:pt x="25" y="2095"/>
                  </a:lnTo>
                  <a:lnTo>
                    <a:pt x="1" y="1900"/>
                  </a:lnTo>
                  <a:lnTo>
                    <a:pt x="1" y="1705"/>
                  </a:lnTo>
                  <a:lnTo>
                    <a:pt x="1" y="170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64" name="Shape 564"/>
          <p:cNvGrpSpPr/>
          <p:nvPr/>
        </p:nvGrpSpPr>
        <p:grpSpPr>
          <a:xfrm>
            <a:off x="3588311" y="2046138"/>
            <a:ext cx="119130" cy="270427"/>
            <a:chOff x="4747025" y="2332025"/>
            <a:chExt cx="166850" cy="378750"/>
          </a:xfrm>
        </p:grpSpPr>
        <p:sp>
          <p:nvSpPr>
            <p:cNvPr id="565" name="Shape 565"/>
            <p:cNvSpPr/>
            <p:nvPr/>
          </p:nvSpPr>
          <p:spPr>
            <a:xfrm>
              <a:off x="4747025" y="2427025"/>
              <a:ext cx="166850" cy="283750"/>
            </a:xfrm>
            <a:custGeom>
              <a:avLst/>
              <a:gdLst/>
              <a:ahLst/>
              <a:cxnLst/>
              <a:rect l="0" t="0" r="0" b="0"/>
              <a:pathLst>
                <a:path w="6674" h="11350" fill="none" extrusionOk="0">
                  <a:moveTo>
                    <a:pt x="4019" y="0"/>
                  </a:moveTo>
                  <a:lnTo>
                    <a:pt x="4019" y="0"/>
                  </a:lnTo>
                  <a:lnTo>
                    <a:pt x="3873" y="73"/>
                  </a:lnTo>
                  <a:lnTo>
                    <a:pt x="3703" y="122"/>
                  </a:lnTo>
                  <a:lnTo>
                    <a:pt x="3508" y="171"/>
                  </a:lnTo>
                  <a:lnTo>
                    <a:pt x="3337" y="171"/>
                  </a:lnTo>
                  <a:lnTo>
                    <a:pt x="3337" y="171"/>
                  </a:lnTo>
                  <a:lnTo>
                    <a:pt x="3167" y="171"/>
                  </a:lnTo>
                  <a:lnTo>
                    <a:pt x="2996" y="146"/>
                  </a:lnTo>
                  <a:lnTo>
                    <a:pt x="2826" y="73"/>
                  </a:lnTo>
                  <a:lnTo>
                    <a:pt x="2655" y="24"/>
                  </a:lnTo>
                  <a:lnTo>
                    <a:pt x="2655" y="24"/>
                  </a:lnTo>
                  <a:lnTo>
                    <a:pt x="2412" y="24"/>
                  </a:lnTo>
                  <a:lnTo>
                    <a:pt x="2168" y="97"/>
                  </a:lnTo>
                  <a:lnTo>
                    <a:pt x="1949" y="171"/>
                  </a:lnTo>
                  <a:lnTo>
                    <a:pt x="1706" y="317"/>
                  </a:lnTo>
                  <a:lnTo>
                    <a:pt x="1486" y="487"/>
                  </a:lnTo>
                  <a:lnTo>
                    <a:pt x="1243" y="682"/>
                  </a:lnTo>
                  <a:lnTo>
                    <a:pt x="1048" y="926"/>
                  </a:lnTo>
                  <a:lnTo>
                    <a:pt x="853" y="1193"/>
                  </a:lnTo>
                  <a:lnTo>
                    <a:pt x="658" y="1510"/>
                  </a:lnTo>
                  <a:lnTo>
                    <a:pt x="512" y="1851"/>
                  </a:lnTo>
                  <a:lnTo>
                    <a:pt x="366" y="2216"/>
                  </a:lnTo>
                  <a:lnTo>
                    <a:pt x="244" y="2630"/>
                  </a:lnTo>
                  <a:lnTo>
                    <a:pt x="123" y="3093"/>
                  </a:lnTo>
                  <a:lnTo>
                    <a:pt x="49" y="3580"/>
                  </a:lnTo>
                  <a:lnTo>
                    <a:pt x="1" y="4092"/>
                  </a:lnTo>
                  <a:lnTo>
                    <a:pt x="1" y="4652"/>
                  </a:lnTo>
                  <a:lnTo>
                    <a:pt x="1" y="4652"/>
                  </a:lnTo>
                  <a:lnTo>
                    <a:pt x="1" y="4774"/>
                  </a:lnTo>
                  <a:lnTo>
                    <a:pt x="25" y="4895"/>
                  </a:lnTo>
                  <a:lnTo>
                    <a:pt x="74" y="4993"/>
                  </a:lnTo>
                  <a:lnTo>
                    <a:pt x="147" y="5090"/>
                  </a:lnTo>
                  <a:lnTo>
                    <a:pt x="220" y="5163"/>
                  </a:lnTo>
                  <a:lnTo>
                    <a:pt x="317" y="5236"/>
                  </a:lnTo>
                  <a:lnTo>
                    <a:pt x="415" y="5261"/>
                  </a:lnTo>
                  <a:lnTo>
                    <a:pt x="537" y="5285"/>
                  </a:lnTo>
                  <a:lnTo>
                    <a:pt x="537" y="5285"/>
                  </a:lnTo>
                  <a:lnTo>
                    <a:pt x="658" y="5261"/>
                  </a:lnTo>
                  <a:lnTo>
                    <a:pt x="756" y="5236"/>
                  </a:lnTo>
                  <a:lnTo>
                    <a:pt x="853" y="5163"/>
                  </a:lnTo>
                  <a:lnTo>
                    <a:pt x="926" y="5090"/>
                  </a:lnTo>
                  <a:lnTo>
                    <a:pt x="999" y="4993"/>
                  </a:lnTo>
                  <a:lnTo>
                    <a:pt x="1024" y="4895"/>
                  </a:lnTo>
                  <a:lnTo>
                    <a:pt x="1048" y="4774"/>
                  </a:lnTo>
                  <a:lnTo>
                    <a:pt x="1072" y="4652"/>
                  </a:lnTo>
                  <a:lnTo>
                    <a:pt x="1072" y="4652"/>
                  </a:lnTo>
                  <a:lnTo>
                    <a:pt x="1097" y="4189"/>
                  </a:lnTo>
                  <a:lnTo>
                    <a:pt x="1145" y="3726"/>
                  </a:lnTo>
                  <a:lnTo>
                    <a:pt x="1218" y="3312"/>
                  </a:lnTo>
                  <a:lnTo>
                    <a:pt x="1316" y="2923"/>
                  </a:lnTo>
                  <a:lnTo>
                    <a:pt x="1438" y="2582"/>
                  </a:lnTo>
                  <a:lnTo>
                    <a:pt x="1535" y="2338"/>
                  </a:lnTo>
                  <a:lnTo>
                    <a:pt x="1633" y="2168"/>
                  </a:lnTo>
                  <a:lnTo>
                    <a:pt x="1681" y="2143"/>
                  </a:lnTo>
                  <a:lnTo>
                    <a:pt x="1706" y="2143"/>
                  </a:lnTo>
                  <a:lnTo>
                    <a:pt x="1706" y="2143"/>
                  </a:lnTo>
                  <a:lnTo>
                    <a:pt x="1730" y="2241"/>
                  </a:lnTo>
                  <a:lnTo>
                    <a:pt x="1730" y="2509"/>
                  </a:lnTo>
                  <a:lnTo>
                    <a:pt x="1681" y="3483"/>
                  </a:lnTo>
                  <a:lnTo>
                    <a:pt x="1608" y="4822"/>
                  </a:lnTo>
                  <a:lnTo>
                    <a:pt x="1486" y="6357"/>
                  </a:lnTo>
                  <a:lnTo>
                    <a:pt x="1243" y="9231"/>
                  </a:lnTo>
                  <a:lnTo>
                    <a:pt x="1145" y="10521"/>
                  </a:lnTo>
                  <a:lnTo>
                    <a:pt x="1145" y="10521"/>
                  </a:lnTo>
                  <a:lnTo>
                    <a:pt x="1145" y="10668"/>
                  </a:lnTo>
                  <a:lnTo>
                    <a:pt x="1145" y="10814"/>
                  </a:lnTo>
                  <a:lnTo>
                    <a:pt x="1194" y="10935"/>
                  </a:lnTo>
                  <a:lnTo>
                    <a:pt x="1267" y="11057"/>
                  </a:lnTo>
                  <a:lnTo>
                    <a:pt x="1340" y="11155"/>
                  </a:lnTo>
                  <a:lnTo>
                    <a:pt x="1462" y="11252"/>
                  </a:lnTo>
                  <a:lnTo>
                    <a:pt x="1584" y="11325"/>
                  </a:lnTo>
                  <a:lnTo>
                    <a:pt x="1706" y="11349"/>
                  </a:lnTo>
                  <a:lnTo>
                    <a:pt x="1706" y="11349"/>
                  </a:lnTo>
                  <a:lnTo>
                    <a:pt x="1827" y="11349"/>
                  </a:lnTo>
                  <a:lnTo>
                    <a:pt x="1827" y="11349"/>
                  </a:lnTo>
                  <a:lnTo>
                    <a:pt x="1949" y="11349"/>
                  </a:lnTo>
                  <a:lnTo>
                    <a:pt x="2071" y="11325"/>
                  </a:lnTo>
                  <a:lnTo>
                    <a:pt x="2168" y="11252"/>
                  </a:lnTo>
                  <a:lnTo>
                    <a:pt x="2266" y="11179"/>
                  </a:lnTo>
                  <a:lnTo>
                    <a:pt x="2339" y="11106"/>
                  </a:lnTo>
                  <a:lnTo>
                    <a:pt x="2412" y="11008"/>
                  </a:lnTo>
                  <a:lnTo>
                    <a:pt x="2461" y="10887"/>
                  </a:lnTo>
                  <a:lnTo>
                    <a:pt x="2509" y="10765"/>
                  </a:lnTo>
                  <a:lnTo>
                    <a:pt x="3045" y="7014"/>
                  </a:lnTo>
                  <a:lnTo>
                    <a:pt x="3045" y="7014"/>
                  </a:lnTo>
                  <a:lnTo>
                    <a:pt x="3045" y="6966"/>
                  </a:lnTo>
                  <a:lnTo>
                    <a:pt x="3094" y="6868"/>
                  </a:lnTo>
                  <a:lnTo>
                    <a:pt x="3143" y="6819"/>
                  </a:lnTo>
                  <a:lnTo>
                    <a:pt x="3191" y="6771"/>
                  </a:lnTo>
                  <a:lnTo>
                    <a:pt x="3264" y="6746"/>
                  </a:lnTo>
                  <a:lnTo>
                    <a:pt x="3337" y="6722"/>
                  </a:lnTo>
                  <a:lnTo>
                    <a:pt x="3337" y="6722"/>
                  </a:lnTo>
                  <a:lnTo>
                    <a:pt x="3410" y="6746"/>
                  </a:lnTo>
                  <a:lnTo>
                    <a:pt x="3484" y="6771"/>
                  </a:lnTo>
                  <a:lnTo>
                    <a:pt x="3532" y="6819"/>
                  </a:lnTo>
                  <a:lnTo>
                    <a:pt x="3581" y="6868"/>
                  </a:lnTo>
                  <a:lnTo>
                    <a:pt x="3630" y="6966"/>
                  </a:lnTo>
                  <a:lnTo>
                    <a:pt x="3630" y="7014"/>
                  </a:lnTo>
                  <a:lnTo>
                    <a:pt x="4165" y="10765"/>
                  </a:lnTo>
                  <a:lnTo>
                    <a:pt x="4165" y="10765"/>
                  </a:lnTo>
                  <a:lnTo>
                    <a:pt x="4214" y="10887"/>
                  </a:lnTo>
                  <a:lnTo>
                    <a:pt x="4263" y="11008"/>
                  </a:lnTo>
                  <a:lnTo>
                    <a:pt x="4336" y="11106"/>
                  </a:lnTo>
                  <a:lnTo>
                    <a:pt x="4409" y="11179"/>
                  </a:lnTo>
                  <a:lnTo>
                    <a:pt x="4506" y="11252"/>
                  </a:lnTo>
                  <a:lnTo>
                    <a:pt x="4604" y="11325"/>
                  </a:lnTo>
                  <a:lnTo>
                    <a:pt x="4726" y="11349"/>
                  </a:lnTo>
                  <a:lnTo>
                    <a:pt x="4847" y="11349"/>
                  </a:lnTo>
                  <a:lnTo>
                    <a:pt x="4847" y="11349"/>
                  </a:lnTo>
                  <a:lnTo>
                    <a:pt x="4969" y="11349"/>
                  </a:lnTo>
                  <a:lnTo>
                    <a:pt x="4969" y="11349"/>
                  </a:lnTo>
                  <a:lnTo>
                    <a:pt x="5091" y="11325"/>
                  </a:lnTo>
                  <a:lnTo>
                    <a:pt x="5213" y="11252"/>
                  </a:lnTo>
                  <a:lnTo>
                    <a:pt x="5334" y="11155"/>
                  </a:lnTo>
                  <a:lnTo>
                    <a:pt x="5408" y="11057"/>
                  </a:lnTo>
                  <a:lnTo>
                    <a:pt x="5481" y="10935"/>
                  </a:lnTo>
                  <a:lnTo>
                    <a:pt x="5529" y="10814"/>
                  </a:lnTo>
                  <a:lnTo>
                    <a:pt x="5529" y="10668"/>
                  </a:lnTo>
                  <a:lnTo>
                    <a:pt x="5529" y="10521"/>
                  </a:lnTo>
                  <a:lnTo>
                    <a:pt x="5529" y="10521"/>
                  </a:lnTo>
                  <a:lnTo>
                    <a:pt x="5188" y="6381"/>
                  </a:lnTo>
                  <a:lnTo>
                    <a:pt x="4994" y="3507"/>
                  </a:lnTo>
                  <a:lnTo>
                    <a:pt x="4945" y="2533"/>
                  </a:lnTo>
                  <a:lnTo>
                    <a:pt x="4945" y="2241"/>
                  </a:lnTo>
                  <a:lnTo>
                    <a:pt x="4969" y="2143"/>
                  </a:lnTo>
                  <a:lnTo>
                    <a:pt x="4969" y="2143"/>
                  </a:lnTo>
                  <a:lnTo>
                    <a:pt x="4994" y="2143"/>
                  </a:lnTo>
                  <a:lnTo>
                    <a:pt x="5042" y="2168"/>
                  </a:lnTo>
                  <a:lnTo>
                    <a:pt x="5140" y="2314"/>
                  </a:lnTo>
                  <a:lnTo>
                    <a:pt x="5237" y="2557"/>
                  </a:lnTo>
                  <a:lnTo>
                    <a:pt x="5334" y="2898"/>
                  </a:lnTo>
                  <a:lnTo>
                    <a:pt x="5432" y="3288"/>
                  </a:lnTo>
                  <a:lnTo>
                    <a:pt x="5529" y="3726"/>
                  </a:lnTo>
                  <a:lnTo>
                    <a:pt x="5578" y="4189"/>
                  </a:lnTo>
                  <a:lnTo>
                    <a:pt x="5602" y="4652"/>
                  </a:lnTo>
                  <a:lnTo>
                    <a:pt x="5602" y="4652"/>
                  </a:lnTo>
                  <a:lnTo>
                    <a:pt x="5627" y="4774"/>
                  </a:lnTo>
                  <a:lnTo>
                    <a:pt x="5651" y="4895"/>
                  </a:lnTo>
                  <a:lnTo>
                    <a:pt x="5675" y="4993"/>
                  </a:lnTo>
                  <a:lnTo>
                    <a:pt x="5749" y="5090"/>
                  </a:lnTo>
                  <a:lnTo>
                    <a:pt x="5822" y="5163"/>
                  </a:lnTo>
                  <a:lnTo>
                    <a:pt x="5919" y="5236"/>
                  </a:lnTo>
                  <a:lnTo>
                    <a:pt x="6016" y="5261"/>
                  </a:lnTo>
                  <a:lnTo>
                    <a:pt x="6138" y="5285"/>
                  </a:lnTo>
                  <a:lnTo>
                    <a:pt x="6138" y="5285"/>
                  </a:lnTo>
                  <a:lnTo>
                    <a:pt x="6260" y="5261"/>
                  </a:lnTo>
                  <a:lnTo>
                    <a:pt x="6357" y="5236"/>
                  </a:lnTo>
                  <a:lnTo>
                    <a:pt x="6455" y="5163"/>
                  </a:lnTo>
                  <a:lnTo>
                    <a:pt x="6528" y="5090"/>
                  </a:lnTo>
                  <a:lnTo>
                    <a:pt x="6601" y="4993"/>
                  </a:lnTo>
                  <a:lnTo>
                    <a:pt x="6650" y="4895"/>
                  </a:lnTo>
                  <a:lnTo>
                    <a:pt x="6674" y="4774"/>
                  </a:lnTo>
                  <a:lnTo>
                    <a:pt x="6674" y="4652"/>
                  </a:lnTo>
                  <a:lnTo>
                    <a:pt x="6674" y="4652"/>
                  </a:lnTo>
                  <a:lnTo>
                    <a:pt x="6674" y="4092"/>
                  </a:lnTo>
                  <a:lnTo>
                    <a:pt x="6625" y="3556"/>
                  </a:lnTo>
                  <a:lnTo>
                    <a:pt x="6552" y="3069"/>
                  </a:lnTo>
                  <a:lnTo>
                    <a:pt x="6455" y="2630"/>
                  </a:lnTo>
                  <a:lnTo>
                    <a:pt x="6357" y="2216"/>
                  </a:lnTo>
                  <a:lnTo>
                    <a:pt x="6211" y="1827"/>
                  </a:lnTo>
                  <a:lnTo>
                    <a:pt x="6065" y="1486"/>
                  </a:lnTo>
                  <a:lnTo>
                    <a:pt x="5895" y="1169"/>
                  </a:lnTo>
                  <a:lnTo>
                    <a:pt x="5700" y="901"/>
                  </a:lnTo>
                  <a:lnTo>
                    <a:pt x="5505" y="658"/>
                  </a:lnTo>
                  <a:lnTo>
                    <a:pt x="5286" y="463"/>
                  </a:lnTo>
                  <a:lnTo>
                    <a:pt x="5042" y="292"/>
                  </a:lnTo>
                  <a:lnTo>
                    <a:pt x="4799" y="171"/>
                  </a:lnTo>
                  <a:lnTo>
                    <a:pt x="4555" y="73"/>
                  </a:lnTo>
                  <a:lnTo>
                    <a:pt x="4287" y="24"/>
                  </a:lnTo>
                  <a:lnTo>
                    <a:pt x="4019" y="0"/>
                  </a:lnTo>
                  <a:lnTo>
                    <a:pt x="4019"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6" name="Shape 566"/>
            <p:cNvSpPr/>
            <p:nvPr/>
          </p:nvSpPr>
          <p:spPr>
            <a:xfrm>
              <a:off x="4792100" y="2332025"/>
              <a:ext cx="76725" cy="84050"/>
            </a:xfrm>
            <a:custGeom>
              <a:avLst/>
              <a:gdLst/>
              <a:ahLst/>
              <a:cxnLst/>
              <a:rect l="0" t="0" r="0" b="0"/>
              <a:pathLst>
                <a:path w="3069" h="3362" fill="none" extrusionOk="0">
                  <a:moveTo>
                    <a:pt x="0" y="1511"/>
                  </a:moveTo>
                  <a:lnTo>
                    <a:pt x="0" y="1511"/>
                  </a:lnTo>
                  <a:lnTo>
                    <a:pt x="24" y="1340"/>
                  </a:lnTo>
                  <a:lnTo>
                    <a:pt x="49" y="1170"/>
                  </a:lnTo>
                  <a:lnTo>
                    <a:pt x="73" y="1024"/>
                  </a:lnTo>
                  <a:lnTo>
                    <a:pt x="122" y="877"/>
                  </a:lnTo>
                  <a:lnTo>
                    <a:pt x="195" y="756"/>
                  </a:lnTo>
                  <a:lnTo>
                    <a:pt x="268" y="634"/>
                  </a:lnTo>
                  <a:lnTo>
                    <a:pt x="365" y="512"/>
                  </a:lnTo>
                  <a:lnTo>
                    <a:pt x="463" y="415"/>
                  </a:lnTo>
                  <a:lnTo>
                    <a:pt x="682" y="220"/>
                  </a:lnTo>
                  <a:lnTo>
                    <a:pt x="950" y="98"/>
                  </a:lnTo>
                  <a:lnTo>
                    <a:pt x="1218" y="25"/>
                  </a:lnTo>
                  <a:lnTo>
                    <a:pt x="1534" y="1"/>
                  </a:lnTo>
                  <a:lnTo>
                    <a:pt x="1534" y="1"/>
                  </a:lnTo>
                  <a:lnTo>
                    <a:pt x="1851" y="25"/>
                  </a:lnTo>
                  <a:lnTo>
                    <a:pt x="2119" y="98"/>
                  </a:lnTo>
                  <a:lnTo>
                    <a:pt x="2387" y="220"/>
                  </a:lnTo>
                  <a:lnTo>
                    <a:pt x="2606" y="415"/>
                  </a:lnTo>
                  <a:lnTo>
                    <a:pt x="2703" y="512"/>
                  </a:lnTo>
                  <a:lnTo>
                    <a:pt x="2801" y="634"/>
                  </a:lnTo>
                  <a:lnTo>
                    <a:pt x="2874" y="756"/>
                  </a:lnTo>
                  <a:lnTo>
                    <a:pt x="2947" y="877"/>
                  </a:lnTo>
                  <a:lnTo>
                    <a:pt x="2996" y="1024"/>
                  </a:lnTo>
                  <a:lnTo>
                    <a:pt x="3020" y="1170"/>
                  </a:lnTo>
                  <a:lnTo>
                    <a:pt x="3044" y="1340"/>
                  </a:lnTo>
                  <a:lnTo>
                    <a:pt x="3069" y="1511"/>
                  </a:lnTo>
                  <a:lnTo>
                    <a:pt x="3069" y="1511"/>
                  </a:lnTo>
                  <a:lnTo>
                    <a:pt x="3044" y="1681"/>
                  </a:lnTo>
                  <a:lnTo>
                    <a:pt x="3020" y="1852"/>
                  </a:lnTo>
                  <a:lnTo>
                    <a:pt x="2947" y="2193"/>
                  </a:lnTo>
                  <a:lnTo>
                    <a:pt x="2801" y="2509"/>
                  </a:lnTo>
                  <a:lnTo>
                    <a:pt x="2606" y="2777"/>
                  </a:lnTo>
                  <a:lnTo>
                    <a:pt x="2509" y="2899"/>
                  </a:lnTo>
                  <a:lnTo>
                    <a:pt x="2387" y="3021"/>
                  </a:lnTo>
                  <a:lnTo>
                    <a:pt x="2265" y="3118"/>
                  </a:lnTo>
                  <a:lnTo>
                    <a:pt x="2119" y="3191"/>
                  </a:lnTo>
                  <a:lnTo>
                    <a:pt x="1997" y="3264"/>
                  </a:lnTo>
                  <a:lnTo>
                    <a:pt x="1851" y="3313"/>
                  </a:lnTo>
                  <a:lnTo>
                    <a:pt x="1681" y="3337"/>
                  </a:lnTo>
                  <a:lnTo>
                    <a:pt x="1534" y="3362"/>
                  </a:lnTo>
                  <a:lnTo>
                    <a:pt x="1534" y="3362"/>
                  </a:lnTo>
                  <a:lnTo>
                    <a:pt x="1388" y="3337"/>
                  </a:lnTo>
                  <a:lnTo>
                    <a:pt x="1218" y="3313"/>
                  </a:lnTo>
                  <a:lnTo>
                    <a:pt x="1072" y="3264"/>
                  </a:lnTo>
                  <a:lnTo>
                    <a:pt x="950" y="3191"/>
                  </a:lnTo>
                  <a:lnTo>
                    <a:pt x="804" y="3118"/>
                  </a:lnTo>
                  <a:lnTo>
                    <a:pt x="682" y="3021"/>
                  </a:lnTo>
                  <a:lnTo>
                    <a:pt x="560" y="2899"/>
                  </a:lnTo>
                  <a:lnTo>
                    <a:pt x="463" y="2777"/>
                  </a:lnTo>
                  <a:lnTo>
                    <a:pt x="268" y="2509"/>
                  </a:lnTo>
                  <a:lnTo>
                    <a:pt x="122" y="2193"/>
                  </a:lnTo>
                  <a:lnTo>
                    <a:pt x="49" y="1852"/>
                  </a:lnTo>
                  <a:lnTo>
                    <a:pt x="24" y="1681"/>
                  </a:lnTo>
                  <a:lnTo>
                    <a:pt x="0" y="1511"/>
                  </a:lnTo>
                  <a:lnTo>
                    <a:pt x="0" y="151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67" name="Shape 567"/>
          <p:cNvGrpSpPr/>
          <p:nvPr/>
        </p:nvGrpSpPr>
        <p:grpSpPr>
          <a:xfrm>
            <a:off x="3106201" y="2001799"/>
            <a:ext cx="123468" cy="359106"/>
            <a:chOff x="4071800" y="2269925"/>
            <a:chExt cx="172925" cy="502950"/>
          </a:xfrm>
        </p:grpSpPr>
        <p:sp>
          <p:nvSpPr>
            <p:cNvPr id="568" name="Shape 568"/>
            <p:cNvSpPr/>
            <p:nvPr/>
          </p:nvSpPr>
          <p:spPr>
            <a:xfrm>
              <a:off x="4118075" y="2269925"/>
              <a:ext cx="80375" cy="91350"/>
            </a:xfrm>
            <a:custGeom>
              <a:avLst/>
              <a:gdLst/>
              <a:ahLst/>
              <a:cxnLst/>
              <a:rect l="0" t="0" r="0" b="0"/>
              <a:pathLst>
                <a:path w="3215" h="3654" fill="none" extrusionOk="0">
                  <a:moveTo>
                    <a:pt x="0" y="1657"/>
                  </a:moveTo>
                  <a:lnTo>
                    <a:pt x="0" y="1657"/>
                  </a:lnTo>
                  <a:lnTo>
                    <a:pt x="0" y="1462"/>
                  </a:lnTo>
                  <a:lnTo>
                    <a:pt x="24" y="1291"/>
                  </a:lnTo>
                  <a:lnTo>
                    <a:pt x="73" y="1121"/>
                  </a:lnTo>
                  <a:lnTo>
                    <a:pt x="122" y="975"/>
                  </a:lnTo>
                  <a:lnTo>
                    <a:pt x="195" y="829"/>
                  </a:lnTo>
                  <a:lnTo>
                    <a:pt x="268" y="682"/>
                  </a:lnTo>
                  <a:lnTo>
                    <a:pt x="365" y="561"/>
                  </a:lnTo>
                  <a:lnTo>
                    <a:pt x="463" y="439"/>
                  </a:lnTo>
                  <a:lnTo>
                    <a:pt x="585" y="341"/>
                  </a:lnTo>
                  <a:lnTo>
                    <a:pt x="706" y="244"/>
                  </a:lnTo>
                  <a:lnTo>
                    <a:pt x="853" y="171"/>
                  </a:lnTo>
                  <a:lnTo>
                    <a:pt x="974" y="122"/>
                  </a:lnTo>
                  <a:lnTo>
                    <a:pt x="1120" y="74"/>
                  </a:lnTo>
                  <a:lnTo>
                    <a:pt x="1291" y="25"/>
                  </a:lnTo>
                  <a:lnTo>
                    <a:pt x="1437" y="0"/>
                  </a:lnTo>
                  <a:lnTo>
                    <a:pt x="1608" y="0"/>
                  </a:lnTo>
                  <a:lnTo>
                    <a:pt x="1608" y="0"/>
                  </a:lnTo>
                  <a:lnTo>
                    <a:pt x="1778" y="0"/>
                  </a:lnTo>
                  <a:lnTo>
                    <a:pt x="1924" y="25"/>
                  </a:lnTo>
                  <a:lnTo>
                    <a:pt x="2095" y="74"/>
                  </a:lnTo>
                  <a:lnTo>
                    <a:pt x="2241" y="122"/>
                  </a:lnTo>
                  <a:lnTo>
                    <a:pt x="2363" y="171"/>
                  </a:lnTo>
                  <a:lnTo>
                    <a:pt x="2509" y="244"/>
                  </a:lnTo>
                  <a:lnTo>
                    <a:pt x="2630" y="341"/>
                  </a:lnTo>
                  <a:lnTo>
                    <a:pt x="2752" y="439"/>
                  </a:lnTo>
                  <a:lnTo>
                    <a:pt x="2850" y="561"/>
                  </a:lnTo>
                  <a:lnTo>
                    <a:pt x="2947" y="682"/>
                  </a:lnTo>
                  <a:lnTo>
                    <a:pt x="3020" y="829"/>
                  </a:lnTo>
                  <a:lnTo>
                    <a:pt x="3093" y="975"/>
                  </a:lnTo>
                  <a:lnTo>
                    <a:pt x="3142" y="1121"/>
                  </a:lnTo>
                  <a:lnTo>
                    <a:pt x="3191" y="1291"/>
                  </a:lnTo>
                  <a:lnTo>
                    <a:pt x="3215" y="1462"/>
                  </a:lnTo>
                  <a:lnTo>
                    <a:pt x="3215" y="1657"/>
                  </a:lnTo>
                  <a:lnTo>
                    <a:pt x="3215" y="1657"/>
                  </a:lnTo>
                  <a:lnTo>
                    <a:pt x="3215" y="1827"/>
                  </a:lnTo>
                  <a:lnTo>
                    <a:pt x="3191" y="2022"/>
                  </a:lnTo>
                  <a:lnTo>
                    <a:pt x="3142" y="2217"/>
                  </a:lnTo>
                  <a:lnTo>
                    <a:pt x="3093" y="2387"/>
                  </a:lnTo>
                  <a:lnTo>
                    <a:pt x="3020" y="2558"/>
                  </a:lnTo>
                  <a:lnTo>
                    <a:pt x="2947" y="2728"/>
                  </a:lnTo>
                  <a:lnTo>
                    <a:pt x="2850" y="2874"/>
                  </a:lnTo>
                  <a:lnTo>
                    <a:pt x="2752" y="3020"/>
                  </a:lnTo>
                  <a:lnTo>
                    <a:pt x="2630" y="3167"/>
                  </a:lnTo>
                  <a:lnTo>
                    <a:pt x="2509" y="3288"/>
                  </a:lnTo>
                  <a:lnTo>
                    <a:pt x="2363" y="3386"/>
                  </a:lnTo>
                  <a:lnTo>
                    <a:pt x="2241" y="3483"/>
                  </a:lnTo>
                  <a:lnTo>
                    <a:pt x="2095" y="3556"/>
                  </a:lnTo>
                  <a:lnTo>
                    <a:pt x="1924" y="3605"/>
                  </a:lnTo>
                  <a:lnTo>
                    <a:pt x="1778" y="3629"/>
                  </a:lnTo>
                  <a:lnTo>
                    <a:pt x="1608" y="3654"/>
                  </a:lnTo>
                  <a:lnTo>
                    <a:pt x="1608" y="3654"/>
                  </a:lnTo>
                  <a:lnTo>
                    <a:pt x="1437" y="3629"/>
                  </a:lnTo>
                  <a:lnTo>
                    <a:pt x="1291" y="3605"/>
                  </a:lnTo>
                  <a:lnTo>
                    <a:pt x="1120" y="3556"/>
                  </a:lnTo>
                  <a:lnTo>
                    <a:pt x="974" y="3483"/>
                  </a:lnTo>
                  <a:lnTo>
                    <a:pt x="853" y="3386"/>
                  </a:lnTo>
                  <a:lnTo>
                    <a:pt x="706" y="3288"/>
                  </a:lnTo>
                  <a:lnTo>
                    <a:pt x="585" y="3167"/>
                  </a:lnTo>
                  <a:lnTo>
                    <a:pt x="463" y="3020"/>
                  </a:lnTo>
                  <a:lnTo>
                    <a:pt x="365" y="2874"/>
                  </a:lnTo>
                  <a:lnTo>
                    <a:pt x="268" y="2728"/>
                  </a:lnTo>
                  <a:lnTo>
                    <a:pt x="195" y="2558"/>
                  </a:lnTo>
                  <a:lnTo>
                    <a:pt x="122" y="2387"/>
                  </a:lnTo>
                  <a:lnTo>
                    <a:pt x="73" y="2217"/>
                  </a:lnTo>
                  <a:lnTo>
                    <a:pt x="24" y="2022"/>
                  </a:lnTo>
                  <a:lnTo>
                    <a:pt x="0" y="1827"/>
                  </a:lnTo>
                  <a:lnTo>
                    <a:pt x="0" y="1657"/>
                  </a:lnTo>
                  <a:lnTo>
                    <a:pt x="0" y="165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9" name="Shape 569"/>
            <p:cNvSpPr/>
            <p:nvPr/>
          </p:nvSpPr>
          <p:spPr>
            <a:xfrm>
              <a:off x="4071800" y="2372825"/>
              <a:ext cx="172925" cy="400050"/>
            </a:xfrm>
            <a:custGeom>
              <a:avLst/>
              <a:gdLst/>
              <a:ahLst/>
              <a:cxnLst/>
              <a:rect l="0" t="0" r="0" b="0"/>
              <a:pathLst>
                <a:path w="6917" h="16002" fill="none" extrusionOk="0">
                  <a:moveTo>
                    <a:pt x="4189" y="0"/>
                  </a:moveTo>
                  <a:lnTo>
                    <a:pt x="4189" y="0"/>
                  </a:lnTo>
                  <a:lnTo>
                    <a:pt x="4019" y="98"/>
                  </a:lnTo>
                  <a:lnTo>
                    <a:pt x="3848" y="147"/>
                  </a:lnTo>
                  <a:lnTo>
                    <a:pt x="3653" y="195"/>
                  </a:lnTo>
                  <a:lnTo>
                    <a:pt x="3459" y="220"/>
                  </a:lnTo>
                  <a:lnTo>
                    <a:pt x="3459" y="220"/>
                  </a:lnTo>
                  <a:lnTo>
                    <a:pt x="3264" y="195"/>
                  </a:lnTo>
                  <a:lnTo>
                    <a:pt x="3069" y="147"/>
                  </a:lnTo>
                  <a:lnTo>
                    <a:pt x="2898" y="98"/>
                  </a:lnTo>
                  <a:lnTo>
                    <a:pt x="2728" y="0"/>
                  </a:lnTo>
                  <a:lnTo>
                    <a:pt x="2728" y="0"/>
                  </a:lnTo>
                  <a:lnTo>
                    <a:pt x="2533" y="49"/>
                  </a:lnTo>
                  <a:lnTo>
                    <a:pt x="2338" y="122"/>
                  </a:lnTo>
                  <a:lnTo>
                    <a:pt x="2168" y="195"/>
                  </a:lnTo>
                  <a:lnTo>
                    <a:pt x="2022" y="293"/>
                  </a:lnTo>
                  <a:lnTo>
                    <a:pt x="1705" y="488"/>
                  </a:lnTo>
                  <a:lnTo>
                    <a:pt x="1437" y="755"/>
                  </a:lnTo>
                  <a:lnTo>
                    <a:pt x="1169" y="1072"/>
                  </a:lnTo>
                  <a:lnTo>
                    <a:pt x="950" y="1413"/>
                  </a:lnTo>
                  <a:lnTo>
                    <a:pt x="755" y="1803"/>
                  </a:lnTo>
                  <a:lnTo>
                    <a:pt x="585" y="2217"/>
                  </a:lnTo>
                  <a:lnTo>
                    <a:pt x="439" y="2704"/>
                  </a:lnTo>
                  <a:lnTo>
                    <a:pt x="317" y="3191"/>
                  </a:lnTo>
                  <a:lnTo>
                    <a:pt x="219" y="3727"/>
                  </a:lnTo>
                  <a:lnTo>
                    <a:pt x="146" y="4311"/>
                  </a:lnTo>
                  <a:lnTo>
                    <a:pt x="73" y="4896"/>
                  </a:lnTo>
                  <a:lnTo>
                    <a:pt x="24" y="5529"/>
                  </a:lnTo>
                  <a:lnTo>
                    <a:pt x="0" y="6187"/>
                  </a:lnTo>
                  <a:lnTo>
                    <a:pt x="0" y="6869"/>
                  </a:lnTo>
                  <a:lnTo>
                    <a:pt x="0" y="6869"/>
                  </a:lnTo>
                  <a:lnTo>
                    <a:pt x="24" y="7015"/>
                  </a:lnTo>
                  <a:lnTo>
                    <a:pt x="49" y="7161"/>
                  </a:lnTo>
                  <a:lnTo>
                    <a:pt x="98" y="7307"/>
                  </a:lnTo>
                  <a:lnTo>
                    <a:pt x="171" y="7404"/>
                  </a:lnTo>
                  <a:lnTo>
                    <a:pt x="244" y="7502"/>
                  </a:lnTo>
                  <a:lnTo>
                    <a:pt x="317" y="7575"/>
                  </a:lnTo>
                  <a:lnTo>
                    <a:pt x="414" y="7624"/>
                  </a:lnTo>
                  <a:lnTo>
                    <a:pt x="487" y="7624"/>
                  </a:lnTo>
                  <a:lnTo>
                    <a:pt x="487" y="7624"/>
                  </a:lnTo>
                  <a:lnTo>
                    <a:pt x="633" y="7624"/>
                  </a:lnTo>
                  <a:lnTo>
                    <a:pt x="731" y="7575"/>
                  </a:lnTo>
                  <a:lnTo>
                    <a:pt x="804" y="7502"/>
                  </a:lnTo>
                  <a:lnTo>
                    <a:pt x="877" y="7404"/>
                  </a:lnTo>
                  <a:lnTo>
                    <a:pt x="926" y="7307"/>
                  </a:lnTo>
                  <a:lnTo>
                    <a:pt x="950" y="7161"/>
                  </a:lnTo>
                  <a:lnTo>
                    <a:pt x="974" y="6869"/>
                  </a:lnTo>
                  <a:lnTo>
                    <a:pt x="974" y="6869"/>
                  </a:lnTo>
                  <a:lnTo>
                    <a:pt x="999" y="6503"/>
                  </a:lnTo>
                  <a:lnTo>
                    <a:pt x="1023" y="6089"/>
                  </a:lnTo>
                  <a:lnTo>
                    <a:pt x="1145" y="5091"/>
                  </a:lnTo>
                  <a:lnTo>
                    <a:pt x="1291" y="4092"/>
                  </a:lnTo>
                  <a:lnTo>
                    <a:pt x="1364" y="3654"/>
                  </a:lnTo>
                  <a:lnTo>
                    <a:pt x="1461" y="3288"/>
                  </a:lnTo>
                  <a:lnTo>
                    <a:pt x="1461" y="3288"/>
                  </a:lnTo>
                  <a:lnTo>
                    <a:pt x="1413" y="3094"/>
                  </a:lnTo>
                  <a:lnTo>
                    <a:pt x="1388" y="2899"/>
                  </a:lnTo>
                  <a:lnTo>
                    <a:pt x="1388" y="2704"/>
                  </a:lnTo>
                  <a:lnTo>
                    <a:pt x="1413" y="2533"/>
                  </a:lnTo>
                  <a:lnTo>
                    <a:pt x="1437" y="2387"/>
                  </a:lnTo>
                  <a:lnTo>
                    <a:pt x="1510" y="2241"/>
                  </a:lnTo>
                  <a:lnTo>
                    <a:pt x="1583" y="2119"/>
                  </a:lnTo>
                  <a:lnTo>
                    <a:pt x="1656" y="2046"/>
                  </a:lnTo>
                  <a:lnTo>
                    <a:pt x="1656" y="2046"/>
                  </a:lnTo>
                  <a:lnTo>
                    <a:pt x="1583" y="2144"/>
                  </a:lnTo>
                  <a:lnTo>
                    <a:pt x="1534" y="2290"/>
                  </a:lnTo>
                  <a:lnTo>
                    <a:pt x="1486" y="2485"/>
                  </a:lnTo>
                  <a:lnTo>
                    <a:pt x="1486" y="2680"/>
                  </a:lnTo>
                  <a:lnTo>
                    <a:pt x="1510" y="2874"/>
                  </a:lnTo>
                  <a:lnTo>
                    <a:pt x="1559" y="3069"/>
                  </a:lnTo>
                  <a:lnTo>
                    <a:pt x="1608" y="3167"/>
                  </a:lnTo>
                  <a:lnTo>
                    <a:pt x="1681" y="3264"/>
                  </a:lnTo>
                  <a:lnTo>
                    <a:pt x="1754" y="3337"/>
                  </a:lnTo>
                  <a:lnTo>
                    <a:pt x="1851" y="3410"/>
                  </a:lnTo>
                  <a:lnTo>
                    <a:pt x="1851" y="3410"/>
                  </a:lnTo>
                  <a:lnTo>
                    <a:pt x="1900" y="3775"/>
                  </a:lnTo>
                  <a:lnTo>
                    <a:pt x="1924" y="3970"/>
                  </a:lnTo>
                  <a:lnTo>
                    <a:pt x="1949" y="4190"/>
                  </a:lnTo>
                  <a:lnTo>
                    <a:pt x="1924" y="4433"/>
                  </a:lnTo>
                  <a:lnTo>
                    <a:pt x="1900" y="4725"/>
                  </a:lnTo>
                  <a:lnTo>
                    <a:pt x="1827" y="5018"/>
                  </a:lnTo>
                  <a:lnTo>
                    <a:pt x="1705" y="5383"/>
                  </a:lnTo>
                  <a:lnTo>
                    <a:pt x="1705" y="5383"/>
                  </a:lnTo>
                  <a:lnTo>
                    <a:pt x="1510" y="5894"/>
                  </a:lnTo>
                  <a:lnTo>
                    <a:pt x="1364" y="6381"/>
                  </a:lnTo>
                  <a:lnTo>
                    <a:pt x="1267" y="6820"/>
                  </a:lnTo>
                  <a:lnTo>
                    <a:pt x="1218" y="7210"/>
                  </a:lnTo>
                  <a:lnTo>
                    <a:pt x="1169" y="7599"/>
                  </a:lnTo>
                  <a:lnTo>
                    <a:pt x="1169" y="7989"/>
                  </a:lnTo>
                  <a:lnTo>
                    <a:pt x="1194" y="8793"/>
                  </a:lnTo>
                  <a:lnTo>
                    <a:pt x="1194" y="8793"/>
                  </a:lnTo>
                  <a:lnTo>
                    <a:pt x="1242" y="9962"/>
                  </a:lnTo>
                  <a:lnTo>
                    <a:pt x="1291" y="11131"/>
                  </a:lnTo>
                  <a:lnTo>
                    <a:pt x="1315" y="13201"/>
                  </a:lnTo>
                  <a:lnTo>
                    <a:pt x="1340" y="14686"/>
                  </a:lnTo>
                  <a:lnTo>
                    <a:pt x="1340" y="15271"/>
                  </a:lnTo>
                  <a:lnTo>
                    <a:pt x="1340" y="15271"/>
                  </a:lnTo>
                  <a:lnTo>
                    <a:pt x="1364" y="15490"/>
                  </a:lnTo>
                  <a:lnTo>
                    <a:pt x="1413" y="15661"/>
                  </a:lnTo>
                  <a:lnTo>
                    <a:pt x="1486" y="15782"/>
                  </a:lnTo>
                  <a:lnTo>
                    <a:pt x="1583" y="15880"/>
                  </a:lnTo>
                  <a:lnTo>
                    <a:pt x="1656" y="15953"/>
                  </a:lnTo>
                  <a:lnTo>
                    <a:pt x="1729" y="15977"/>
                  </a:lnTo>
                  <a:lnTo>
                    <a:pt x="1827" y="16002"/>
                  </a:lnTo>
                  <a:lnTo>
                    <a:pt x="1827" y="16002"/>
                  </a:lnTo>
                  <a:lnTo>
                    <a:pt x="1949" y="16002"/>
                  </a:lnTo>
                  <a:lnTo>
                    <a:pt x="2070" y="15953"/>
                  </a:lnTo>
                  <a:lnTo>
                    <a:pt x="2168" y="15904"/>
                  </a:lnTo>
                  <a:lnTo>
                    <a:pt x="2241" y="15831"/>
                  </a:lnTo>
                  <a:lnTo>
                    <a:pt x="2314" y="15758"/>
                  </a:lnTo>
                  <a:lnTo>
                    <a:pt x="2387" y="15636"/>
                  </a:lnTo>
                  <a:lnTo>
                    <a:pt x="2411" y="15490"/>
                  </a:lnTo>
                  <a:lnTo>
                    <a:pt x="2460" y="15344"/>
                  </a:lnTo>
                  <a:lnTo>
                    <a:pt x="3142" y="8525"/>
                  </a:lnTo>
                  <a:lnTo>
                    <a:pt x="3142" y="8525"/>
                  </a:lnTo>
                  <a:lnTo>
                    <a:pt x="3142" y="8427"/>
                  </a:lnTo>
                  <a:lnTo>
                    <a:pt x="3191" y="8257"/>
                  </a:lnTo>
                  <a:lnTo>
                    <a:pt x="3239" y="8159"/>
                  </a:lnTo>
                  <a:lnTo>
                    <a:pt x="3288" y="8062"/>
                  </a:lnTo>
                  <a:lnTo>
                    <a:pt x="3361" y="7989"/>
                  </a:lnTo>
                  <a:lnTo>
                    <a:pt x="3459" y="7965"/>
                  </a:lnTo>
                  <a:lnTo>
                    <a:pt x="3459" y="7965"/>
                  </a:lnTo>
                  <a:lnTo>
                    <a:pt x="3556" y="7989"/>
                  </a:lnTo>
                  <a:lnTo>
                    <a:pt x="3629" y="8062"/>
                  </a:lnTo>
                  <a:lnTo>
                    <a:pt x="3678" y="8159"/>
                  </a:lnTo>
                  <a:lnTo>
                    <a:pt x="3726" y="8257"/>
                  </a:lnTo>
                  <a:lnTo>
                    <a:pt x="3775" y="8427"/>
                  </a:lnTo>
                  <a:lnTo>
                    <a:pt x="3775" y="8525"/>
                  </a:lnTo>
                  <a:lnTo>
                    <a:pt x="4457" y="15344"/>
                  </a:lnTo>
                  <a:lnTo>
                    <a:pt x="4457" y="15344"/>
                  </a:lnTo>
                  <a:lnTo>
                    <a:pt x="4506" y="15490"/>
                  </a:lnTo>
                  <a:lnTo>
                    <a:pt x="4530" y="15636"/>
                  </a:lnTo>
                  <a:lnTo>
                    <a:pt x="4603" y="15758"/>
                  </a:lnTo>
                  <a:lnTo>
                    <a:pt x="4676" y="15831"/>
                  </a:lnTo>
                  <a:lnTo>
                    <a:pt x="4749" y="15904"/>
                  </a:lnTo>
                  <a:lnTo>
                    <a:pt x="4847" y="15953"/>
                  </a:lnTo>
                  <a:lnTo>
                    <a:pt x="4969" y="16002"/>
                  </a:lnTo>
                  <a:lnTo>
                    <a:pt x="5090" y="16002"/>
                  </a:lnTo>
                  <a:lnTo>
                    <a:pt x="5090" y="16002"/>
                  </a:lnTo>
                  <a:lnTo>
                    <a:pt x="5188" y="15977"/>
                  </a:lnTo>
                  <a:lnTo>
                    <a:pt x="5261" y="15953"/>
                  </a:lnTo>
                  <a:lnTo>
                    <a:pt x="5334" y="15880"/>
                  </a:lnTo>
                  <a:lnTo>
                    <a:pt x="5431" y="15782"/>
                  </a:lnTo>
                  <a:lnTo>
                    <a:pt x="5504" y="15661"/>
                  </a:lnTo>
                  <a:lnTo>
                    <a:pt x="5553" y="15490"/>
                  </a:lnTo>
                  <a:lnTo>
                    <a:pt x="5577" y="15271"/>
                  </a:lnTo>
                  <a:lnTo>
                    <a:pt x="5577" y="15271"/>
                  </a:lnTo>
                  <a:lnTo>
                    <a:pt x="5577" y="14686"/>
                  </a:lnTo>
                  <a:lnTo>
                    <a:pt x="5602" y="13201"/>
                  </a:lnTo>
                  <a:lnTo>
                    <a:pt x="5626" y="11131"/>
                  </a:lnTo>
                  <a:lnTo>
                    <a:pt x="5675" y="9962"/>
                  </a:lnTo>
                  <a:lnTo>
                    <a:pt x="5724" y="8793"/>
                  </a:lnTo>
                  <a:lnTo>
                    <a:pt x="5724" y="8793"/>
                  </a:lnTo>
                  <a:lnTo>
                    <a:pt x="5748" y="7989"/>
                  </a:lnTo>
                  <a:lnTo>
                    <a:pt x="5748" y="7599"/>
                  </a:lnTo>
                  <a:lnTo>
                    <a:pt x="5699" y="7210"/>
                  </a:lnTo>
                  <a:lnTo>
                    <a:pt x="5650" y="6820"/>
                  </a:lnTo>
                  <a:lnTo>
                    <a:pt x="5553" y="6381"/>
                  </a:lnTo>
                  <a:lnTo>
                    <a:pt x="5407" y="5894"/>
                  </a:lnTo>
                  <a:lnTo>
                    <a:pt x="5212" y="5383"/>
                  </a:lnTo>
                  <a:lnTo>
                    <a:pt x="5212" y="5383"/>
                  </a:lnTo>
                  <a:lnTo>
                    <a:pt x="5090" y="5018"/>
                  </a:lnTo>
                  <a:lnTo>
                    <a:pt x="5017" y="4725"/>
                  </a:lnTo>
                  <a:lnTo>
                    <a:pt x="4993" y="4433"/>
                  </a:lnTo>
                  <a:lnTo>
                    <a:pt x="4969" y="4190"/>
                  </a:lnTo>
                  <a:lnTo>
                    <a:pt x="4993" y="3970"/>
                  </a:lnTo>
                  <a:lnTo>
                    <a:pt x="5017" y="3775"/>
                  </a:lnTo>
                  <a:lnTo>
                    <a:pt x="5066" y="3410"/>
                  </a:lnTo>
                  <a:lnTo>
                    <a:pt x="5066" y="3410"/>
                  </a:lnTo>
                  <a:lnTo>
                    <a:pt x="5163" y="3337"/>
                  </a:lnTo>
                  <a:lnTo>
                    <a:pt x="5236" y="3264"/>
                  </a:lnTo>
                  <a:lnTo>
                    <a:pt x="5310" y="3167"/>
                  </a:lnTo>
                  <a:lnTo>
                    <a:pt x="5358" y="3069"/>
                  </a:lnTo>
                  <a:lnTo>
                    <a:pt x="5407" y="2874"/>
                  </a:lnTo>
                  <a:lnTo>
                    <a:pt x="5431" y="2680"/>
                  </a:lnTo>
                  <a:lnTo>
                    <a:pt x="5431" y="2485"/>
                  </a:lnTo>
                  <a:lnTo>
                    <a:pt x="5383" y="2290"/>
                  </a:lnTo>
                  <a:lnTo>
                    <a:pt x="5334" y="2144"/>
                  </a:lnTo>
                  <a:lnTo>
                    <a:pt x="5261" y="2046"/>
                  </a:lnTo>
                  <a:lnTo>
                    <a:pt x="5261" y="2046"/>
                  </a:lnTo>
                  <a:lnTo>
                    <a:pt x="5334" y="2119"/>
                  </a:lnTo>
                  <a:lnTo>
                    <a:pt x="5407" y="2241"/>
                  </a:lnTo>
                  <a:lnTo>
                    <a:pt x="5480" y="2387"/>
                  </a:lnTo>
                  <a:lnTo>
                    <a:pt x="5504" y="2533"/>
                  </a:lnTo>
                  <a:lnTo>
                    <a:pt x="5529" y="2704"/>
                  </a:lnTo>
                  <a:lnTo>
                    <a:pt x="5529" y="2899"/>
                  </a:lnTo>
                  <a:lnTo>
                    <a:pt x="5504" y="3094"/>
                  </a:lnTo>
                  <a:lnTo>
                    <a:pt x="5456" y="3288"/>
                  </a:lnTo>
                  <a:lnTo>
                    <a:pt x="5456" y="3288"/>
                  </a:lnTo>
                  <a:lnTo>
                    <a:pt x="5553" y="3654"/>
                  </a:lnTo>
                  <a:lnTo>
                    <a:pt x="5626" y="4092"/>
                  </a:lnTo>
                  <a:lnTo>
                    <a:pt x="5772" y="5091"/>
                  </a:lnTo>
                  <a:lnTo>
                    <a:pt x="5894" y="6089"/>
                  </a:lnTo>
                  <a:lnTo>
                    <a:pt x="5918" y="6503"/>
                  </a:lnTo>
                  <a:lnTo>
                    <a:pt x="5943" y="6869"/>
                  </a:lnTo>
                  <a:lnTo>
                    <a:pt x="5943" y="6869"/>
                  </a:lnTo>
                  <a:lnTo>
                    <a:pt x="5967" y="7161"/>
                  </a:lnTo>
                  <a:lnTo>
                    <a:pt x="5991" y="7307"/>
                  </a:lnTo>
                  <a:lnTo>
                    <a:pt x="6040" y="7404"/>
                  </a:lnTo>
                  <a:lnTo>
                    <a:pt x="6113" y="7502"/>
                  </a:lnTo>
                  <a:lnTo>
                    <a:pt x="6186" y="7575"/>
                  </a:lnTo>
                  <a:lnTo>
                    <a:pt x="6284" y="7624"/>
                  </a:lnTo>
                  <a:lnTo>
                    <a:pt x="6430" y="7624"/>
                  </a:lnTo>
                  <a:lnTo>
                    <a:pt x="6430" y="7624"/>
                  </a:lnTo>
                  <a:lnTo>
                    <a:pt x="6503" y="7624"/>
                  </a:lnTo>
                  <a:lnTo>
                    <a:pt x="6600" y="7575"/>
                  </a:lnTo>
                  <a:lnTo>
                    <a:pt x="6673" y="7502"/>
                  </a:lnTo>
                  <a:lnTo>
                    <a:pt x="6746" y="7404"/>
                  </a:lnTo>
                  <a:lnTo>
                    <a:pt x="6820" y="7307"/>
                  </a:lnTo>
                  <a:lnTo>
                    <a:pt x="6868" y="7161"/>
                  </a:lnTo>
                  <a:lnTo>
                    <a:pt x="6893" y="7015"/>
                  </a:lnTo>
                  <a:lnTo>
                    <a:pt x="6917" y="6869"/>
                  </a:lnTo>
                  <a:lnTo>
                    <a:pt x="6917" y="6869"/>
                  </a:lnTo>
                  <a:lnTo>
                    <a:pt x="6917" y="6187"/>
                  </a:lnTo>
                  <a:lnTo>
                    <a:pt x="6893" y="5529"/>
                  </a:lnTo>
                  <a:lnTo>
                    <a:pt x="6844" y="4896"/>
                  </a:lnTo>
                  <a:lnTo>
                    <a:pt x="6771" y="4311"/>
                  </a:lnTo>
                  <a:lnTo>
                    <a:pt x="6698" y="3727"/>
                  </a:lnTo>
                  <a:lnTo>
                    <a:pt x="6600" y="3191"/>
                  </a:lnTo>
                  <a:lnTo>
                    <a:pt x="6479" y="2704"/>
                  </a:lnTo>
                  <a:lnTo>
                    <a:pt x="6332" y="2217"/>
                  </a:lnTo>
                  <a:lnTo>
                    <a:pt x="6162" y="1803"/>
                  </a:lnTo>
                  <a:lnTo>
                    <a:pt x="5967" y="1413"/>
                  </a:lnTo>
                  <a:lnTo>
                    <a:pt x="5748" y="1072"/>
                  </a:lnTo>
                  <a:lnTo>
                    <a:pt x="5480" y="755"/>
                  </a:lnTo>
                  <a:lnTo>
                    <a:pt x="5212" y="488"/>
                  </a:lnTo>
                  <a:lnTo>
                    <a:pt x="4895" y="293"/>
                  </a:lnTo>
                  <a:lnTo>
                    <a:pt x="4749" y="195"/>
                  </a:lnTo>
                  <a:lnTo>
                    <a:pt x="4579" y="122"/>
                  </a:lnTo>
                  <a:lnTo>
                    <a:pt x="4384" y="49"/>
                  </a:lnTo>
                  <a:lnTo>
                    <a:pt x="4189" y="0"/>
                  </a:lnTo>
                  <a:lnTo>
                    <a:pt x="4189"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70" name="Shape 570"/>
          <p:cNvSpPr/>
          <p:nvPr/>
        </p:nvSpPr>
        <p:spPr>
          <a:xfrm>
            <a:off x="3991407" y="2039468"/>
            <a:ext cx="272158" cy="286938"/>
          </a:xfrm>
          <a:custGeom>
            <a:avLst/>
            <a:gdLst/>
            <a:ahLst/>
            <a:cxnLst/>
            <a:rect l="0" t="0" r="0" b="0"/>
            <a:pathLst>
              <a:path w="15247" h="16075" fill="none" extrusionOk="0">
                <a:moveTo>
                  <a:pt x="9401" y="10717"/>
                </a:moveTo>
                <a:lnTo>
                  <a:pt x="9401" y="10717"/>
                </a:lnTo>
                <a:lnTo>
                  <a:pt x="9085" y="10692"/>
                </a:lnTo>
                <a:lnTo>
                  <a:pt x="9085" y="9596"/>
                </a:lnTo>
                <a:lnTo>
                  <a:pt x="9085" y="9596"/>
                </a:lnTo>
                <a:lnTo>
                  <a:pt x="9401" y="9377"/>
                </a:lnTo>
                <a:lnTo>
                  <a:pt x="9718" y="9133"/>
                </a:lnTo>
                <a:lnTo>
                  <a:pt x="10010" y="8866"/>
                </a:lnTo>
                <a:lnTo>
                  <a:pt x="10302" y="8573"/>
                </a:lnTo>
                <a:lnTo>
                  <a:pt x="10546" y="8232"/>
                </a:lnTo>
                <a:lnTo>
                  <a:pt x="10765" y="7867"/>
                </a:lnTo>
                <a:lnTo>
                  <a:pt x="10984" y="7502"/>
                </a:lnTo>
                <a:lnTo>
                  <a:pt x="11155" y="7088"/>
                </a:lnTo>
                <a:lnTo>
                  <a:pt x="11155" y="7088"/>
                </a:lnTo>
                <a:lnTo>
                  <a:pt x="11228" y="7112"/>
                </a:lnTo>
                <a:lnTo>
                  <a:pt x="11228" y="7112"/>
                </a:lnTo>
                <a:lnTo>
                  <a:pt x="11374" y="7112"/>
                </a:lnTo>
                <a:lnTo>
                  <a:pt x="11496" y="7039"/>
                </a:lnTo>
                <a:lnTo>
                  <a:pt x="11617" y="6942"/>
                </a:lnTo>
                <a:lnTo>
                  <a:pt x="11715" y="6771"/>
                </a:lnTo>
                <a:lnTo>
                  <a:pt x="11812" y="6601"/>
                </a:lnTo>
                <a:lnTo>
                  <a:pt x="11910" y="6381"/>
                </a:lnTo>
                <a:lnTo>
                  <a:pt x="11958" y="6138"/>
                </a:lnTo>
                <a:lnTo>
                  <a:pt x="12007" y="5870"/>
                </a:lnTo>
                <a:lnTo>
                  <a:pt x="12007" y="5870"/>
                </a:lnTo>
                <a:lnTo>
                  <a:pt x="12031" y="5626"/>
                </a:lnTo>
                <a:lnTo>
                  <a:pt x="12007" y="5383"/>
                </a:lnTo>
                <a:lnTo>
                  <a:pt x="11983" y="5188"/>
                </a:lnTo>
                <a:lnTo>
                  <a:pt x="11934" y="4993"/>
                </a:lnTo>
                <a:lnTo>
                  <a:pt x="11885" y="4823"/>
                </a:lnTo>
                <a:lnTo>
                  <a:pt x="11812" y="4677"/>
                </a:lnTo>
                <a:lnTo>
                  <a:pt x="11715" y="4579"/>
                </a:lnTo>
                <a:lnTo>
                  <a:pt x="11593" y="4506"/>
                </a:lnTo>
                <a:lnTo>
                  <a:pt x="11593" y="4506"/>
                </a:lnTo>
                <a:lnTo>
                  <a:pt x="11666" y="4141"/>
                </a:lnTo>
                <a:lnTo>
                  <a:pt x="11690" y="3800"/>
                </a:lnTo>
                <a:lnTo>
                  <a:pt x="11690" y="3483"/>
                </a:lnTo>
                <a:lnTo>
                  <a:pt x="11690" y="3191"/>
                </a:lnTo>
                <a:lnTo>
                  <a:pt x="11666" y="2899"/>
                </a:lnTo>
                <a:lnTo>
                  <a:pt x="11617" y="2631"/>
                </a:lnTo>
                <a:lnTo>
                  <a:pt x="11544" y="2387"/>
                </a:lnTo>
                <a:lnTo>
                  <a:pt x="11471" y="2144"/>
                </a:lnTo>
                <a:lnTo>
                  <a:pt x="11374" y="1924"/>
                </a:lnTo>
                <a:lnTo>
                  <a:pt x="11276" y="1705"/>
                </a:lnTo>
                <a:lnTo>
                  <a:pt x="11155" y="1510"/>
                </a:lnTo>
                <a:lnTo>
                  <a:pt x="11009" y="1340"/>
                </a:lnTo>
                <a:lnTo>
                  <a:pt x="10862" y="1169"/>
                </a:lnTo>
                <a:lnTo>
                  <a:pt x="10716" y="1023"/>
                </a:lnTo>
                <a:lnTo>
                  <a:pt x="10400" y="755"/>
                </a:lnTo>
                <a:lnTo>
                  <a:pt x="10034" y="561"/>
                </a:lnTo>
                <a:lnTo>
                  <a:pt x="9669" y="366"/>
                </a:lnTo>
                <a:lnTo>
                  <a:pt x="9304" y="244"/>
                </a:lnTo>
                <a:lnTo>
                  <a:pt x="8938" y="146"/>
                </a:lnTo>
                <a:lnTo>
                  <a:pt x="8573" y="73"/>
                </a:lnTo>
                <a:lnTo>
                  <a:pt x="8232" y="25"/>
                </a:lnTo>
                <a:lnTo>
                  <a:pt x="7915" y="0"/>
                </a:lnTo>
                <a:lnTo>
                  <a:pt x="7623" y="0"/>
                </a:lnTo>
                <a:lnTo>
                  <a:pt x="7623" y="0"/>
                </a:lnTo>
                <a:lnTo>
                  <a:pt x="7282" y="25"/>
                </a:lnTo>
                <a:lnTo>
                  <a:pt x="6990" y="98"/>
                </a:lnTo>
                <a:lnTo>
                  <a:pt x="6746" y="171"/>
                </a:lnTo>
                <a:lnTo>
                  <a:pt x="6527" y="293"/>
                </a:lnTo>
                <a:lnTo>
                  <a:pt x="6332" y="390"/>
                </a:lnTo>
                <a:lnTo>
                  <a:pt x="6186" y="536"/>
                </a:lnTo>
                <a:lnTo>
                  <a:pt x="6040" y="658"/>
                </a:lnTo>
                <a:lnTo>
                  <a:pt x="5943" y="780"/>
                </a:lnTo>
                <a:lnTo>
                  <a:pt x="5943" y="780"/>
                </a:lnTo>
                <a:lnTo>
                  <a:pt x="5943" y="780"/>
                </a:lnTo>
                <a:lnTo>
                  <a:pt x="5943" y="780"/>
                </a:lnTo>
                <a:lnTo>
                  <a:pt x="5553" y="853"/>
                </a:lnTo>
                <a:lnTo>
                  <a:pt x="5188" y="975"/>
                </a:lnTo>
                <a:lnTo>
                  <a:pt x="4871" y="1145"/>
                </a:lnTo>
                <a:lnTo>
                  <a:pt x="4603" y="1316"/>
                </a:lnTo>
                <a:lnTo>
                  <a:pt x="4360" y="1535"/>
                </a:lnTo>
                <a:lnTo>
                  <a:pt x="4165" y="1754"/>
                </a:lnTo>
                <a:lnTo>
                  <a:pt x="4019" y="2022"/>
                </a:lnTo>
                <a:lnTo>
                  <a:pt x="3897" y="2290"/>
                </a:lnTo>
                <a:lnTo>
                  <a:pt x="3799" y="2558"/>
                </a:lnTo>
                <a:lnTo>
                  <a:pt x="3726" y="2826"/>
                </a:lnTo>
                <a:lnTo>
                  <a:pt x="3678" y="3118"/>
                </a:lnTo>
                <a:lnTo>
                  <a:pt x="3629" y="3410"/>
                </a:lnTo>
                <a:lnTo>
                  <a:pt x="3629" y="3702"/>
                </a:lnTo>
                <a:lnTo>
                  <a:pt x="3629" y="3970"/>
                </a:lnTo>
                <a:lnTo>
                  <a:pt x="3678" y="4482"/>
                </a:lnTo>
                <a:lnTo>
                  <a:pt x="3678" y="4482"/>
                </a:lnTo>
                <a:lnTo>
                  <a:pt x="3678" y="4506"/>
                </a:lnTo>
                <a:lnTo>
                  <a:pt x="3678" y="4506"/>
                </a:lnTo>
                <a:lnTo>
                  <a:pt x="3556" y="4555"/>
                </a:lnTo>
                <a:lnTo>
                  <a:pt x="3459" y="4652"/>
                </a:lnTo>
                <a:lnTo>
                  <a:pt x="3385" y="4798"/>
                </a:lnTo>
                <a:lnTo>
                  <a:pt x="3312" y="4969"/>
                </a:lnTo>
                <a:lnTo>
                  <a:pt x="3264" y="5164"/>
                </a:lnTo>
                <a:lnTo>
                  <a:pt x="3239" y="5383"/>
                </a:lnTo>
                <a:lnTo>
                  <a:pt x="3215" y="5626"/>
                </a:lnTo>
                <a:lnTo>
                  <a:pt x="3239" y="5870"/>
                </a:lnTo>
                <a:lnTo>
                  <a:pt x="3239" y="5870"/>
                </a:lnTo>
                <a:lnTo>
                  <a:pt x="3288" y="6138"/>
                </a:lnTo>
                <a:lnTo>
                  <a:pt x="3337" y="6381"/>
                </a:lnTo>
                <a:lnTo>
                  <a:pt x="3434" y="6601"/>
                </a:lnTo>
                <a:lnTo>
                  <a:pt x="3532" y="6771"/>
                </a:lnTo>
                <a:lnTo>
                  <a:pt x="3629" y="6942"/>
                </a:lnTo>
                <a:lnTo>
                  <a:pt x="3751" y="7039"/>
                </a:lnTo>
                <a:lnTo>
                  <a:pt x="3873" y="7112"/>
                </a:lnTo>
                <a:lnTo>
                  <a:pt x="4019" y="7112"/>
                </a:lnTo>
                <a:lnTo>
                  <a:pt x="4019" y="7112"/>
                </a:lnTo>
                <a:lnTo>
                  <a:pt x="4092" y="7088"/>
                </a:lnTo>
                <a:lnTo>
                  <a:pt x="4092" y="7088"/>
                </a:lnTo>
                <a:lnTo>
                  <a:pt x="4262" y="7502"/>
                </a:lnTo>
                <a:lnTo>
                  <a:pt x="4481" y="7867"/>
                </a:lnTo>
                <a:lnTo>
                  <a:pt x="4701" y="8232"/>
                </a:lnTo>
                <a:lnTo>
                  <a:pt x="4969" y="8573"/>
                </a:lnTo>
                <a:lnTo>
                  <a:pt x="5236" y="8866"/>
                </a:lnTo>
                <a:lnTo>
                  <a:pt x="5529" y="9133"/>
                </a:lnTo>
                <a:lnTo>
                  <a:pt x="5845" y="9377"/>
                </a:lnTo>
                <a:lnTo>
                  <a:pt x="6162" y="9596"/>
                </a:lnTo>
                <a:lnTo>
                  <a:pt x="6162" y="10668"/>
                </a:lnTo>
                <a:lnTo>
                  <a:pt x="6162" y="10668"/>
                </a:lnTo>
                <a:lnTo>
                  <a:pt x="5650" y="10717"/>
                </a:lnTo>
                <a:lnTo>
                  <a:pt x="5650" y="10717"/>
                </a:lnTo>
                <a:lnTo>
                  <a:pt x="5066" y="10814"/>
                </a:lnTo>
                <a:lnTo>
                  <a:pt x="4506" y="10936"/>
                </a:lnTo>
                <a:lnTo>
                  <a:pt x="3946" y="11058"/>
                </a:lnTo>
                <a:lnTo>
                  <a:pt x="3410" y="11228"/>
                </a:lnTo>
                <a:lnTo>
                  <a:pt x="2923" y="11423"/>
                </a:lnTo>
                <a:lnTo>
                  <a:pt x="2460" y="11642"/>
                </a:lnTo>
                <a:lnTo>
                  <a:pt x="2022" y="11886"/>
                </a:lnTo>
                <a:lnTo>
                  <a:pt x="1632" y="12153"/>
                </a:lnTo>
                <a:lnTo>
                  <a:pt x="1267" y="12421"/>
                </a:lnTo>
                <a:lnTo>
                  <a:pt x="950" y="12738"/>
                </a:lnTo>
                <a:lnTo>
                  <a:pt x="682" y="13079"/>
                </a:lnTo>
                <a:lnTo>
                  <a:pt x="439" y="13420"/>
                </a:lnTo>
                <a:lnTo>
                  <a:pt x="268" y="13810"/>
                </a:lnTo>
                <a:lnTo>
                  <a:pt x="122" y="14199"/>
                </a:lnTo>
                <a:lnTo>
                  <a:pt x="49" y="14638"/>
                </a:lnTo>
                <a:lnTo>
                  <a:pt x="0" y="15076"/>
                </a:lnTo>
                <a:lnTo>
                  <a:pt x="0" y="15076"/>
                </a:lnTo>
                <a:lnTo>
                  <a:pt x="49" y="15125"/>
                </a:lnTo>
                <a:lnTo>
                  <a:pt x="244" y="15222"/>
                </a:lnTo>
                <a:lnTo>
                  <a:pt x="414" y="15295"/>
                </a:lnTo>
                <a:lnTo>
                  <a:pt x="633" y="15393"/>
                </a:lnTo>
                <a:lnTo>
                  <a:pt x="901" y="15490"/>
                </a:lnTo>
                <a:lnTo>
                  <a:pt x="1267" y="15563"/>
                </a:lnTo>
                <a:lnTo>
                  <a:pt x="1705" y="15661"/>
                </a:lnTo>
                <a:lnTo>
                  <a:pt x="2216" y="15758"/>
                </a:lnTo>
                <a:lnTo>
                  <a:pt x="2825" y="15831"/>
                </a:lnTo>
                <a:lnTo>
                  <a:pt x="3556" y="15928"/>
                </a:lnTo>
                <a:lnTo>
                  <a:pt x="4384" y="15977"/>
                </a:lnTo>
                <a:lnTo>
                  <a:pt x="5309" y="16026"/>
                </a:lnTo>
                <a:lnTo>
                  <a:pt x="6381" y="16050"/>
                </a:lnTo>
                <a:lnTo>
                  <a:pt x="7599" y="16075"/>
                </a:lnTo>
                <a:lnTo>
                  <a:pt x="7599" y="16075"/>
                </a:lnTo>
                <a:lnTo>
                  <a:pt x="8792" y="16050"/>
                </a:lnTo>
                <a:lnTo>
                  <a:pt x="9864" y="16026"/>
                </a:lnTo>
                <a:lnTo>
                  <a:pt x="10814" y="15977"/>
                </a:lnTo>
                <a:lnTo>
                  <a:pt x="11642" y="15928"/>
                </a:lnTo>
                <a:lnTo>
                  <a:pt x="12372" y="15831"/>
                </a:lnTo>
                <a:lnTo>
                  <a:pt x="12981" y="15758"/>
                </a:lnTo>
                <a:lnTo>
                  <a:pt x="13517" y="15661"/>
                </a:lnTo>
                <a:lnTo>
                  <a:pt x="13955" y="15563"/>
                </a:lnTo>
                <a:lnTo>
                  <a:pt x="14321" y="15490"/>
                </a:lnTo>
                <a:lnTo>
                  <a:pt x="14613" y="15393"/>
                </a:lnTo>
                <a:lnTo>
                  <a:pt x="14832" y="15295"/>
                </a:lnTo>
                <a:lnTo>
                  <a:pt x="15003" y="15222"/>
                </a:lnTo>
                <a:lnTo>
                  <a:pt x="15173" y="15125"/>
                </a:lnTo>
                <a:lnTo>
                  <a:pt x="15246" y="15076"/>
                </a:lnTo>
                <a:lnTo>
                  <a:pt x="15246" y="15076"/>
                </a:lnTo>
                <a:lnTo>
                  <a:pt x="15198" y="14613"/>
                </a:lnTo>
                <a:lnTo>
                  <a:pt x="15125" y="14175"/>
                </a:lnTo>
                <a:lnTo>
                  <a:pt x="15003" y="13761"/>
                </a:lnTo>
                <a:lnTo>
                  <a:pt x="14832" y="13371"/>
                </a:lnTo>
                <a:lnTo>
                  <a:pt x="14589" y="13006"/>
                </a:lnTo>
                <a:lnTo>
                  <a:pt x="14321" y="12665"/>
                </a:lnTo>
                <a:lnTo>
                  <a:pt x="14004" y="12373"/>
                </a:lnTo>
                <a:lnTo>
                  <a:pt x="13639" y="12080"/>
                </a:lnTo>
                <a:lnTo>
                  <a:pt x="13249" y="11813"/>
                </a:lnTo>
                <a:lnTo>
                  <a:pt x="12811" y="11593"/>
                </a:lnTo>
                <a:lnTo>
                  <a:pt x="12324" y="11374"/>
                </a:lnTo>
                <a:lnTo>
                  <a:pt x="11812" y="11204"/>
                </a:lnTo>
                <a:lnTo>
                  <a:pt x="11252" y="11033"/>
                </a:lnTo>
                <a:lnTo>
                  <a:pt x="10668" y="10911"/>
                </a:lnTo>
                <a:lnTo>
                  <a:pt x="10034" y="10790"/>
                </a:lnTo>
                <a:lnTo>
                  <a:pt x="9401" y="10717"/>
                </a:lnTo>
                <a:lnTo>
                  <a:pt x="9401" y="1071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71" name="Shape 571"/>
          <p:cNvGrpSpPr/>
          <p:nvPr/>
        </p:nvGrpSpPr>
        <p:grpSpPr>
          <a:xfrm>
            <a:off x="4463443" y="2044835"/>
            <a:ext cx="293900" cy="276514"/>
            <a:chOff x="5972700" y="2330200"/>
            <a:chExt cx="411625" cy="387275"/>
          </a:xfrm>
        </p:grpSpPr>
        <p:sp>
          <p:nvSpPr>
            <p:cNvPr id="572" name="Shape 572"/>
            <p:cNvSpPr/>
            <p:nvPr/>
          </p:nvSpPr>
          <p:spPr>
            <a:xfrm>
              <a:off x="5972700" y="2476950"/>
              <a:ext cx="98050" cy="219825"/>
            </a:xfrm>
            <a:custGeom>
              <a:avLst/>
              <a:gdLst/>
              <a:ahLst/>
              <a:cxnLst/>
              <a:rect l="0" t="0" r="0" b="0"/>
              <a:pathLst>
                <a:path w="3922" h="8793" fill="none" extrusionOk="0">
                  <a:moveTo>
                    <a:pt x="0" y="0"/>
                  </a:moveTo>
                  <a:lnTo>
                    <a:pt x="0" y="8792"/>
                  </a:lnTo>
                  <a:lnTo>
                    <a:pt x="3921" y="8792"/>
                  </a:lnTo>
                  <a:lnTo>
                    <a:pt x="3921" y="0"/>
                  </a:lnTo>
                  <a:lnTo>
                    <a:pt x="0" y="0"/>
                  </a:lnTo>
                  <a:close/>
                  <a:moveTo>
                    <a:pt x="2411" y="2411"/>
                  </a:moveTo>
                  <a:lnTo>
                    <a:pt x="2411" y="2411"/>
                  </a:lnTo>
                  <a:lnTo>
                    <a:pt x="2265" y="2387"/>
                  </a:lnTo>
                  <a:lnTo>
                    <a:pt x="2143" y="2363"/>
                  </a:lnTo>
                  <a:lnTo>
                    <a:pt x="2022" y="2290"/>
                  </a:lnTo>
                  <a:lnTo>
                    <a:pt x="1924" y="2216"/>
                  </a:lnTo>
                  <a:lnTo>
                    <a:pt x="1827" y="2095"/>
                  </a:lnTo>
                  <a:lnTo>
                    <a:pt x="1754" y="1973"/>
                  </a:lnTo>
                  <a:lnTo>
                    <a:pt x="1729" y="1851"/>
                  </a:lnTo>
                  <a:lnTo>
                    <a:pt x="1705" y="1705"/>
                  </a:lnTo>
                  <a:lnTo>
                    <a:pt x="1705" y="1705"/>
                  </a:lnTo>
                  <a:lnTo>
                    <a:pt x="1729" y="1559"/>
                  </a:lnTo>
                  <a:lnTo>
                    <a:pt x="1754" y="1437"/>
                  </a:lnTo>
                  <a:lnTo>
                    <a:pt x="1827" y="1315"/>
                  </a:lnTo>
                  <a:lnTo>
                    <a:pt x="1924" y="1218"/>
                  </a:lnTo>
                  <a:lnTo>
                    <a:pt x="2022" y="1120"/>
                  </a:lnTo>
                  <a:lnTo>
                    <a:pt x="2143" y="1072"/>
                  </a:lnTo>
                  <a:lnTo>
                    <a:pt x="2265" y="1023"/>
                  </a:lnTo>
                  <a:lnTo>
                    <a:pt x="2411" y="999"/>
                  </a:lnTo>
                  <a:lnTo>
                    <a:pt x="2411" y="999"/>
                  </a:lnTo>
                  <a:lnTo>
                    <a:pt x="2557" y="1023"/>
                  </a:lnTo>
                  <a:lnTo>
                    <a:pt x="2679" y="1072"/>
                  </a:lnTo>
                  <a:lnTo>
                    <a:pt x="2801" y="1120"/>
                  </a:lnTo>
                  <a:lnTo>
                    <a:pt x="2898" y="1218"/>
                  </a:lnTo>
                  <a:lnTo>
                    <a:pt x="2996" y="1315"/>
                  </a:lnTo>
                  <a:lnTo>
                    <a:pt x="3069" y="1437"/>
                  </a:lnTo>
                  <a:lnTo>
                    <a:pt x="3093" y="1559"/>
                  </a:lnTo>
                  <a:lnTo>
                    <a:pt x="3118" y="1705"/>
                  </a:lnTo>
                  <a:lnTo>
                    <a:pt x="3118" y="1705"/>
                  </a:lnTo>
                  <a:lnTo>
                    <a:pt x="3093" y="1851"/>
                  </a:lnTo>
                  <a:lnTo>
                    <a:pt x="3069" y="1973"/>
                  </a:lnTo>
                  <a:lnTo>
                    <a:pt x="2996" y="2095"/>
                  </a:lnTo>
                  <a:lnTo>
                    <a:pt x="2898" y="2216"/>
                  </a:lnTo>
                  <a:lnTo>
                    <a:pt x="2801" y="2290"/>
                  </a:lnTo>
                  <a:lnTo>
                    <a:pt x="2679" y="2363"/>
                  </a:lnTo>
                  <a:lnTo>
                    <a:pt x="2557" y="2387"/>
                  </a:lnTo>
                  <a:lnTo>
                    <a:pt x="2411" y="2411"/>
                  </a:lnTo>
                  <a:lnTo>
                    <a:pt x="2411" y="241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3" name="Shape 573"/>
            <p:cNvSpPr/>
            <p:nvPr/>
          </p:nvSpPr>
          <p:spPr>
            <a:xfrm>
              <a:off x="6078025" y="2330200"/>
              <a:ext cx="306300" cy="387275"/>
            </a:xfrm>
            <a:custGeom>
              <a:avLst/>
              <a:gdLst/>
              <a:ahLst/>
              <a:cxnLst/>
              <a:rect l="0" t="0" r="0" b="0"/>
              <a:pathLst>
                <a:path w="12252" h="15491" fill="none" extrusionOk="0">
                  <a:moveTo>
                    <a:pt x="1" y="13396"/>
                  </a:moveTo>
                  <a:lnTo>
                    <a:pt x="1511" y="13396"/>
                  </a:lnTo>
                  <a:lnTo>
                    <a:pt x="1511" y="13396"/>
                  </a:lnTo>
                  <a:lnTo>
                    <a:pt x="1998" y="13639"/>
                  </a:lnTo>
                  <a:lnTo>
                    <a:pt x="2680" y="13932"/>
                  </a:lnTo>
                  <a:lnTo>
                    <a:pt x="3556" y="14273"/>
                  </a:lnTo>
                  <a:lnTo>
                    <a:pt x="4531" y="14638"/>
                  </a:lnTo>
                  <a:lnTo>
                    <a:pt x="5578" y="14955"/>
                  </a:lnTo>
                  <a:lnTo>
                    <a:pt x="6114" y="15101"/>
                  </a:lnTo>
                  <a:lnTo>
                    <a:pt x="6650" y="15222"/>
                  </a:lnTo>
                  <a:lnTo>
                    <a:pt x="7161" y="15344"/>
                  </a:lnTo>
                  <a:lnTo>
                    <a:pt x="7672" y="15417"/>
                  </a:lnTo>
                  <a:lnTo>
                    <a:pt x="8135" y="15466"/>
                  </a:lnTo>
                  <a:lnTo>
                    <a:pt x="8598" y="15490"/>
                  </a:lnTo>
                  <a:lnTo>
                    <a:pt x="8598" y="15490"/>
                  </a:lnTo>
                  <a:lnTo>
                    <a:pt x="9377" y="15490"/>
                  </a:lnTo>
                  <a:lnTo>
                    <a:pt x="9791" y="15466"/>
                  </a:lnTo>
                  <a:lnTo>
                    <a:pt x="10181" y="15417"/>
                  </a:lnTo>
                  <a:lnTo>
                    <a:pt x="10522" y="15320"/>
                  </a:lnTo>
                  <a:lnTo>
                    <a:pt x="10692" y="15271"/>
                  </a:lnTo>
                  <a:lnTo>
                    <a:pt x="10814" y="15222"/>
                  </a:lnTo>
                  <a:lnTo>
                    <a:pt x="10936" y="15149"/>
                  </a:lnTo>
                  <a:lnTo>
                    <a:pt x="11033" y="15052"/>
                  </a:lnTo>
                  <a:lnTo>
                    <a:pt x="11082" y="14955"/>
                  </a:lnTo>
                  <a:lnTo>
                    <a:pt x="11131" y="14833"/>
                  </a:lnTo>
                  <a:lnTo>
                    <a:pt x="11204" y="14126"/>
                  </a:lnTo>
                  <a:lnTo>
                    <a:pt x="11204" y="14126"/>
                  </a:lnTo>
                  <a:lnTo>
                    <a:pt x="11180" y="13956"/>
                  </a:lnTo>
                  <a:lnTo>
                    <a:pt x="11131" y="13810"/>
                  </a:lnTo>
                  <a:lnTo>
                    <a:pt x="11033" y="13664"/>
                  </a:lnTo>
                  <a:lnTo>
                    <a:pt x="10887" y="13542"/>
                  </a:lnTo>
                  <a:lnTo>
                    <a:pt x="10887" y="13542"/>
                  </a:lnTo>
                  <a:lnTo>
                    <a:pt x="11009" y="13518"/>
                  </a:lnTo>
                  <a:lnTo>
                    <a:pt x="11131" y="13469"/>
                  </a:lnTo>
                  <a:lnTo>
                    <a:pt x="11253" y="13420"/>
                  </a:lnTo>
                  <a:lnTo>
                    <a:pt x="11350" y="13323"/>
                  </a:lnTo>
                  <a:lnTo>
                    <a:pt x="11423" y="13225"/>
                  </a:lnTo>
                  <a:lnTo>
                    <a:pt x="11496" y="13104"/>
                  </a:lnTo>
                  <a:lnTo>
                    <a:pt x="11545" y="12957"/>
                  </a:lnTo>
                  <a:lnTo>
                    <a:pt x="11569" y="12836"/>
                  </a:lnTo>
                  <a:lnTo>
                    <a:pt x="11642" y="11959"/>
                  </a:lnTo>
                  <a:lnTo>
                    <a:pt x="11642" y="11959"/>
                  </a:lnTo>
                  <a:lnTo>
                    <a:pt x="11642" y="11837"/>
                  </a:lnTo>
                  <a:lnTo>
                    <a:pt x="11642" y="11740"/>
                  </a:lnTo>
                  <a:lnTo>
                    <a:pt x="11618" y="11618"/>
                  </a:lnTo>
                  <a:lnTo>
                    <a:pt x="11569" y="11521"/>
                  </a:lnTo>
                  <a:lnTo>
                    <a:pt x="11447" y="11350"/>
                  </a:lnTo>
                  <a:lnTo>
                    <a:pt x="11374" y="11277"/>
                  </a:lnTo>
                  <a:lnTo>
                    <a:pt x="11301" y="11204"/>
                  </a:lnTo>
                  <a:lnTo>
                    <a:pt x="11301" y="11204"/>
                  </a:lnTo>
                  <a:lnTo>
                    <a:pt x="11423" y="11180"/>
                  </a:lnTo>
                  <a:lnTo>
                    <a:pt x="11521" y="11131"/>
                  </a:lnTo>
                  <a:lnTo>
                    <a:pt x="11618" y="11058"/>
                  </a:lnTo>
                  <a:lnTo>
                    <a:pt x="11715" y="10960"/>
                  </a:lnTo>
                  <a:lnTo>
                    <a:pt x="11788" y="10863"/>
                  </a:lnTo>
                  <a:lnTo>
                    <a:pt x="11837" y="10766"/>
                  </a:lnTo>
                  <a:lnTo>
                    <a:pt x="11886" y="10644"/>
                  </a:lnTo>
                  <a:lnTo>
                    <a:pt x="11910" y="10498"/>
                  </a:lnTo>
                  <a:lnTo>
                    <a:pt x="11983" y="9645"/>
                  </a:lnTo>
                  <a:lnTo>
                    <a:pt x="11983" y="9645"/>
                  </a:lnTo>
                  <a:lnTo>
                    <a:pt x="11983" y="9523"/>
                  </a:lnTo>
                  <a:lnTo>
                    <a:pt x="11983" y="9402"/>
                  </a:lnTo>
                  <a:lnTo>
                    <a:pt x="11959" y="9280"/>
                  </a:lnTo>
                  <a:lnTo>
                    <a:pt x="11910" y="9182"/>
                  </a:lnTo>
                  <a:lnTo>
                    <a:pt x="11861" y="9085"/>
                  </a:lnTo>
                  <a:lnTo>
                    <a:pt x="11788" y="9012"/>
                  </a:lnTo>
                  <a:lnTo>
                    <a:pt x="11715" y="8939"/>
                  </a:lnTo>
                  <a:lnTo>
                    <a:pt x="11618" y="8866"/>
                  </a:lnTo>
                  <a:lnTo>
                    <a:pt x="11618" y="8866"/>
                  </a:lnTo>
                  <a:lnTo>
                    <a:pt x="11715" y="8841"/>
                  </a:lnTo>
                  <a:lnTo>
                    <a:pt x="11813" y="8768"/>
                  </a:lnTo>
                  <a:lnTo>
                    <a:pt x="11910" y="8695"/>
                  </a:lnTo>
                  <a:lnTo>
                    <a:pt x="11983" y="8622"/>
                  </a:lnTo>
                  <a:lnTo>
                    <a:pt x="12056" y="8525"/>
                  </a:lnTo>
                  <a:lnTo>
                    <a:pt x="12105" y="8427"/>
                  </a:lnTo>
                  <a:lnTo>
                    <a:pt x="12129" y="8306"/>
                  </a:lnTo>
                  <a:lnTo>
                    <a:pt x="12154" y="8184"/>
                  </a:lnTo>
                  <a:lnTo>
                    <a:pt x="12251" y="7307"/>
                  </a:lnTo>
                  <a:lnTo>
                    <a:pt x="12251" y="7307"/>
                  </a:lnTo>
                  <a:lnTo>
                    <a:pt x="12227" y="7185"/>
                  </a:lnTo>
                  <a:lnTo>
                    <a:pt x="12202" y="7064"/>
                  </a:lnTo>
                  <a:lnTo>
                    <a:pt x="12154" y="6966"/>
                  </a:lnTo>
                  <a:lnTo>
                    <a:pt x="12105" y="6869"/>
                  </a:lnTo>
                  <a:lnTo>
                    <a:pt x="12032" y="6771"/>
                  </a:lnTo>
                  <a:lnTo>
                    <a:pt x="11935" y="6698"/>
                  </a:lnTo>
                  <a:lnTo>
                    <a:pt x="11715" y="6552"/>
                  </a:lnTo>
                  <a:lnTo>
                    <a:pt x="11472" y="6430"/>
                  </a:lnTo>
                  <a:lnTo>
                    <a:pt x="11180" y="6333"/>
                  </a:lnTo>
                  <a:lnTo>
                    <a:pt x="10863" y="6260"/>
                  </a:lnTo>
                  <a:lnTo>
                    <a:pt x="10546" y="6211"/>
                  </a:lnTo>
                  <a:lnTo>
                    <a:pt x="10546" y="6211"/>
                  </a:lnTo>
                  <a:lnTo>
                    <a:pt x="9864" y="6114"/>
                  </a:lnTo>
                  <a:lnTo>
                    <a:pt x="8817" y="6016"/>
                  </a:lnTo>
                  <a:lnTo>
                    <a:pt x="7575" y="5943"/>
                  </a:lnTo>
                  <a:lnTo>
                    <a:pt x="6309" y="5870"/>
                  </a:lnTo>
                  <a:lnTo>
                    <a:pt x="6309" y="5870"/>
                  </a:lnTo>
                  <a:lnTo>
                    <a:pt x="6479" y="5578"/>
                  </a:lnTo>
                  <a:lnTo>
                    <a:pt x="6625" y="5237"/>
                  </a:lnTo>
                  <a:lnTo>
                    <a:pt x="6771" y="4872"/>
                  </a:lnTo>
                  <a:lnTo>
                    <a:pt x="6869" y="4482"/>
                  </a:lnTo>
                  <a:lnTo>
                    <a:pt x="6966" y="4092"/>
                  </a:lnTo>
                  <a:lnTo>
                    <a:pt x="7064" y="3678"/>
                  </a:lnTo>
                  <a:lnTo>
                    <a:pt x="7161" y="2875"/>
                  </a:lnTo>
                  <a:lnTo>
                    <a:pt x="7234" y="2144"/>
                  </a:lnTo>
                  <a:lnTo>
                    <a:pt x="7283" y="1535"/>
                  </a:lnTo>
                  <a:lnTo>
                    <a:pt x="7283" y="975"/>
                  </a:lnTo>
                  <a:lnTo>
                    <a:pt x="7283" y="975"/>
                  </a:lnTo>
                  <a:lnTo>
                    <a:pt x="7283" y="804"/>
                  </a:lnTo>
                  <a:lnTo>
                    <a:pt x="7210" y="609"/>
                  </a:lnTo>
                  <a:lnTo>
                    <a:pt x="7137" y="463"/>
                  </a:lnTo>
                  <a:lnTo>
                    <a:pt x="7015" y="317"/>
                  </a:lnTo>
                  <a:lnTo>
                    <a:pt x="6869" y="171"/>
                  </a:lnTo>
                  <a:lnTo>
                    <a:pt x="6698" y="98"/>
                  </a:lnTo>
                  <a:lnTo>
                    <a:pt x="6503" y="25"/>
                  </a:lnTo>
                  <a:lnTo>
                    <a:pt x="6309" y="1"/>
                  </a:lnTo>
                  <a:lnTo>
                    <a:pt x="6309" y="1"/>
                  </a:lnTo>
                  <a:lnTo>
                    <a:pt x="5943" y="25"/>
                  </a:lnTo>
                  <a:lnTo>
                    <a:pt x="5700" y="74"/>
                  </a:lnTo>
                  <a:lnTo>
                    <a:pt x="5505" y="147"/>
                  </a:lnTo>
                  <a:lnTo>
                    <a:pt x="5359" y="220"/>
                  </a:lnTo>
                  <a:lnTo>
                    <a:pt x="5359" y="220"/>
                  </a:lnTo>
                  <a:lnTo>
                    <a:pt x="4969" y="1462"/>
                  </a:lnTo>
                  <a:lnTo>
                    <a:pt x="4774" y="2022"/>
                  </a:lnTo>
                  <a:lnTo>
                    <a:pt x="4579" y="2534"/>
                  </a:lnTo>
                  <a:lnTo>
                    <a:pt x="4385" y="2996"/>
                  </a:lnTo>
                  <a:lnTo>
                    <a:pt x="4190" y="3386"/>
                  </a:lnTo>
                  <a:lnTo>
                    <a:pt x="4019" y="3678"/>
                  </a:lnTo>
                  <a:lnTo>
                    <a:pt x="3873" y="3922"/>
                  </a:lnTo>
                  <a:lnTo>
                    <a:pt x="3873" y="3922"/>
                  </a:lnTo>
                  <a:lnTo>
                    <a:pt x="3654" y="4141"/>
                  </a:lnTo>
                  <a:lnTo>
                    <a:pt x="3313" y="4482"/>
                  </a:lnTo>
                  <a:lnTo>
                    <a:pt x="2509" y="5237"/>
                  </a:lnTo>
                  <a:lnTo>
                    <a:pt x="1438" y="6211"/>
                  </a:lnTo>
                  <a:lnTo>
                    <a:pt x="1" y="621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74" name="Shape 574"/>
          <p:cNvGrpSpPr/>
          <p:nvPr/>
        </p:nvGrpSpPr>
        <p:grpSpPr>
          <a:xfrm>
            <a:off x="721673" y="2493477"/>
            <a:ext cx="93052" cy="339114"/>
            <a:chOff x="732125" y="2958550"/>
            <a:chExt cx="130325" cy="474950"/>
          </a:xfrm>
        </p:grpSpPr>
        <p:sp>
          <p:nvSpPr>
            <p:cNvPr id="575" name="Shape 575"/>
            <p:cNvSpPr/>
            <p:nvPr/>
          </p:nvSpPr>
          <p:spPr>
            <a:xfrm>
              <a:off x="732125" y="2958550"/>
              <a:ext cx="130325" cy="474950"/>
            </a:xfrm>
            <a:custGeom>
              <a:avLst/>
              <a:gdLst/>
              <a:ahLst/>
              <a:cxnLst/>
              <a:rect l="0" t="0" r="0" b="0"/>
              <a:pathLst>
                <a:path w="5213" h="18998" fill="none" extrusionOk="0">
                  <a:moveTo>
                    <a:pt x="4336" y="14443"/>
                  </a:moveTo>
                  <a:lnTo>
                    <a:pt x="4336" y="1754"/>
                  </a:lnTo>
                  <a:lnTo>
                    <a:pt x="4336" y="1754"/>
                  </a:lnTo>
                  <a:lnTo>
                    <a:pt x="4336" y="1584"/>
                  </a:lnTo>
                  <a:lnTo>
                    <a:pt x="4311" y="1389"/>
                  </a:lnTo>
                  <a:lnTo>
                    <a:pt x="4262" y="1243"/>
                  </a:lnTo>
                  <a:lnTo>
                    <a:pt x="4214" y="1073"/>
                  </a:lnTo>
                  <a:lnTo>
                    <a:pt x="4141" y="926"/>
                  </a:lnTo>
                  <a:lnTo>
                    <a:pt x="4043" y="780"/>
                  </a:lnTo>
                  <a:lnTo>
                    <a:pt x="3946" y="634"/>
                  </a:lnTo>
                  <a:lnTo>
                    <a:pt x="3824" y="512"/>
                  </a:lnTo>
                  <a:lnTo>
                    <a:pt x="3702" y="415"/>
                  </a:lnTo>
                  <a:lnTo>
                    <a:pt x="3580" y="318"/>
                  </a:lnTo>
                  <a:lnTo>
                    <a:pt x="3434" y="220"/>
                  </a:lnTo>
                  <a:lnTo>
                    <a:pt x="3288" y="147"/>
                  </a:lnTo>
                  <a:lnTo>
                    <a:pt x="3118" y="98"/>
                  </a:lnTo>
                  <a:lnTo>
                    <a:pt x="2947" y="50"/>
                  </a:lnTo>
                  <a:lnTo>
                    <a:pt x="2777" y="25"/>
                  </a:lnTo>
                  <a:lnTo>
                    <a:pt x="2606" y="1"/>
                  </a:lnTo>
                  <a:lnTo>
                    <a:pt x="2606" y="1"/>
                  </a:lnTo>
                  <a:lnTo>
                    <a:pt x="2436" y="25"/>
                  </a:lnTo>
                  <a:lnTo>
                    <a:pt x="2265" y="50"/>
                  </a:lnTo>
                  <a:lnTo>
                    <a:pt x="2095" y="98"/>
                  </a:lnTo>
                  <a:lnTo>
                    <a:pt x="1924" y="147"/>
                  </a:lnTo>
                  <a:lnTo>
                    <a:pt x="1778" y="220"/>
                  </a:lnTo>
                  <a:lnTo>
                    <a:pt x="1632" y="318"/>
                  </a:lnTo>
                  <a:lnTo>
                    <a:pt x="1510" y="415"/>
                  </a:lnTo>
                  <a:lnTo>
                    <a:pt x="1389" y="512"/>
                  </a:lnTo>
                  <a:lnTo>
                    <a:pt x="1267" y="634"/>
                  </a:lnTo>
                  <a:lnTo>
                    <a:pt x="1169" y="780"/>
                  </a:lnTo>
                  <a:lnTo>
                    <a:pt x="1072" y="926"/>
                  </a:lnTo>
                  <a:lnTo>
                    <a:pt x="999" y="1073"/>
                  </a:lnTo>
                  <a:lnTo>
                    <a:pt x="950" y="1243"/>
                  </a:lnTo>
                  <a:lnTo>
                    <a:pt x="901" y="1389"/>
                  </a:lnTo>
                  <a:lnTo>
                    <a:pt x="877" y="1584"/>
                  </a:lnTo>
                  <a:lnTo>
                    <a:pt x="877" y="1754"/>
                  </a:lnTo>
                  <a:lnTo>
                    <a:pt x="877" y="14443"/>
                  </a:lnTo>
                  <a:lnTo>
                    <a:pt x="877" y="14443"/>
                  </a:lnTo>
                  <a:lnTo>
                    <a:pt x="682" y="14638"/>
                  </a:lnTo>
                  <a:lnTo>
                    <a:pt x="512" y="14833"/>
                  </a:lnTo>
                  <a:lnTo>
                    <a:pt x="366" y="15052"/>
                  </a:lnTo>
                  <a:lnTo>
                    <a:pt x="244" y="15296"/>
                  </a:lnTo>
                  <a:lnTo>
                    <a:pt x="146" y="15564"/>
                  </a:lnTo>
                  <a:lnTo>
                    <a:pt x="73" y="15832"/>
                  </a:lnTo>
                  <a:lnTo>
                    <a:pt x="25" y="16100"/>
                  </a:lnTo>
                  <a:lnTo>
                    <a:pt x="0" y="16392"/>
                  </a:lnTo>
                  <a:lnTo>
                    <a:pt x="0" y="16392"/>
                  </a:lnTo>
                  <a:lnTo>
                    <a:pt x="25" y="16635"/>
                  </a:lnTo>
                  <a:lnTo>
                    <a:pt x="49" y="16903"/>
                  </a:lnTo>
                  <a:lnTo>
                    <a:pt x="122" y="17147"/>
                  </a:lnTo>
                  <a:lnTo>
                    <a:pt x="195" y="17390"/>
                  </a:lnTo>
                  <a:lnTo>
                    <a:pt x="317" y="17634"/>
                  </a:lnTo>
                  <a:lnTo>
                    <a:pt x="439" y="17829"/>
                  </a:lnTo>
                  <a:lnTo>
                    <a:pt x="609" y="18048"/>
                  </a:lnTo>
                  <a:lnTo>
                    <a:pt x="755" y="18218"/>
                  </a:lnTo>
                  <a:lnTo>
                    <a:pt x="950" y="18389"/>
                  </a:lnTo>
                  <a:lnTo>
                    <a:pt x="1145" y="18535"/>
                  </a:lnTo>
                  <a:lnTo>
                    <a:pt x="1364" y="18681"/>
                  </a:lnTo>
                  <a:lnTo>
                    <a:pt x="1583" y="18779"/>
                  </a:lnTo>
                  <a:lnTo>
                    <a:pt x="1827" y="18876"/>
                  </a:lnTo>
                  <a:lnTo>
                    <a:pt x="2070" y="18925"/>
                  </a:lnTo>
                  <a:lnTo>
                    <a:pt x="2338" y="18973"/>
                  </a:lnTo>
                  <a:lnTo>
                    <a:pt x="2606" y="18998"/>
                  </a:lnTo>
                  <a:lnTo>
                    <a:pt x="2606" y="18998"/>
                  </a:lnTo>
                  <a:lnTo>
                    <a:pt x="2874" y="18973"/>
                  </a:lnTo>
                  <a:lnTo>
                    <a:pt x="3142" y="18925"/>
                  </a:lnTo>
                  <a:lnTo>
                    <a:pt x="3386" y="18876"/>
                  </a:lnTo>
                  <a:lnTo>
                    <a:pt x="3629" y="18779"/>
                  </a:lnTo>
                  <a:lnTo>
                    <a:pt x="3848" y="18681"/>
                  </a:lnTo>
                  <a:lnTo>
                    <a:pt x="4068" y="18535"/>
                  </a:lnTo>
                  <a:lnTo>
                    <a:pt x="4262" y="18389"/>
                  </a:lnTo>
                  <a:lnTo>
                    <a:pt x="4457" y="18218"/>
                  </a:lnTo>
                  <a:lnTo>
                    <a:pt x="4603" y="18048"/>
                  </a:lnTo>
                  <a:lnTo>
                    <a:pt x="4774" y="17829"/>
                  </a:lnTo>
                  <a:lnTo>
                    <a:pt x="4896" y="17634"/>
                  </a:lnTo>
                  <a:lnTo>
                    <a:pt x="5017" y="17390"/>
                  </a:lnTo>
                  <a:lnTo>
                    <a:pt x="5091" y="17147"/>
                  </a:lnTo>
                  <a:lnTo>
                    <a:pt x="5164" y="16903"/>
                  </a:lnTo>
                  <a:lnTo>
                    <a:pt x="5188" y="16635"/>
                  </a:lnTo>
                  <a:lnTo>
                    <a:pt x="5212" y="16392"/>
                  </a:lnTo>
                  <a:lnTo>
                    <a:pt x="5212" y="16392"/>
                  </a:lnTo>
                  <a:lnTo>
                    <a:pt x="5188" y="16100"/>
                  </a:lnTo>
                  <a:lnTo>
                    <a:pt x="5139" y="15832"/>
                  </a:lnTo>
                  <a:lnTo>
                    <a:pt x="5066" y="15564"/>
                  </a:lnTo>
                  <a:lnTo>
                    <a:pt x="4969" y="15296"/>
                  </a:lnTo>
                  <a:lnTo>
                    <a:pt x="4847" y="15052"/>
                  </a:lnTo>
                  <a:lnTo>
                    <a:pt x="4701" y="14833"/>
                  </a:lnTo>
                  <a:lnTo>
                    <a:pt x="4530" y="14638"/>
                  </a:lnTo>
                  <a:lnTo>
                    <a:pt x="4336" y="14443"/>
                  </a:lnTo>
                  <a:lnTo>
                    <a:pt x="4336" y="1444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6" name="Shape 576"/>
            <p:cNvSpPr/>
            <p:nvPr/>
          </p:nvSpPr>
          <p:spPr>
            <a:xfrm>
              <a:off x="756475" y="3090675"/>
              <a:ext cx="81625" cy="318475"/>
            </a:xfrm>
            <a:custGeom>
              <a:avLst/>
              <a:gdLst/>
              <a:ahLst/>
              <a:cxnLst/>
              <a:rect l="0" t="0" r="0" b="0"/>
              <a:pathLst>
                <a:path w="3265" h="12739" fill="none" extrusionOk="0">
                  <a:moveTo>
                    <a:pt x="2387" y="1"/>
                  </a:moveTo>
                  <a:lnTo>
                    <a:pt x="877" y="1"/>
                  </a:lnTo>
                  <a:lnTo>
                    <a:pt x="877" y="9158"/>
                  </a:lnTo>
                  <a:lnTo>
                    <a:pt x="877" y="9158"/>
                  </a:lnTo>
                  <a:lnTo>
                    <a:pt x="853" y="9353"/>
                  </a:lnTo>
                  <a:lnTo>
                    <a:pt x="780" y="9548"/>
                  </a:lnTo>
                  <a:lnTo>
                    <a:pt x="682" y="9719"/>
                  </a:lnTo>
                  <a:lnTo>
                    <a:pt x="536" y="9889"/>
                  </a:lnTo>
                  <a:lnTo>
                    <a:pt x="536" y="9889"/>
                  </a:lnTo>
                  <a:lnTo>
                    <a:pt x="415" y="10011"/>
                  </a:lnTo>
                  <a:lnTo>
                    <a:pt x="317" y="10133"/>
                  </a:lnTo>
                  <a:lnTo>
                    <a:pt x="220" y="10279"/>
                  </a:lnTo>
                  <a:lnTo>
                    <a:pt x="147" y="10425"/>
                  </a:lnTo>
                  <a:lnTo>
                    <a:pt x="74" y="10595"/>
                  </a:lnTo>
                  <a:lnTo>
                    <a:pt x="49" y="10766"/>
                  </a:lnTo>
                  <a:lnTo>
                    <a:pt x="1" y="10936"/>
                  </a:lnTo>
                  <a:lnTo>
                    <a:pt x="1" y="11107"/>
                  </a:lnTo>
                  <a:lnTo>
                    <a:pt x="1" y="11107"/>
                  </a:lnTo>
                  <a:lnTo>
                    <a:pt x="1" y="11253"/>
                  </a:lnTo>
                  <a:lnTo>
                    <a:pt x="25" y="11423"/>
                  </a:lnTo>
                  <a:lnTo>
                    <a:pt x="74" y="11570"/>
                  </a:lnTo>
                  <a:lnTo>
                    <a:pt x="122" y="11740"/>
                  </a:lnTo>
                  <a:lnTo>
                    <a:pt x="195" y="11862"/>
                  </a:lnTo>
                  <a:lnTo>
                    <a:pt x="293" y="12008"/>
                  </a:lnTo>
                  <a:lnTo>
                    <a:pt x="366" y="12130"/>
                  </a:lnTo>
                  <a:lnTo>
                    <a:pt x="488" y="12251"/>
                  </a:lnTo>
                  <a:lnTo>
                    <a:pt x="585" y="12349"/>
                  </a:lnTo>
                  <a:lnTo>
                    <a:pt x="731" y="12446"/>
                  </a:lnTo>
                  <a:lnTo>
                    <a:pt x="853" y="12519"/>
                  </a:lnTo>
                  <a:lnTo>
                    <a:pt x="999" y="12592"/>
                  </a:lnTo>
                  <a:lnTo>
                    <a:pt x="1145" y="12666"/>
                  </a:lnTo>
                  <a:lnTo>
                    <a:pt x="1316" y="12690"/>
                  </a:lnTo>
                  <a:lnTo>
                    <a:pt x="1462" y="12714"/>
                  </a:lnTo>
                  <a:lnTo>
                    <a:pt x="1632" y="12739"/>
                  </a:lnTo>
                  <a:lnTo>
                    <a:pt x="1632" y="12739"/>
                  </a:lnTo>
                  <a:lnTo>
                    <a:pt x="1803" y="12714"/>
                  </a:lnTo>
                  <a:lnTo>
                    <a:pt x="1949" y="12690"/>
                  </a:lnTo>
                  <a:lnTo>
                    <a:pt x="2119" y="12666"/>
                  </a:lnTo>
                  <a:lnTo>
                    <a:pt x="2266" y="12592"/>
                  </a:lnTo>
                  <a:lnTo>
                    <a:pt x="2412" y="12519"/>
                  </a:lnTo>
                  <a:lnTo>
                    <a:pt x="2533" y="12446"/>
                  </a:lnTo>
                  <a:lnTo>
                    <a:pt x="2680" y="12349"/>
                  </a:lnTo>
                  <a:lnTo>
                    <a:pt x="2777" y="12251"/>
                  </a:lnTo>
                  <a:lnTo>
                    <a:pt x="2899" y="12130"/>
                  </a:lnTo>
                  <a:lnTo>
                    <a:pt x="2972" y="12008"/>
                  </a:lnTo>
                  <a:lnTo>
                    <a:pt x="3069" y="11862"/>
                  </a:lnTo>
                  <a:lnTo>
                    <a:pt x="3142" y="11740"/>
                  </a:lnTo>
                  <a:lnTo>
                    <a:pt x="3191" y="11570"/>
                  </a:lnTo>
                  <a:lnTo>
                    <a:pt x="3240" y="11423"/>
                  </a:lnTo>
                  <a:lnTo>
                    <a:pt x="3264" y="11253"/>
                  </a:lnTo>
                  <a:lnTo>
                    <a:pt x="3264" y="11107"/>
                  </a:lnTo>
                  <a:lnTo>
                    <a:pt x="3264" y="11107"/>
                  </a:lnTo>
                  <a:lnTo>
                    <a:pt x="3264" y="10936"/>
                  </a:lnTo>
                  <a:lnTo>
                    <a:pt x="3215" y="10766"/>
                  </a:lnTo>
                  <a:lnTo>
                    <a:pt x="3191" y="10595"/>
                  </a:lnTo>
                  <a:lnTo>
                    <a:pt x="3118" y="10425"/>
                  </a:lnTo>
                  <a:lnTo>
                    <a:pt x="3045" y="10279"/>
                  </a:lnTo>
                  <a:lnTo>
                    <a:pt x="2947" y="10133"/>
                  </a:lnTo>
                  <a:lnTo>
                    <a:pt x="2850" y="10011"/>
                  </a:lnTo>
                  <a:lnTo>
                    <a:pt x="2728" y="9889"/>
                  </a:lnTo>
                  <a:lnTo>
                    <a:pt x="2728" y="9889"/>
                  </a:lnTo>
                  <a:lnTo>
                    <a:pt x="2582" y="9719"/>
                  </a:lnTo>
                  <a:lnTo>
                    <a:pt x="2485" y="9548"/>
                  </a:lnTo>
                  <a:lnTo>
                    <a:pt x="2412" y="9353"/>
                  </a:lnTo>
                  <a:lnTo>
                    <a:pt x="2387" y="9158"/>
                  </a:lnTo>
                  <a:lnTo>
                    <a:pt x="2387"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7" name="Shape 577"/>
            <p:cNvSpPr/>
            <p:nvPr/>
          </p:nvSpPr>
          <p:spPr>
            <a:xfrm>
              <a:off x="802750" y="3129050"/>
              <a:ext cx="13425" cy="25"/>
            </a:xfrm>
            <a:custGeom>
              <a:avLst/>
              <a:gdLst/>
              <a:ahLst/>
              <a:cxnLst/>
              <a:rect l="0" t="0" r="0" b="0"/>
              <a:pathLst>
                <a:path w="537" h="1" fill="none" extrusionOk="0">
                  <a:moveTo>
                    <a:pt x="536"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8" name="Shape 578"/>
            <p:cNvSpPr/>
            <p:nvPr/>
          </p:nvSpPr>
          <p:spPr>
            <a:xfrm>
              <a:off x="802750" y="3162525"/>
              <a:ext cx="13425" cy="25"/>
            </a:xfrm>
            <a:custGeom>
              <a:avLst/>
              <a:gdLst/>
              <a:ahLst/>
              <a:cxnLst/>
              <a:rect l="0" t="0" r="0" b="0"/>
              <a:pathLst>
                <a:path w="537" h="1" fill="none" extrusionOk="0">
                  <a:moveTo>
                    <a:pt x="536"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9" name="Shape 579"/>
            <p:cNvSpPr/>
            <p:nvPr/>
          </p:nvSpPr>
          <p:spPr>
            <a:xfrm>
              <a:off x="802750" y="3196025"/>
              <a:ext cx="13425" cy="25"/>
            </a:xfrm>
            <a:custGeom>
              <a:avLst/>
              <a:gdLst/>
              <a:ahLst/>
              <a:cxnLst/>
              <a:rect l="0" t="0" r="0" b="0"/>
              <a:pathLst>
                <a:path w="537" h="1" fill="none" extrusionOk="0">
                  <a:moveTo>
                    <a:pt x="536"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0" name="Shape 580"/>
            <p:cNvSpPr/>
            <p:nvPr/>
          </p:nvSpPr>
          <p:spPr>
            <a:xfrm>
              <a:off x="802750" y="3229500"/>
              <a:ext cx="13425" cy="25"/>
            </a:xfrm>
            <a:custGeom>
              <a:avLst/>
              <a:gdLst/>
              <a:ahLst/>
              <a:cxnLst/>
              <a:rect l="0" t="0" r="0" b="0"/>
              <a:pathLst>
                <a:path w="537" h="1" fill="none" extrusionOk="0">
                  <a:moveTo>
                    <a:pt x="536"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1" name="Shape 581"/>
            <p:cNvSpPr/>
            <p:nvPr/>
          </p:nvSpPr>
          <p:spPr>
            <a:xfrm>
              <a:off x="802750" y="3263000"/>
              <a:ext cx="13425" cy="25"/>
            </a:xfrm>
            <a:custGeom>
              <a:avLst/>
              <a:gdLst/>
              <a:ahLst/>
              <a:cxnLst/>
              <a:rect l="0" t="0" r="0" b="0"/>
              <a:pathLst>
                <a:path w="537" h="1" fill="none" extrusionOk="0">
                  <a:moveTo>
                    <a:pt x="536"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2" name="Shape 582"/>
            <p:cNvSpPr/>
            <p:nvPr/>
          </p:nvSpPr>
          <p:spPr>
            <a:xfrm>
              <a:off x="802750" y="3296475"/>
              <a:ext cx="13425" cy="25"/>
            </a:xfrm>
            <a:custGeom>
              <a:avLst/>
              <a:gdLst/>
              <a:ahLst/>
              <a:cxnLst/>
              <a:rect l="0" t="0" r="0" b="0"/>
              <a:pathLst>
                <a:path w="537" h="1" fill="none" extrusionOk="0">
                  <a:moveTo>
                    <a:pt x="536"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83" name="Shape 583"/>
          <p:cNvSpPr/>
          <p:nvPr/>
        </p:nvSpPr>
        <p:spPr>
          <a:xfrm>
            <a:off x="1585360" y="2479805"/>
            <a:ext cx="285207" cy="366067"/>
          </a:xfrm>
          <a:custGeom>
            <a:avLst/>
            <a:gdLst/>
            <a:ahLst/>
            <a:cxnLst/>
            <a:rect l="0" t="0" r="0" b="0"/>
            <a:pathLst>
              <a:path w="15978" h="20508" fill="none" extrusionOk="0">
                <a:moveTo>
                  <a:pt x="15977" y="1292"/>
                </a:moveTo>
                <a:lnTo>
                  <a:pt x="15977" y="19217"/>
                </a:lnTo>
                <a:lnTo>
                  <a:pt x="15977" y="19217"/>
                </a:lnTo>
                <a:lnTo>
                  <a:pt x="15953" y="19485"/>
                </a:lnTo>
                <a:lnTo>
                  <a:pt x="15880" y="19728"/>
                </a:lnTo>
                <a:lnTo>
                  <a:pt x="15758" y="19948"/>
                </a:lnTo>
                <a:lnTo>
                  <a:pt x="15612" y="20142"/>
                </a:lnTo>
                <a:lnTo>
                  <a:pt x="15417" y="20289"/>
                </a:lnTo>
                <a:lnTo>
                  <a:pt x="15198" y="20410"/>
                </a:lnTo>
                <a:lnTo>
                  <a:pt x="14955" y="20483"/>
                </a:lnTo>
                <a:lnTo>
                  <a:pt x="14711" y="20508"/>
                </a:lnTo>
                <a:lnTo>
                  <a:pt x="1267" y="20508"/>
                </a:lnTo>
                <a:lnTo>
                  <a:pt x="1267" y="20508"/>
                </a:lnTo>
                <a:lnTo>
                  <a:pt x="1023" y="20483"/>
                </a:lnTo>
                <a:lnTo>
                  <a:pt x="780" y="20410"/>
                </a:lnTo>
                <a:lnTo>
                  <a:pt x="561" y="20289"/>
                </a:lnTo>
                <a:lnTo>
                  <a:pt x="366" y="20142"/>
                </a:lnTo>
                <a:lnTo>
                  <a:pt x="220" y="19948"/>
                </a:lnTo>
                <a:lnTo>
                  <a:pt x="98" y="19728"/>
                </a:lnTo>
                <a:lnTo>
                  <a:pt x="25" y="19485"/>
                </a:lnTo>
                <a:lnTo>
                  <a:pt x="1" y="19217"/>
                </a:lnTo>
                <a:lnTo>
                  <a:pt x="1" y="1292"/>
                </a:lnTo>
                <a:lnTo>
                  <a:pt x="1" y="1292"/>
                </a:lnTo>
                <a:lnTo>
                  <a:pt x="25" y="1024"/>
                </a:lnTo>
                <a:lnTo>
                  <a:pt x="98" y="780"/>
                </a:lnTo>
                <a:lnTo>
                  <a:pt x="220" y="561"/>
                </a:lnTo>
                <a:lnTo>
                  <a:pt x="366" y="366"/>
                </a:lnTo>
                <a:lnTo>
                  <a:pt x="561" y="220"/>
                </a:lnTo>
                <a:lnTo>
                  <a:pt x="780" y="98"/>
                </a:lnTo>
                <a:lnTo>
                  <a:pt x="1023" y="25"/>
                </a:lnTo>
                <a:lnTo>
                  <a:pt x="1267" y="1"/>
                </a:lnTo>
                <a:lnTo>
                  <a:pt x="14711" y="1"/>
                </a:lnTo>
                <a:lnTo>
                  <a:pt x="14711" y="1"/>
                </a:lnTo>
                <a:lnTo>
                  <a:pt x="14955" y="25"/>
                </a:lnTo>
                <a:lnTo>
                  <a:pt x="15198" y="98"/>
                </a:lnTo>
                <a:lnTo>
                  <a:pt x="15417" y="220"/>
                </a:lnTo>
                <a:lnTo>
                  <a:pt x="15612" y="366"/>
                </a:lnTo>
                <a:lnTo>
                  <a:pt x="15758" y="561"/>
                </a:lnTo>
                <a:lnTo>
                  <a:pt x="15880" y="780"/>
                </a:lnTo>
                <a:lnTo>
                  <a:pt x="15953" y="1024"/>
                </a:lnTo>
                <a:lnTo>
                  <a:pt x="15977" y="1292"/>
                </a:lnTo>
                <a:lnTo>
                  <a:pt x="15977" y="1292"/>
                </a:lnTo>
                <a:close/>
                <a:moveTo>
                  <a:pt x="7989" y="19899"/>
                </a:moveTo>
                <a:lnTo>
                  <a:pt x="7989" y="19899"/>
                </a:lnTo>
                <a:lnTo>
                  <a:pt x="8159" y="19875"/>
                </a:lnTo>
                <a:lnTo>
                  <a:pt x="8306" y="19826"/>
                </a:lnTo>
                <a:lnTo>
                  <a:pt x="8452" y="19753"/>
                </a:lnTo>
                <a:lnTo>
                  <a:pt x="8574" y="19655"/>
                </a:lnTo>
                <a:lnTo>
                  <a:pt x="8671" y="19534"/>
                </a:lnTo>
                <a:lnTo>
                  <a:pt x="8744" y="19387"/>
                </a:lnTo>
                <a:lnTo>
                  <a:pt x="8793" y="19241"/>
                </a:lnTo>
                <a:lnTo>
                  <a:pt x="8817" y="19071"/>
                </a:lnTo>
                <a:lnTo>
                  <a:pt x="8817" y="19071"/>
                </a:lnTo>
                <a:lnTo>
                  <a:pt x="8793" y="18900"/>
                </a:lnTo>
                <a:lnTo>
                  <a:pt x="8744" y="18754"/>
                </a:lnTo>
                <a:lnTo>
                  <a:pt x="8671" y="18608"/>
                </a:lnTo>
                <a:lnTo>
                  <a:pt x="8574" y="18486"/>
                </a:lnTo>
                <a:lnTo>
                  <a:pt x="8452" y="18389"/>
                </a:lnTo>
                <a:lnTo>
                  <a:pt x="8306" y="18316"/>
                </a:lnTo>
                <a:lnTo>
                  <a:pt x="8159" y="18267"/>
                </a:lnTo>
                <a:lnTo>
                  <a:pt x="7989" y="18243"/>
                </a:lnTo>
                <a:lnTo>
                  <a:pt x="7989" y="18243"/>
                </a:lnTo>
                <a:lnTo>
                  <a:pt x="7819" y="18267"/>
                </a:lnTo>
                <a:lnTo>
                  <a:pt x="7672" y="18316"/>
                </a:lnTo>
                <a:lnTo>
                  <a:pt x="7526" y="18389"/>
                </a:lnTo>
                <a:lnTo>
                  <a:pt x="7404" y="18486"/>
                </a:lnTo>
                <a:lnTo>
                  <a:pt x="7307" y="18608"/>
                </a:lnTo>
                <a:lnTo>
                  <a:pt x="7234" y="18754"/>
                </a:lnTo>
                <a:lnTo>
                  <a:pt x="7185" y="18900"/>
                </a:lnTo>
                <a:lnTo>
                  <a:pt x="7161" y="19071"/>
                </a:lnTo>
                <a:lnTo>
                  <a:pt x="7161" y="19071"/>
                </a:lnTo>
                <a:lnTo>
                  <a:pt x="7185" y="19241"/>
                </a:lnTo>
                <a:lnTo>
                  <a:pt x="7234" y="19387"/>
                </a:lnTo>
                <a:lnTo>
                  <a:pt x="7307" y="19534"/>
                </a:lnTo>
                <a:lnTo>
                  <a:pt x="7404" y="19655"/>
                </a:lnTo>
                <a:lnTo>
                  <a:pt x="7526" y="19753"/>
                </a:lnTo>
                <a:lnTo>
                  <a:pt x="7672" y="19826"/>
                </a:lnTo>
                <a:lnTo>
                  <a:pt x="7819" y="19875"/>
                </a:lnTo>
                <a:lnTo>
                  <a:pt x="7989" y="19899"/>
                </a:lnTo>
                <a:lnTo>
                  <a:pt x="7989" y="19899"/>
                </a:lnTo>
                <a:close/>
                <a:moveTo>
                  <a:pt x="14394" y="1584"/>
                </a:moveTo>
                <a:lnTo>
                  <a:pt x="1584" y="1584"/>
                </a:lnTo>
                <a:lnTo>
                  <a:pt x="1584" y="17634"/>
                </a:lnTo>
                <a:lnTo>
                  <a:pt x="14394" y="17634"/>
                </a:lnTo>
                <a:lnTo>
                  <a:pt x="14394" y="158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4" name="Shape 584"/>
          <p:cNvSpPr/>
          <p:nvPr/>
        </p:nvSpPr>
        <p:spPr>
          <a:xfrm>
            <a:off x="1142399" y="2479805"/>
            <a:ext cx="211308" cy="366067"/>
          </a:xfrm>
          <a:custGeom>
            <a:avLst/>
            <a:gdLst/>
            <a:ahLst/>
            <a:cxnLst/>
            <a:rect l="0" t="0" r="0" b="0"/>
            <a:pathLst>
              <a:path w="11838" h="20508" fill="none" extrusionOk="0">
                <a:moveTo>
                  <a:pt x="10547" y="1"/>
                </a:moveTo>
                <a:lnTo>
                  <a:pt x="1292" y="1"/>
                </a:lnTo>
                <a:lnTo>
                  <a:pt x="1292" y="1"/>
                </a:lnTo>
                <a:lnTo>
                  <a:pt x="1024" y="25"/>
                </a:lnTo>
                <a:lnTo>
                  <a:pt x="780" y="98"/>
                </a:lnTo>
                <a:lnTo>
                  <a:pt x="561" y="220"/>
                </a:lnTo>
                <a:lnTo>
                  <a:pt x="366" y="366"/>
                </a:lnTo>
                <a:lnTo>
                  <a:pt x="220" y="561"/>
                </a:lnTo>
                <a:lnTo>
                  <a:pt x="98" y="780"/>
                </a:lnTo>
                <a:lnTo>
                  <a:pt x="25" y="1024"/>
                </a:lnTo>
                <a:lnTo>
                  <a:pt x="1" y="1292"/>
                </a:lnTo>
                <a:lnTo>
                  <a:pt x="1" y="19217"/>
                </a:lnTo>
                <a:lnTo>
                  <a:pt x="1" y="19217"/>
                </a:lnTo>
                <a:lnTo>
                  <a:pt x="25" y="19485"/>
                </a:lnTo>
                <a:lnTo>
                  <a:pt x="98" y="19728"/>
                </a:lnTo>
                <a:lnTo>
                  <a:pt x="220" y="19948"/>
                </a:lnTo>
                <a:lnTo>
                  <a:pt x="366" y="20142"/>
                </a:lnTo>
                <a:lnTo>
                  <a:pt x="561" y="20289"/>
                </a:lnTo>
                <a:lnTo>
                  <a:pt x="780" y="20410"/>
                </a:lnTo>
                <a:lnTo>
                  <a:pt x="1024" y="20483"/>
                </a:lnTo>
                <a:lnTo>
                  <a:pt x="1292" y="20508"/>
                </a:lnTo>
                <a:lnTo>
                  <a:pt x="10547" y="20508"/>
                </a:lnTo>
                <a:lnTo>
                  <a:pt x="10547" y="20508"/>
                </a:lnTo>
                <a:lnTo>
                  <a:pt x="10814" y="20483"/>
                </a:lnTo>
                <a:lnTo>
                  <a:pt x="11058" y="20410"/>
                </a:lnTo>
                <a:lnTo>
                  <a:pt x="11277" y="20289"/>
                </a:lnTo>
                <a:lnTo>
                  <a:pt x="11472" y="20142"/>
                </a:lnTo>
                <a:lnTo>
                  <a:pt x="11618" y="19948"/>
                </a:lnTo>
                <a:lnTo>
                  <a:pt x="11740" y="19728"/>
                </a:lnTo>
                <a:lnTo>
                  <a:pt x="11813" y="19485"/>
                </a:lnTo>
                <a:lnTo>
                  <a:pt x="11837" y="19217"/>
                </a:lnTo>
                <a:lnTo>
                  <a:pt x="11837" y="1292"/>
                </a:lnTo>
                <a:lnTo>
                  <a:pt x="11837" y="1292"/>
                </a:lnTo>
                <a:lnTo>
                  <a:pt x="11813" y="1024"/>
                </a:lnTo>
                <a:lnTo>
                  <a:pt x="11740" y="780"/>
                </a:lnTo>
                <a:lnTo>
                  <a:pt x="11618" y="561"/>
                </a:lnTo>
                <a:lnTo>
                  <a:pt x="11472" y="366"/>
                </a:lnTo>
                <a:lnTo>
                  <a:pt x="11277" y="220"/>
                </a:lnTo>
                <a:lnTo>
                  <a:pt x="11058" y="98"/>
                </a:lnTo>
                <a:lnTo>
                  <a:pt x="10814" y="25"/>
                </a:lnTo>
                <a:lnTo>
                  <a:pt x="10547" y="1"/>
                </a:lnTo>
                <a:lnTo>
                  <a:pt x="10547" y="1"/>
                </a:lnTo>
                <a:close/>
                <a:moveTo>
                  <a:pt x="5554" y="975"/>
                </a:moveTo>
                <a:lnTo>
                  <a:pt x="6284" y="975"/>
                </a:lnTo>
                <a:lnTo>
                  <a:pt x="6284" y="975"/>
                </a:lnTo>
                <a:lnTo>
                  <a:pt x="6406" y="999"/>
                </a:lnTo>
                <a:lnTo>
                  <a:pt x="6479" y="1073"/>
                </a:lnTo>
                <a:lnTo>
                  <a:pt x="6552" y="1146"/>
                </a:lnTo>
                <a:lnTo>
                  <a:pt x="6577" y="1267"/>
                </a:lnTo>
                <a:lnTo>
                  <a:pt x="6577" y="1267"/>
                </a:lnTo>
                <a:lnTo>
                  <a:pt x="6552" y="1365"/>
                </a:lnTo>
                <a:lnTo>
                  <a:pt x="6479" y="1462"/>
                </a:lnTo>
                <a:lnTo>
                  <a:pt x="6406" y="1511"/>
                </a:lnTo>
                <a:lnTo>
                  <a:pt x="6284" y="1535"/>
                </a:lnTo>
                <a:lnTo>
                  <a:pt x="5554" y="1535"/>
                </a:lnTo>
                <a:lnTo>
                  <a:pt x="5554" y="1535"/>
                </a:lnTo>
                <a:lnTo>
                  <a:pt x="5432" y="1511"/>
                </a:lnTo>
                <a:lnTo>
                  <a:pt x="5359" y="1462"/>
                </a:lnTo>
                <a:lnTo>
                  <a:pt x="5286" y="1365"/>
                </a:lnTo>
                <a:lnTo>
                  <a:pt x="5262" y="1267"/>
                </a:lnTo>
                <a:lnTo>
                  <a:pt x="5262" y="1267"/>
                </a:lnTo>
                <a:lnTo>
                  <a:pt x="5286" y="1146"/>
                </a:lnTo>
                <a:lnTo>
                  <a:pt x="5359" y="1073"/>
                </a:lnTo>
                <a:lnTo>
                  <a:pt x="5432" y="999"/>
                </a:lnTo>
                <a:lnTo>
                  <a:pt x="5554" y="975"/>
                </a:lnTo>
                <a:lnTo>
                  <a:pt x="5554" y="975"/>
                </a:lnTo>
                <a:close/>
                <a:moveTo>
                  <a:pt x="5919" y="19436"/>
                </a:moveTo>
                <a:lnTo>
                  <a:pt x="5919" y="19436"/>
                </a:lnTo>
                <a:lnTo>
                  <a:pt x="5749" y="19412"/>
                </a:lnTo>
                <a:lnTo>
                  <a:pt x="5578" y="19363"/>
                </a:lnTo>
                <a:lnTo>
                  <a:pt x="5432" y="19290"/>
                </a:lnTo>
                <a:lnTo>
                  <a:pt x="5310" y="19193"/>
                </a:lnTo>
                <a:lnTo>
                  <a:pt x="5213" y="19071"/>
                </a:lnTo>
                <a:lnTo>
                  <a:pt x="5140" y="18925"/>
                </a:lnTo>
                <a:lnTo>
                  <a:pt x="5091" y="18754"/>
                </a:lnTo>
                <a:lnTo>
                  <a:pt x="5067" y="18584"/>
                </a:lnTo>
                <a:lnTo>
                  <a:pt x="5067" y="18584"/>
                </a:lnTo>
                <a:lnTo>
                  <a:pt x="5091" y="18413"/>
                </a:lnTo>
                <a:lnTo>
                  <a:pt x="5140" y="18243"/>
                </a:lnTo>
                <a:lnTo>
                  <a:pt x="5213" y="18097"/>
                </a:lnTo>
                <a:lnTo>
                  <a:pt x="5310" y="17975"/>
                </a:lnTo>
                <a:lnTo>
                  <a:pt x="5432" y="17877"/>
                </a:lnTo>
                <a:lnTo>
                  <a:pt x="5578" y="17804"/>
                </a:lnTo>
                <a:lnTo>
                  <a:pt x="5749" y="17756"/>
                </a:lnTo>
                <a:lnTo>
                  <a:pt x="5919" y="17731"/>
                </a:lnTo>
                <a:lnTo>
                  <a:pt x="5919" y="17731"/>
                </a:lnTo>
                <a:lnTo>
                  <a:pt x="6090" y="17756"/>
                </a:lnTo>
                <a:lnTo>
                  <a:pt x="6260" y="17804"/>
                </a:lnTo>
                <a:lnTo>
                  <a:pt x="6406" y="17877"/>
                </a:lnTo>
                <a:lnTo>
                  <a:pt x="6528" y="17975"/>
                </a:lnTo>
                <a:lnTo>
                  <a:pt x="6625" y="18097"/>
                </a:lnTo>
                <a:lnTo>
                  <a:pt x="6699" y="18243"/>
                </a:lnTo>
                <a:lnTo>
                  <a:pt x="6747" y="18413"/>
                </a:lnTo>
                <a:lnTo>
                  <a:pt x="6772" y="18584"/>
                </a:lnTo>
                <a:lnTo>
                  <a:pt x="6772" y="18584"/>
                </a:lnTo>
                <a:lnTo>
                  <a:pt x="6747" y="18754"/>
                </a:lnTo>
                <a:lnTo>
                  <a:pt x="6699" y="18925"/>
                </a:lnTo>
                <a:lnTo>
                  <a:pt x="6625" y="19071"/>
                </a:lnTo>
                <a:lnTo>
                  <a:pt x="6528" y="19193"/>
                </a:lnTo>
                <a:lnTo>
                  <a:pt x="6406" y="19290"/>
                </a:lnTo>
                <a:lnTo>
                  <a:pt x="6260" y="19363"/>
                </a:lnTo>
                <a:lnTo>
                  <a:pt x="6090" y="19412"/>
                </a:lnTo>
                <a:lnTo>
                  <a:pt x="5919" y="19436"/>
                </a:lnTo>
                <a:lnTo>
                  <a:pt x="5919" y="19436"/>
                </a:lnTo>
                <a:close/>
                <a:moveTo>
                  <a:pt x="10547" y="16660"/>
                </a:moveTo>
                <a:lnTo>
                  <a:pt x="1292" y="16660"/>
                </a:lnTo>
                <a:lnTo>
                  <a:pt x="1292" y="2558"/>
                </a:lnTo>
                <a:lnTo>
                  <a:pt x="10547" y="2558"/>
                </a:lnTo>
                <a:lnTo>
                  <a:pt x="10547" y="1666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85" name="Shape 585"/>
          <p:cNvGrpSpPr/>
          <p:nvPr/>
        </p:nvGrpSpPr>
        <p:grpSpPr>
          <a:xfrm>
            <a:off x="2043269" y="2504348"/>
            <a:ext cx="329546" cy="312160"/>
            <a:chOff x="2583100" y="2973775"/>
            <a:chExt cx="461550" cy="437200"/>
          </a:xfrm>
        </p:grpSpPr>
        <p:sp>
          <p:nvSpPr>
            <p:cNvPr id="586" name="Shape 586"/>
            <p:cNvSpPr/>
            <p:nvPr/>
          </p:nvSpPr>
          <p:spPr>
            <a:xfrm>
              <a:off x="2701225" y="3315975"/>
              <a:ext cx="225300" cy="95000"/>
            </a:xfrm>
            <a:custGeom>
              <a:avLst/>
              <a:gdLst/>
              <a:ahLst/>
              <a:cxnLst/>
              <a:rect l="0" t="0" r="0" b="0"/>
              <a:pathLst>
                <a:path w="9012" h="3800" fill="none" extrusionOk="0">
                  <a:moveTo>
                    <a:pt x="2947" y="0"/>
                  </a:moveTo>
                  <a:lnTo>
                    <a:pt x="2947" y="2947"/>
                  </a:lnTo>
                  <a:lnTo>
                    <a:pt x="853" y="2947"/>
                  </a:lnTo>
                  <a:lnTo>
                    <a:pt x="853" y="2947"/>
                  </a:lnTo>
                  <a:lnTo>
                    <a:pt x="682" y="2947"/>
                  </a:lnTo>
                  <a:lnTo>
                    <a:pt x="512" y="2996"/>
                  </a:lnTo>
                  <a:lnTo>
                    <a:pt x="365" y="3093"/>
                  </a:lnTo>
                  <a:lnTo>
                    <a:pt x="244" y="3191"/>
                  </a:lnTo>
                  <a:lnTo>
                    <a:pt x="146" y="3313"/>
                  </a:lnTo>
                  <a:lnTo>
                    <a:pt x="49" y="3459"/>
                  </a:lnTo>
                  <a:lnTo>
                    <a:pt x="0" y="3629"/>
                  </a:lnTo>
                  <a:lnTo>
                    <a:pt x="0" y="3800"/>
                  </a:lnTo>
                  <a:lnTo>
                    <a:pt x="9011" y="3800"/>
                  </a:lnTo>
                  <a:lnTo>
                    <a:pt x="9011" y="3800"/>
                  </a:lnTo>
                  <a:lnTo>
                    <a:pt x="9011" y="3629"/>
                  </a:lnTo>
                  <a:lnTo>
                    <a:pt x="8963" y="3459"/>
                  </a:lnTo>
                  <a:lnTo>
                    <a:pt x="8865" y="3313"/>
                  </a:lnTo>
                  <a:lnTo>
                    <a:pt x="8768" y="3191"/>
                  </a:lnTo>
                  <a:lnTo>
                    <a:pt x="8646" y="3093"/>
                  </a:lnTo>
                  <a:lnTo>
                    <a:pt x="8500" y="2996"/>
                  </a:lnTo>
                  <a:lnTo>
                    <a:pt x="8330" y="2947"/>
                  </a:lnTo>
                  <a:lnTo>
                    <a:pt x="8159" y="2947"/>
                  </a:lnTo>
                  <a:lnTo>
                    <a:pt x="6065" y="2947"/>
                  </a:lnTo>
                  <a:lnTo>
                    <a:pt x="606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7" name="Shape 587"/>
            <p:cNvSpPr/>
            <p:nvPr/>
          </p:nvSpPr>
          <p:spPr>
            <a:xfrm>
              <a:off x="2583100" y="2973775"/>
              <a:ext cx="461550" cy="336125"/>
            </a:xfrm>
            <a:custGeom>
              <a:avLst/>
              <a:gdLst/>
              <a:ahLst/>
              <a:cxnLst/>
              <a:rect l="0" t="0" r="0" b="0"/>
              <a:pathLst>
                <a:path w="18462" h="13445" fill="none" extrusionOk="0">
                  <a:moveTo>
                    <a:pt x="17974" y="1"/>
                  </a:moveTo>
                  <a:lnTo>
                    <a:pt x="487" y="1"/>
                  </a:lnTo>
                  <a:lnTo>
                    <a:pt x="487" y="1"/>
                  </a:lnTo>
                  <a:lnTo>
                    <a:pt x="390" y="1"/>
                  </a:lnTo>
                  <a:lnTo>
                    <a:pt x="317" y="50"/>
                  </a:lnTo>
                  <a:lnTo>
                    <a:pt x="220" y="74"/>
                  </a:lnTo>
                  <a:lnTo>
                    <a:pt x="146" y="147"/>
                  </a:lnTo>
                  <a:lnTo>
                    <a:pt x="98" y="220"/>
                  </a:lnTo>
                  <a:lnTo>
                    <a:pt x="49" y="293"/>
                  </a:lnTo>
                  <a:lnTo>
                    <a:pt x="25" y="390"/>
                  </a:lnTo>
                  <a:lnTo>
                    <a:pt x="0" y="488"/>
                  </a:lnTo>
                  <a:lnTo>
                    <a:pt x="0" y="12958"/>
                  </a:lnTo>
                  <a:lnTo>
                    <a:pt x="0" y="12958"/>
                  </a:lnTo>
                  <a:lnTo>
                    <a:pt x="25" y="13055"/>
                  </a:lnTo>
                  <a:lnTo>
                    <a:pt x="49" y="13152"/>
                  </a:lnTo>
                  <a:lnTo>
                    <a:pt x="98" y="13226"/>
                  </a:lnTo>
                  <a:lnTo>
                    <a:pt x="146" y="13299"/>
                  </a:lnTo>
                  <a:lnTo>
                    <a:pt x="220" y="13372"/>
                  </a:lnTo>
                  <a:lnTo>
                    <a:pt x="317" y="13396"/>
                  </a:lnTo>
                  <a:lnTo>
                    <a:pt x="390" y="13445"/>
                  </a:lnTo>
                  <a:lnTo>
                    <a:pt x="487" y="13445"/>
                  </a:lnTo>
                  <a:lnTo>
                    <a:pt x="17974" y="13445"/>
                  </a:lnTo>
                  <a:lnTo>
                    <a:pt x="17974" y="13445"/>
                  </a:lnTo>
                  <a:lnTo>
                    <a:pt x="18072" y="13445"/>
                  </a:lnTo>
                  <a:lnTo>
                    <a:pt x="18145" y="13396"/>
                  </a:lnTo>
                  <a:lnTo>
                    <a:pt x="18242" y="13372"/>
                  </a:lnTo>
                  <a:lnTo>
                    <a:pt x="18315" y="13299"/>
                  </a:lnTo>
                  <a:lnTo>
                    <a:pt x="18364" y="13226"/>
                  </a:lnTo>
                  <a:lnTo>
                    <a:pt x="18413" y="13152"/>
                  </a:lnTo>
                  <a:lnTo>
                    <a:pt x="18437" y="13055"/>
                  </a:lnTo>
                  <a:lnTo>
                    <a:pt x="18461" y="12958"/>
                  </a:lnTo>
                  <a:lnTo>
                    <a:pt x="18461" y="488"/>
                  </a:lnTo>
                  <a:lnTo>
                    <a:pt x="18461" y="488"/>
                  </a:lnTo>
                  <a:lnTo>
                    <a:pt x="18437" y="390"/>
                  </a:lnTo>
                  <a:lnTo>
                    <a:pt x="18413" y="293"/>
                  </a:lnTo>
                  <a:lnTo>
                    <a:pt x="18364" y="220"/>
                  </a:lnTo>
                  <a:lnTo>
                    <a:pt x="18315" y="147"/>
                  </a:lnTo>
                  <a:lnTo>
                    <a:pt x="18242" y="74"/>
                  </a:lnTo>
                  <a:lnTo>
                    <a:pt x="18145" y="50"/>
                  </a:lnTo>
                  <a:lnTo>
                    <a:pt x="18072" y="1"/>
                  </a:lnTo>
                  <a:lnTo>
                    <a:pt x="17974" y="1"/>
                  </a:lnTo>
                  <a:lnTo>
                    <a:pt x="17974" y="1"/>
                  </a:lnTo>
                  <a:close/>
                  <a:moveTo>
                    <a:pt x="17000" y="11983"/>
                  </a:moveTo>
                  <a:lnTo>
                    <a:pt x="1462" y="11983"/>
                  </a:lnTo>
                  <a:lnTo>
                    <a:pt x="1462" y="1462"/>
                  </a:lnTo>
                  <a:lnTo>
                    <a:pt x="17000" y="1462"/>
                  </a:lnTo>
                  <a:lnTo>
                    <a:pt x="17000" y="1198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88" name="Shape 588"/>
          <p:cNvSpPr/>
          <p:nvPr/>
        </p:nvSpPr>
        <p:spPr>
          <a:xfrm>
            <a:off x="3496276" y="2511539"/>
            <a:ext cx="302593" cy="302593"/>
          </a:xfrm>
          <a:custGeom>
            <a:avLst/>
            <a:gdLst/>
            <a:ahLst/>
            <a:cxnLst/>
            <a:rect l="0" t="0" r="0" b="0"/>
            <a:pathLst>
              <a:path w="16952" h="16952" fill="none" extrusionOk="0">
                <a:moveTo>
                  <a:pt x="16173" y="7015"/>
                </a:moveTo>
                <a:lnTo>
                  <a:pt x="14419" y="6820"/>
                </a:lnTo>
                <a:lnTo>
                  <a:pt x="14419" y="6820"/>
                </a:lnTo>
                <a:lnTo>
                  <a:pt x="14322" y="6479"/>
                </a:lnTo>
                <a:lnTo>
                  <a:pt x="14175" y="6114"/>
                </a:lnTo>
                <a:lnTo>
                  <a:pt x="14029" y="5773"/>
                </a:lnTo>
                <a:lnTo>
                  <a:pt x="13859" y="5432"/>
                </a:lnTo>
                <a:lnTo>
                  <a:pt x="14955" y="4068"/>
                </a:lnTo>
                <a:lnTo>
                  <a:pt x="14955" y="4068"/>
                </a:lnTo>
                <a:lnTo>
                  <a:pt x="15028" y="3922"/>
                </a:lnTo>
                <a:lnTo>
                  <a:pt x="15077" y="3776"/>
                </a:lnTo>
                <a:lnTo>
                  <a:pt x="15125" y="3630"/>
                </a:lnTo>
                <a:lnTo>
                  <a:pt x="15125" y="3484"/>
                </a:lnTo>
                <a:lnTo>
                  <a:pt x="15101" y="3313"/>
                </a:lnTo>
                <a:lnTo>
                  <a:pt x="15052" y="3167"/>
                </a:lnTo>
                <a:lnTo>
                  <a:pt x="14979" y="3021"/>
                </a:lnTo>
                <a:lnTo>
                  <a:pt x="14882" y="2899"/>
                </a:lnTo>
                <a:lnTo>
                  <a:pt x="14054" y="2071"/>
                </a:lnTo>
                <a:lnTo>
                  <a:pt x="14054" y="2071"/>
                </a:lnTo>
                <a:lnTo>
                  <a:pt x="13932" y="1974"/>
                </a:lnTo>
                <a:lnTo>
                  <a:pt x="13786" y="1901"/>
                </a:lnTo>
                <a:lnTo>
                  <a:pt x="13640" y="1852"/>
                </a:lnTo>
                <a:lnTo>
                  <a:pt x="13469" y="1827"/>
                </a:lnTo>
                <a:lnTo>
                  <a:pt x="13323" y="1827"/>
                </a:lnTo>
                <a:lnTo>
                  <a:pt x="13177" y="1876"/>
                </a:lnTo>
                <a:lnTo>
                  <a:pt x="13031" y="1925"/>
                </a:lnTo>
                <a:lnTo>
                  <a:pt x="12885" y="2022"/>
                </a:lnTo>
                <a:lnTo>
                  <a:pt x="11521" y="3094"/>
                </a:lnTo>
                <a:lnTo>
                  <a:pt x="11521" y="3094"/>
                </a:lnTo>
                <a:lnTo>
                  <a:pt x="11180" y="2923"/>
                </a:lnTo>
                <a:lnTo>
                  <a:pt x="10839" y="2777"/>
                </a:lnTo>
                <a:lnTo>
                  <a:pt x="10473" y="2631"/>
                </a:lnTo>
                <a:lnTo>
                  <a:pt x="10133" y="2534"/>
                </a:lnTo>
                <a:lnTo>
                  <a:pt x="9938" y="780"/>
                </a:lnTo>
                <a:lnTo>
                  <a:pt x="9938" y="780"/>
                </a:lnTo>
                <a:lnTo>
                  <a:pt x="9889" y="634"/>
                </a:lnTo>
                <a:lnTo>
                  <a:pt x="9840" y="488"/>
                </a:lnTo>
                <a:lnTo>
                  <a:pt x="9743" y="342"/>
                </a:lnTo>
                <a:lnTo>
                  <a:pt x="9645" y="244"/>
                </a:lnTo>
                <a:lnTo>
                  <a:pt x="9499" y="147"/>
                </a:lnTo>
                <a:lnTo>
                  <a:pt x="9378" y="74"/>
                </a:lnTo>
                <a:lnTo>
                  <a:pt x="9231" y="25"/>
                </a:lnTo>
                <a:lnTo>
                  <a:pt x="9061" y="1"/>
                </a:lnTo>
                <a:lnTo>
                  <a:pt x="7892" y="1"/>
                </a:lnTo>
                <a:lnTo>
                  <a:pt x="7892" y="1"/>
                </a:lnTo>
                <a:lnTo>
                  <a:pt x="7721" y="25"/>
                </a:lnTo>
                <a:lnTo>
                  <a:pt x="7575" y="74"/>
                </a:lnTo>
                <a:lnTo>
                  <a:pt x="7453" y="147"/>
                </a:lnTo>
                <a:lnTo>
                  <a:pt x="7307" y="244"/>
                </a:lnTo>
                <a:lnTo>
                  <a:pt x="7210" y="342"/>
                </a:lnTo>
                <a:lnTo>
                  <a:pt x="7112" y="488"/>
                </a:lnTo>
                <a:lnTo>
                  <a:pt x="7064" y="634"/>
                </a:lnTo>
                <a:lnTo>
                  <a:pt x="7015" y="780"/>
                </a:lnTo>
                <a:lnTo>
                  <a:pt x="6820" y="2534"/>
                </a:lnTo>
                <a:lnTo>
                  <a:pt x="6820" y="2534"/>
                </a:lnTo>
                <a:lnTo>
                  <a:pt x="6479" y="2631"/>
                </a:lnTo>
                <a:lnTo>
                  <a:pt x="6114" y="2777"/>
                </a:lnTo>
                <a:lnTo>
                  <a:pt x="5773" y="2923"/>
                </a:lnTo>
                <a:lnTo>
                  <a:pt x="5432" y="3094"/>
                </a:lnTo>
                <a:lnTo>
                  <a:pt x="4068" y="2022"/>
                </a:lnTo>
                <a:lnTo>
                  <a:pt x="4068" y="2022"/>
                </a:lnTo>
                <a:lnTo>
                  <a:pt x="3922" y="1925"/>
                </a:lnTo>
                <a:lnTo>
                  <a:pt x="3776" y="1876"/>
                </a:lnTo>
                <a:lnTo>
                  <a:pt x="3630" y="1827"/>
                </a:lnTo>
                <a:lnTo>
                  <a:pt x="3484" y="1827"/>
                </a:lnTo>
                <a:lnTo>
                  <a:pt x="3313" y="1852"/>
                </a:lnTo>
                <a:lnTo>
                  <a:pt x="3167" y="1901"/>
                </a:lnTo>
                <a:lnTo>
                  <a:pt x="3021" y="1974"/>
                </a:lnTo>
                <a:lnTo>
                  <a:pt x="2899" y="2071"/>
                </a:lnTo>
                <a:lnTo>
                  <a:pt x="2071" y="2899"/>
                </a:lnTo>
                <a:lnTo>
                  <a:pt x="2071" y="2899"/>
                </a:lnTo>
                <a:lnTo>
                  <a:pt x="1974" y="3021"/>
                </a:lnTo>
                <a:lnTo>
                  <a:pt x="1901" y="3167"/>
                </a:lnTo>
                <a:lnTo>
                  <a:pt x="1852" y="3313"/>
                </a:lnTo>
                <a:lnTo>
                  <a:pt x="1827" y="3484"/>
                </a:lnTo>
                <a:lnTo>
                  <a:pt x="1827" y="3630"/>
                </a:lnTo>
                <a:lnTo>
                  <a:pt x="1876" y="3776"/>
                </a:lnTo>
                <a:lnTo>
                  <a:pt x="1925" y="3922"/>
                </a:lnTo>
                <a:lnTo>
                  <a:pt x="2022" y="4068"/>
                </a:lnTo>
                <a:lnTo>
                  <a:pt x="3094" y="5432"/>
                </a:lnTo>
                <a:lnTo>
                  <a:pt x="3094" y="5432"/>
                </a:lnTo>
                <a:lnTo>
                  <a:pt x="2923" y="5773"/>
                </a:lnTo>
                <a:lnTo>
                  <a:pt x="2777" y="6114"/>
                </a:lnTo>
                <a:lnTo>
                  <a:pt x="2631" y="6479"/>
                </a:lnTo>
                <a:lnTo>
                  <a:pt x="2534" y="6820"/>
                </a:lnTo>
                <a:lnTo>
                  <a:pt x="780" y="7015"/>
                </a:lnTo>
                <a:lnTo>
                  <a:pt x="780" y="7015"/>
                </a:lnTo>
                <a:lnTo>
                  <a:pt x="634" y="7064"/>
                </a:lnTo>
                <a:lnTo>
                  <a:pt x="488" y="7112"/>
                </a:lnTo>
                <a:lnTo>
                  <a:pt x="342" y="7210"/>
                </a:lnTo>
                <a:lnTo>
                  <a:pt x="244" y="7307"/>
                </a:lnTo>
                <a:lnTo>
                  <a:pt x="147" y="7453"/>
                </a:lnTo>
                <a:lnTo>
                  <a:pt x="74" y="7575"/>
                </a:lnTo>
                <a:lnTo>
                  <a:pt x="25" y="7721"/>
                </a:lnTo>
                <a:lnTo>
                  <a:pt x="1" y="7892"/>
                </a:lnTo>
                <a:lnTo>
                  <a:pt x="1" y="9061"/>
                </a:lnTo>
                <a:lnTo>
                  <a:pt x="1" y="9061"/>
                </a:lnTo>
                <a:lnTo>
                  <a:pt x="25" y="9231"/>
                </a:lnTo>
                <a:lnTo>
                  <a:pt x="74" y="9377"/>
                </a:lnTo>
                <a:lnTo>
                  <a:pt x="147" y="9499"/>
                </a:lnTo>
                <a:lnTo>
                  <a:pt x="244" y="9645"/>
                </a:lnTo>
                <a:lnTo>
                  <a:pt x="342" y="9743"/>
                </a:lnTo>
                <a:lnTo>
                  <a:pt x="488" y="9840"/>
                </a:lnTo>
                <a:lnTo>
                  <a:pt x="634" y="9889"/>
                </a:lnTo>
                <a:lnTo>
                  <a:pt x="780" y="9938"/>
                </a:lnTo>
                <a:lnTo>
                  <a:pt x="2534" y="10132"/>
                </a:lnTo>
                <a:lnTo>
                  <a:pt x="2534" y="10132"/>
                </a:lnTo>
                <a:lnTo>
                  <a:pt x="2631" y="10473"/>
                </a:lnTo>
                <a:lnTo>
                  <a:pt x="2777" y="10839"/>
                </a:lnTo>
                <a:lnTo>
                  <a:pt x="2923" y="11180"/>
                </a:lnTo>
                <a:lnTo>
                  <a:pt x="3094" y="11521"/>
                </a:lnTo>
                <a:lnTo>
                  <a:pt x="2022" y="12885"/>
                </a:lnTo>
                <a:lnTo>
                  <a:pt x="2022" y="12885"/>
                </a:lnTo>
                <a:lnTo>
                  <a:pt x="1925" y="13031"/>
                </a:lnTo>
                <a:lnTo>
                  <a:pt x="1876" y="13177"/>
                </a:lnTo>
                <a:lnTo>
                  <a:pt x="1827" y="13323"/>
                </a:lnTo>
                <a:lnTo>
                  <a:pt x="1827" y="13469"/>
                </a:lnTo>
                <a:lnTo>
                  <a:pt x="1852" y="13640"/>
                </a:lnTo>
                <a:lnTo>
                  <a:pt x="1901" y="13786"/>
                </a:lnTo>
                <a:lnTo>
                  <a:pt x="1974" y="13932"/>
                </a:lnTo>
                <a:lnTo>
                  <a:pt x="2071" y="14054"/>
                </a:lnTo>
                <a:lnTo>
                  <a:pt x="2899" y="14882"/>
                </a:lnTo>
                <a:lnTo>
                  <a:pt x="2899" y="14882"/>
                </a:lnTo>
                <a:lnTo>
                  <a:pt x="3021" y="14979"/>
                </a:lnTo>
                <a:lnTo>
                  <a:pt x="3167" y="15052"/>
                </a:lnTo>
                <a:lnTo>
                  <a:pt x="3313" y="15101"/>
                </a:lnTo>
                <a:lnTo>
                  <a:pt x="3484" y="15125"/>
                </a:lnTo>
                <a:lnTo>
                  <a:pt x="3630" y="15125"/>
                </a:lnTo>
                <a:lnTo>
                  <a:pt x="3776" y="15077"/>
                </a:lnTo>
                <a:lnTo>
                  <a:pt x="3922" y="15028"/>
                </a:lnTo>
                <a:lnTo>
                  <a:pt x="4068" y="14955"/>
                </a:lnTo>
                <a:lnTo>
                  <a:pt x="5432" y="13859"/>
                </a:lnTo>
                <a:lnTo>
                  <a:pt x="5432" y="13859"/>
                </a:lnTo>
                <a:lnTo>
                  <a:pt x="5773" y="14029"/>
                </a:lnTo>
                <a:lnTo>
                  <a:pt x="6114" y="14175"/>
                </a:lnTo>
                <a:lnTo>
                  <a:pt x="6479" y="14322"/>
                </a:lnTo>
                <a:lnTo>
                  <a:pt x="6820" y="14419"/>
                </a:lnTo>
                <a:lnTo>
                  <a:pt x="7015" y="16173"/>
                </a:lnTo>
                <a:lnTo>
                  <a:pt x="7015" y="16173"/>
                </a:lnTo>
                <a:lnTo>
                  <a:pt x="7064" y="16319"/>
                </a:lnTo>
                <a:lnTo>
                  <a:pt x="7112" y="16465"/>
                </a:lnTo>
                <a:lnTo>
                  <a:pt x="7210" y="16611"/>
                </a:lnTo>
                <a:lnTo>
                  <a:pt x="7307" y="16708"/>
                </a:lnTo>
                <a:lnTo>
                  <a:pt x="7453" y="16806"/>
                </a:lnTo>
                <a:lnTo>
                  <a:pt x="7575" y="16879"/>
                </a:lnTo>
                <a:lnTo>
                  <a:pt x="7721" y="16928"/>
                </a:lnTo>
                <a:lnTo>
                  <a:pt x="7892" y="16952"/>
                </a:lnTo>
                <a:lnTo>
                  <a:pt x="9061" y="16952"/>
                </a:lnTo>
                <a:lnTo>
                  <a:pt x="9061" y="16952"/>
                </a:lnTo>
                <a:lnTo>
                  <a:pt x="9231" y="16928"/>
                </a:lnTo>
                <a:lnTo>
                  <a:pt x="9378" y="16879"/>
                </a:lnTo>
                <a:lnTo>
                  <a:pt x="9499" y="16806"/>
                </a:lnTo>
                <a:lnTo>
                  <a:pt x="9645" y="16708"/>
                </a:lnTo>
                <a:lnTo>
                  <a:pt x="9743" y="16611"/>
                </a:lnTo>
                <a:lnTo>
                  <a:pt x="9840" y="16465"/>
                </a:lnTo>
                <a:lnTo>
                  <a:pt x="9889" y="16319"/>
                </a:lnTo>
                <a:lnTo>
                  <a:pt x="9938" y="16173"/>
                </a:lnTo>
                <a:lnTo>
                  <a:pt x="10133" y="14419"/>
                </a:lnTo>
                <a:lnTo>
                  <a:pt x="10133" y="14419"/>
                </a:lnTo>
                <a:lnTo>
                  <a:pt x="10473" y="14322"/>
                </a:lnTo>
                <a:lnTo>
                  <a:pt x="10839" y="14175"/>
                </a:lnTo>
                <a:lnTo>
                  <a:pt x="11180" y="14029"/>
                </a:lnTo>
                <a:lnTo>
                  <a:pt x="11521" y="13859"/>
                </a:lnTo>
                <a:lnTo>
                  <a:pt x="12885" y="14955"/>
                </a:lnTo>
                <a:lnTo>
                  <a:pt x="12885" y="14955"/>
                </a:lnTo>
                <a:lnTo>
                  <a:pt x="13031" y="15028"/>
                </a:lnTo>
                <a:lnTo>
                  <a:pt x="13177" y="15077"/>
                </a:lnTo>
                <a:lnTo>
                  <a:pt x="13323" y="15125"/>
                </a:lnTo>
                <a:lnTo>
                  <a:pt x="13469" y="15125"/>
                </a:lnTo>
                <a:lnTo>
                  <a:pt x="13640" y="15101"/>
                </a:lnTo>
                <a:lnTo>
                  <a:pt x="13786" y="15052"/>
                </a:lnTo>
                <a:lnTo>
                  <a:pt x="13932" y="14979"/>
                </a:lnTo>
                <a:lnTo>
                  <a:pt x="14054" y="14882"/>
                </a:lnTo>
                <a:lnTo>
                  <a:pt x="14882" y="14054"/>
                </a:lnTo>
                <a:lnTo>
                  <a:pt x="14882" y="14054"/>
                </a:lnTo>
                <a:lnTo>
                  <a:pt x="14979" y="13932"/>
                </a:lnTo>
                <a:lnTo>
                  <a:pt x="15052" y="13786"/>
                </a:lnTo>
                <a:lnTo>
                  <a:pt x="15101" y="13640"/>
                </a:lnTo>
                <a:lnTo>
                  <a:pt x="15125" y="13469"/>
                </a:lnTo>
                <a:lnTo>
                  <a:pt x="15125" y="13323"/>
                </a:lnTo>
                <a:lnTo>
                  <a:pt x="15077" y="13177"/>
                </a:lnTo>
                <a:lnTo>
                  <a:pt x="15028" y="13031"/>
                </a:lnTo>
                <a:lnTo>
                  <a:pt x="14955" y="12885"/>
                </a:lnTo>
                <a:lnTo>
                  <a:pt x="13859" y="11521"/>
                </a:lnTo>
                <a:lnTo>
                  <a:pt x="13859" y="11521"/>
                </a:lnTo>
                <a:lnTo>
                  <a:pt x="14029" y="11180"/>
                </a:lnTo>
                <a:lnTo>
                  <a:pt x="14175" y="10839"/>
                </a:lnTo>
                <a:lnTo>
                  <a:pt x="14322" y="10473"/>
                </a:lnTo>
                <a:lnTo>
                  <a:pt x="14419" y="10132"/>
                </a:lnTo>
                <a:lnTo>
                  <a:pt x="16173" y="9938"/>
                </a:lnTo>
                <a:lnTo>
                  <a:pt x="16173" y="9938"/>
                </a:lnTo>
                <a:lnTo>
                  <a:pt x="16319" y="9889"/>
                </a:lnTo>
                <a:lnTo>
                  <a:pt x="16465" y="9840"/>
                </a:lnTo>
                <a:lnTo>
                  <a:pt x="16611" y="9743"/>
                </a:lnTo>
                <a:lnTo>
                  <a:pt x="16708" y="9645"/>
                </a:lnTo>
                <a:lnTo>
                  <a:pt x="16806" y="9499"/>
                </a:lnTo>
                <a:lnTo>
                  <a:pt x="16879" y="9377"/>
                </a:lnTo>
                <a:lnTo>
                  <a:pt x="16928" y="9231"/>
                </a:lnTo>
                <a:lnTo>
                  <a:pt x="16952" y="9061"/>
                </a:lnTo>
                <a:lnTo>
                  <a:pt x="16952" y="7892"/>
                </a:lnTo>
                <a:lnTo>
                  <a:pt x="16952" y="7892"/>
                </a:lnTo>
                <a:lnTo>
                  <a:pt x="16928" y="7721"/>
                </a:lnTo>
                <a:lnTo>
                  <a:pt x="16879" y="7575"/>
                </a:lnTo>
                <a:lnTo>
                  <a:pt x="16806" y="7453"/>
                </a:lnTo>
                <a:lnTo>
                  <a:pt x="16708" y="7307"/>
                </a:lnTo>
                <a:lnTo>
                  <a:pt x="16611" y="7210"/>
                </a:lnTo>
                <a:lnTo>
                  <a:pt x="16465" y="7112"/>
                </a:lnTo>
                <a:lnTo>
                  <a:pt x="16319" y="7064"/>
                </a:lnTo>
                <a:lnTo>
                  <a:pt x="16173" y="7015"/>
                </a:lnTo>
                <a:lnTo>
                  <a:pt x="16173" y="7015"/>
                </a:lnTo>
                <a:close/>
                <a:moveTo>
                  <a:pt x="10425" y="10425"/>
                </a:moveTo>
                <a:lnTo>
                  <a:pt x="10425" y="10425"/>
                </a:lnTo>
                <a:lnTo>
                  <a:pt x="10206" y="10620"/>
                </a:lnTo>
                <a:lnTo>
                  <a:pt x="9986" y="10766"/>
                </a:lnTo>
                <a:lnTo>
                  <a:pt x="9767" y="10912"/>
                </a:lnTo>
                <a:lnTo>
                  <a:pt x="9524" y="11034"/>
                </a:lnTo>
                <a:lnTo>
                  <a:pt x="9256" y="11107"/>
                </a:lnTo>
                <a:lnTo>
                  <a:pt x="9012" y="11180"/>
                </a:lnTo>
                <a:lnTo>
                  <a:pt x="8744" y="11228"/>
                </a:lnTo>
                <a:lnTo>
                  <a:pt x="8476" y="11228"/>
                </a:lnTo>
                <a:lnTo>
                  <a:pt x="8208" y="11228"/>
                </a:lnTo>
                <a:lnTo>
                  <a:pt x="7941" y="11180"/>
                </a:lnTo>
                <a:lnTo>
                  <a:pt x="7697" y="11107"/>
                </a:lnTo>
                <a:lnTo>
                  <a:pt x="7429" y="11034"/>
                </a:lnTo>
                <a:lnTo>
                  <a:pt x="7186" y="10912"/>
                </a:lnTo>
                <a:lnTo>
                  <a:pt x="6966" y="10766"/>
                </a:lnTo>
                <a:lnTo>
                  <a:pt x="6747" y="10620"/>
                </a:lnTo>
                <a:lnTo>
                  <a:pt x="6528" y="10425"/>
                </a:lnTo>
                <a:lnTo>
                  <a:pt x="6528" y="10425"/>
                </a:lnTo>
                <a:lnTo>
                  <a:pt x="6333" y="10206"/>
                </a:lnTo>
                <a:lnTo>
                  <a:pt x="6187" y="9986"/>
                </a:lnTo>
                <a:lnTo>
                  <a:pt x="6041" y="9767"/>
                </a:lnTo>
                <a:lnTo>
                  <a:pt x="5919" y="9524"/>
                </a:lnTo>
                <a:lnTo>
                  <a:pt x="5846" y="9256"/>
                </a:lnTo>
                <a:lnTo>
                  <a:pt x="5773" y="9012"/>
                </a:lnTo>
                <a:lnTo>
                  <a:pt x="5724" y="8744"/>
                </a:lnTo>
                <a:lnTo>
                  <a:pt x="5724" y="8476"/>
                </a:lnTo>
                <a:lnTo>
                  <a:pt x="5724" y="8208"/>
                </a:lnTo>
                <a:lnTo>
                  <a:pt x="5773" y="7941"/>
                </a:lnTo>
                <a:lnTo>
                  <a:pt x="5846" y="7697"/>
                </a:lnTo>
                <a:lnTo>
                  <a:pt x="5919" y="7429"/>
                </a:lnTo>
                <a:lnTo>
                  <a:pt x="6041" y="7186"/>
                </a:lnTo>
                <a:lnTo>
                  <a:pt x="6187" y="6966"/>
                </a:lnTo>
                <a:lnTo>
                  <a:pt x="6333" y="6747"/>
                </a:lnTo>
                <a:lnTo>
                  <a:pt x="6528" y="6528"/>
                </a:lnTo>
                <a:lnTo>
                  <a:pt x="6528" y="6528"/>
                </a:lnTo>
                <a:lnTo>
                  <a:pt x="6747" y="6333"/>
                </a:lnTo>
                <a:lnTo>
                  <a:pt x="6966" y="6187"/>
                </a:lnTo>
                <a:lnTo>
                  <a:pt x="7186" y="6041"/>
                </a:lnTo>
                <a:lnTo>
                  <a:pt x="7429" y="5919"/>
                </a:lnTo>
                <a:lnTo>
                  <a:pt x="7697" y="5846"/>
                </a:lnTo>
                <a:lnTo>
                  <a:pt x="7941" y="5773"/>
                </a:lnTo>
                <a:lnTo>
                  <a:pt x="8208" y="5724"/>
                </a:lnTo>
                <a:lnTo>
                  <a:pt x="8476" y="5724"/>
                </a:lnTo>
                <a:lnTo>
                  <a:pt x="8744" y="5724"/>
                </a:lnTo>
                <a:lnTo>
                  <a:pt x="9012" y="5773"/>
                </a:lnTo>
                <a:lnTo>
                  <a:pt x="9256" y="5846"/>
                </a:lnTo>
                <a:lnTo>
                  <a:pt x="9524" y="5919"/>
                </a:lnTo>
                <a:lnTo>
                  <a:pt x="9767" y="6041"/>
                </a:lnTo>
                <a:lnTo>
                  <a:pt x="9986" y="6187"/>
                </a:lnTo>
                <a:lnTo>
                  <a:pt x="10206" y="6333"/>
                </a:lnTo>
                <a:lnTo>
                  <a:pt x="10425" y="6528"/>
                </a:lnTo>
                <a:lnTo>
                  <a:pt x="10425" y="6528"/>
                </a:lnTo>
                <a:lnTo>
                  <a:pt x="10620" y="6747"/>
                </a:lnTo>
                <a:lnTo>
                  <a:pt x="10766" y="6966"/>
                </a:lnTo>
                <a:lnTo>
                  <a:pt x="10912" y="7186"/>
                </a:lnTo>
                <a:lnTo>
                  <a:pt x="11034" y="7429"/>
                </a:lnTo>
                <a:lnTo>
                  <a:pt x="11107" y="7697"/>
                </a:lnTo>
                <a:lnTo>
                  <a:pt x="11180" y="7941"/>
                </a:lnTo>
                <a:lnTo>
                  <a:pt x="11228" y="8208"/>
                </a:lnTo>
                <a:lnTo>
                  <a:pt x="11228" y="8476"/>
                </a:lnTo>
                <a:lnTo>
                  <a:pt x="11228" y="8744"/>
                </a:lnTo>
                <a:lnTo>
                  <a:pt x="11180" y="9012"/>
                </a:lnTo>
                <a:lnTo>
                  <a:pt x="11107" y="9256"/>
                </a:lnTo>
                <a:lnTo>
                  <a:pt x="11034" y="9524"/>
                </a:lnTo>
                <a:lnTo>
                  <a:pt x="10912" y="9767"/>
                </a:lnTo>
                <a:lnTo>
                  <a:pt x="10766" y="9986"/>
                </a:lnTo>
                <a:lnTo>
                  <a:pt x="10620" y="10206"/>
                </a:lnTo>
                <a:lnTo>
                  <a:pt x="10425" y="10425"/>
                </a:lnTo>
                <a:lnTo>
                  <a:pt x="10425" y="1042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89" name="Shape 589"/>
          <p:cNvGrpSpPr/>
          <p:nvPr/>
        </p:nvGrpSpPr>
        <p:grpSpPr>
          <a:xfrm>
            <a:off x="3945668" y="2528267"/>
            <a:ext cx="369548" cy="274765"/>
            <a:chOff x="5247525" y="3007275"/>
            <a:chExt cx="517575" cy="384825"/>
          </a:xfrm>
        </p:grpSpPr>
        <p:sp>
          <p:nvSpPr>
            <p:cNvPr id="590" name="Shape 590"/>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1" name="Shape 591"/>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92" name="Shape 592"/>
          <p:cNvGrpSpPr/>
          <p:nvPr/>
        </p:nvGrpSpPr>
        <p:grpSpPr>
          <a:xfrm>
            <a:off x="3020556" y="2512612"/>
            <a:ext cx="291276" cy="297380"/>
            <a:chOff x="3951850" y="2985350"/>
            <a:chExt cx="407950" cy="416500"/>
          </a:xfrm>
        </p:grpSpPr>
        <p:sp>
          <p:nvSpPr>
            <p:cNvPr id="593" name="Shape 593"/>
            <p:cNvSpPr/>
            <p:nvPr/>
          </p:nvSpPr>
          <p:spPr>
            <a:xfrm>
              <a:off x="3951850" y="2985350"/>
              <a:ext cx="314800" cy="314825"/>
            </a:xfrm>
            <a:custGeom>
              <a:avLst/>
              <a:gdLst/>
              <a:ahLst/>
              <a:cxnLst/>
              <a:rect l="0" t="0" r="0" b="0"/>
              <a:pathLst>
                <a:path w="12592" h="12593" fill="none" extrusionOk="0">
                  <a:moveTo>
                    <a:pt x="6284" y="1"/>
                  </a:moveTo>
                  <a:lnTo>
                    <a:pt x="6284" y="1"/>
                  </a:lnTo>
                  <a:lnTo>
                    <a:pt x="5967" y="25"/>
                  </a:lnTo>
                  <a:lnTo>
                    <a:pt x="5651" y="49"/>
                  </a:lnTo>
                  <a:lnTo>
                    <a:pt x="5334" y="74"/>
                  </a:lnTo>
                  <a:lnTo>
                    <a:pt x="5017" y="147"/>
                  </a:lnTo>
                  <a:lnTo>
                    <a:pt x="4725" y="220"/>
                  </a:lnTo>
                  <a:lnTo>
                    <a:pt x="4433" y="293"/>
                  </a:lnTo>
                  <a:lnTo>
                    <a:pt x="4141" y="390"/>
                  </a:lnTo>
                  <a:lnTo>
                    <a:pt x="3848" y="512"/>
                  </a:lnTo>
                  <a:lnTo>
                    <a:pt x="3556" y="634"/>
                  </a:lnTo>
                  <a:lnTo>
                    <a:pt x="3288" y="780"/>
                  </a:lnTo>
                  <a:lnTo>
                    <a:pt x="3020" y="926"/>
                  </a:lnTo>
                  <a:lnTo>
                    <a:pt x="2777" y="1072"/>
                  </a:lnTo>
                  <a:lnTo>
                    <a:pt x="2290" y="1437"/>
                  </a:lnTo>
                  <a:lnTo>
                    <a:pt x="1851" y="1852"/>
                  </a:lnTo>
                  <a:lnTo>
                    <a:pt x="1437" y="2290"/>
                  </a:lnTo>
                  <a:lnTo>
                    <a:pt x="1072" y="2777"/>
                  </a:lnTo>
                  <a:lnTo>
                    <a:pt x="901" y="3045"/>
                  </a:lnTo>
                  <a:lnTo>
                    <a:pt x="755" y="3313"/>
                  </a:lnTo>
                  <a:lnTo>
                    <a:pt x="609" y="3581"/>
                  </a:lnTo>
                  <a:lnTo>
                    <a:pt x="487" y="3849"/>
                  </a:lnTo>
                  <a:lnTo>
                    <a:pt x="390" y="4141"/>
                  </a:lnTo>
                  <a:lnTo>
                    <a:pt x="292" y="4433"/>
                  </a:lnTo>
                  <a:lnTo>
                    <a:pt x="195" y="4725"/>
                  </a:lnTo>
                  <a:lnTo>
                    <a:pt x="122" y="5042"/>
                  </a:lnTo>
                  <a:lnTo>
                    <a:pt x="73" y="5334"/>
                  </a:lnTo>
                  <a:lnTo>
                    <a:pt x="25" y="5651"/>
                  </a:lnTo>
                  <a:lnTo>
                    <a:pt x="0" y="5968"/>
                  </a:lnTo>
                  <a:lnTo>
                    <a:pt x="0" y="6308"/>
                  </a:lnTo>
                  <a:lnTo>
                    <a:pt x="0" y="6308"/>
                  </a:lnTo>
                  <a:lnTo>
                    <a:pt x="0" y="6625"/>
                  </a:lnTo>
                  <a:lnTo>
                    <a:pt x="25" y="6942"/>
                  </a:lnTo>
                  <a:lnTo>
                    <a:pt x="73" y="7258"/>
                  </a:lnTo>
                  <a:lnTo>
                    <a:pt x="122" y="7575"/>
                  </a:lnTo>
                  <a:lnTo>
                    <a:pt x="195" y="7867"/>
                  </a:lnTo>
                  <a:lnTo>
                    <a:pt x="292" y="8184"/>
                  </a:lnTo>
                  <a:lnTo>
                    <a:pt x="390" y="8476"/>
                  </a:lnTo>
                  <a:lnTo>
                    <a:pt x="487" y="8744"/>
                  </a:lnTo>
                  <a:lnTo>
                    <a:pt x="609" y="9036"/>
                  </a:lnTo>
                  <a:lnTo>
                    <a:pt x="755" y="9304"/>
                  </a:lnTo>
                  <a:lnTo>
                    <a:pt x="901" y="9572"/>
                  </a:lnTo>
                  <a:lnTo>
                    <a:pt x="1072" y="9816"/>
                  </a:lnTo>
                  <a:lnTo>
                    <a:pt x="1437" y="10303"/>
                  </a:lnTo>
                  <a:lnTo>
                    <a:pt x="1851" y="10741"/>
                  </a:lnTo>
                  <a:lnTo>
                    <a:pt x="2290" y="11155"/>
                  </a:lnTo>
                  <a:lnTo>
                    <a:pt x="2777" y="11520"/>
                  </a:lnTo>
                  <a:lnTo>
                    <a:pt x="3020" y="11691"/>
                  </a:lnTo>
                  <a:lnTo>
                    <a:pt x="3288" y="11837"/>
                  </a:lnTo>
                  <a:lnTo>
                    <a:pt x="3556" y="11983"/>
                  </a:lnTo>
                  <a:lnTo>
                    <a:pt x="3848" y="12105"/>
                  </a:lnTo>
                  <a:lnTo>
                    <a:pt x="4141" y="12202"/>
                  </a:lnTo>
                  <a:lnTo>
                    <a:pt x="4433" y="12300"/>
                  </a:lnTo>
                  <a:lnTo>
                    <a:pt x="4725" y="12397"/>
                  </a:lnTo>
                  <a:lnTo>
                    <a:pt x="5017" y="12470"/>
                  </a:lnTo>
                  <a:lnTo>
                    <a:pt x="5334" y="12519"/>
                  </a:lnTo>
                  <a:lnTo>
                    <a:pt x="5651" y="12568"/>
                  </a:lnTo>
                  <a:lnTo>
                    <a:pt x="5967" y="12592"/>
                  </a:lnTo>
                  <a:lnTo>
                    <a:pt x="6284" y="12592"/>
                  </a:lnTo>
                  <a:lnTo>
                    <a:pt x="6284" y="12592"/>
                  </a:lnTo>
                  <a:lnTo>
                    <a:pt x="6625" y="12592"/>
                  </a:lnTo>
                  <a:lnTo>
                    <a:pt x="6941" y="12568"/>
                  </a:lnTo>
                  <a:lnTo>
                    <a:pt x="7258" y="12519"/>
                  </a:lnTo>
                  <a:lnTo>
                    <a:pt x="7550" y="12470"/>
                  </a:lnTo>
                  <a:lnTo>
                    <a:pt x="7867" y="12397"/>
                  </a:lnTo>
                  <a:lnTo>
                    <a:pt x="8159" y="12300"/>
                  </a:lnTo>
                  <a:lnTo>
                    <a:pt x="8451" y="12202"/>
                  </a:lnTo>
                  <a:lnTo>
                    <a:pt x="8744" y="12105"/>
                  </a:lnTo>
                  <a:lnTo>
                    <a:pt x="9012" y="11983"/>
                  </a:lnTo>
                  <a:lnTo>
                    <a:pt x="9279" y="11837"/>
                  </a:lnTo>
                  <a:lnTo>
                    <a:pt x="9547" y="11691"/>
                  </a:lnTo>
                  <a:lnTo>
                    <a:pt x="9815" y="11520"/>
                  </a:lnTo>
                  <a:lnTo>
                    <a:pt x="10302" y="11155"/>
                  </a:lnTo>
                  <a:lnTo>
                    <a:pt x="10741" y="10741"/>
                  </a:lnTo>
                  <a:lnTo>
                    <a:pt x="11155" y="10303"/>
                  </a:lnTo>
                  <a:lnTo>
                    <a:pt x="11520" y="9816"/>
                  </a:lnTo>
                  <a:lnTo>
                    <a:pt x="11666" y="9572"/>
                  </a:lnTo>
                  <a:lnTo>
                    <a:pt x="11812" y="9304"/>
                  </a:lnTo>
                  <a:lnTo>
                    <a:pt x="11958" y="9036"/>
                  </a:lnTo>
                  <a:lnTo>
                    <a:pt x="12080" y="8744"/>
                  </a:lnTo>
                  <a:lnTo>
                    <a:pt x="12202" y="8476"/>
                  </a:lnTo>
                  <a:lnTo>
                    <a:pt x="12299" y="8184"/>
                  </a:lnTo>
                  <a:lnTo>
                    <a:pt x="12397" y="7867"/>
                  </a:lnTo>
                  <a:lnTo>
                    <a:pt x="12446" y="7575"/>
                  </a:lnTo>
                  <a:lnTo>
                    <a:pt x="12519" y="7258"/>
                  </a:lnTo>
                  <a:lnTo>
                    <a:pt x="12543" y="6942"/>
                  </a:lnTo>
                  <a:lnTo>
                    <a:pt x="12567" y="6625"/>
                  </a:lnTo>
                  <a:lnTo>
                    <a:pt x="12592" y="6308"/>
                  </a:lnTo>
                  <a:lnTo>
                    <a:pt x="12592" y="6308"/>
                  </a:lnTo>
                  <a:lnTo>
                    <a:pt x="12567" y="5968"/>
                  </a:lnTo>
                  <a:lnTo>
                    <a:pt x="12543" y="5651"/>
                  </a:lnTo>
                  <a:lnTo>
                    <a:pt x="12519" y="5334"/>
                  </a:lnTo>
                  <a:lnTo>
                    <a:pt x="12446" y="5042"/>
                  </a:lnTo>
                  <a:lnTo>
                    <a:pt x="12397" y="4725"/>
                  </a:lnTo>
                  <a:lnTo>
                    <a:pt x="12299" y="4433"/>
                  </a:lnTo>
                  <a:lnTo>
                    <a:pt x="12202" y="4141"/>
                  </a:lnTo>
                  <a:lnTo>
                    <a:pt x="12080" y="3849"/>
                  </a:lnTo>
                  <a:lnTo>
                    <a:pt x="11958" y="3581"/>
                  </a:lnTo>
                  <a:lnTo>
                    <a:pt x="11812" y="3313"/>
                  </a:lnTo>
                  <a:lnTo>
                    <a:pt x="11666" y="3045"/>
                  </a:lnTo>
                  <a:lnTo>
                    <a:pt x="11520" y="2777"/>
                  </a:lnTo>
                  <a:lnTo>
                    <a:pt x="11155" y="2290"/>
                  </a:lnTo>
                  <a:lnTo>
                    <a:pt x="10741" y="1852"/>
                  </a:lnTo>
                  <a:lnTo>
                    <a:pt x="10302" y="1437"/>
                  </a:lnTo>
                  <a:lnTo>
                    <a:pt x="9815" y="1072"/>
                  </a:lnTo>
                  <a:lnTo>
                    <a:pt x="9547" y="926"/>
                  </a:lnTo>
                  <a:lnTo>
                    <a:pt x="9279" y="780"/>
                  </a:lnTo>
                  <a:lnTo>
                    <a:pt x="9012" y="634"/>
                  </a:lnTo>
                  <a:lnTo>
                    <a:pt x="8744" y="512"/>
                  </a:lnTo>
                  <a:lnTo>
                    <a:pt x="8451" y="390"/>
                  </a:lnTo>
                  <a:lnTo>
                    <a:pt x="8159" y="293"/>
                  </a:lnTo>
                  <a:lnTo>
                    <a:pt x="7867" y="220"/>
                  </a:lnTo>
                  <a:lnTo>
                    <a:pt x="7550" y="147"/>
                  </a:lnTo>
                  <a:lnTo>
                    <a:pt x="7258" y="74"/>
                  </a:lnTo>
                  <a:lnTo>
                    <a:pt x="6941" y="49"/>
                  </a:lnTo>
                  <a:lnTo>
                    <a:pt x="6625" y="25"/>
                  </a:lnTo>
                  <a:lnTo>
                    <a:pt x="6284" y="1"/>
                  </a:lnTo>
                  <a:lnTo>
                    <a:pt x="6284"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4" name="Shape 594"/>
            <p:cNvSpPr/>
            <p:nvPr/>
          </p:nvSpPr>
          <p:spPr>
            <a:xfrm>
              <a:off x="3988375" y="3021875"/>
              <a:ext cx="241750" cy="241750"/>
            </a:xfrm>
            <a:custGeom>
              <a:avLst/>
              <a:gdLst/>
              <a:ahLst/>
              <a:cxnLst/>
              <a:rect l="0" t="0" r="0" b="0"/>
              <a:pathLst>
                <a:path w="9670" h="9670" fill="none" extrusionOk="0">
                  <a:moveTo>
                    <a:pt x="4823" y="1"/>
                  </a:moveTo>
                  <a:lnTo>
                    <a:pt x="4823" y="1"/>
                  </a:lnTo>
                  <a:lnTo>
                    <a:pt x="4336" y="25"/>
                  </a:lnTo>
                  <a:lnTo>
                    <a:pt x="3849" y="98"/>
                  </a:lnTo>
                  <a:lnTo>
                    <a:pt x="3386" y="220"/>
                  </a:lnTo>
                  <a:lnTo>
                    <a:pt x="2947" y="391"/>
                  </a:lnTo>
                  <a:lnTo>
                    <a:pt x="2533" y="585"/>
                  </a:lnTo>
                  <a:lnTo>
                    <a:pt x="2144" y="829"/>
                  </a:lnTo>
                  <a:lnTo>
                    <a:pt x="1754" y="1121"/>
                  </a:lnTo>
                  <a:lnTo>
                    <a:pt x="1413" y="1438"/>
                  </a:lnTo>
                  <a:lnTo>
                    <a:pt x="1096" y="1779"/>
                  </a:lnTo>
                  <a:lnTo>
                    <a:pt x="829" y="2144"/>
                  </a:lnTo>
                  <a:lnTo>
                    <a:pt x="585" y="2534"/>
                  </a:lnTo>
                  <a:lnTo>
                    <a:pt x="390" y="2972"/>
                  </a:lnTo>
                  <a:lnTo>
                    <a:pt x="220" y="3411"/>
                  </a:lnTo>
                  <a:lnTo>
                    <a:pt x="98" y="3873"/>
                  </a:lnTo>
                  <a:lnTo>
                    <a:pt x="25" y="4336"/>
                  </a:lnTo>
                  <a:lnTo>
                    <a:pt x="1" y="4847"/>
                  </a:lnTo>
                  <a:lnTo>
                    <a:pt x="1" y="4847"/>
                  </a:lnTo>
                  <a:lnTo>
                    <a:pt x="25" y="5335"/>
                  </a:lnTo>
                  <a:lnTo>
                    <a:pt x="98" y="5822"/>
                  </a:lnTo>
                  <a:lnTo>
                    <a:pt x="220" y="6284"/>
                  </a:lnTo>
                  <a:lnTo>
                    <a:pt x="390" y="6723"/>
                  </a:lnTo>
                  <a:lnTo>
                    <a:pt x="585" y="7137"/>
                  </a:lnTo>
                  <a:lnTo>
                    <a:pt x="829" y="7527"/>
                  </a:lnTo>
                  <a:lnTo>
                    <a:pt x="1096" y="7916"/>
                  </a:lnTo>
                  <a:lnTo>
                    <a:pt x="1413" y="8257"/>
                  </a:lnTo>
                  <a:lnTo>
                    <a:pt x="1754" y="8574"/>
                  </a:lnTo>
                  <a:lnTo>
                    <a:pt x="2144" y="8842"/>
                  </a:lnTo>
                  <a:lnTo>
                    <a:pt x="2533" y="9085"/>
                  </a:lnTo>
                  <a:lnTo>
                    <a:pt x="2947" y="9280"/>
                  </a:lnTo>
                  <a:lnTo>
                    <a:pt x="3386" y="9451"/>
                  </a:lnTo>
                  <a:lnTo>
                    <a:pt x="3849" y="9572"/>
                  </a:lnTo>
                  <a:lnTo>
                    <a:pt x="4336" y="9645"/>
                  </a:lnTo>
                  <a:lnTo>
                    <a:pt x="4823" y="9670"/>
                  </a:lnTo>
                  <a:lnTo>
                    <a:pt x="4823" y="9670"/>
                  </a:lnTo>
                  <a:lnTo>
                    <a:pt x="5334" y="9645"/>
                  </a:lnTo>
                  <a:lnTo>
                    <a:pt x="5797" y="9572"/>
                  </a:lnTo>
                  <a:lnTo>
                    <a:pt x="6260" y="9451"/>
                  </a:lnTo>
                  <a:lnTo>
                    <a:pt x="6698" y="9280"/>
                  </a:lnTo>
                  <a:lnTo>
                    <a:pt x="7136" y="9085"/>
                  </a:lnTo>
                  <a:lnTo>
                    <a:pt x="7526" y="8842"/>
                  </a:lnTo>
                  <a:lnTo>
                    <a:pt x="7892" y="8574"/>
                  </a:lnTo>
                  <a:lnTo>
                    <a:pt x="8232" y="8257"/>
                  </a:lnTo>
                  <a:lnTo>
                    <a:pt x="8549" y="7916"/>
                  </a:lnTo>
                  <a:lnTo>
                    <a:pt x="8841" y="7527"/>
                  </a:lnTo>
                  <a:lnTo>
                    <a:pt x="9085" y="7137"/>
                  </a:lnTo>
                  <a:lnTo>
                    <a:pt x="9280" y="6723"/>
                  </a:lnTo>
                  <a:lnTo>
                    <a:pt x="9450" y="6284"/>
                  </a:lnTo>
                  <a:lnTo>
                    <a:pt x="9572" y="5822"/>
                  </a:lnTo>
                  <a:lnTo>
                    <a:pt x="9645" y="5335"/>
                  </a:lnTo>
                  <a:lnTo>
                    <a:pt x="9669" y="4847"/>
                  </a:lnTo>
                  <a:lnTo>
                    <a:pt x="9669" y="4847"/>
                  </a:lnTo>
                  <a:lnTo>
                    <a:pt x="9645" y="4336"/>
                  </a:lnTo>
                  <a:lnTo>
                    <a:pt x="9572" y="3873"/>
                  </a:lnTo>
                  <a:lnTo>
                    <a:pt x="9450" y="3411"/>
                  </a:lnTo>
                  <a:lnTo>
                    <a:pt x="9280" y="2972"/>
                  </a:lnTo>
                  <a:lnTo>
                    <a:pt x="9085" y="2534"/>
                  </a:lnTo>
                  <a:lnTo>
                    <a:pt x="8841" y="2144"/>
                  </a:lnTo>
                  <a:lnTo>
                    <a:pt x="8549" y="1779"/>
                  </a:lnTo>
                  <a:lnTo>
                    <a:pt x="8232" y="1438"/>
                  </a:lnTo>
                  <a:lnTo>
                    <a:pt x="7892" y="1121"/>
                  </a:lnTo>
                  <a:lnTo>
                    <a:pt x="7526" y="829"/>
                  </a:lnTo>
                  <a:lnTo>
                    <a:pt x="7136" y="585"/>
                  </a:lnTo>
                  <a:lnTo>
                    <a:pt x="6698" y="391"/>
                  </a:lnTo>
                  <a:lnTo>
                    <a:pt x="6260" y="220"/>
                  </a:lnTo>
                  <a:lnTo>
                    <a:pt x="5797" y="98"/>
                  </a:lnTo>
                  <a:lnTo>
                    <a:pt x="5334" y="25"/>
                  </a:lnTo>
                  <a:lnTo>
                    <a:pt x="4823" y="1"/>
                  </a:lnTo>
                  <a:lnTo>
                    <a:pt x="482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5" name="Shape 595"/>
            <p:cNvSpPr/>
            <p:nvPr/>
          </p:nvSpPr>
          <p:spPr>
            <a:xfrm>
              <a:off x="4024300" y="3058425"/>
              <a:ext cx="84650" cy="84650"/>
            </a:xfrm>
            <a:custGeom>
              <a:avLst/>
              <a:gdLst/>
              <a:ahLst/>
              <a:cxnLst/>
              <a:rect l="0" t="0" r="0" b="0"/>
              <a:pathLst>
                <a:path w="3386" h="3386" fill="none" extrusionOk="0">
                  <a:moveTo>
                    <a:pt x="0" y="3385"/>
                  </a:moveTo>
                  <a:lnTo>
                    <a:pt x="0" y="3385"/>
                  </a:lnTo>
                  <a:lnTo>
                    <a:pt x="25" y="3020"/>
                  </a:lnTo>
                  <a:lnTo>
                    <a:pt x="74" y="2704"/>
                  </a:lnTo>
                  <a:lnTo>
                    <a:pt x="147" y="2363"/>
                  </a:lnTo>
                  <a:lnTo>
                    <a:pt x="268" y="2070"/>
                  </a:lnTo>
                  <a:lnTo>
                    <a:pt x="414" y="1754"/>
                  </a:lnTo>
                  <a:lnTo>
                    <a:pt x="585" y="1486"/>
                  </a:lnTo>
                  <a:lnTo>
                    <a:pt x="780" y="1218"/>
                  </a:lnTo>
                  <a:lnTo>
                    <a:pt x="999" y="974"/>
                  </a:lnTo>
                  <a:lnTo>
                    <a:pt x="1243" y="755"/>
                  </a:lnTo>
                  <a:lnTo>
                    <a:pt x="1510" y="560"/>
                  </a:lnTo>
                  <a:lnTo>
                    <a:pt x="1778" y="390"/>
                  </a:lnTo>
                  <a:lnTo>
                    <a:pt x="2071" y="244"/>
                  </a:lnTo>
                  <a:lnTo>
                    <a:pt x="2387" y="146"/>
                  </a:lnTo>
                  <a:lnTo>
                    <a:pt x="2704" y="49"/>
                  </a:lnTo>
                  <a:lnTo>
                    <a:pt x="3045" y="0"/>
                  </a:lnTo>
                  <a:lnTo>
                    <a:pt x="3386"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6" name="Shape 596"/>
            <p:cNvSpPr/>
            <p:nvPr/>
          </p:nvSpPr>
          <p:spPr>
            <a:xfrm>
              <a:off x="4205750" y="3248375"/>
              <a:ext cx="154050" cy="153475"/>
            </a:xfrm>
            <a:custGeom>
              <a:avLst/>
              <a:gdLst/>
              <a:ahLst/>
              <a:cxnLst/>
              <a:rect l="0" t="0" r="0" b="0"/>
              <a:pathLst>
                <a:path w="6162" h="6139" fill="none" extrusionOk="0">
                  <a:moveTo>
                    <a:pt x="0" y="1024"/>
                  </a:moveTo>
                  <a:lnTo>
                    <a:pt x="4969" y="5992"/>
                  </a:lnTo>
                  <a:lnTo>
                    <a:pt x="4969" y="5992"/>
                  </a:lnTo>
                  <a:lnTo>
                    <a:pt x="5042" y="6041"/>
                  </a:lnTo>
                  <a:lnTo>
                    <a:pt x="5115" y="6090"/>
                  </a:lnTo>
                  <a:lnTo>
                    <a:pt x="5212" y="6114"/>
                  </a:lnTo>
                  <a:lnTo>
                    <a:pt x="5310" y="6138"/>
                  </a:lnTo>
                  <a:lnTo>
                    <a:pt x="5407" y="6114"/>
                  </a:lnTo>
                  <a:lnTo>
                    <a:pt x="5480" y="6090"/>
                  </a:lnTo>
                  <a:lnTo>
                    <a:pt x="5577" y="6041"/>
                  </a:lnTo>
                  <a:lnTo>
                    <a:pt x="5651" y="5992"/>
                  </a:lnTo>
                  <a:lnTo>
                    <a:pt x="6016" y="5627"/>
                  </a:lnTo>
                  <a:lnTo>
                    <a:pt x="6016" y="5627"/>
                  </a:lnTo>
                  <a:lnTo>
                    <a:pt x="6089" y="5554"/>
                  </a:lnTo>
                  <a:lnTo>
                    <a:pt x="6138" y="5456"/>
                  </a:lnTo>
                  <a:lnTo>
                    <a:pt x="6162" y="5359"/>
                  </a:lnTo>
                  <a:lnTo>
                    <a:pt x="6162" y="5286"/>
                  </a:lnTo>
                  <a:lnTo>
                    <a:pt x="6162" y="5188"/>
                  </a:lnTo>
                  <a:lnTo>
                    <a:pt x="6138" y="5091"/>
                  </a:lnTo>
                  <a:lnTo>
                    <a:pt x="6089" y="5018"/>
                  </a:lnTo>
                  <a:lnTo>
                    <a:pt x="6016" y="4921"/>
                  </a:lnTo>
                  <a:lnTo>
                    <a:pt x="107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97" name="Shape 597"/>
          <p:cNvGrpSpPr/>
          <p:nvPr/>
        </p:nvGrpSpPr>
        <p:grpSpPr>
          <a:xfrm>
            <a:off x="605166" y="3013430"/>
            <a:ext cx="337364" cy="259110"/>
            <a:chOff x="568950" y="3686775"/>
            <a:chExt cx="472500" cy="362900"/>
          </a:xfrm>
        </p:grpSpPr>
        <p:sp>
          <p:nvSpPr>
            <p:cNvPr id="598" name="Shape 598"/>
            <p:cNvSpPr/>
            <p:nvPr/>
          </p:nvSpPr>
          <p:spPr>
            <a:xfrm>
              <a:off x="568950" y="3686775"/>
              <a:ext cx="472500" cy="362900"/>
            </a:xfrm>
            <a:custGeom>
              <a:avLst/>
              <a:gdLst/>
              <a:ahLst/>
              <a:cxnLst/>
              <a:rect l="0" t="0" r="0" b="0"/>
              <a:pathLst>
                <a:path w="18900" h="14516" fill="none" extrusionOk="0">
                  <a:moveTo>
                    <a:pt x="18900" y="7989"/>
                  </a:moveTo>
                  <a:lnTo>
                    <a:pt x="18900" y="7989"/>
                  </a:lnTo>
                  <a:lnTo>
                    <a:pt x="18705" y="8111"/>
                  </a:lnTo>
                  <a:lnTo>
                    <a:pt x="18510" y="8184"/>
                  </a:lnTo>
                  <a:lnTo>
                    <a:pt x="18291" y="8232"/>
                  </a:lnTo>
                  <a:lnTo>
                    <a:pt x="18072" y="8232"/>
                  </a:lnTo>
                  <a:lnTo>
                    <a:pt x="17852" y="8184"/>
                  </a:lnTo>
                  <a:lnTo>
                    <a:pt x="17658" y="8111"/>
                  </a:lnTo>
                  <a:lnTo>
                    <a:pt x="17487" y="8013"/>
                  </a:lnTo>
                  <a:lnTo>
                    <a:pt x="17341" y="7891"/>
                  </a:lnTo>
                  <a:lnTo>
                    <a:pt x="17341" y="7891"/>
                  </a:lnTo>
                  <a:lnTo>
                    <a:pt x="17243" y="7745"/>
                  </a:lnTo>
                  <a:lnTo>
                    <a:pt x="17170" y="7575"/>
                  </a:lnTo>
                  <a:lnTo>
                    <a:pt x="17170" y="7404"/>
                  </a:lnTo>
                  <a:lnTo>
                    <a:pt x="17195" y="7234"/>
                  </a:lnTo>
                  <a:lnTo>
                    <a:pt x="17243" y="7088"/>
                  </a:lnTo>
                  <a:lnTo>
                    <a:pt x="17341" y="6942"/>
                  </a:lnTo>
                  <a:lnTo>
                    <a:pt x="17487" y="6844"/>
                  </a:lnTo>
                  <a:lnTo>
                    <a:pt x="17658" y="6795"/>
                  </a:lnTo>
                  <a:lnTo>
                    <a:pt x="17658" y="6795"/>
                  </a:lnTo>
                  <a:lnTo>
                    <a:pt x="17755" y="6771"/>
                  </a:lnTo>
                  <a:lnTo>
                    <a:pt x="17828" y="6771"/>
                  </a:lnTo>
                  <a:lnTo>
                    <a:pt x="17901" y="6795"/>
                  </a:lnTo>
                  <a:lnTo>
                    <a:pt x="17974" y="6820"/>
                  </a:lnTo>
                  <a:lnTo>
                    <a:pt x="18023" y="6869"/>
                  </a:lnTo>
                  <a:lnTo>
                    <a:pt x="18047" y="6917"/>
                  </a:lnTo>
                  <a:lnTo>
                    <a:pt x="18096" y="7063"/>
                  </a:lnTo>
                  <a:lnTo>
                    <a:pt x="18072" y="7210"/>
                  </a:lnTo>
                  <a:lnTo>
                    <a:pt x="18023" y="7356"/>
                  </a:lnTo>
                  <a:lnTo>
                    <a:pt x="17950" y="7477"/>
                  </a:lnTo>
                  <a:lnTo>
                    <a:pt x="17828" y="7599"/>
                  </a:lnTo>
                  <a:lnTo>
                    <a:pt x="17828" y="7599"/>
                  </a:lnTo>
                  <a:lnTo>
                    <a:pt x="17633" y="7697"/>
                  </a:lnTo>
                  <a:lnTo>
                    <a:pt x="17438" y="7770"/>
                  </a:lnTo>
                  <a:lnTo>
                    <a:pt x="17219" y="7794"/>
                  </a:lnTo>
                  <a:lnTo>
                    <a:pt x="17000" y="7794"/>
                  </a:lnTo>
                  <a:lnTo>
                    <a:pt x="17000" y="7794"/>
                  </a:lnTo>
                  <a:lnTo>
                    <a:pt x="16878" y="7794"/>
                  </a:lnTo>
                  <a:lnTo>
                    <a:pt x="16781" y="7770"/>
                  </a:lnTo>
                  <a:lnTo>
                    <a:pt x="16708" y="7745"/>
                  </a:lnTo>
                  <a:lnTo>
                    <a:pt x="16635" y="7697"/>
                  </a:lnTo>
                  <a:lnTo>
                    <a:pt x="16586" y="7648"/>
                  </a:lnTo>
                  <a:lnTo>
                    <a:pt x="16562" y="7550"/>
                  </a:lnTo>
                  <a:lnTo>
                    <a:pt x="16537" y="7331"/>
                  </a:lnTo>
                  <a:lnTo>
                    <a:pt x="16537" y="7331"/>
                  </a:lnTo>
                  <a:lnTo>
                    <a:pt x="16513" y="7015"/>
                  </a:lnTo>
                  <a:lnTo>
                    <a:pt x="16488" y="6698"/>
                  </a:lnTo>
                  <a:lnTo>
                    <a:pt x="16440" y="6381"/>
                  </a:lnTo>
                  <a:lnTo>
                    <a:pt x="16367" y="6065"/>
                  </a:lnTo>
                  <a:lnTo>
                    <a:pt x="16269" y="5748"/>
                  </a:lnTo>
                  <a:lnTo>
                    <a:pt x="16172" y="5456"/>
                  </a:lnTo>
                  <a:lnTo>
                    <a:pt x="16050" y="5164"/>
                  </a:lnTo>
                  <a:lnTo>
                    <a:pt x="15904" y="4871"/>
                  </a:lnTo>
                  <a:lnTo>
                    <a:pt x="15758" y="4604"/>
                  </a:lnTo>
                  <a:lnTo>
                    <a:pt x="15587" y="4311"/>
                  </a:lnTo>
                  <a:lnTo>
                    <a:pt x="15393" y="4068"/>
                  </a:lnTo>
                  <a:lnTo>
                    <a:pt x="15198" y="3800"/>
                  </a:lnTo>
                  <a:lnTo>
                    <a:pt x="14978" y="3556"/>
                  </a:lnTo>
                  <a:lnTo>
                    <a:pt x="14759" y="3313"/>
                  </a:lnTo>
                  <a:lnTo>
                    <a:pt x="14516" y="3094"/>
                  </a:lnTo>
                  <a:lnTo>
                    <a:pt x="14272" y="2874"/>
                  </a:lnTo>
                  <a:lnTo>
                    <a:pt x="14004" y="2655"/>
                  </a:lnTo>
                  <a:lnTo>
                    <a:pt x="13712" y="2460"/>
                  </a:lnTo>
                  <a:lnTo>
                    <a:pt x="13420" y="2265"/>
                  </a:lnTo>
                  <a:lnTo>
                    <a:pt x="13128" y="2095"/>
                  </a:lnTo>
                  <a:lnTo>
                    <a:pt x="12811" y="1924"/>
                  </a:lnTo>
                  <a:lnTo>
                    <a:pt x="12494" y="1778"/>
                  </a:lnTo>
                  <a:lnTo>
                    <a:pt x="12178" y="1632"/>
                  </a:lnTo>
                  <a:lnTo>
                    <a:pt x="11837" y="1510"/>
                  </a:lnTo>
                  <a:lnTo>
                    <a:pt x="11496" y="1389"/>
                  </a:lnTo>
                  <a:lnTo>
                    <a:pt x="11130" y="1291"/>
                  </a:lnTo>
                  <a:lnTo>
                    <a:pt x="10765" y="1218"/>
                  </a:lnTo>
                  <a:lnTo>
                    <a:pt x="10400" y="1145"/>
                  </a:lnTo>
                  <a:lnTo>
                    <a:pt x="10034" y="1096"/>
                  </a:lnTo>
                  <a:lnTo>
                    <a:pt x="9645" y="1048"/>
                  </a:lnTo>
                  <a:lnTo>
                    <a:pt x="9255" y="1023"/>
                  </a:lnTo>
                  <a:lnTo>
                    <a:pt x="8865" y="1023"/>
                  </a:lnTo>
                  <a:lnTo>
                    <a:pt x="8865" y="1023"/>
                  </a:lnTo>
                  <a:lnTo>
                    <a:pt x="8330" y="1023"/>
                  </a:lnTo>
                  <a:lnTo>
                    <a:pt x="7794" y="1072"/>
                  </a:lnTo>
                  <a:lnTo>
                    <a:pt x="7258" y="1145"/>
                  </a:lnTo>
                  <a:lnTo>
                    <a:pt x="6747" y="1267"/>
                  </a:lnTo>
                  <a:lnTo>
                    <a:pt x="6747" y="1267"/>
                  </a:lnTo>
                  <a:lnTo>
                    <a:pt x="6600" y="1048"/>
                  </a:lnTo>
                  <a:lnTo>
                    <a:pt x="6454" y="877"/>
                  </a:lnTo>
                  <a:lnTo>
                    <a:pt x="6284" y="707"/>
                  </a:lnTo>
                  <a:lnTo>
                    <a:pt x="6138" y="561"/>
                  </a:lnTo>
                  <a:lnTo>
                    <a:pt x="5967" y="439"/>
                  </a:lnTo>
                  <a:lnTo>
                    <a:pt x="5821" y="341"/>
                  </a:lnTo>
                  <a:lnTo>
                    <a:pt x="5504" y="195"/>
                  </a:lnTo>
                  <a:lnTo>
                    <a:pt x="5237" y="98"/>
                  </a:lnTo>
                  <a:lnTo>
                    <a:pt x="5017" y="49"/>
                  </a:lnTo>
                  <a:lnTo>
                    <a:pt x="4822" y="0"/>
                  </a:lnTo>
                  <a:lnTo>
                    <a:pt x="4822" y="0"/>
                  </a:lnTo>
                  <a:lnTo>
                    <a:pt x="4725" y="195"/>
                  </a:lnTo>
                  <a:lnTo>
                    <a:pt x="4628" y="390"/>
                  </a:lnTo>
                  <a:lnTo>
                    <a:pt x="4530" y="682"/>
                  </a:lnTo>
                  <a:lnTo>
                    <a:pt x="4433" y="999"/>
                  </a:lnTo>
                  <a:lnTo>
                    <a:pt x="4384" y="1389"/>
                  </a:lnTo>
                  <a:lnTo>
                    <a:pt x="4360" y="1778"/>
                  </a:lnTo>
                  <a:lnTo>
                    <a:pt x="4360" y="1998"/>
                  </a:lnTo>
                  <a:lnTo>
                    <a:pt x="4408" y="2217"/>
                  </a:lnTo>
                  <a:lnTo>
                    <a:pt x="4408" y="2217"/>
                  </a:lnTo>
                  <a:lnTo>
                    <a:pt x="4067" y="2436"/>
                  </a:lnTo>
                  <a:lnTo>
                    <a:pt x="3678" y="2728"/>
                  </a:lnTo>
                  <a:lnTo>
                    <a:pt x="3264" y="3142"/>
                  </a:lnTo>
                  <a:lnTo>
                    <a:pt x="2825" y="3605"/>
                  </a:lnTo>
                  <a:lnTo>
                    <a:pt x="2411" y="4116"/>
                  </a:lnTo>
                  <a:lnTo>
                    <a:pt x="2022" y="4652"/>
                  </a:lnTo>
                  <a:lnTo>
                    <a:pt x="1851" y="4945"/>
                  </a:lnTo>
                  <a:lnTo>
                    <a:pt x="1705" y="5237"/>
                  </a:lnTo>
                  <a:lnTo>
                    <a:pt x="1559" y="5529"/>
                  </a:lnTo>
                  <a:lnTo>
                    <a:pt x="1461" y="5797"/>
                  </a:lnTo>
                  <a:lnTo>
                    <a:pt x="560" y="5797"/>
                  </a:lnTo>
                  <a:lnTo>
                    <a:pt x="560" y="5797"/>
                  </a:lnTo>
                  <a:lnTo>
                    <a:pt x="463" y="5821"/>
                  </a:lnTo>
                  <a:lnTo>
                    <a:pt x="341" y="5846"/>
                  </a:lnTo>
                  <a:lnTo>
                    <a:pt x="244" y="5894"/>
                  </a:lnTo>
                  <a:lnTo>
                    <a:pt x="171" y="5967"/>
                  </a:lnTo>
                  <a:lnTo>
                    <a:pt x="98" y="6040"/>
                  </a:lnTo>
                  <a:lnTo>
                    <a:pt x="49" y="6138"/>
                  </a:lnTo>
                  <a:lnTo>
                    <a:pt x="25" y="6260"/>
                  </a:lnTo>
                  <a:lnTo>
                    <a:pt x="0" y="6357"/>
                  </a:lnTo>
                  <a:lnTo>
                    <a:pt x="0" y="8598"/>
                  </a:lnTo>
                  <a:lnTo>
                    <a:pt x="0" y="8598"/>
                  </a:lnTo>
                  <a:lnTo>
                    <a:pt x="25" y="8720"/>
                  </a:lnTo>
                  <a:lnTo>
                    <a:pt x="49" y="8817"/>
                  </a:lnTo>
                  <a:lnTo>
                    <a:pt x="98" y="8914"/>
                  </a:lnTo>
                  <a:lnTo>
                    <a:pt x="171" y="8987"/>
                  </a:lnTo>
                  <a:lnTo>
                    <a:pt x="244" y="9060"/>
                  </a:lnTo>
                  <a:lnTo>
                    <a:pt x="341" y="9109"/>
                  </a:lnTo>
                  <a:lnTo>
                    <a:pt x="463" y="9158"/>
                  </a:lnTo>
                  <a:lnTo>
                    <a:pt x="560" y="9158"/>
                  </a:lnTo>
                  <a:lnTo>
                    <a:pt x="1510" y="9158"/>
                  </a:lnTo>
                  <a:lnTo>
                    <a:pt x="1510" y="9158"/>
                  </a:lnTo>
                  <a:lnTo>
                    <a:pt x="1583" y="9353"/>
                  </a:lnTo>
                  <a:lnTo>
                    <a:pt x="1681" y="9572"/>
                  </a:lnTo>
                  <a:lnTo>
                    <a:pt x="1924" y="9986"/>
                  </a:lnTo>
                  <a:lnTo>
                    <a:pt x="2216" y="10376"/>
                  </a:lnTo>
                  <a:lnTo>
                    <a:pt x="2582" y="10765"/>
                  </a:lnTo>
                  <a:lnTo>
                    <a:pt x="2972" y="11131"/>
                  </a:lnTo>
                  <a:lnTo>
                    <a:pt x="3410" y="11472"/>
                  </a:lnTo>
                  <a:lnTo>
                    <a:pt x="3897" y="11788"/>
                  </a:lnTo>
                  <a:lnTo>
                    <a:pt x="4408" y="12032"/>
                  </a:lnTo>
                  <a:lnTo>
                    <a:pt x="4408" y="14516"/>
                  </a:lnTo>
                  <a:lnTo>
                    <a:pt x="5090" y="14516"/>
                  </a:lnTo>
                  <a:lnTo>
                    <a:pt x="6308" y="12860"/>
                  </a:lnTo>
                  <a:lnTo>
                    <a:pt x="6308" y="12860"/>
                  </a:lnTo>
                  <a:lnTo>
                    <a:pt x="6917" y="13030"/>
                  </a:lnTo>
                  <a:lnTo>
                    <a:pt x="7550" y="13128"/>
                  </a:lnTo>
                  <a:lnTo>
                    <a:pt x="8208" y="13201"/>
                  </a:lnTo>
                  <a:lnTo>
                    <a:pt x="8865" y="13225"/>
                  </a:lnTo>
                  <a:lnTo>
                    <a:pt x="8865" y="13225"/>
                  </a:lnTo>
                  <a:lnTo>
                    <a:pt x="9523" y="13201"/>
                  </a:lnTo>
                  <a:lnTo>
                    <a:pt x="10181" y="13128"/>
                  </a:lnTo>
                  <a:lnTo>
                    <a:pt x="10814" y="13030"/>
                  </a:lnTo>
                  <a:lnTo>
                    <a:pt x="11423" y="12860"/>
                  </a:lnTo>
                  <a:lnTo>
                    <a:pt x="12592" y="14516"/>
                  </a:lnTo>
                  <a:lnTo>
                    <a:pt x="13347" y="14516"/>
                  </a:lnTo>
                  <a:lnTo>
                    <a:pt x="13347" y="12032"/>
                  </a:lnTo>
                  <a:lnTo>
                    <a:pt x="13347" y="12032"/>
                  </a:lnTo>
                  <a:lnTo>
                    <a:pt x="13688" y="11886"/>
                  </a:lnTo>
                  <a:lnTo>
                    <a:pt x="14004" y="11715"/>
                  </a:lnTo>
                  <a:lnTo>
                    <a:pt x="14297" y="11545"/>
                  </a:lnTo>
                  <a:lnTo>
                    <a:pt x="14589" y="11350"/>
                  </a:lnTo>
                  <a:lnTo>
                    <a:pt x="14857" y="11131"/>
                  </a:lnTo>
                  <a:lnTo>
                    <a:pt x="15100" y="10911"/>
                  </a:lnTo>
                  <a:lnTo>
                    <a:pt x="15344" y="10668"/>
                  </a:lnTo>
                  <a:lnTo>
                    <a:pt x="15563" y="10400"/>
                  </a:lnTo>
                  <a:lnTo>
                    <a:pt x="15733" y="10132"/>
                  </a:lnTo>
                  <a:lnTo>
                    <a:pt x="15904" y="9864"/>
                  </a:lnTo>
                  <a:lnTo>
                    <a:pt x="16074" y="9572"/>
                  </a:lnTo>
                  <a:lnTo>
                    <a:pt x="16196" y="9255"/>
                  </a:lnTo>
                  <a:lnTo>
                    <a:pt x="16318" y="8939"/>
                  </a:lnTo>
                  <a:lnTo>
                    <a:pt x="16391" y="8598"/>
                  </a:lnTo>
                  <a:lnTo>
                    <a:pt x="16464" y="8257"/>
                  </a:lnTo>
                  <a:lnTo>
                    <a:pt x="16513" y="7916"/>
                  </a:lnTo>
                  <a:lnTo>
                    <a:pt x="16513" y="7916"/>
                  </a:lnTo>
                  <a:lnTo>
                    <a:pt x="16513" y="75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9" name="Shape 599"/>
            <p:cNvSpPr/>
            <p:nvPr/>
          </p:nvSpPr>
          <p:spPr>
            <a:xfrm>
              <a:off x="645650" y="3820725"/>
              <a:ext cx="34125" cy="34125"/>
            </a:xfrm>
            <a:custGeom>
              <a:avLst/>
              <a:gdLst/>
              <a:ahLst/>
              <a:cxnLst/>
              <a:rect l="0" t="0" r="0" b="0"/>
              <a:pathLst>
                <a:path w="1365" h="1365" fill="none" extrusionOk="0">
                  <a:moveTo>
                    <a:pt x="683" y="1364"/>
                  </a:moveTo>
                  <a:lnTo>
                    <a:pt x="683" y="1364"/>
                  </a:lnTo>
                  <a:lnTo>
                    <a:pt x="537" y="1340"/>
                  </a:lnTo>
                  <a:lnTo>
                    <a:pt x="415" y="1316"/>
                  </a:lnTo>
                  <a:lnTo>
                    <a:pt x="293" y="1243"/>
                  </a:lnTo>
                  <a:lnTo>
                    <a:pt x="196" y="1170"/>
                  </a:lnTo>
                  <a:lnTo>
                    <a:pt x="123" y="1072"/>
                  </a:lnTo>
                  <a:lnTo>
                    <a:pt x="50" y="950"/>
                  </a:lnTo>
                  <a:lnTo>
                    <a:pt x="25" y="829"/>
                  </a:lnTo>
                  <a:lnTo>
                    <a:pt x="1" y="682"/>
                  </a:lnTo>
                  <a:lnTo>
                    <a:pt x="1" y="682"/>
                  </a:lnTo>
                  <a:lnTo>
                    <a:pt x="25" y="536"/>
                  </a:lnTo>
                  <a:lnTo>
                    <a:pt x="50" y="415"/>
                  </a:lnTo>
                  <a:lnTo>
                    <a:pt x="123" y="317"/>
                  </a:lnTo>
                  <a:lnTo>
                    <a:pt x="196" y="195"/>
                  </a:lnTo>
                  <a:lnTo>
                    <a:pt x="293" y="122"/>
                  </a:lnTo>
                  <a:lnTo>
                    <a:pt x="415" y="74"/>
                  </a:lnTo>
                  <a:lnTo>
                    <a:pt x="537" y="25"/>
                  </a:lnTo>
                  <a:lnTo>
                    <a:pt x="683" y="1"/>
                  </a:lnTo>
                  <a:lnTo>
                    <a:pt x="683" y="1"/>
                  </a:lnTo>
                  <a:lnTo>
                    <a:pt x="805" y="25"/>
                  </a:lnTo>
                  <a:lnTo>
                    <a:pt x="951" y="74"/>
                  </a:lnTo>
                  <a:lnTo>
                    <a:pt x="1048" y="122"/>
                  </a:lnTo>
                  <a:lnTo>
                    <a:pt x="1170" y="195"/>
                  </a:lnTo>
                  <a:lnTo>
                    <a:pt x="1243" y="317"/>
                  </a:lnTo>
                  <a:lnTo>
                    <a:pt x="1292" y="415"/>
                  </a:lnTo>
                  <a:lnTo>
                    <a:pt x="1340" y="536"/>
                  </a:lnTo>
                  <a:lnTo>
                    <a:pt x="1365" y="682"/>
                  </a:lnTo>
                  <a:lnTo>
                    <a:pt x="1365" y="682"/>
                  </a:lnTo>
                  <a:lnTo>
                    <a:pt x="1340" y="829"/>
                  </a:lnTo>
                  <a:lnTo>
                    <a:pt x="1292" y="950"/>
                  </a:lnTo>
                  <a:lnTo>
                    <a:pt x="1243" y="1072"/>
                  </a:lnTo>
                  <a:lnTo>
                    <a:pt x="1170" y="1170"/>
                  </a:lnTo>
                  <a:lnTo>
                    <a:pt x="1048" y="1243"/>
                  </a:lnTo>
                  <a:lnTo>
                    <a:pt x="951" y="1316"/>
                  </a:lnTo>
                  <a:lnTo>
                    <a:pt x="805" y="1340"/>
                  </a:lnTo>
                  <a:lnTo>
                    <a:pt x="683" y="1364"/>
                  </a:lnTo>
                  <a:lnTo>
                    <a:pt x="683" y="136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0" name="Shape 600"/>
            <p:cNvSpPr/>
            <p:nvPr/>
          </p:nvSpPr>
          <p:spPr>
            <a:xfrm>
              <a:off x="747950" y="3753750"/>
              <a:ext cx="85275" cy="12200"/>
            </a:xfrm>
            <a:custGeom>
              <a:avLst/>
              <a:gdLst/>
              <a:ahLst/>
              <a:cxnLst/>
              <a:rect l="0" t="0" r="0" b="0"/>
              <a:pathLst>
                <a:path w="3411" h="488" fill="none" extrusionOk="0">
                  <a:moveTo>
                    <a:pt x="3410" y="488"/>
                  </a:moveTo>
                  <a:lnTo>
                    <a:pt x="3410" y="488"/>
                  </a:lnTo>
                  <a:lnTo>
                    <a:pt x="3215" y="366"/>
                  </a:lnTo>
                  <a:lnTo>
                    <a:pt x="3021" y="268"/>
                  </a:lnTo>
                  <a:lnTo>
                    <a:pt x="2826" y="195"/>
                  </a:lnTo>
                  <a:lnTo>
                    <a:pt x="2607" y="122"/>
                  </a:lnTo>
                  <a:lnTo>
                    <a:pt x="2387" y="74"/>
                  </a:lnTo>
                  <a:lnTo>
                    <a:pt x="2168" y="25"/>
                  </a:lnTo>
                  <a:lnTo>
                    <a:pt x="1925" y="0"/>
                  </a:lnTo>
                  <a:lnTo>
                    <a:pt x="1705" y="0"/>
                  </a:lnTo>
                  <a:lnTo>
                    <a:pt x="1462" y="0"/>
                  </a:lnTo>
                  <a:lnTo>
                    <a:pt x="1243" y="25"/>
                  </a:lnTo>
                  <a:lnTo>
                    <a:pt x="1023" y="74"/>
                  </a:lnTo>
                  <a:lnTo>
                    <a:pt x="804" y="122"/>
                  </a:lnTo>
                  <a:lnTo>
                    <a:pt x="585" y="195"/>
                  </a:lnTo>
                  <a:lnTo>
                    <a:pt x="366" y="268"/>
                  </a:lnTo>
                  <a:lnTo>
                    <a:pt x="171" y="366"/>
                  </a:lnTo>
                  <a:lnTo>
                    <a:pt x="1" y="48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01" name="Shape 601"/>
          <p:cNvSpPr/>
          <p:nvPr/>
        </p:nvSpPr>
        <p:spPr>
          <a:xfrm>
            <a:off x="4492606" y="2497635"/>
            <a:ext cx="229550" cy="330421"/>
          </a:xfrm>
          <a:custGeom>
            <a:avLst/>
            <a:gdLst/>
            <a:ahLst/>
            <a:cxnLst/>
            <a:rect l="0" t="0" r="0" b="0"/>
            <a:pathLst>
              <a:path w="12860" h="18511" fill="none" extrusionOk="0">
                <a:moveTo>
                  <a:pt x="12373" y="7526"/>
                </a:moveTo>
                <a:lnTo>
                  <a:pt x="11618" y="7526"/>
                </a:lnTo>
                <a:lnTo>
                  <a:pt x="11618" y="5188"/>
                </a:lnTo>
                <a:lnTo>
                  <a:pt x="11618" y="5188"/>
                </a:lnTo>
                <a:lnTo>
                  <a:pt x="11593" y="4677"/>
                </a:lnTo>
                <a:lnTo>
                  <a:pt x="11520" y="4141"/>
                </a:lnTo>
                <a:lnTo>
                  <a:pt x="11398" y="3654"/>
                </a:lnTo>
                <a:lnTo>
                  <a:pt x="11204" y="3167"/>
                </a:lnTo>
                <a:lnTo>
                  <a:pt x="10984" y="2728"/>
                </a:lnTo>
                <a:lnTo>
                  <a:pt x="10741" y="2290"/>
                </a:lnTo>
                <a:lnTo>
                  <a:pt x="10424" y="1900"/>
                </a:lnTo>
                <a:lnTo>
                  <a:pt x="10108" y="1535"/>
                </a:lnTo>
                <a:lnTo>
                  <a:pt x="9718" y="1194"/>
                </a:lnTo>
                <a:lnTo>
                  <a:pt x="9328" y="902"/>
                </a:lnTo>
                <a:lnTo>
                  <a:pt x="8914" y="634"/>
                </a:lnTo>
                <a:lnTo>
                  <a:pt x="8452" y="415"/>
                </a:lnTo>
                <a:lnTo>
                  <a:pt x="7964" y="244"/>
                </a:lnTo>
                <a:lnTo>
                  <a:pt x="7477" y="122"/>
                </a:lnTo>
                <a:lnTo>
                  <a:pt x="6966" y="25"/>
                </a:lnTo>
                <a:lnTo>
                  <a:pt x="6430" y="0"/>
                </a:lnTo>
                <a:lnTo>
                  <a:pt x="6430" y="0"/>
                </a:lnTo>
                <a:lnTo>
                  <a:pt x="5894" y="25"/>
                </a:lnTo>
                <a:lnTo>
                  <a:pt x="5383" y="122"/>
                </a:lnTo>
                <a:lnTo>
                  <a:pt x="4896" y="244"/>
                </a:lnTo>
                <a:lnTo>
                  <a:pt x="4409" y="415"/>
                </a:lnTo>
                <a:lnTo>
                  <a:pt x="3970" y="634"/>
                </a:lnTo>
                <a:lnTo>
                  <a:pt x="3532" y="902"/>
                </a:lnTo>
                <a:lnTo>
                  <a:pt x="3142" y="1194"/>
                </a:lnTo>
                <a:lnTo>
                  <a:pt x="2752" y="1535"/>
                </a:lnTo>
                <a:lnTo>
                  <a:pt x="2436" y="1900"/>
                </a:lnTo>
                <a:lnTo>
                  <a:pt x="2119" y="2290"/>
                </a:lnTo>
                <a:lnTo>
                  <a:pt x="1876" y="2728"/>
                </a:lnTo>
                <a:lnTo>
                  <a:pt x="1656" y="3167"/>
                </a:lnTo>
                <a:lnTo>
                  <a:pt x="1462" y="3654"/>
                </a:lnTo>
                <a:lnTo>
                  <a:pt x="1340" y="4141"/>
                </a:lnTo>
                <a:lnTo>
                  <a:pt x="1267" y="4677"/>
                </a:lnTo>
                <a:lnTo>
                  <a:pt x="1242" y="5188"/>
                </a:lnTo>
                <a:lnTo>
                  <a:pt x="1242" y="7526"/>
                </a:lnTo>
                <a:lnTo>
                  <a:pt x="487" y="7526"/>
                </a:lnTo>
                <a:lnTo>
                  <a:pt x="487" y="7526"/>
                </a:lnTo>
                <a:lnTo>
                  <a:pt x="390" y="7526"/>
                </a:lnTo>
                <a:lnTo>
                  <a:pt x="293" y="7551"/>
                </a:lnTo>
                <a:lnTo>
                  <a:pt x="220" y="7599"/>
                </a:lnTo>
                <a:lnTo>
                  <a:pt x="146" y="7648"/>
                </a:lnTo>
                <a:lnTo>
                  <a:pt x="73" y="7721"/>
                </a:lnTo>
                <a:lnTo>
                  <a:pt x="49" y="7818"/>
                </a:lnTo>
                <a:lnTo>
                  <a:pt x="0" y="7891"/>
                </a:lnTo>
                <a:lnTo>
                  <a:pt x="0" y="8013"/>
                </a:lnTo>
                <a:lnTo>
                  <a:pt x="0" y="18023"/>
                </a:lnTo>
                <a:lnTo>
                  <a:pt x="0" y="18023"/>
                </a:lnTo>
                <a:lnTo>
                  <a:pt x="0" y="18121"/>
                </a:lnTo>
                <a:lnTo>
                  <a:pt x="49" y="18218"/>
                </a:lnTo>
                <a:lnTo>
                  <a:pt x="73" y="18291"/>
                </a:lnTo>
                <a:lnTo>
                  <a:pt x="146" y="18364"/>
                </a:lnTo>
                <a:lnTo>
                  <a:pt x="220" y="18413"/>
                </a:lnTo>
                <a:lnTo>
                  <a:pt x="293" y="18462"/>
                </a:lnTo>
                <a:lnTo>
                  <a:pt x="390" y="18486"/>
                </a:lnTo>
                <a:lnTo>
                  <a:pt x="487" y="18510"/>
                </a:lnTo>
                <a:lnTo>
                  <a:pt x="12373" y="18510"/>
                </a:lnTo>
                <a:lnTo>
                  <a:pt x="12373" y="18510"/>
                </a:lnTo>
                <a:lnTo>
                  <a:pt x="12470" y="18486"/>
                </a:lnTo>
                <a:lnTo>
                  <a:pt x="12568" y="18462"/>
                </a:lnTo>
                <a:lnTo>
                  <a:pt x="12641" y="18413"/>
                </a:lnTo>
                <a:lnTo>
                  <a:pt x="12714" y="18364"/>
                </a:lnTo>
                <a:lnTo>
                  <a:pt x="12787" y="18291"/>
                </a:lnTo>
                <a:lnTo>
                  <a:pt x="12811" y="18218"/>
                </a:lnTo>
                <a:lnTo>
                  <a:pt x="12860" y="18121"/>
                </a:lnTo>
                <a:lnTo>
                  <a:pt x="12860" y="18023"/>
                </a:lnTo>
                <a:lnTo>
                  <a:pt x="12860" y="8013"/>
                </a:lnTo>
                <a:lnTo>
                  <a:pt x="12860" y="8013"/>
                </a:lnTo>
                <a:lnTo>
                  <a:pt x="12860" y="7891"/>
                </a:lnTo>
                <a:lnTo>
                  <a:pt x="12811" y="7818"/>
                </a:lnTo>
                <a:lnTo>
                  <a:pt x="12787" y="7721"/>
                </a:lnTo>
                <a:lnTo>
                  <a:pt x="12714" y="7648"/>
                </a:lnTo>
                <a:lnTo>
                  <a:pt x="12641" y="7599"/>
                </a:lnTo>
                <a:lnTo>
                  <a:pt x="12568" y="7551"/>
                </a:lnTo>
                <a:lnTo>
                  <a:pt x="12470" y="7526"/>
                </a:lnTo>
                <a:lnTo>
                  <a:pt x="12373" y="7526"/>
                </a:lnTo>
                <a:lnTo>
                  <a:pt x="12373" y="7526"/>
                </a:lnTo>
                <a:close/>
                <a:moveTo>
                  <a:pt x="2801" y="5188"/>
                </a:moveTo>
                <a:lnTo>
                  <a:pt x="2801" y="5188"/>
                </a:lnTo>
                <a:lnTo>
                  <a:pt x="2826" y="4823"/>
                </a:lnTo>
                <a:lnTo>
                  <a:pt x="2874" y="4457"/>
                </a:lnTo>
                <a:lnTo>
                  <a:pt x="2972" y="4116"/>
                </a:lnTo>
                <a:lnTo>
                  <a:pt x="3093" y="3775"/>
                </a:lnTo>
                <a:lnTo>
                  <a:pt x="3240" y="3459"/>
                </a:lnTo>
                <a:lnTo>
                  <a:pt x="3410" y="3167"/>
                </a:lnTo>
                <a:lnTo>
                  <a:pt x="3629" y="2874"/>
                </a:lnTo>
                <a:lnTo>
                  <a:pt x="3873" y="2631"/>
                </a:lnTo>
                <a:lnTo>
                  <a:pt x="4116" y="2387"/>
                </a:lnTo>
                <a:lnTo>
                  <a:pt x="4409" y="2192"/>
                </a:lnTo>
                <a:lnTo>
                  <a:pt x="4701" y="1998"/>
                </a:lnTo>
                <a:lnTo>
                  <a:pt x="5017" y="1851"/>
                </a:lnTo>
                <a:lnTo>
                  <a:pt x="5358" y="1730"/>
                </a:lnTo>
                <a:lnTo>
                  <a:pt x="5699" y="1632"/>
                </a:lnTo>
                <a:lnTo>
                  <a:pt x="6065" y="1584"/>
                </a:lnTo>
                <a:lnTo>
                  <a:pt x="6430" y="1559"/>
                </a:lnTo>
                <a:lnTo>
                  <a:pt x="6430" y="1559"/>
                </a:lnTo>
                <a:lnTo>
                  <a:pt x="6795" y="1584"/>
                </a:lnTo>
                <a:lnTo>
                  <a:pt x="7161" y="1632"/>
                </a:lnTo>
                <a:lnTo>
                  <a:pt x="7502" y="1730"/>
                </a:lnTo>
                <a:lnTo>
                  <a:pt x="7843" y="1851"/>
                </a:lnTo>
                <a:lnTo>
                  <a:pt x="8159" y="1998"/>
                </a:lnTo>
                <a:lnTo>
                  <a:pt x="8452" y="2192"/>
                </a:lnTo>
                <a:lnTo>
                  <a:pt x="8744" y="2387"/>
                </a:lnTo>
                <a:lnTo>
                  <a:pt x="8987" y="2631"/>
                </a:lnTo>
                <a:lnTo>
                  <a:pt x="9231" y="2874"/>
                </a:lnTo>
                <a:lnTo>
                  <a:pt x="9450" y="3167"/>
                </a:lnTo>
                <a:lnTo>
                  <a:pt x="9621" y="3459"/>
                </a:lnTo>
                <a:lnTo>
                  <a:pt x="9767" y="3775"/>
                </a:lnTo>
                <a:lnTo>
                  <a:pt x="9888" y="4116"/>
                </a:lnTo>
                <a:lnTo>
                  <a:pt x="9986" y="4457"/>
                </a:lnTo>
                <a:lnTo>
                  <a:pt x="10035" y="4823"/>
                </a:lnTo>
                <a:lnTo>
                  <a:pt x="10059" y="5188"/>
                </a:lnTo>
                <a:lnTo>
                  <a:pt x="10059" y="7526"/>
                </a:lnTo>
                <a:lnTo>
                  <a:pt x="2801" y="7526"/>
                </a:lnTo>
                <a:lnTo>
                  <a:pt x="2801" y="5188"/>
                </a:lnTo>
                <a:close/>
                <a:moveTo>
                  <a:pt x="7063" y="13225"/>
                </a:moveTo>
                <a:lnTo>
                  <a:pt x="7209" y="15052"/>
                </a:lnTo>
                <a:lnTo>
                  <a:pt x="5651" y="15052"/>
                </a:lnTo>
                <a:lnTo>
                  <a:pt x="5797" y="13225"/>
                </a:lnTo>
                <a:lnTo>
                  <a:pt x="5797" y="13225"/>
                </a:lnTo>
                <a:lnTo>
                  <a:pt x="5675" y="13152"/>
                </a:lnTo>
                <a:lnTo>
                  <a:pt x="5553" y="13030"/>
                </a:lnTo>
                <a:lnTo>
                  <a:pt x="5456" y="12933"/>
                </a:lnTo>
                <a:lnTo>
                  <a:pt x="5358" y="12787"/>
                </a:lnTo>
                <a:lnTo>
                  <a:pt x="5285" y="12665"/>
                </a:lnTo>
                <a:lnTo>
                  <a:pt x="5237" y="12495"/>
                </a:lnTo>
                <a:lnTo>
                  <a:pt x="5212" y="12348"/>
                </a:lnTo>
                <a:lnTo>
                  <a:pt x="5212" y="12178"/>
                </a:lnTo>
                <a:lnTo>
                  <a:pt x="5212" y="12178"/>
                </a:lnTo>
                <a:lnTo>
                  <a:pt x="5237" y="11934"/>
                </a:lnTo>
                <a:lnTo>
                  <a:pt x="5310" y="11715"/>
                </a:lnTo>
                <a:lnTo>
                  <a:pt x="5407" y="11496"/>
                </a:lnTo>
                <a:lnTo>
                  <a:pt x="5553" y="11326"/>
                </a:lnTo>
                <a:lnTo>
                  <a:pt x="5748" y="11179"/>
                </a:lnTo>
                <a:lnTo>
                  <a:pt x="5943" y="11058"/>
                </a:lnTo>
                <a:lnTo>
                  <a:pt x="6187" y="10985"/>
                </a:lnTo>
                <a:lnTo>
                  <a:pt x="6430" y="10960"/>
                </a:lnTo>
                <a:lnTo>
                  <a:pt x="6430" y="10960"/>
                </a:lnTo>
                <a:lnTo>
                  <a:pt x="6674" y="10985"/>
                </a:lnTo>
                <a:lnTo>
                  <a:pt x="6917" y="11058"/>
                </a:lnTo>
                <a:lnTo>
                  <a:pt x="7112" y="11179"/>
                </a:lnTo>
                <a:lnTo>
                  <a:pt x="7307" y="11326"/>
                </a:lnTo>
                <a:lnTo>
                  <a:pt x="7453" y="11496"/>
                </a:lnTo>
                <a:lnTo>
                  <a:pt x="7550" y="11715"/>
                </a:lnTo>
                <a:lnTo>
                  <a:pt x="7623" y="11934"/>
                </a:lnTo>
                <a:lnTo>
                  <a:pt x="7648" y="12178"/>
                </a:lnTo>
                <a:lnTo>
                  <a:pt x="7648" y="12178"/>
                </a:lnTo>
                <a:lnTo>
                  <a:pt x="7648" y="12348"/>
                </a:lnTo>
                <a:lnTo>
                  <a:pt x="7623" y="12495"/>
                </a:lnTo>
                <a:lnTo>
                  <a:pt x="7575" y="12665"/>
                </a:lnTo>
                <a:lnTo>
                  <a:pt x="7502" y="12787"/>
                </a:lnTo>
                <a:lnTo>
                  <a:pt x="7404" y="12933"/>
                </a:lnTo>
                <a:lnTo>
                  <a:pt x="7307" y="13030"/>
                </a:lnTo>
                <a:lnTo>
                  <a:pt x="7185" y="13152"/>
                </a:lnTo>
                <a:lnTo>
                  <a:pt x="7063" y="13225"/>
                </a:lnTo>
                <a:lnTo>
                  <a:pt x="7063" y="1322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602" name="Shape 602"/>
          <p:cNvGrpSpPr/>
          <p:nvPr/>
        </p:nvGrpSpPr>
        <p:grpSpPr>
          <a:xfrm>
            <a:off x="1087723" y="3035171"/>
            <a:ext cx="320853" cy="215645"/>
            <a:chOff x="1244800" y="3717225"/>
            <a:chExt cx="449375" cy="302025"/>
          </a:xfrm>
        </p:grpSpPr>
        <p:sp>
          <p:nvSpPr>
            <p:cNvPr id="603" name="Shape 603"/>
            <p:cNvSpPr/>
            <p:nvPr/>
          </p:nvSpPr>
          <p:spPr>
            <a:xfrm>
              <a:off x="1244800" y="3717225"/>
              <a:ext cx="449375" cy="302025"/>
            </a:xfrm>
            <a:custGeom>
              <a:avLst/>
              <a:gdLst/>
              <a:ahLst/>
              <a:cxnLst/>
              <a:rect l="0" t="0" r="0" b="0"/>
              <a:pathLst>
                <a:path w="17975" h="12081" fill="none" extrusionOk="0">
                  <a:moveTo>
                    <a:pt x="17000" y="0"/>
                  </a:moveTo>
                  <a:lnTo>
                    <a:pt x="974" y="0"/>
                  </a:lnTo>
                  <a:lnTo>
                    <a:pt x="974" y="0"/>
                  </a:lnTo>
                  <a:lnTo>
                    <a:pt x="780" y="25"/>
                  </a:lnTo>
                  <a:lnTo>
                    <a:pt x="585" y="73"/>
                  </a:lnTo>
                  <a:lnTo>
                    <a:pt x="414" y="171"/>
                  </a:lnTo>
                  <a:lnTo>
                    <a:pt x="292" y="292"/>
                  </a:lnTo>
                  <a:lnTo>
                    <a:pt x="171" y="439"/>
                  </a:lnTo>
                  <a:lnTo>
                    <a:pt x="73" y="609"/>
                  </a:lnTo>
                  <a:lnTo>
                    <a:pt x="25" y="780"/>
                  </a:lnTo>
                  <a:lnTo>
                    <a:pt x="0" y="974"/>
                  </a:lnTo>
                  <a:lnTo>
                    <a:pt x="0" y="11106"/>
                  </a:lnTo>
                  <a:lnTo>
                    <a:pt x="0" y="11106"/>
                  </a:lnTo>
                  <a:lnTo>
                    <a:pt x="25" y="11301"/>
                  </a:lnTo>
                  <a:lnTo>
                    <a:pt x="73" y="11471"/>
                  </a:lnTo>
                  <a:lnTo>
                    <a:pt x="171" y="11642"/>
                  </a:lnTo>
                  <a:lnTo>
                    <a:pt x="292" y="11788"/>
                  </a:lnTo>
                  <a:lnTo>
                    <a:pt x="414" y="11910"/>
                  </a:lnTo>
                  <a:lnTo>
                    <a:pt x="585" y="12007"/>
                  </a:lnTo>
                  <a:lnTo>
                    <a:pt x="780" y="12056"/>
                  </a:lnTo>
                  <a:lnTo>
                    <a:pt x="974" y="12080"/>
                  </a:lnTo>
                  <a:lnTo>
                    <a:pt x="17000" y="12080"/>
                  </a:lnTo>
                  <a:lnTo>
                    <a:pt x="17000" y="12080"/>
                  </a:lnTo>
                  <a:lnTo>
                    <a:pt x="17195" y="12056"/>
                  </a:lnTo>
                  <a:lnTo>
                    <a:pt x="17390" y="12007"/>
                  </a:lnTo>
                  <a:lnTo>
                    <a:pt x="17560" y="11910"/>
                  </a:lnTo>
                  <a:lnTo>
                    <a:pt x="17682" y="11788"/>
                  </a:lnTo>
                  <a:lnTo>
                    <a:pt x="17804" y="11642"/>
                  </a:lnTo>
                  <a:lnTo>
                    <a:pt x="17901" y="11471"/>
                  </a:lnTo>
                  <a:lnTo>
                    <a:pt x="17950" y="11301"/>
                  </a:lnTo>
                  <a:lnTo>
                    <a:pt x="17974" y="11106"/>
                  </a:lnTo>
                  <a:lnTo>
                    <a:pt x="17974" y="974"/>
                  </a:lnTo>
                  <a:lnTo>
                    <a:pt x="17974" y="974"/>
                  </a:lnTo>
                  <a:lnTo>
                    <a:pt x="17950" y="780"/>
                  </a:lnTo>
                  <a:lnTo>
                    <a:pt x="17901" y="609"/>
                  </a:lnTo>
                  <a:lnTo>
                    <a:pt x="17804" y="439"/>
                  </a:lnTo>
                  <a:lnTo>
                    <a:pt x="17682" y="292"/>
                  </a:lnTo>
                  <a:lnTo>
                    <a:pt x="17560" y="171"/>
                  </a:lnTo>
                  <a:lnTo>
                    <a:pt x="17390" y="73"/>
                  </a:lnTo>
                  <a:lnTo>
                    <a:pt x="17195" y="25"/>
                  </a:lnTo>
                  <a:lnTo>
                    <a:pt x="17000" y="0"/>
                  </a:lnTo>
                  <a:lnTo>
                    <a:pt x="1700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4" name="Shape 604"/>
            <p:cNvSpPr/>
            <p:nvPr/>
          </p:nvSpPr>
          <p:spPr>
            <a:xfrm>
              <a:off x="1244800" y="3795150"/>
              <a:ext cx="449375" cy="25"/>
            </a:xfrm>
            <a:custGeom>
              <a:avLst/>
              <a:gdLst/>
              <a:ahLst/>
              <a:cxnLst/>
              <a:rect l="0" t="0" r="0" b="0"/>
              <a:pathLst>
                <a:path w="17975" h="1" fill="none" extrusionOk="0">
                  <a:moveTo>
                    <a:pt x="17974"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5" name="Shape 605"/>
            <p:cNvSpPr/>
            <p:nvPr/>
          </p:nvSpPr>
          <p:spPr>
            <a:xfrm>
              <a:off x="1244800" y="3853000"/>
              <a:ext cx="449375" cy="25"/>
            </a:xfrm>
            <a:custGeom>
              <a:avLst/>
              <a:gdLst/>
              <a:ahLst/>
              <a:cxnLst/>
              <a:rect l="0" t="0" r="0" b="0"/>
              <a:pathLst>
                <a:path w="17975" h="1" fill="none" extrusionOk="0">
                  <a:moveTo>
                    <a:pt x="0" y="0"/>
                  </a:moveTo>
                  <a:lnTo>
                    <a:pt x="17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6" name="Shape 606"/>
            <p:cNvSpPr/>
            <p:nvPr/>
          </p:nvSpPr>
          <p:spPr>
            <a:xfrm>
              <a:off x="1302625" y="3893800"/>
              <a:ext cx="161375" cy="25"/>
            </a:xfrm>
            <a:custGeom>
              <a:avLst/>
              <a:gdLst/>
              <a:ahLst/>
              <a:cxnLst/>
              <a:rect l="0" t="0" r="0" b="0"/>
              <a:pathLst>
                <a:path w="6455" h="1" fill="none" extrusionOk="0">
                  <a:moveTo>
                    <a:pt x="6455"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7" name="Shape 607"/>
            <p:cNvSpPr/>
            <p:nvPr/>
          </p:nvSpPr>
          <p:spPr>
            <a:xfrm>
              <a:off x="1302625" y="3933975"/>
              <a:ext cx="110250" cy="25"/>
            </a:xfrm>
            <a:custGeom>
              <a:avLst/>
              <a:gdLst/>
              <a:ahLst/>
              <a:cxnLst/>
              <a:rect l="0" t="0" r="0" b="0"/>
              <a:pathLst>
                <a:path w="4410" h="1" fill="none" extrusionOk="0">
                  <a:moveTo>
                    <a:pt x="4409"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8" name="Shape 608"/>
            <p:cNvSpPr/>
            <p:nvPr/>
          </p:nvSpPr>
          <p:spPr>
            <a:xfrm>
              <a:off x="1572975" y="3899875"/>
              <a:ext cx="62125" cy="40225"/>
            </a:xfrm>
            <a:custGeom>
              <a:avLst/>
              <a:gdLst/>
              <a:ahLst/>
              <a:cxnLst/>
              <a:rect l="0" t="0" r="0" b="0"/>
              <a:pathLst>
                <a:path w="2485" h="1609" fill="none" extrusionOk="0">
                  <a:moveTo>
                    <a:pt x="1998" y="1"/>
                  </a:moveTo>
                  <a:lnTo>
                    <a:pt x="488" y="1"/>
                  </a:lnTo>
                  <a:lnTo>
                    <a:pt x="488" y="1"/>
                  </a:lnTo>
                  <a:lnTo>
                    <a:pt x="390" y="1"/>
                  </a:lnTo>
                  <a:lnTo>
                    <a:pt x="293" y="25"/>
                  </a:lnTo>
                  <a:lnTo>
                    <a:pt x="220" y="74"/>
                  </a:lnTo>
                  <a:lnTo>
                    <a:pt x="147" y="147"/>
                  </a:lnTo>
                  <a:lnTo>
                    <a:pt x="98" y="220"/>
                  </a:lnTo>
                  <a:lnTo>
                    <a:pt x="49" y="293"/>
                  </a:lnTo>
                  <a:lnTo>
                    <a:pt x="25" y="390"/>
                  </a:lnTo>
                  <a:lnTo>
                    <a:pt x="0" y="488"/>
                  </a:lnTo>
                  <a:lnTo>
                    <a:pt x="0" y="1121"/>
                  </a:lnTo>
                  <a:lnTo>
                    <a:pt x="0" y="1121"/>
                  </a:lnTo>
                  <a:lnTo>
                    <a:pt x="25" y="1218"/>
                  </a:lnTo>
                  <a:lnTo>
                    <a:pt x="49" y="1316"/>
                  </a:lnTo>
                  <a:lnTo>
                    <a:pt x="98" y="1389"/>
                  </a:lnTo>
                  <a:lnTo>
                    <a:pt x="147" y="1462"/>
                  </a:lnTo>
                  <a:lnTo>
                    <a:pt x="220" y="1511"/>
                  </a:lnTo>
                  <a:lnTo>
                    <a:pt x="293" y="1559"/>
                  </a:lnTo>
                  <a:lnTo>
                    <a:pt x="390" y="1584"/>
                  </a:lnTo>
                  <a:lnTo>
                    <a:pt x="488" y="1608"/>
                  </a:lnTo>
                  <a:lnTo>
                    <a:pt x="1998" y="1608"/>
                  </a:lnTo>
                  <a:lnTo>
                    <a:pt x="1998" y="1608"/>
                  </a:lnTo>
                  <a:lnTo>
                    <a:pt x="2095" y="1584"/>
                  </a:lnTo>
                  <a:lnTo>
                    <a:pt x="2192" y="1559"/>
                  </a:lnTo>
                  <a:lnTo>
                    <a:pt x="2265" y="1511"/>
                  </a:lnTo>
                  <a:lnTo>
                    <a:pt x="2339" y="1462"/>
                  </a:lnTo>
                  <a:lnTo>
                    <a:pt x="2387" y="1389"/>
                  </a:lnTo>
                  <a:lnTo>
                    <a:pt x="2436" y="1316"/>
                  </a:lnTo>
                  <a:lnTo>
                    <a:pt x="2485" y="1218"/>
                  </a:lnTo>
                  <a:lnTo>
                    <a:pt x="2485" y="1121"/>
                  </a:lnTo>
                  <a:lnTo>
                    <a:pt x="2485" y="488"/>
                  </a:lnTo>
                  <a:lnTo>
                    <a:pt x="2485" y="488"/>
                  </a:lnTo>
                  <a:lnTo>
                    <a:pt x="2485" y="390"/>
                  </a:lnTo>
                  <a:lnTo>
                    <a:pt x="2436" y="293"/>
                  </a:lnTo>
                  <a:lnTo>
                    <a:pt x="2387" y="220"/>
                  </a:lnTo>
                  <a:lnTo>
                    <a:pt x="2339" y="147"/>
                  </a:lnTo>
                  <a:lnTo>
                    <a:pt x="2265" y="74"/>
                  </a:lnTo>
                  <a:lnTo>
                    <a:pt x="2192" y="25"/>
                  </a:lnTo>
                  <a:lnTo>
                    <a:pt x="2095" y="1"/>
                  </a:lnTo>
                  <a:lnTo>
                    <a:pt x="1998" y="1"/>
                  </a:lnTo>
                  <a:lnTo>
                    <a:pt x="1998"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09" name="Shape 609"/>
          <p:cNvGrpSpPr/>
          <p:nvPr/>
        </p:nvGrpSpPr>
        <p:grpSpPr>
          <a:xfrm>
            <a:off x="1572011" y="3018642"/>
            <a:ext cx="312160" cy="243902"/>
            <a:chOff x="1923075" y="3694075"/>
            <a:chExt cx="437200" cy="341600"/>
          </a:xfrm>
        </p:grpSpPr>
        <p:sp>
          <p:nvSpPr>
            <p:cNvPr id="610" name="Shape 610"/>
            <p:cNvSpPr/>
            <p:nvPr/>
          </p:nvSpPr>
          <p:spPr>
            <a:xfrm>
              <a:off x="2247600" y="3983300"/>
              <a:ext cx="52400" cy="52375"/>
            </a:xfrm>
            <a:custGeom>
              <a:avLst/>
              <a:gdLst/>
              <a:ahLst/>
              <a:cxnLst/>
              <a:rect l="0" t="0" r="0" b="0"/>
              <a:pathLst>
                <a:path w="2096" h="2095" fill="none" extrusionOk="0">
                  <a:moveTo>
                    <a:pt x="1" y="1048"/>
                  </a:moveTo>
                  <a:lnTo>
                    <a:pt x="1" y="1048"/>
                  </a:lnTo>
                  <a:lnTo>
                    <a:pt x="25" y="828"/>
                  </a:lnTo>
                  <a:lnTo>
                    <a:pt x="74" y="634"/>
                  </a:lnTo>
                  <a:lnTo>
                    <a:pt x="171" y="439"/>
                  </a:lnTo>
                  <a:lnTo>
                    <a:pt x="317" y="293"/>
                  </a:lnTo>
                  <a:lnTo>
                    <a:pt x="463" y="171"/>
                  </a:lnTo>
                  <a:lnTo>
                    <a:pt x="634" y="73"/>
                  </a:lnTo>
                  <a:lnTo>
                    <a:pt x="829" y="0"/>
                  </a:lnTo>
                  <a:lnTo>
                    <a:pt x="1048" y="0"/>
                  </a:lnTo>
                  <a:lnTo>
                    <a:pt x="1048" y="0"/>
                  </a:lnTo>
                  <a:lnTo>
                    <a:pt x="1267" y="0"/>
                  </a:lnTo>
                  <a:lnTo>
                    <a:pt x="1462" y="73"/>
                  </a:lnTo>
                  <a:lnTo>
                    <a:pt x="1633" y="171"/>
                  </a:lnTo>
                  <a:lnTo>
                    <a:pt x="1779" y="293"/>
                  </a:lnTo>
                  <a:lnTo>
                    <a:pt x="1925" y="439"/>
                  </a:lnTo>
                  <a:lnTo>
                    <a:pt x="2022" y="634"/>
                  </a:lnTo>
                  <a:lnTo>
                    <a:pt x="2071" y="828"/>
                  </a:lnTo>
                  <a:lnTo>
                    <a:pt x="2095" y="1048"/>
                  </a:lnTo>
                  <a:lnTo>
                    <a:pt x="2095" y="1048"/>
                  </a:lnTo>
                  <a:lnTo>
                    <a:pt x="2071" y="1242"/>
                  </a:lnTo>
                  <a:lnTo>
                    <a:pt x="2022" y="1437"/>
                  </a:lnTo>
                  <a:lnTo>
                    <a:pt x="1925" y="1632"/>
                  </a:lnTo>
                  <a:lnTo>
                    <a:pt x="1779" y="1778"/>
                  </a:lnTo>
                  <a:lnTo>
                    <a:pt x="1633" y="1900"/>
                  </a:lnTo>
                  <a:lnTo>
                    <a:pt x="1462" y="1997"/>
                  </a:lnTo>
                  <a:lnTo>
                    <a:pt x="1267" y="2070"/>
                  </a:lnTo>
                  <a:lnTo>
                    <a:pt x="1048" y="2095"/>
                  </a:lnTo>
                  <a:lnTo>
                    <a:pt x="1048" y="2095"/>
                  </a:lnTo>
                  <a:lnTo>
                    <a:pt x="829" y="2070"/>
                  </a:lnTo>
                  <a:lnTo>
                    <a:pt x="634" y="1997"/>
                  </a:lnTo>
                  <a:lnTo>
                    <a:pt x="463" y="1900"/>
                  </a:lnTo>
                  <a:lnTo>
                    <a:pt x="317" y="1778"/>
                  </a:lnTo>
                  <a:lnTo>
                    <a:pt x="171" y="1632"/>
                  </a:lnTo>
                  <a:lnTo>
                    <a:pt x="74" y="1437"/>
                  </a:lnTo>
                  <a:lnTo>
                    <a:pt x="25" y="1242"/>
                  </a:lnTo>
                  <a:lnTo>
                    <a:pt x="1" y="1048"/>
                  </a:lnTo>
                  <a:lnTo>
                    <a:pt x="1" y="104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1" name="Shape 611"/>
            <p:cNvSpPr/>
            <p:nvPr/>
          </p:nvSpPr>
          <p:spPr>
            <a:xfrm>
              <a:off x="2035100" y="3983300"/>
              <a:ext cx="52400" cy="52375"/>
            </a:xfrm>
            <a:custGeom>
              <a:avLst/>
              <a:gdLst/>
              <a:ahLst/>
              <a:cxnLst/>
              <a:rect l="0" t="0" r="0" b="0"/>
              <a:pathLst>
                <a:path w="2096" h="2095" fill="none" extrusionOk="0">
                  <a:moveTo>
                    <a:pt x="1" y="1048"/>
                  </a:moveTo>
                  <a:lnTo>
                    <a:pt x="1" y="1048"/>
                  </a:lnTo>
                  <a:lnTo>
                    <a:pt x="25" y="828"/>
                  </a:lnTo>
                  <a:lnTo>
                    <a:pt x="74" y="634"/>
                  </a:lnTo>
                  <a:lnTo>
                    <a:pt x="171" y="439"/>
                  </a:lnTo>
                  <a:lnTo>
                    <a:pt x="317" y="293"/>
                  </a:lnTo>
                  <a:lnTo>
                    <a:pt x="464" y="171"/>
                  </a:lnTo>
                  <a:lnTo>
                    <a:pt x="634" y="73"/>
                  </a:lnTo>
                  <a:lnTo>
                    <a:pt x="829" y="0"/>
                  </a:lnTo>
                  <a:lnTo>
                    <a:pt x="1048" y="0"/>
                  </a:lnTo>
                  <a:lnTo>
                    <a:pt x="1048" y="0"/>
                  </a:lnTo>
                  <a:lnTo>
                    <a:pt x="1267" y="0"/>
                  </a:lnTo>
                  <a:lnTo>
                    <a:pt x="1462" y="73"/>
                  </a:lnTo>
                  <a:lnTo>
                    <a:pt x="1633" y="171"/>
                  </a:lnTo>
                  <a:lnTo>
                    <a:pt x="1779" y="293"/>
                  </a:lnTo>
                  <a:lnTo>
                    <a:pt x="1925" y="439"/>
                  </a:lnTo>
                  <a:lnTo>
                    <a:pt x="2022" y="634"/>
                  </a:lnTo>
                  <a:lnTo>
                    <a:pt x="2071" y="828"/>
                  </a:lnTo>
                  <a:lnTo>
                    <a:pt x="2095" y="1048"/>
                  </a:lnTo>
                  <a:lnTo>
                    <a:pt x="2095" y="1048"/>
                  </a:lnTo>
                  <a:lnTo>
                    <a:pt x="2071" y="1242"/>
                  </a:lnTo>
                  <a:lnTo>
                    <a:pt x="2022" y="1437"/>
                  </a:lnTo>
                  <a:lnTo>
                    <a:pt x="1925" y="1632"/>
                  </a:lnTo>
                  <a:lnTo>
                    <a:pt x="1779" y="1778"/>
                  </a:lnTo>
                  <a:lnTo>
                    <a:pt x="1633" y="1900"/>
                  </a:lnTo>
                  <a:lnTo>
                    <a:pt x="1462" y="1997"/>
                  </a:lnTo>
                  <a:lnTo>
                    <a:pt x="1267" y="2070"/>
                  </a:lnTo>
                  <a:lnTo>
                    <a:pt x="1048" y="2095"/>
                  </a:lnTo>
                  <a:lnTo>
                    <a:pt x="1048" y="2095"/>
                  </a:lnTo>
                  <a:lnTo>
                    <a:pt x="829" y="2070"/>
                  </a:lnTo>
                  <a:lnTo>
                    <a:pt x="634" y="1997"/>
                  </a:lnTo>
                  <a:lnTo>
                    <a:pt x="464" y="1900"/>
                  </a:lnTo>
                  <a:lnTo>
                    <a:pt x="317" y="1778"/>
                  </a:lnTo>
                  <a:lnTo>
                    <a:pt x="171" y="1632"/>
                  </a:lnTo>
                  <a:lnTo>
                    <a:pt x="74" y="1437"/>
                  </a:lnTo>
                  <a:lnTo>
                    <a:pt x="25" y="1242"/>
                  </a:lnTo>
                  <a:lnTo>
                    <a:pt x="1" y="1048"/>
                  </a:lnTo>
                  <a:lnTo>
                    <a:pt x="1" y="104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2" name="Shape 612"/>
            <p:cNvSpPr/>
            <p:nvPr/>
          </p:nvSpPr>
          <p:spPr>
            <a:xfrm>
              <a:off x="1923075" y="3694075"/>
              <a:ext cx="437200" cy="280100"/>
            </a:xfrm>
            <a:custGeom>
              <a:avLst/>
              <a:gdLst/>
              <a:ahLst/>
              <a:cxnLst/>
              <a:rect l="0" t="0" r="0" b="0"/>
              <a:pathLst>
                <a:path w="17488" h="11204" fill="none" extrusionOk="0">
                  <a:moveTo>
                    <a:pt x="14516" y="10912"/>
                  </a:moveTo>
                  <a:lnTo>
                    <a:pt x="5675" y="10912"/>
                  </a:lnTo>
                  <a:lnTo>
                    <a:pt x="6089" y="9889"/>
                  </a:lnTo>
                  <a:lnTo>
                    <a:pt x="6089" y="9889"/>
                  </a:lnTo>
                  <a:lnTo>
                    <a:pt x="6235" y="9913"/>
                  </a:lnTo>
                  <a:lnTo>
                    <a:pt x="6406" y="9913"/>
                  </a:lnTo>
                  <a:lnTo>
                    <a:pt x="13810" y="9231"/>
                  </a:lnTo>
                  <a:lnTo>
                    <a:pt x="13810" y="9231"/>
                  </a:lnTo>
                  <a:lnTo>
                    <a:pt x="13980" y="9207"/>
                  </a:lnTo>
                  <a:lnTo>
                    <a:pt x="14151" y="9134"/>
                  </a:lnTo>
                  <a:lnTo>
                    <a:pt x="14297" y="9061"/>
                  </a:lnTo>
                  <a:lnTo>
                    <a:pt x="14467" y="8963"/>
                  </a:lnTo>
                  <a:lnTo>
                    <a:pt x="14614" y="8866"/>
                  </a:lnTo>
                  <a:lnTo>
                    <a:pt x="14735" y="8744"/>
                  </a:lnTo>
                  <a:lnTo>
                    <a:pt x="14833" y="8598"/>
                  </a:lnTo>
                  <a:lnTo>
                    <a:pt x="14930" y="8452"/>
                  </a:lnTo>
                  <a:lnTo>
                    <a:pt x="17414" y="3142"/>
                  </a:lnTo>
                  <a:lnTo>
                    <a:pt x="17414" y="3142"/>
                  </a:lnTo>
                  <a:lnTo>
                    <a:pt x="17463" y="2996"/>
                  </a:lnTo>
                  <a:lnTo>
                    <a:pt x="17487" y="2875"/>
                  </a:lnTo>
                  <a:lnTo>
                    <a:pt x="17463" y="2753"/>
                  </a:lnTo>
                  <a:lnTo>
                    <a:pt x="17439" y="2631"/>
                  </a:lnTo>
                  <a:lnTo>
                    <a:pt x="17366" y="2558"/>
                  </a:lnTo>
                  <a:lnTo>
                    <a:pt x="17244" y="2485"/>
                  </a:lnTo>
                  <a:lnTo>
                    <a:pt x="17122" y="2436"/>
                  </a:lnTo>
                  <a:lnTo>
                    <a:pt x="16976" y="2412"/>
                  </a:lnTo>
                  <a:lnTo>
                    <a:pt x="4579" y="1998"/>
                  </a:lnTo>
                  <a:lnTo>
                    <a:pt x="4214" y="366"/>
                  </a:lnTo>
                  <a:lnTo>
                    <a:pt x="4214" y="366"/>
                  </a:lnTo>
                  <a:lnTo>
                    <a:pt x="4141" y="220"/>
                  </a:lnTo>
                  <a:lnTo>
                    <a:pt x="4043" y="98"/>
                  </a:lnTo>
                  <a:lnTo>
                    <a:pt x="3897" y="25"/>
                  </a:lnTo>
                  <a:lnTo>
                    <a:pt x="3727" y="1"/>
                  </a:lnTo>
                  <a:lnTo>
                    <a:pt x="488" y="1"/>
                  </a:lnTo>
                  <a:lnTo>
                    <a:pt x="488" y="1"/>
                  </a:lnTo>
                  <a:lnTo>
                    <a:pt x="390" y="1"/>
                  </a:lnTo>
                  <a:lnTo>
                    <a:pt x="293" y="25"/>
                  </a:lnTo>
                  <a:lnTo>
                    <a:pt x="220" y="74"/>
                  </a:lnTo>
                  <a:lnTo>
                    <a:pt x="147" y="122"/>
                  </a:lnTo>
                  <a:lnTo>
                    <a:pt x="74" y="196"/>
                  </a:lnTo>
                  <a:lnTo>
                    <a:pt x="25" y="293"/>
                  </a:lnTo>
                  <a:lnTo>
                    <a:pt x="1" y="366"/>
                  </a:lnTo>
                  <a:lnTo>
                    <a:pt x="1" y="488"/>
                  </a:lnTo>
                  <a:lnTo>
                    <a:pt x="1" y="488"/>
                  </a:lnTo>
                  <a:lnTo>
                    <a:pt x="1" y="585"/>
                  </a:lnTo>
                  <a:lnTo>
                    <a:pt x="25" y="658"/>
                  </a:lnTo>
                  <a:lnTo>
                    <a:pt x="74" y="756"/>
                  </a:lnTo>
                  <a:lnTo>
                    <a:pt x="147" y="829"/>
                  </a:lnTo>
                  <a:lnTo>
                    <a:pt x="220" y="877"/>
                  </a:lnTo>
                  <a:lnTo>
                    <a:pt x="293" y="926"/>
                  </a:lnTo>
                  <a:lnTo>
                    <a:pt x="390" y="951"/>
                  </a:lnTo>
                  <a:lnTo>
                    <a:pt x="488" y="975"/>
                  </a:lnTo>
                  <a:lnTo>
                    <a:pt x="3337" y="975"/>
                  </a:lnTo>
                  <a:lnTo>
                    <a:pt x="5286" y="9256"/>
                  </a:lnTo>
                  <a:lnTo>
                    <a:pt x="4506" y="1120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3" name="Shape 613"/>
            <p:cNvSpPr/>
            <p:nvPr/>
          </p:nvSpPr>
          <p:spPr>
            <a:xfrm>
              <a:off x="2261000" y="3781750"/>
              <a:ext cx="48725" cy="108400"/>
            </a:xfrm>
            <a:custGeom>
              <a:avLst/>
              <a:gdLst/>
              <a:ahLst/>
              <a:cxnLst/>
              <a:rect l="0" t="0" r="0" b="0"/>
              <a:pathLst>
                <a:path w="1949" h="4336" fill="none" extrusionOk="0">
                  <a:moveTo>
                    <a:pt x="1" y="4336"/>
                  </a:moveTo>
                  <a:lnTo>
                    <a:pt x="1949"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4" name="Shape 614"/>
            <p:cNvSpPr/>
            <p:nvPr/>
          </p:nvSpPr>
          <p:spPr>
            <a:xfrm>
              <a:off x="2225675" y="3780550"/>
              <a:ext cx="32300" cy="113875"/>
            </a:xfrm>
            <a:custGeom>
              <a:avLst/>
              <a:gdLst/>
              <a:ahLst/>
              <a:cxnLst/>
              <a:rect l="0" t="0" r="0" b="0"/>
              <a:pathLst>
                <a:path w="1292" h="4555" fill="none" extrusionOk="0">
                  <a:moveTo>
                    <a:pt x="1" y="4554"/>
                  </a:moveTo>
                  <a:lnTo>
                    <a:pt x="1292"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5" name="Shape 615"/>
            <p:cNvSpPr/>
            <p:nvPr/>
          </p:nvSpPr>
          <p:spPr>
            <a:xfrm>
              <a:off x="2190375" y="3779325"/>
              <a:ext cx="15850" cy="119350"/>
            </a:xfrm>
            <a:custGeom>
              <a:avLst/>
              <a:gdLst/>
              <a:ahLst/>
              <a:cxnLst/>
              <a:rect l="0" t="0" r="0" b="0"/>
              <a:pathLst>
                <a:path w="634" h="4774" fill="none" extrusionOk="0">
                  <a:moveTo>
                    <a:pt x="0" y="4774"/>
                  </a:moveTo>
                  <a:lnTo>
                    <a:pt x="63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6" name="Shape 616"/>
            <p:cNvSpPr/>
            <p:nvPr/>
          </p:nvSpPr>
          <p:spPr>
            <a:xfrm>
              <a:off x="2154450" y="3777500"/>
              <a:ext cx="1250" cy="126050"/>
            </a:xfrm>
            <a:custGeom>
              <a:avLst/>
              <a:gdLst/>
              <a:ahLst/>
              <a:cxnLst/>
              <a:rect l="0" t="0" r="0" b="0"/>
              <a:pathLst>
                <a:path w="50" h="5042" fill="none" extrusionOk="0">
                  <a:moveTo>
                    <a:pt x="49" y="5042"/>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7" name="Shape 617"/>
            <p:cNvSpPr/>
            <p:nvPr/>
          </p:nvSpPr>
          <p:spPr>
            <a:xfrm>
              <a:off x="2103300" y="3776275"/>
              <a:ext cx="17075" cy="131550"/>
            </a:xfrm>
            <a:custGeom>
              <a:avLst/>
              <a:gdLst/>
              <a:ahLst/>
              <a:cxnLst/>
              <a:rect l="0" t="0" r="0" b="0"/>
              <a:pathLst>
                <a:path w="683" h="5262" fill="none" extrusionOk="0">
                  <a:moveTo>
                    <a:pt x="683" y="526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8" name="Shape 618"/>
            <p:cNvSpPr/>
            <p:nvPr/>
          </p:nvSpPr>
          <p:spPr>
            <a:xfrm>
              <a:off x="2051550" y="3775050"/>
              <a:ext cx="34125" cy="137025"/>
            </a:xfrm>
            <a:custGeom>
              <a:avLst/>
              <a:gdLst/>
              <a:ahLst/>
              <a:cxnLst/>
              <a:rect l="0" t="0" r="0" b="0"/>
              <a:pathLst>
                <a:path w="1365" h="5481" fill="none" extrusionOk="0">
                  <a:moveTo>
                    <a:pt x="1364" y="548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19" name="Shape 619"/>
          <p:cNvGrpSpPr/>
          <p:nvPr/>
        </p:nvGrpSpPr>
        <p:grpSpPr>
          <a:xfrm>
            <a:off x="2054996" y="3014733"/>
            <a:ext cx="306073" cy="251292"/>
            <a:chOff x="2599525" y="3688600"/>
            <a:chExt cx="428675" cy="351950"/>
          </a:xfrm>
        </p:grpSpPr>
        <p:sp>
          <p:nvSpPr>
            <p:cNvPr id="620" name="Shape 620"/>
            <p:cNvSpPr/>
            <p:nvPr/>
          </p:nvSpPr>
          <p:spPr>
            <a:xfrm>
              <a:off x="2599525" y="3688600"/>
              <a:ext cx="428675" cy="168675"/>
            </a:xfrm>
            <a:custGeom>
              <a:avLst/>
              <a:gdLst/>
              <a:ahLst/>
              <a:cxnLst/>
              <a:rect l="0" t="0" r="0" b="0"/>
              <a:pathLst>
                <a:path w="17147" h="6747" fill="none" extrusionOk="0">
                  <a:moveTo>
                    <a:pt x="16660" y="1876"/>
                  </a:moveTo>
                  <a:lnTo>
                    <a:pt x="11594" y="1876"/>
                  </a:lnTo>
                  <a:lnTo>
                    <a:pt x="11594" y="1462"/>
                  </a:lnTo>
                  <a:lnTo>
                    <a:pt x="11594" y="1462"/>
                  </a:lnTo>
                  <a:lnTo>
                    <a:pt x="11594" y="1316"/>
                  </a:lnTo>
                  <a:lnTo>
                    <a:pt x="11569" y="1170"/>
                  </a:lnTo>
                  <a:lnTo>
                    <a:pt x="11472" y="902"/>
                  </a:lnTo>
                  <a:lnTo>
                    <a:pt x="11350" y="658"/>
                  </a:lnTo>
                  <a:lnTo>
                    <a:pt x="11155" y="439"/>
                  </a:lnTo>
                  <a:lnTo>
                    <a:pt x="10961" y="268"/>
                  </a:lnTo>
                  <a:lnTo>
                    <a:pt x="10693" y="122"/>
                  </a:lnTo>
                  <a:lnTo>
                    <a:pt x="10425" y="49"/>
                  </a:lnTo>
                  <a:lnTo>
                    <a:pt x="10279" y="25"/>
                  </a:lnTo>
                  <a:lnTo>
                    <a:pt x="10133" y="1"/>
                  </a:lnTo>
                  <a:lnTo>
                    <a:pt x="7015" y="1"/>
                  </a:lnTo>
                  <a:lnTo>
                    <a:pt x="7015" y="1"/>
                  </a:lnTo>
                  <a:lnTo>
                    <a:pt x="6869" y="25"/>
                  </a:lnTo>
                  <a:lnTo>
                    <a:pt x="6723" y="49"/>
                  </a:lnTo>
                  <a:lnTo>
                    <a:pt x="6455" y="122"/>
                  </a:lnTo>
                  <a:lnTo>
                    <a:pt x="6187" y="268"/>
                  </a:lnTo>
                  <a:lnTo>
                    <a:pt x="5992" y="439"/>
                  </a:lnTo>
                  <a:lnTo>
                    <a:pt x="5797" y="658"/>
                  </a:lnTo>
                  <a:lnTo>
                    <a:pt x="5676" y="902"/>
                  </a:lnTo>
                  <a:lnTo>
                    <a:pt x="5578" y="1170"/>
                  </a:lnTo>
                  <a:lnTo>
                    <a:pt x="5554" y="1316"/>
                  </a:lnTo>
                  <a:lnTo>
                    <a:pt x="5554" y="1462"/>
                  </a:lnTo>
                  <a:lnTo>
                    <a:pt x="5554" y="1876"/>
                  </a:lnTo>
                  <a:lnTo>
                    <a:pt x="488" y="1876"/>
                  </a:lnTo>
                  <a:lnTo>
                    <a:pt x="488" y="1876"/>
                  </a:lnTo>
                  <a:lnTo>
                    <a:pt x="391" y="1876"/>
                  </a:lnTo>
                  <a:lnTo>
                    <a:pt x="293" y="1900"/>
                  </a:lnTo>
                  <a:lnTo>
                    <a:pt x="220" y="1949"/>
                  </a:lnTo>
                  <a:lnTo>
                    <a:pt x="147" y="2022"/>
                  </a:lnTo>
                  <a:lnTo>
                    <a:pt x="74" y="2071"/>
                  </a:lnTo>
                  <a:lnTo>
                    <a:pt x="50" y="2168"/>
                  </a:lnTo>
                  <a:lnTo>
                    <a:pt x="1" y="2266"/>
                  </a:lnTo>
                  <a:lnTo>
                    <a:pt x="1" y="2363"/>
                  </a:lnTo>
                  <a:lnTo>
                    <a:pt x="1" y="5773"/>
                  </a:lnTo>
                  <a:lnTo>
                    <a:pt x="1" y="5773"/>
                  </a:lnTo>
                  <a:lnTo>
                    <a:pt x="25" y="5967"/>
                  </a:lnTo>
                  <a:lnTo>
                    <a:pt x="74" y="6138"/>
                  </a:lnTo>
                  <a:lnTo>
                    <a:pt x="171" y="6308"/>
                  </a:lnTo>
                  <a:lnTo>
                    <a:pt x="293" y="6455"/>
                  </a:lnTo>
                  <a:lnTo>
                    <a:pt x="439" y="6576"/>
                  </a:lnTo>
                  <a:lnTo>
                    <a:pt x="585" y="6674"/>
                  </a:lnTo>
                  <a:lnTo>
                    <a:pt x="780" y="6722"/>
                  </a:lnTo>
                  <a:lnTo>
                    <a:pt x="975" y="6747"/>
                  </a:lnTo>
                  <a:lnTo>
                    <a:pt x="7721" y="6747"/>
                  </a:lnTo>
                  <a:lnTo>
                    <a:pt x="7721" y="6138"/>
                  </a:lnTo>
                  <a:lnTo>
                    <a:pt x="7721" y="6138"/>
                  </a:lnTo>
                  <a:lnTo>
                    <a:pt x="7746" y="6041"/>
                  </a:lnTo>
                  <a:lnTo>
                    <a:pt x="7770" y="5967"/>
                  </a:lnTo>
                  <a:lnTo>
                    <a:pt x="7819" y="5870"/>
                  </a:lnTo>
                  <a:lnTo>
                    <a:pt x="7868" y="5797"/>
                  </a:lnTo>
                  <a:lnTo>
                    <a:pt x="7941" y="5748"/>
                  </a:lnTo>
                  <a:lnTo>
                    <a:pt x="8038" y="5700"/>
                  </a:lnTo>
                  <a:lnTo>
                    <a:pt x="8111" y="5675"/>
                  </a:lnTo>
                  <a:lnTo>
                    <a:pt x="8209" y="5651"/>
                  </a:lnTo>
                  <a:lnTo>
                    <a:pt x="8939" y="5651"/>
                  </a:lnTo>
                  <a:lnTo>
                    <a:pt x="8939" y="5651"/>
                  </a:lnTo>
                  <a:lnTo>
                    <a:pt x="9037" y="5675"/>
                  </a:lnTo>
                  <a:lnTo>
                    <a:pt x="9110" y="5700"/>
                  </a:lnTo>
                  <a:lnTo>
                    <a:pt x="9207" y="5748"/>
                  </a:lnTo>
                  <a:lnTo>
                    <a:pt x="9280" y="5797"/>
                  </a:lnTo>
                  <a:lnTo>
                    <a:pt x="9329" y="5870"/>
                  </a:lnTo>
                  <a:lnTo>
                    <a:pt x="9378" y="5967"/>
                  </a:lnTo>
                  <a:lnTo>
                    <a:pt x="9402" y="6041"/>
                  </a:lnTo>
                  <a:lnTo>
                    <a:pt x="9426" y="6138"/>
                  </a:lnTo>
                  <a:lnTo>
                    <a:pt x="9426" y="6747"/>
                  </a:lnTo>
                  <a:lnTo>
                    <a:pt x="16173" y="6747"/>
                  </a:lnTo>
                  <a:lnTo>
                    <a:pt x="16173" y="6747"/>
                  </a:lnTo>
                  <a:lnTo>
                    <a:pt x="16367" y="6722"/>
                  </a:lnTo>
                  <a:lnTo>
                    <a:pt x="16562" y="6674"/>
                  </a:lnTo>
                  <a:lnTo>
                    <a:pt x="16708" y="6576"/>
                  </a:lnTo>
                  <a:lnTo>
                    <a:pt x="16855" y="6455"/>
                  </a:lnTo>
                  <a:lnTo>
                    <a:pt x="16976" y="6308"/>
                  </a:lnTo>
                  <a:lnTo>
                    <a:pt x="17074" y="6138"/>
                  </a:lnTo>
                  <a:lnTo>
                    <a:pt x="17122" y="5967"/>
                  </a:lnTo>
                  <a:lnTo>
                    <a:pt x="17147" y="5773"/>
                  </a:lnTo>
                  <a:lnTo>
                    <a:pt x="17147" y="2363"/>
                  </a:lnTo>
                  <a:lnTo>
                    <a:pt x="17147" y="2363"/>
                  </a:lnTo>
                  <a:lnTo>
                    <a:pt x="17147" y="2266"/>
                  </a:lnTo>
                  <a:lnTo>
                    <a:pt x="17098" y="2168"/>
                  </a:lnTo>
                  <a:lnTo>
                    <a:pt x="17074" y="2071"/>
                  </a:lnTo>
                  <a:lnTo>
                    <a:pt x="17001" y="2022"/>
                  </a:lnTo>
                  <a:lnTo>
                    <a:pt x="16928" y="1949"/>
                  </a:lnTo>
                  <a:lnTo>
                    <a:pt x="16855" y="1900"/>
                  </a:lnTo>
                  <a:lnTo>
                    <a:pt x="16757" y="1876"/>
                  </a:lnTo>
                  <a:lnTo>
                    <a:pt x="16660" y="1876"/>
                  </a:lnTo>
                  <a:lnTo>
                    <a:pt x="16660" y="1876"/>
                  </a:lnTo>
                  <a:close/>
                  <a:moveTo>
                    <a:pt x="10620" y="1876"/>
                  </a:moveTo>
                  <a:lnTo>
                    <a:pt x="6528" y="1876"/>
                  </a:lnTo>
                  <a:lnTo>
                    <a:pt x="6528" y="1462"/>
                  </a:lnTo>
                  <a:lnTo>
                    <a:pt x="6528" y="1462"/>
                  </a:lnTo>
                  <a:lnTo>
                    <a:pt x="6528" y="1364"/>
                  </a:lnTo>
                  <a:lnTo>
                    <a:pt x="6577" y="1291"/>
                  </a:lnTo>
                  <a:lnTo>
                    <a:pt x="6601" y="1194"/>
                  </a:lnTo>
                  <a:lnTo>
                    <a:pt x="6674" y="1121"/>
                  </a:lnTo>
                  <a:lnTo>
                    <a:pt x="6747" y="1072"/>
                  </a:lnTo>
                  <a:lnTo>
                    <a:pt x="6820" y="1023"/>
                  </a:lnTo>
                  <a:lnTo>
                    <a:pt x="6918" y="999"/>
                  </a:lnTo>
                  <a:lnTo>
                    <a:pt x="7015" y="975"/>
                  </a:lnTo>
                  <a:lnTo>
                    <a:pt x="10133" y="975"/>
                  </a:lnTo>
                  <a:lnTo>
                    <a:pt x="10133" y="975"/>
                  </a:lnTo>
                  <a:lnTo>
                    <a:pt x="10230" y="999"/>
                  </a:lnTo>
                  <a:lnTo>
                    <a:pt x="10327" y="1023"/>
                  </a:lnTo>
                  <a:lnTo>
                    <a:pt x="10400" y="1072"/>
                  </a:lnTo>
                  <a:lnTo>
                    <a:pt x="10474" y="1121"/>
                  </a:lnTo>
                  <a:lnTo>
                    <a:pt x="10547" y="1194"/>
                  </a:lnTo>
                  <a:lnTo>
                    <a:pt x="10571" y="1291"/>
                  </a:lnTo>
                  <a:lnTo>
                    <a:pt x="10620" y="1364"/>
                  </a:lnTo>
                  <a:lnTo>
                    <a:pt x="10620" y="1462"/>
                  </a:lnTo>
                  <a:lnTo>
                    <a:pt x="10620" y="187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1" name="Shape 621"/>
            <p:cNvSpPr/>
            <p:nvPr/>
          </p:nvSpPr>
          <p:spPr>
            <a:xfrm>
              <a:off x="2792550" y="3862125"/>
              <a:ext cx="42650" cy="23775"/>
            </a:xfrm>
            <a:custGeom>
              <a:avLst/>
              <a:gdLst/>
              <a:ahLst/>
              <a:cxnLst/>
              <a:rect l="0" t="0" r="0" b="0"/>
              <a:pathLst>
                <a:path w="1706" h="951" fill="none" extrusionOk="0">
                  <a:moveTo>
                    <a:pt x="1705" y="1"/>
                  </a:moveTo>
                  <a:lnTo>
                    <a:pt x="1705" y="463"/>
                  </a:lnTo>
                  <a:lnTo>
                    <a:pt x="1705" y="463"/>
                  </a:lnTo>
                  <a:lnTo>
                    <a:pt x="1681" y="561"/>
                  </a:lnTo>
                  <a:lnTo>
                    <a:pt x="1657" y="658"/>
                  </a:lnTo>
                  <a:lnTo>
                    <a:pt x="1608" y="756"/>
                  </a:lnTo>
                  <a:lnTo>
                    <a:pt x="1559" y="804"/>
                  </a:lnTo>
                  <a:lnTo>
                    <a:pt x="1486" y="877"/>
                  </a:lnTo>
                  <a:lnTo>
                    <a:pt x="1389" y="926"/>
                  </a:lnTo>
                  <a:lnTo>
                    <a:pt x="1316" y="951"/>
                  </a:lnTo>
                  <a:lnTo>
                    <a:pt x="1218" y="951"/>
                  </a:lnTo>
                  <a:lnTo>
                    <a:pt x="488" y="951"/>
                  </a:lnTo>
                  <a:lnTo>
                    <a:pt x="488" y="951"/>
                  </a:lnTo>
                  <a:lnTo>
                    <a:pt x="390" y="951"/>
                  </a:lnTo>
                  <a:lnTo>
                    <a:pt x="317" y="926"/>
                  </a:lnTo>
                  <a:lnTo>
                    <a:pt x="220" y="877"/>
                  </a:lnTo>
                  <a:lnTo>
                    <a:pt x="147" y="804"/>
                  </a:lnTo>
                  <a:lnTo>
                    <a:pt x="98" y="756"/>
                  </a:lnTo>
                  <a:lnTo>
                    <a:pt x="49" y="658"/>
                  </a:lnTo>
                  <a:lnTo>
                    <a:pt x="25" y="561"/>
                  </a:lnTo>
                  <a:lnTo>
                    <a:pt x="0" y="463"/>
                  </a:ln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2" name="Shape 622"/>
            <p:cNvSpPr/>
            <p:nvPr/>
          </p:nvSpPr>
          <p:spPr>
            <a:xfrm>
              <a:off x="2599525" y="3852375"/>
              <a:ext cx="428675" cy="188175"/>
            </a:xfrm>
            <a:custGeom>
              <a:avLst/>
              <a:gdLst/>
              <a:ahLst/>
              <a:cxnLst/>
              <a:rect l="0" t="0" r="0" b="0"/>
              <a:pathLst>
                <a:path w="17147" h="7527" fill="none" extrusionOk="0">
                  <a:moveTo>
                    <a:pt x="1" y="1"/>
                  </a:moveTo>
                  <a:lnTo>
                    <a:pt x="1" y="7040"/>
                  </a:lnTo>
                  <a:lnTo>
                    <a:pt x="1" y="7040"/>
                  </a:lnTo>
                  <a:lnTo>
                    <a:pt x="1" y="7137"/>
                  </a:lnTo>
                  <a:lnTo>
                    <a:pt x="50" y="7210"/>
                  </a:lnTo>
                  <a:lnTo>
                    <a:pt x="74" y="7307"/>
                  </a:lnTo>
                  <a:lnTo>
                    <a:pt x="147" y="7381"/>
                  </a:lnTo>
                  <a:lnTo>
                    <a:pt x="220" y="7429"/>
                  </a:lnTo>
                  <a:lnTo>
                    <a:pt x="293" y="7478"/>
                  </a:lnTo>
                  <a:lnTo>
                    <a:pt x="391" y="7502"/>
                  </a:lnTo>
                  <a:lnTo>
                    <a:pt x="488" y="7527"/>
                  </a:lnTo>
                  <a:lnTo>
                    <a:pt x="16660" y="7527"/>
                  </a:lnTo>
                  <a:lnTo>
                    <a:pt x="16660" y="7527"/>
                  </a:lnTo>
                  <a:lnTo>
                    <a:pt x="16757" y="7502"/>
                  </a:lnTo>
                  <a:lnTo>
                    <a:pt x="16855" y="7478"/>
                  </a:lnTo>
                  <a:lnTo>
                    <a:pt x="16928" y="7429"/>
                  </a:lnTo>
                  <a:lnTo>
                    <a:pt x="17001" y="7381"/>
                  </a:lnTo>
                  <a:lnTo>
                    <a:pt x="17074" y="7307"/>
                  </a:lnTo>
                  <a:lnTo>
                    <a:pt x="17098" y="7210"/>
                  </a:lnTo>
                  <a:lnTo>
                    <a:pt x="17147" y="7137"/>
                  </a:lnTo>
                  <a:lnTo>
                    <a:pt x="17147" y="7040"/>
                  </a:lnTo>
                  <a:lnTo>
                    <a:pt x="17147"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23" name="Shape 623"/>
          <p:cNvGrpSpPr/>
          <p:nvPr/>
        </p:nvGrpSpPr>
        <p:grpSpPr>
          <a:xfrm>
            <a:off x="2549727" y="2997347"/>
            <a:ext cx="283475" cy="279548"/>
            <a:chOff x="3292425" y="3664250"/>
            <a:chExt cx="397025" cy="391525"/>
          </a:xfrm>
        </p:grpSpPr>
        <p:sp>
          <p:nvSpPr>
            <p:cNvPr id="624" name="Shape 624"/>
            <p:cNvSpPr/>
            <p:nvPr/>
          </p:nvSpPr>
          <p:spPr>
            <a:xfrm>
              <a:off x="3292425" y="3680675"/>
              <a:ext cx="375100" cy="375100"/>
            </a:xfrm>
            <a:custGeom>
              <a:avLst/>
              <a:gdLst/>
              <a:ahLst/>
              <a:cxnLst/>
              <a:rect l="0" t="0" r="0" b="0"/>
              <a:pathLst>
                <a:path w="15004" h="15004" fill="none" extrusionOk="0">
                  <a:moveTo>
                    <a:pt x="7502" y="1"/>
                  </a:moveTo>
                  <a:lnTo>
                    <a:pt x="7502" y="1"/>
                  </a:lnTo>
                  <a:lnTo>
                    <a:pt x="7112" y="1"/>
                  </a:lnTo>
                  <a:lnTo>
                    <a:pt x="6747" y="50"/>
                  </a:lnTo>
                  <a:lnTo>
                    <a:pt x="6357" y="98"/>
                  </a:lnTo>
                  <a:lnTo>
                    <a:pt x="5992" y="147"/>
                  </a:lnTo>
                  <a:lnTo>
                    <a:pt x="5627" y="244"/>
                  </a:lnTo>
                  <a:lnTo>
                    <a:pt x="5261" y="342"/>
                  </a:lnTo>
                  <a:lnTo>
                    <a:pt x="4921" y="464"/>
                  </a:lnTo>
                  <a:lnTo>
                    <a:pt x="4580" y="585"/>
                  </a:lnTo>
                  <a:lnTo>
                    <a:pt x="4239" y="732"/>
                  </a:lnTo>
                  <a:lnTo>
                    <a:pt x="3922" y="902"/>
                  </a:lnTo>
                  <a:lnTo>
                    <a:pt x="3605" y="1097"/>
                  </a:lnTo>
                  <a:lnTo>
                    <a:pt x="3313" y="1292"/>
                  </a:lnTo>
                  <a:lnTo>
                    <a:pt x="3021" y="1487"/>
                  </a:lnTo>
                  <a:lnTo>
                    <a:pt x="2729" y="1706"/>
                  </a:lnTo>
                  <a:lnTo>
                    <a:pt x="2461" y="1949"/>
                  </a:lnTo>
                  <a:lnTo>
                    <a:pt x="2193" y="2193"/>
                  </a:lnTo>
                  <a:lnTo>
                    <a:pt x="1949" y="2461"/>
                  </a:lnTo>
                  <a:lnTo>
                    <a:pt x="1706" y="2729"/>
                  </a:lnTo>
                  <a:lnTo>
                    <a:pt x="1486" y="3021"/>
                  </a:lnTo>
                  <a:lnTo>
                    <a:pt x="1292" y="3313"/>
                  </a:lnTo>
                  <a:lnTo>
                    <a:pt x="1097" y="3605"/>
                  </a:lnTo>
                  <a:lnTo>
                    <a:pt x="902" y="3922"/>
                  </a:lnTo>
                  <a:lnTo>
                    <a:pt x="731" y="4239"/>
                  </a:lnTo>
                  <a:lnTo>
                    <a:pt x="585" y="4580"/>
                  </a:lnTo>
                  <a:lnTo>
                    <a:pt x="464" y="4921"/>
                  </a:lnTo>
                  <a:lnTo>
                    <a:pt x="342" y="5262"/>
                  </a:lnTo>
                  <a:lnTo>
                    <a:pt x="244" y="5627"/>
                  </a:lnTo>
                  <a:lnTo>
                    <a:pt x="147" y="5992"/>
                  </a:lnTo>
                  <a:lnTo>
                    <a:pt x="98" y="6358"/>
                  </a:lnTo>
                  <a:lnTo>
                    <a:pt x="50" y="6747"/>
                  </a:lnTo>
                  <a:lnTo>
                    <a:pt x="1" y="7113"/>
                  </a:lnTo>
                  <a:lnTo>
                    <a:pt x="1" y="7502"/>
                  </a:lnTo>
                  <a:lnTo>
                    <a:pt x="1" y="7502"/>
                  </a:lnTo>
                  <a:lnTo>
                    <a:pt x="1" y="7892"/>
                  </a:lnTo>
                  <a:lnTo>
                    <a:pt x="50" y="8257"/>
                  </a:lnTo>
                  <a:lnTo>
                    <a:pt x="98" y="8647"/>
                  </a:lnTo>
                  <a:lnTo>
                    <a:pt x="147" y="9012"/>
                  </a:lnTo>
                  <a:lnTo>
                    <a:pt x="244" y="9378"/>
                  </a:lnTo>
                  <a:lnTo>
                    <a:pt x="342" y="9743"/>
                  </a:lnTo>
                  <a:lnTo>
                    <a:pt x="464" y="10084"/>
                  </a:lnTo>
                  <a:lnTo>
                    <a:pt x="585" y="10425"/>
                  </a:lnTo>
                  <a:lnTo>
                    <a:pt x="731" y="10766"/>
                  </a:lnTo>
                  <a:lnTo>
                    <a:pt x="902" y="11082"/>
                  </a:lnTo>
                  <a:lnTo>
                    <a:pt x="1097" y="11399"/>
                  </a:lnTo>
                  <a:lnTo>
                    <a:pt x="1292" y="11691"/>
                  </a:lnTo>
                  <a:lnTo>
                    <a:pt x="1486" y="11984"/>
                  </a:lnTo>
                  <a:lnTo>
                    <a:pt x="1706" y="12276"/>
                  </a:lnTo>
                  <a:lnTo>
                    <a:pt x="1949" y="12544"/>
                  </a:lnTo>
                  <a:lnTo>
                    <a:pt x="2193" y="12812"/>
                  </a:lnTo>
                  <a:lnTo>
                    <a:pt x="2461" y="13055"/>
                  </a:lnTo>
                  <a:lnTo>
                    <a:pt x="2729" y="13299"/>
                  </a:lnTo>
                  <a:lnTo>
                    <a:pt x="3021" y="13518"/>
                  </a:lnTo>
                  <a:lnTo>
                    <a:pt x="3313" y="13713"/>
                  </a:lnTo>
                  <a:lnTo>
                    <a:pt x="3605" y="13908"/>
                  </a:lnTo>
                  <a:lnTo>
                    <a:pt x="3922" y="14102"/>
                  </a:lnTo>
                  <a:lnTo>
                    <a:pt x="4239" y="14273"/>
                  </a:lnTo>
                  <a:lnTo>
                    <a:pt x="4580" y="14419"/>
                  </a:lnTo>
                  <a:lnTo>
                    <a:pt x="4921" y="14541"/>
                  </a:lnTo>
                  <a:lnTo>
                    <a:pt x="5261" y="14663"/>
                  </a:lnTo>
                  <a:lnTo>
                    <a:pt x="5627" y="14760"/>
                  </a:lnTo>
                  <a:lnTo>
                    <a:pt x="5992" y="14857"/>
                  </a:lnTo>
                  <a:lnTo>
                    <a:pt x="6357" y="14906"/>
                  </a:lnTo>
                  <a:lnTo>
                    <a:pt x="6747" y="14955"/>
                  </a:lnTo>
                  <a:lnTo>
                    <a:pt x="7112" y="15004"/>
                  </a:lnTo>
                  <a:lnTo>
                    <a:pt x="7502" y="15004"/>
                  </a:lnTo>
                  <a:lnTo>
                    <a:pt x="7502" y="15004"/>
                  </a:lnTo>
                  <a:lnTo>
                    <a:pt x="7892" y="15004"/>
                  </a:lnTo>
                  <a:lnTo>
                    <a:pt x="8257" y="14955"/>
                  </a:lnTo>
                  <a:lnTo>
                    <a:pt x="8647" y="14906"/>
                  </a:lnTo>
                  <a:lnTo>
                    <a:pt x="9012" y="14857"/>
                  </a:lnTo>
                  <a:lnTo>
                    <a:pt x="9377" y="14760"/>
                  </a:lnTo>
                  <a:lnTo>
                    <a:pt x="9743" y="14663"/>
                  </a:lnTo>
                  <a:lnTo>
                    <a:pt x="10084" y="14541"/>
                  </a:lnTo>
                  <a:lnTo>
                    <a:pt x="10425" y="14419"/>
                  </a:lnTo>
                  <a:lnTo>
                    <a:pt x="10766" y="14273"/>
                  </a:lnTo>
                  <a:lnTo>
                    <a:pt x="11082" y="14102"/>
                  </a:lnTo>
                  <a:lnTo>
                    <a:pt x="11399" y="13908"/>
                  </a:lnTo>
                  <a:lnTo>
                    <a:pt x="11691" y="13713"/>
                  </a:lnTo>
                  <a:lnTo>
                    <a:pt x="11983" y="13518"/>
                  </a:lnTo>
                  <a:lnTo>
                    <a:pt x="12276" y="13299"/>
                  </a:lnTo>
                  <a:lnTo>
                    <a:pt x="12544" y="13055"/>
                  </a:lnTo>
                  <a:lnTo>
                    <a:pt x="12812" y="12812"/>
                  </a:lnTo>
                  <a:lnTo>
                    <a:pt x="13055" y="12544"/>
                  </a:lnTo>
                  <a:lnTo>
                    <a:pt x="13299" y="12276"/>
                  </a:lnTo>
                  <a:lnTo>
                    <a:pt x="13518" y="11984"/>
                  </a:lnTo>
                  <a:lnTo>
                    <a:pt x="13713" y="11691"/>
                  </a:lnTo>
                  <a:lnTo>
                    <a:pt x="13907" y="11399"/>
                  </a:lnTo>
                  <a:lnTo>
                    <a:pt x="14102" y="11082"/>
                  </a:lnTo>
                  <a:lnTo>
                    <a:pt x="14273" y="10766"/>
                  </a:lnTo>
                  <a:lnTo>
                    <a:pt x="14419" y="10425"/>
                  </a:lnTo>
                  <a:lnTo>
                    <a:pt x="14541" y="10084"/>
                  </a:lnTo>
                  <a:lnTo>
                    <a:pt x="14662" y="9743"/>
                  </a:lnTo>
                  <a:lnTo>
                    <a:pt x="14760" y="9378"/>
                  </a:lnTo>
                  <a:lnTo>
                    <a:pt x="14857" y="9012"/>
                  </a:lnTo>
                  <a:lnTo>
                    <a:pt x="14906" y="8647"/>
                  </a:lnTo>
                  <a:lnTo>
                    <a:pt x="14955" y="8257"/>
                  </a:lnTo>
                  <a:lnTo>
                    <a:pt x="15003" y="7892"/>
                  </a:lnTo>
                  <a:lnTo>
                    <a:pt x="15003" y="7502"/>
                  </a:lnTo>
                  <a:lnTo>
                    <a:pt x="7502" y="7502"/>
                  </a:lnTo>
                  <a:lnTo>
                    <a:pt x="7502"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5" name="Shape 625"/>
            <p:cNvSpPr/>
            <p:nvPr/>
          </p:nvSpPr>
          <p:spPr>
            <a:xfrm>
              <a:off x="3504325" y="3664250"/>
              <a:ext cx="131525" cy="153450"/>
            </a:xfrm>
            <a:custGeom>
              <a:avLst/>
              <a:gdLst/>
              <a:ahLst/>
              <a:cxnLst/>
              <a:rect l="0" t="0" r="0" b="0"/>
              <a:pathLst>
                <a:path w="5261" h="6138" fill="none" extrusionOk="0">
                  <a:moveTo>
                    <a:pt x="0" y="0"/>
                  </a:moveTo>
                  <a:lnTo>
                    <a:pt x="0" y="0"/>
                  </a:lnTo>
                  <a:lnTo>
                    <a:pt x="390" y="25"/>
                  </a:lnTo>
                  <a:lnTo>
                    <a:pt x="780" y="98"/>
                  </a:lnTo>
                  <a:lnTo>
                    <a:pt x="1169" y="171"/>
                  </a:lnTo>
                  <a:lnTo>
                    <a:pt x="1559" y="268"/>
                  </a:lnTo>
                  <a:lnTo>
                    <a:pt x="1924" y="414"/>
                  </a:lnTo>
                  <a:lnTo>
                    <a:pt x="2314" y="560"/>
                  </a:lnTo>
                  <a:lnTo>
                    <a:pt x="2655" y="731"/>
                  </a:lnTo>
                  <a:lnTo>
                    <a:pt x="3020" y="901"/>
                  </a:lnTo>
                  <a:lnTo>
                    <a:pt x="3020" y="901"/>
                  </a:lnTo>
                  <a:lnTo>
                    <a:pt x="3337" y="1121"/>
                  </a:lnTo>
                  <a:lnTo>
                    <a:pt x="3654" y="1340"/>
                  </a:lnTo>
                  <a:lnTo>
                    <a:pt x="3946" y="1559"/>
                  </a:lnTo>
                  <a:lnTo>
                    <a:pt x="4238" y="1803"/>
                  </a:lnTo>
                  <a:lnTo>
                    <a:pt x="4530" y="2070"/>
                  </a:lnTo>
                  <a:lnTo>
                    <a:pt x="4774" y="2363"/>
                  </a:lnTo>
                  <a:lnTo>
                    <a:pt x="5017" y="2655"/>
                  </a:lnTo>
                  <a:lnTo>
                    <a:pt x="5261" y="2972"/>
                  </a:lnTo>
                  <a:lnTo>
                    <a:pt x="0" y="6138"/>
                  </a:lnTo>
                  <a:lnTo>
                    <a:pt x="0"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6" name="Shape 626"/>
            <p:cNvSpPr/>
            <p:nvPr/>
          </p:nvSpPr>
          <p:spPr>
            <a:xfrm>
              <a:off x="3501875" y="3749500"/>
              <a:ext cx="187575" cy="96825"/>
            </a:xfrm>
            <a:custGeom>
              <a:avLst/>
              <a:gdLst/>
              <a:ahLst/>
              <a:cxnLst/>
              <a:rect l="0" t="0" r="0" b="0"/>
              <a:pathLst>
                <a:path w="7503" h="3873" fill="none" extrusionOk="0">
                  <a:moveTo>
                    <a:pt x="6431" y="0"/>
                  </a:moveTo>
                  <a:lnTo>
                    <a:pt x="1" y="3872"/>
                  </a:lnTo>
                  <a:lnTo>
                    <a:pt x="7502" y="3872"/>
                  </a:lnTo>
                  <a:lnTo>
                    <a:pt x="7502" y="3872"/>
                  </a:lnTo>
                  <a:lnTo>
                    <a:pt x="7478" y="3337"/>
                  </a:lnTo>
                  <a:lnTo>
                    <a:pt x="7429" y="2825"/>
                  </a:lnTo>
                  <a:lnTo>
                    <a:pt x="7332" y="2314"/>
                  </a:lnTo>
                  <a:lnTo>
                    <a:pt x="7210" y="1827"/>
                  </a:lnTo>
                  <a:lnTo>
                    <a:pt x="7064" y="1340"/>
                  </a:lnTo>
                  <a:lnTo>
                    <a:pt x="6893" y="877"/>
                  </a:lnTo>
                  <a:lnTo>
                    <a:pt x="6674" y="438"/>
                  </a:lnTo>
                  <a:lnTo>
                    <a:pt x="6431" y="0"/>
                  </a:lnTo>
                  <a:lnTo>
                    <a:pt x="6431"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27" name="Shape 627"/>
          <p:cNvGrpSpPr/>
          <p:nvPr/>
        </p:nvGrpSpPr>
        <p:grpSpPr>
          <a:xfrm>
            <a:off x="3006633" y="3033422"/>
            <a:ext cx="313910" cy="227819"/>
            <a:chOff x="3932350" y="3714775"/>
            <a:chExt cx="439650" cy="319075"/>
          </a:xfrm>
        </p:grpSpPr>
        <p:sp>
          <p:nvSpPr>
            <p:cNvPr id="628" name="Shape 628"/>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9" name="Shape 629"/>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0" name="Shape 630"/>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1" name="Shape 631"/>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2" name="Shape 632"/>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33" name="Shape 633"/>
          <p:cNvGrpSpPr/>
          <p:nvPr/>
        </p:nvGrpSpPr>
        <p:grpSpPr>
          <a:xfrm>
            <a:off x="3486584" y="3033422"/>
            <a:ext cx="313892" cy="227819"/>
            <a:chOff x="4604550" y="3714775"/>
            <a:chExt cx="439625" cy="319075"/>
          </a:xfrm>
        </p:grpSpPr>
        <p:sp>
          <p:nvSpPr>
            <p:cNvPr id="634" name="Shape 634"/>
            <p:cNvSpPr/>
            <p:nvPr/>
          </p:nvSpPr>
          <p:spPr>
            <a:xfrm>
              <a:off x="4604550" y="3714775"/>
              <a:ext cx="439625" cy="319075"/>
            </a:xfrm>
            <a:custGeom>
              <a:avLst/>
              <a:gdLst/>
              <a:ahLst/>
              <a:cxnLst/>
              <a:rect l="0" t="0" r="0" b="0"/>
              <a:pathLst>
                <a:path w="17585" h="12763" fill="none" extrusionOk="0">
                  <a:moveTo>
                    <a:pt x="1" y="1"/>
                  </a:moveTo>
                  <a:lnTo>
                    <a:pt x="1" y="12276"/>
                  </a:lnTo>
                  <a:lnTo>
                    <a:pt x="1" y="12276"/>
                  </a:lnTo>
                  <a:lnTo>
                    <a:pt x="1" y="12373"/>
                  </a:lnTo>
                  <a:lnTo>
                    <a:pt x="25" y="12471"/>
                  </a:lnTo>
                  <a:lnTo>
                    <a:pt x="74" y="12544"/>
                  </a:lnTo>
                  <a:lnTo>
                    <a:pt x="122"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5" name="Shape 635"/>
            <p:cNvSpPr/>
            <p:nvPr/>
          </p:nvSpPr>
          <p:spPr>
            <a:xfrm>
              <a:off x="4647175" y="3761675"/>
              <a:ext cx="354400" cy="213725"/>
            </a:xfrm>
            <a:custGeom>
              <a:avLst/>
              <a:gdLst/>
              <a:ahLst/>
              <a:cxnLst/>
              <a:rect l="0" t="0" r="0" b="0"/>
              <a:pathLst>
                <a:path w="14176" h="8549" fill="none" extrusionOk="0">
                  <a:moveTo>
                    <a:pt x="1" y="8549"/>
                  </a:moveTo>
                  <a:lnTo>
                    <a:pt x="3654" y="4408"/>
                  </a:lnTo>
                  <a:lnTo>
                    <a:pt x="5821" y="5699"/>
                  </a:lnTo>
                  <a:lnTo>
                    <a:pt x="9085" y="1924"/>
                  </a:lnTo>
                  <a:lnTo>
                    <a:pt x="9085" y="1924"/>
                  </a:lnTo>
                  <a:lnTo>
                    <a:pt x="9085" y="1924"/>
                  </a:lnTo>
                  <a:lnTo>
                    <a:pt x="9085" y="1924"/>
                  </a:lnTo>
                  <a:lnTo>
                    <a:pt x="9061" y="1924"/>
                  </a:lnTo>
                  <a:lnTo>
                    <a:pt x="9085" y="1924"/>
                  </a:lnTo>
                  <a:lnTo>
                    <a:pt x="9085" y="1924"/>
                  </a:lnTo>
                  <a:lnTo>
                    <a:pt x="9085" y="1924"/>
                  </a:lnTo>
                  <a:lnTo>
                    <a:pt x="9085" y="1924"/>
                  </a:lnTo>
                  <a:lnTo>
                    <a:pt x="9061" y="1924"/>
                  </a:lnTo>
                  <a:lnTo>
                    <a:pt x="9085" y="1924"/>
                  </a:lnTo>
                  <a:lnTo>
                    <a:pt x="10571" y="3337"/>
                  </a:lnTo>
                  <a:lnTo>
                    <a:pt x="1417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36" name="Shape 636"/>
          <p:cNvGrpSpPr/>
          <p:nvPr/>
        </p:nvGrpSpPr>
        <p:grpSpPr>
          <a:xfrm>
            <a:off x="3977834" y="3009949"/>
            <a:ext cx="299987" cy="266518"/>
            <a:chOff x="5292575" y="3681900"/>
            <a:chExt cx="420150" cy="373275"/>
          </a:xfrm>
        </p:grpSpPr>
        <p:sp>
          <p:nvSpPr>
            <p:cNvPr id="637" name="Shape 637"/>
            <p:cNvSpPr/>
            <p:nvPr/>
          </p:nvSpPr>
          <p:spPr>
            <a:xfrm>
              <a:off x="5292575" y="3706875"/>
              <a:ext cx="420150" cy="266700"/>
            </a:xfrm>
            <a:custGeom>
              <a:avLst/>
              <a:gdLst/>
              <a:ahLst/>
              <a:cxnLst/>
              <a:rect l="0" t="0" r="0" b="0"/>
              <a:pathLst>
                <a:path w="16806" h="10668" fill="none" extrusionOk="0">
                  <a:moveTo>
                    <a:pt x="16319" y="0"/>
                  </a:moveTo>
                  <a:lnTo>
                    <a:pt x="488" y="0"/>
                  </a:lnTo>
                  <a:lnTo>
                    <a:pt x="488" y="0"/>
                  </a:lnTo>
                  <a:lnTo>
                    <a:pt x="390" y="0"/>
                  </a:lnTo>
                  <a:lnTo>
                    <a:pt x="293" y="25"/>
                  </a:lnTo>
                  <a:lnTo>
                    <a:pt x="196" y="73"/>
                  </a:lnTo>
                  <a:lnTo>
                    <a:pt x="123" y="146"/>
                  </a:lnTo>
                  <a:lnTo>
                    <a:pt x="74" y="219"/>
                  </a:lnTo>
                  <a:lnTo>
                    <a:pt x="25" y="292"/>
                  </a:lnTo>
                  <a:lnTo>
                    <a:pt x="1" y="390"/>
                  </a:lnTo>
                  <a:lnTo>
                    <a:pt x="1" y="487"/>
                  </a:lnTo>
                  <a:lnTo>
                    <a:pt x="1" y="10181"/>
                  </a:lnTo>
                  <a:lnTo>
                    <a:pt x="1" y="10181"/>
                  </a:lnTo>
                  <a:lnTo>
                    <a:pt x="1" y="10278"/>
                  </a:lnTo>
                  <a:lnTo>
                    <a:pt x="25" y="10375"/>
                  </a:lnTo>
                  <a:lnTo>
                    <a:pt x="74" y="10448"/>
                  </a:lnTo>
                  <a:lnTo>
                    <a:pt x="123" y="10522"/>
                  </a:lnTo>
                  <a:lnTo>
                    <a:pt x="196" y="10570"/>
                  </a:lnTo>
                  <a:lnTo>
                    <a:pt x="293" y="10619"/>
                  </a:lnTo>
                  <a:lnTo>
                    <a:pt x="390" y="10643"/>
                  </a:lnTo>
                  <a:lnTo>
                    <a:pt x="488" y="10668"/>
                  </a:lnTo>
                  <a:lnTo>
                    <a:pt x="16319" y="10668"/>
                  </a:lnTo>
                  <a:lnTo>
                    <a:pt x="16319" y="10668"/>
                  </a:lnTo>
                  <a:lnTo>
                    <a:pt x="16416" y="10643"/>
                  </a:lnTo>
                  <a:lnTo>
                    <a:pt x="16513" y="10619"/>
                  </a:lnTo>
                  <a:lnTo>
                    <a:pt x="16611" y="10570"/>
                  </a:lnTo>
                  <a:lnTo>
                    <a:pt x="16684" y="10522"/>
                  </a:lnTo>
                  <a:lnTo>
                    <a:pt x="16733" y="10448"/>
                  </a:lnTo>
                  <a:lnTo>
                    <a:pt x="16781" y="10375"/>
                  </a:lnTo>
                  <a:lnTo>
                    <a:pt x="16806" y="10278"/>
                  </a:lnTo>
                  <a:lnTo>
                    <a:pt x="16806" y="10181"/>
                  </a:lnTo>
                  <a:lnTo>
                    <a:pt x="16806" y="487"/>
                  </a:lnTo>
                  <a:lnTo>
                    <a:pt x="16806" y="487"/>
                  </a:lnTo>
                  <a:lnTo>
                    <a:pt x="16806" y="390"/>
                  </a:lnTo>
                  <a:lnTo>
                    <a:pt x="16781" y="292"/>
                  </a:lnTo>
                  <a:lnTo>
                    <a:pt x="16733" y="219"/>
                  </a:lnTo>
                  <a:lnTo>
                    <a:pt x="16684" y="146"/>
                  </a:lnTo>
                  <a:lnTo>
                    <a:pt x="16611" y="73"/>
                  </a:lnTo>
                  <a:lnTo>
                    <a:pt x="16513" y="25"/>
                  </a:lnTo>
                  <a:lnTo>
                    <a:pt x="16416" y="0"/>
                  </a:lnTo>
                  <a:lnTo>
                    <a:pt x="16319" y="0"/>
                  </a:lnTo>
                  <a:lnTo>
                    <a:pt x="16319"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8" name="Shape 638"/>
            <p:cNvSpPr/>
            <p:nvPr/>
          </p:nvSpPr>
          <p:spPr>
            <a:xfrm>
              <a:off x="5490475" y="3681900"/>
              <a:ext cx="24375" cy="25000"/>
            </a:xfrm>
            <a:custGeom>
              <a:avLst/>
              <a:gdLst/>
              <a:ahLst/>
              <a:cxnLst/>
              <a:rect l="0" t="0" r="0" b="0"/>
              <a:pathLst>
                <a:path w="975" h="1000" fill="none" extrusionOk="0">
                  <a:moveTo>
                    <a:pt x="974" y="999"/>
                  </a:moveTo>
                  <a:lnTo>
                    <a:pt x="974" y="488"/>
                  </a:lnTo>
                  <a:lnTo>
                    <a:pt x="974" y="488"/>
                  </a:lnTo>
                  <a:lnTo>
                    <a:pt x="974" y="390"/>
                  </a:lnTo>
                  <a:lnTo>
                    <a:pt x="926" y="293"/>
                  </a:lnTo>
                  <a:lnTo>
                    <a:pt x="901" y="220"/>
                  </a:lnTo>
                  <a:lnTo>
                    <a:pt x="828" y="147"/>
                  </a:lnTo>
                  <a:lnTo>
                    <a:pt x="755" y="74"/>
                  </a:lnTo>
                  <a:lnTo>
                    <a:pt x="682" y="49"/>
                  </a:lnTo>
                  <a:lnTo>
                    <a:pt x="585" y="1"/>
                  </a:lnTo>
                  <a:lnTo>
                    <a:pt x="487" y="1"/>
                  </a:lnTo>
                  <a:lnTo>
                    <a:pt x="487" y="1"/>
                  </a:lnTo>
                  <a:lnTo>
                    <a:pt x="390" y="1"/>
                  </a:lnTo>
                  <a:lnTo>
                    <a:pt x="292" y="49"/>
                  </a:lnTo>
                  <a:lnTo>
                    <a:pt x="219" y="74"/>
                  </a:lnTo>
                  <a:lnTo>
                    <a:pt x="146" y="147"/>
                  </a:lnTo>
                  <a:lnTo>
                    <a:pt x="73" y="220"/>
                  </a:lnTo>
                  <a:lnTo>
                    <a:pt x="49" y="293"/>
                  </a:lnTo>
                  <a:lnTo>
                    <a:pt x="0" y="390"/>
                  </a:lnTo>
                  <a:lnTo>
                    <a:pt x="0" y="488"/>
                  </a:lnTo>
                  <a:lnTo>
                    <a:pt x="0"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9" name="Shape 639"/>
            <p:cNvSpPr/>
            <p:nvPr/>
          </p:nvSpPr>
          <p:spPr>
            <a:xfrm>
              <a:off x="5358350" y="3973550"/>
              <a:ext cx="60900" cy="81625"/>
            </a:xfrm>
            <a:custGeom>
              <a:avLst/>
              <a:gdLst/>
              <a:ahLst/>
              <a:cxnLst/>
              <a:rect l="0" t="0" r="0" b="0"/>
              <a:pathLst>
                <a:path w="2436" h="3265" fill="none" extrusionOk="0">
                  <a:moveTo>
                    <a:pt x="1340" y="1"/>
                  </a:moveTo>
                  <a:lnTo>
                    <a:pt x="49" y="2558"/>
                  </a:lnTo>
                  <a:lnTo>
                    <a:pt x="49" y="2558"/>
                  </a:lnTo>
                  <a:lnTo>
                    <a:pt x="24" y="2631"/>
                  </a:lnTo>
                  <a:lnTo>
                    <a:pt x="0" y="2728"/>
                  </a:lnTo>
                  <a:lnTo>
                    <a:pt x="0" y="2826"/>
                  </a:lnTo>
                  <a:lnTo>
                    <a:pt x="24" y="2923"/>
                  </a:lnTo>
                  <a:lnTo>
                    <a:pt x="73" y="2996"/>
                  </a:lnTo>
                  <a:lnTo>
                    <a:pt x="122" y="3094"/>
                  </a:lnTo>
                  <a:lnTo>
                    <a:pt x="195" y="3142"/>
                  </a:lnTo>
                  <a:lnTo>
                    <a:pt x="268" y="3215"/>
                  </a:lnTo>
                  <a:lnTo>
                    <a:pt x="268" y="3215"/>
                  </a:lnTo>
                  <a:lnTo>
                    <a:pt x="390" y="3240"/>
                  </a:lnTo>
                  <a:lnTo>
                    <a:pt x="487" y="3264"/>
                  </a:lnTo>
                  <a:lnTo>
                    <a:pt x="487" y="3264"/>
                  </a:lnTo>
                  <a:lnTo>
                    <a:pt x="633" y="3240"/>
                  </a:lnTo>
                  <a:lnTo>
                    <a:pt x="755" y="3191"/>
                  </a:lnTo>
                  <a:lnTo>
                    <a:pt x="853" y="3094"/>
                  </a:lnTo>
                  <a:lnTo>
                    <a:pt x="926" y="2996"/>
                  </a:lnTo>
                  <a:lnTo>
                    <a:pt x="2436"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0" name="Shape 640"/>
            <p:cNvSpPr/>
            <p:nvPr/>
          </p:nvSpPr>
          <p:spPr>
            <a:xfrm>
              <a:off x="5586050" y="3973550"/>
              <a:ext cx="60925" cy="81625"/>
            </a:xfrm>
            <a:custGeom>
              <a:avLst/>
              <a:gdLst/>
              <a:ahLst/>
              <a:cxnLst/>
              <a:rect l="0" t="0" r="0" b="0"/>
              <a:pathLst>
                <a:path w="2437" h="3265" fill="none" extrusionOk="0">
                  <a:moveTo>
                    <a:pt x="1" y="1"/>
                  </a:moveTo>
                  <a:lnTo>
                    <a:pt x="1511" y="2996"/>
                  </a:lnTo>
                  <a:lnTo>
                    <a:pt x="1511" y="2996"/>
                  </a:lnTo>
                  <a:lnTo>
                    <a:pt x="1584" y="3094"/>
                  </a:lnTo>
                  <a:lnTo>
                    <a:pt x="1681" y="3191"/>
                  </a:lnTo>
                  <a:lnTo>
                    <a:pt x="1803" y="3240"/>
                  </a:lnTo>
                  <a:lnTo>
                    <a:pt x="1949" y="3264"/>
                  </a:lnTo>
                  <a:lnTo>
                    <a:pt x="1949" y="3264"/>
                  </a:lnTo>
                  <a:lnTo>
                    <a:pt x="2047" y="3240"/>
                  </a:lnTo>
                  <a:lnTo>
                    <a:pt x="2168" y="3215"/>
                  </a:lnTo>
                  <a:lnTo>
                    <a:pt x="2168" y="3215"/>
                  </a:lnTo>
                  <a:lnTo>
                    <a:pt x="2241" y="3142"/>
                  </a:lnTo>
                  <a:lnTo>
                    <a:pt x="2315" y="3094"/>
                  </a:lnTo>
                  <a:lnTo>
                    <a:pt x="2363" y="2996"/>
                  </a:lnTo>
                  <a:lnTo>
                    <a:pt x="2412" y="2923"/>
                  </a:lnTo>
                  <a:lnTo>
                    <a:pt x="2436" y="2826"/>
                  </a:lnTo>
                  <a:lnTo>
                    <a:pt x="2436" y="2728"/>
                  </a:lnTo>
                  <a:lnTo>
                    <a:pt x="2412" y="2631"/>
                  </a:lnTo>
                  <a:lnTo>
                    <a:pt x="2388" y="2558"/>
                  </a:lnTo>
                  <a:lnTo>
                    <a:pt x="1097"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1" name="Shape 641"/>
            <p:cNvSpPr/>
            <p:nvPr/>
          </p:nvSpPr>
          <p:spPr>
            <a:xfrm>
              <a:off x="5316925" y="3731225"/>
              <a:ext cx="371450" cy="218000"/>
            </a:xfrm>
            <a:custGeom>
              <a:avLst/>
              <a:gdLst/>
              <a:ahLst/>
              <a:cxnLst/>
              <a:rect l="0" t="0" r="0" b="0"/>
              <a:pathLst>
                <a:path w="14858" h="8720" fill="none" extrusionOk="0">
                  <a:moveTo>
                    <a:pt x="1" y="0"/>
                  </a:moveTo>
                  <a:lnTo>
                    <a:pt x="1" y="8719"/>
                  </a:lnTo>
                  <a:lnTo>
                    <a:pt x="14857" y="8719"/>
                  </a:lnTo>
                  <a:lnTo>
                    <a:pt x="14857" y="0"/>
                  </a:lnTo>
                  <a:lnTo>
                    <a:pt x="1"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2" name="Shape 642"/>
            <p:cNvSpPr/>
            <p:nvPr/>
          </p:nvSpPr>
          <p:spPr>
            <a:xfrm>
              <a:off x="5380250" y="3784800"/>
              <a:ext cx="230200" cy="115725"/>
            </a:xfrm>
            <a:custGeom>
              <a:avLst/>
              <a:gdLst/>
              <a:ahLst/>
              <a:cxnLst/>
              <a:rect l="0" t="0" r="0" b="0"/>
              <a:pathLst>
                <a:path w="9208" h="4629" fill="none" extrusionOk="0">
                  <a:moveTo>
                    <a:pt x="9207" y="1"/>
                  </a:moveTo>
                  <a:lnTo>
                    <a:pt x="5213" y="3995"/>
                  </a:lnTo>
                  <a:lnTo>
                    <a:pt x="5213" y="3995"/>
                  </a:lnTo>
                  <a:lnTo>
                    <a:pt x="5140" y="4044"/>
                  </a:lnTo>
                  <a:lnTo>
                    <a:pt x="5067" y="4092"/>
                  </a:lnTo>
                  <a:lnTo>
                    <a:pt x="4969" y="4117"/>
                  </a:lnTo>
                  <a:lnTo>
                    <a:pt x="4872" y="4141"/>
                  </a:lnTo>
                  <a:lnTo>
                    <a:pt x="4774" y="4117"/>
                  </a:lnTo>
                  <a:lnTo>
                    <a:pt x="4677" y="4092"/>
                  </a:lnTo>
                  <a:lnTo>
                    <a:pt x="4604" y="4044"/>
                  </a:lnTo>
                  <a:lnTo>
                    <a:pt x="4531" y="3995"/>
                  </a:lnTo>
                  <a:lnTo>
                    <a:pt x="2582" y="2046"/>
                  </a:lnTo>
                  <a:lnTo>
                    <a:pt x="1" y="46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3" name="Shape 643"/>
            <p:cNvSpPr/>
            <p:nvPr/>
          </p:nvSpPr>
          <p:spPr>
            <a:xfrm>
              <a:off x="5547700" y="3779925"/>
              <a:ext cx="68825" cy="68825"/>
            </a:xfrm>
            <a:custGeom>
              <a:avLst/>
              <a:gdLst/>
              <a:ahLst/>
              <a:cxnLst/>
              <a:rect l="0" t="0" r="0" b="0"/>
              <a:pathLst>
                <a:path w="2753" h="2753" fill="none" extrusionOk="0">
                  <a:moveTo>
                    <a:pt x="0" y="1"/>
                  </a:moveTo>
                  <a:lnTo>
                    <a:pt x="2265" y="1"/>
                  </a:lnTo>
                  <a:lnTo>
                    <a:pt x="2265" y="1"/>
                  </a:lnTo>
                  <a:lnTo>
                    <a:pt x="2363" y="1"/>
                  </a:lnTo>
                  <a:lnTo>
                    <a:pt x="2460" y="25"/>
                  </a:lnTo>
                  <a:lnTo>
                    <a:pt x="2533" y="74"/>
                  </a:lnTo>
                  <a:lnTo>
                    <a:pt x="2606" y="147"/>
                  </a:lnTo>
                  <a:lnTo>
                    <a:pt x="2680" y="220"/>
                  </a:lnTo>
                  <a:lnTo>
                    <a:pt x="2728" y="293"/>
                  </a:lnTo>
                  <a:lnTo>
                    <a:pt x="2753" y="390"/>
                  </a:lnTo>
                  <a:lnTo>
                    <a:pt x="2753" y="488"/>
                  </a:lnTo>
                  <a:lnTo>
                    <a:pt x="2753" y="275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44" name="Shape 644"/>
          <p:cNvGrpSpPr/>
          <p:nvPr/>
        </p:nvGrpSpPr>
        <p:grpSpPr>
          <a:xfrm>
            <a:off x="4440827" y="2976034"/>
            <a:ext cx="333902" cy="333902"/>
            <a:chOff x="5941025" y="3634400"/>
            <a:chExt cx="467650" cy="467650"/>
          </a:xfrm>
        </p:grpSpPr>
        <p:sp>
          <p:nvSpPr>
            <p:cNvPr id="645" name="Shape 645"/>
            <p:cNvSpPr/>
            <p:nvPr/>
          </p:nvSpPr>
          <p:spPr>
            <a:xfrm>
              <a:off x="5941025" y="3634400"/>
              <a:ext cx="467650" cy="467650"/>
            </a:xfrm>
            <a:custGeom>
              <a:avLst/>
              <a:gdLst/>
              <a:ahLst/>
              <a:cxnLst/>
              <a:rect l="0" t="0" r="0" b="0"/>
              <a:pathLst>
                <a:path w="18706" h="18706" fill="none" extrusionOk="0">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6" name="Shape 646"/>
            <p:cNvSpPr/>
            <p:nvPr/>
          </p:nvSpPr>
          <p:spPr>
            <a:xfrm>
              <a:off x="6211975" y="3753150"/>
              <a:ext cx="19525" cy="18900"/>
            </a:xfrm>
            <a:custGeom>
              <a:avLst/>
              <a:gdLst/>
              <a:ahLst/>
              <a:cxnLst/>
              <a:rect l="0" t="0" r="0" b="0"/>
              <a:pathLst>
                <a:path w="781" h="756" fill="none" extrusionOk="0">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7" name="Shape 647"/>
            <p:cNvSpPr/>
            <p:nvPr/>
          </p:nvSpPr>
          <p:spPr>
            <a:xfrm>
              <a:off x="5943475" y="3695900"/>
              <a:ext cx="177800" cy="351350"/>
            </a:xfrm>
            <a:custGeom>
              <a:avLst/>
              <a:gdLst/>
              <a:ahLst/>
              <a:cxnLst/>
              <a:rect l="0" t="0" r="0" b="0"/>
              <a:pathLst>
                <a:path w="7112" h="14054" fill="none" extrusionOk="0">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8" name="Shape 648"/>
            <p:cNvSpPr/>
            <p:nvPr/>
          </p:nvSpPr>
          <p:spPr>
            <a:xfrm>
              <a:off x="6128575" y="3695900"/>
              <a:ext cx="86475" cy="47525"/>
            </a:xfrm>
            <a:custGeom>
              <a:avLst/>
              <a:gdLst/>
              <a:ahLst/>
              <a:cxnLst/>
              <a:rect l="0" t="0" r="0" b="0"/>
              <a:pathLst>
                <a:path w="3459" h="1901" fill="none" extrusionOk="0">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9" name="Shape 649"/>
            <p:cNvSpPr/>
            <p:nvPr/>
          </p:nvSpPr>
          <p:spPr>
            <a:xfrm>
              <a:off x="6357500" y="3940075"/>
              <a:ext cx="18900" cy="34725"/>
            </a:xfrm>
            <a:custGeom>
              <a:avLst/>
              <a:gdLst/>
              <a:ahLst/>
              <a:cxnLst/>
              <a:rect l="0" t="0" r="0" b="0"/>
              <a:pathLst>
                <a:path w="756" h="1389" fill="none" extrusionOk="0">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0" name="Shape 650"/>
            <p:cNvSpPr/>
            <p:nvPr/>
          </p:nvSpPr>
          <p:spPr>
            <a:xfrm>
              <a:off x="6202850" y="3720875"/>
              <a:ext cx="204000" cy="278875"/>
            </a:xfrm>
            <a:custGeom>
              <a:avLst/>
              <a:gdLst/>
              <a:ahLst/>
              <a:cxnLst/>
              <a:rect l="0" t="0" r="0" b="0"/>
              <a:pathLst>
                <a:path w="8160" h="11155" fill="none" extrusionOk="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51" name="Shape 651"/>
          <p:cNvGrpSpPr/>
          <p:nvPr/>
        </p:nvGrpSpPr>
        <p:grpSpPr>
          <a:xfrm>
            <a:off x="4942091" y="2997347"/>
            <a:ext cx="291276" cy="291294"/>
            <a:chOff x="6643075" y="3664250"/>
            <a:chExt cx="407950" cy="407975"/>
          </a:xfrm>
        </p:grpSpPr>
        <p:sp>
          <p:nvSpPr>
            <p:cNvPr id="652" name="Shape 652"/>
            <p:cNvSpPr/>
            <p:nvPr/>
          </p:nvSpPr>
          <p:spPr>
            <a:xfrm>
              <a:off x="6794075" y="3815250"/>
              <a:ext cx="211300" cy="211300"/>
            </a:xfrm>
            <a:custGeom>
              <a:avLst/>
              <a:gdLst/>
              <a:ahLst/>
              <a:cxnLst/>
              <a:rect l="0" t="0" r="0" b="0"/>
              <a:pathLst>
                <a:path w="8452" h="8452" fill="none" extrusionOk="0">
                  <a:moveTo>
                    <a:pt x="0" y="8135"/>
                  </a:moveTo>
                  <a:lnTo>
                    <a:pt x="0" y="8135"/>
                  </a:lnTo>
                  <a:lnTo>
                    <a:pt x="438" y="8257"/>
                  </a:lnTo>
                  <a:lnTo>
                    <a:pt x="852" y="8354"/>
                  </a:lnTo>
                  <a:lnTo>
                    <a:pt x="1291" y="8403"/>
                  </a:lnTo>
                  <a:lnTo>
                    <a:pt x="1729" y="8452"/>
                  </a:lnTo>
                  <a:lnTo>
                    <a:pt x="2168" y="8452"/>
                  </a:lnTo>
                  <a:lnTo>
                    <a:pt x="2606" y="8427"/>
                  </a:lnTo>
                  <a:lnTo>
                    <a:pt x="3020" y="8378"/>
                  </a:lnTo>
                  <a:lnTo>
                    <a:pt x="3458" y="8281"/>
                  </a:lnTo>
                  <a:lnTo>
                    <a:pt x="3872" y="8184"/>
                  </a:lnTo>
                  <a:lnTo>
                    <a:pt x="4311" y="8037"/>
                  </a:lnTo>
                  <a:lnTo>
                    <a:pt x="4701" y="7867"/>
                  </a:lnTo>
                  <a:lnTo>
                    <a:pt x="5115" y="7672"/>
                  </a:lnTo>
                  <a:lnTo>
                    <a:pt x="5504" y="7429"/>
                  </a:lnTo>
                  <a:lnTo>
                    <a:pt x="5870" y="7185"/>
                  </a:lnTo>
                  <a:lnTo>
                    <a:pt x="6235" y="6893"/>
                  </a:lnTo>
                  <a:lnTo>
                    <a:pt x="6576" y="6576"/>
                  </a:lnTo>
                  <a:lnTo>
                    <a:pt x="6576" y="6576"/>
                  </a:lnTo>
                  <a:lnTo>
                    <a:pt x="6892" y="6235"/>
                  </a:lnTo>
                  <a:lnTo>
                    <a:pt x="7185" y="5870"/>
                  </a:lnTo>
                  <a:lnTo>
                    <a:pt x="7428" y="5505"/>
                  </a:lnTo>
                  <a:lnTo>
                    <a:pt x="7672" y="5115"/>
                  </a:lnTo>
                  <a:lnTo>
                    <a:pt x="7867" y="4701"/>
                  </a:lnTo>
                  <a:lnTo>
                    <a:pt x="8037" y="4311"/>
                  </a:lnTo>
                  <a:lnTo>
                    <a:pt x="8183" y="3873"/>
                  </a:lnTo>
                  <a:lnTo>
                    <a:pt x="8281" y="3459"/>
                  </a:lnTo>
                  <a:lnTo>
                    <a:pt x="8378" y="3020"/>
                  </a:lnTo>
                  <a:lnTo>
                    <a:pt x="8427" y="2606"/>
                  </a:lnTo>
                  <a:lnTo>
                    <a:pt x="8451" y="2168"/>
                  </a:lnTo>
                  <a:lnTo>
                    <a:pt x="8451" y="1730"/>
                  </a:lnTo>
                  <a:lnTo>
                    <a:pt x="8402" y="1291"/>
                  </a:lnTo>
                  <a:lnTo>
                    <a:pt x="8354" y="853"/>
                  </a:lnTo>
                  <a:lnTo>
                    <a:pt x="8256" y="439"/>
                  </a:lnTo>
                  <a:lnTo>
                    <a:pt x="813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3" name="Shape 653"/>
            <p:cNvSpPr/>
            <p:nvPr/>
          </p:nvSpPr>
          <p:spPr>
            <a:xfrm>
              <a:off x="6643075" y="3664250"/>
              <a:ext cx="407950" cy="407975"/>
            </a:xfrm>
            <a:custGeom>
              <a:avLst/>
              <a:gdLst/>
              <a:ahLst/>
              <a:cxnLst/>
              <a:rect l="0" t="0" r="0" b="0"/>
              <a:pathLst>
                <a:path w="16318" h="16319" fill="none" extrusionOk="0">
                  <a:moveTo>
                    <a:pt x="16074" y="244"/>
                  </a:moveTo>
                  <a:lnTo>
                    <a:pt x="16074" y="244"/>
                  </a:lnTo>
                  <a:lnTo>
                    <a:pt x="15928" y="122"/>
                  </a:lnTo>
                  <a:lnTo>
                    <a:pt x="15758" y="49"/>
                  </a:lnTo>
                  <a:lnTo>
                    <a:pt x="15538" y="0"/>
                  </a:lnTo>
                  <a:lnTo>
                    <a:pt x="15319" y="0"/>
                  </a:lnTo>
                  <a:lnTo>
                    <a:pt x="15051" y="25"/>
                  </a:lnTo>
                  <a:lnTo>
                    <a:pt x="14759" y="73"/>
                  </a:lnTo>
                  <a:lnTo>
                    <a:pt x="14442" y="171"/>
                  </a:lnTo>
                  <a:lnTo>
                    <a:pt x="14102" y="293"/>
                  </a:lnTo>
                  <a:lnTo>
                    <a:pt x="13736" y="439"/>
                  </a:lnTo>
                  <a:lnTo>
                    <a:pt x="13347" y="609"/>
                  </a:lnTo>
                  <a:lnTo>
                    <a:pt x="12957" y="828"/>
                  </a:lnTo>
                  <a:lnTo>
                    <a:pt x="12543" y="1048"/>
                  </a:lnTo>
                  <a:lnTo>
                    <a:pt x="11666" y="1608"/>
                  </a:lnTo>
                  <a:lnTo>
                    <a:pt x="10716" y="2265"/>
                  </a:lnTo>
                  <a:lnTo>
                    <a:pt x="10716" y="2265"/>
                  </a:lnTo>
                  <a:lnTo>
                    <a:pt x="10278" y="2095"/>
                  </a:lnTo>
                  <a:lnTo>
                    <a:pt x="9815" y="1949"/>
                  </a:lnTo>
                  <a:lnTo>
                    <a:pt x="9352" y="1851"/>
                  </a:lnTo>
                  <a:lnTo>
                    <a:pt x="8890" y="1778"/>
                  </a:lnTo>
                  <a:lnTo>
                    <a:pt x="8427" y="1730"/>
                  </a:lnTo>
                  <a:lnTo>
                    <a:pt x="7940" y="1730"/>
                  </a:lnTo>
                  <a:lnTo>
                    <a:pt x="7477" y="1778"/>
                  </a:lnTo>
                  <a:lnTo>
                    <a:pt x="7014" y="1827"/>
                  </a:lnTo>
                  <a:lnTo>
                    <a:pt x="6551" y="1924"/>
                  </a:lnTo>
                  <a:lnTo>
                    <a:pt x="6089" y="2070"/>
                  </a:lnTo>
                  <a:lnTo>
                    <a:pt x="5650" y="2241"/>
                  </a:lnTo>
                  <a:lnTo>
                    <a:pt x="5212" y="2436"/>
                  </a:lnTo>
                  <a:lnTo>
                    <a:pt x="4774" y="2679"/>
                  </a:lnTo>
                  <a:lnTo>
                    <a:pt x="4384" y="2972"/>
                  </a:lnTo>
                  <a:lnTo>
                    <a:pt x="3994" y="3264"/>
                  </a:lnTo>
                  <a:lnTo>
                    <a:pt x="3605" y="3605"/>
                  </a:lnTo>
                  <a:lnTo>
                    <a:pt x="3605" y="3605"/>
                  </a:lnTo>
                  <a:lnTo>
                    <a:pt x="3264" y="3995"/>
                  </a:lnTo>
                  <a:lnTo>
                    <a:pt x="2971" y="4384"/>
                  </a:lnTo>
                  <a:lnTo>
                    <a:pt x="2679" y="4774"/>
                  </a:lnTo>
                  <a:lnTo>
                    <a:pt x="2436" y="5212"/>
                  </a:lnTo>
                  <a:lnTo>
                    <a:pt x="2241" y="5651"/>
                  </a:lnTo>
                  <a:lnTo>
                    <a:pt x="2070" y="6089"/>
                  </a:lnTo>
                  <a:lnTo>
                    <a:pt x="1924" y="6552"/>
                  </a:lnTo>
                  <a:lnTo>
                    <a:pt x="1827" y="7015"/>
                  </a:lnTo>
                  <a:lnTo>
                    <a:pt x="1778" y="7477"/>
                  </a:lnTo>
                  <a:lnTo>
                    <a:pt x="1729" y="7940"/>
                  </a:lnTo>
                  <a:lnTo>
                    <a:pt x="1729" y="8427"/>
                  </a:lnTo>
                  <a:lnTo>
                    <a:pt x="1778" y="8890"/>
                  </a:lnTo>
                  <a:lnTo>
                    <a:pt x="1851" y="9353"/>
                  </a:lnTo>
                  <a:lnTo>
                    <a:pt x="1948" y="9815"/>
                  </a:lnTo>
                  <a:lnTo>
                    <a:pt x="2095" y="10278"/>
                  </a:lnTo>
                  <a:lnTo>
                    <a:pt x="2265" y="10716"/>
                  </a:lnTo>
                  <a:lnTo>
                    <a:pt x="2265" y="10716"/>
                  </a:lnTo>
                  <a:lnTo>
                    <a:pt x="1607" y="11666"/>
                  </a:lnTo>
                  <a:lnTo>
                    <a:pt x="1047" y="12543"/>
                  </a:lnTo>
                  <a:lnTo>
                    <a:pt x="828" y="12957"/>
                  </a:lnTo>
                  <a:lnTo>
                    <a:pt x="609" y="13347"/>
                  </a:lnTo>
                  <a:lnTo>
                    <a:pt x="438" y="13737"/>
                  </a:lnTo>
                  <a:lnTo>
                    <a:pt x="292" y="14102"/>
                  </a:lnTo>
                  <a:lnTo>
                    <a:pt x="170" y="14443"/>
                  </a:lnTo>
                  <a:lnTo>
                    <a:pt x="73" y="14759"/>
                  </a:lnTo>
                  <a:lnTo>
                    <a:pt x="24" y="15052"/>
                  </a:lnTo>
                  <a:lnTo>
                    <a:pt x="0" y="15320"/>
                  </a:lnTo>
                  <a:lnTo>
                    <a:pt x="0" y="15539"/>
                  </a:lnTo>
                  <a:lnTo>
                    <a:pt x="49" y="15758"/>
                  </a:lnTo>
                  <a:lnTo>
                    <a:pt x="122" y="15928"/>
                  </a:lnTo>
                  <a:lnTo>
                    <a:pt x="244" y="16075"/>
                  </a:lnTo>
                  <a:lnTo>
                    <a:pt x="244" y="16075"/>
                  </a:lnTo>
                  <a:lnTo>
                    <a:pt x="341" y="16172"/>
                  </a:lnTo>
                  <a:lnTo>
                    <a:pt x="487" y="16245"/>
                  </a:lnTo>
                  <a:lnTo>
                    <a:pt x="633" y="16294"/>
                  </a:lnTo>
                  <a:lnTo>
                    <a:pt x="804" y="16318"/>
                  </a:lnTo>
                  <a:lnTo>
                    <a:pt x="974" y="16318"/>
                  </a:lnTo>
                  <a:lnTo>
                    <a:pt x="1169" y="16318"/>
                  </a:lnTo>
                  <a:lnTo>
                    <a:pt x="1388" y="16269"/>
                  </a:lnTo>
                  <a:lnTo>
                    <a:pt x="1632" y="16221"/>
                  </a:lnTo>
                  <a:lnTo>
                    <a:pt x="2143" y="16075"/>
                  </a:lnTo>
                  <a:lnTo>
                    <a:pt x="2703" y="15831"/>
                  </a:lnTo>
                  <a:lnTo>
                    <a:pt x="3312" y="15539"/>
                  </a:lnTo>
                  <a:lnTo>
                    <a:pt x="3946" y="15149"/>
                  </a:lnTo>
                  <a:lnTo>
                    <a:pt x="4652" y="14711"/>
                  </a:lnTo>
                  <a:lnTo>
                    <a:pt x="5358" y="14224"/>
                  </a:lnTo>
                  <a:lnTo>
                    <a:pt x="6113" y="13663"/>
                  </a:lnTo>
                  <a:lnTo>
                    <a:pt x="6892" y="13055"/>
                  </a:lnTo>
                  <a:lnTo>
                    <a:pt x="7696" y="12397"/>
                  </a:lnTo>
                  <a:lnTo>
                    <a:pt x="8500" y="11691"/>
                  </a:lnTo>
                  <a:lnTo>
                    <a:pt x="9304" y="10936"/>
                  </a:lnTo>
                  <a:lnTo>
                    <a:pt x="10132" y="10132"/>
                  </a:lnTo>
                  <a:lnTo>
                    <a:pt x="10132" y="10132"/>
                  </a:lnTo>
                  <a:lnTo>
                    <a:pt x="10935" y="9304"/>
                  </a:lnTo>
                  <a:lnTo>
                    <a:pt x="11690" y="8500"/>
                  </a:lnTo>
                  <a:lnTo>
                    <a:pt x="12397" y="7696"/>
                  </a:lnTo>
                  <a:lnTo>
                    <a:pt x="13054" y="6893"/>
                  </a:lnTo>
                  <a:lnTo>
                    <a:pt x="13663" y="6113"/>
                  </a:lnTo>
                  <a:lnTo>
                    <a:pt x="14223" y="5358"/>
                  </a:lnTo>
                  <a:lnTo>
                    <a:pt x="14710" y="4652"/>
                  </a:lnTo>
                  <a:lnTo>
                    <a:pt x="15149" y="3946"/>
                  </a:lnTo>
                  <a:lnTo>
                    <a:pt x="15538" y="3313"/>
                  </a:lnTo>
                  <a:lnTo>
                    <a:pt x="15831" y="2704"/>
                  </a:lnTo>
                  <a:lnTo>
                    <a:pt x="16074" y="2144"/>
                  </a:lnTo>
                  <a:lnTo>
                    <a:pt x="16220" y="1632"/>
                  </a:lnTo>
                  <a:lnTo>
                    <a:pt x="16269" y="1389"/>
                  </a:lnTo>
                  <a:lnTo>
                    <a:pt x="16318" y="1169"/>
                  </a:lnTo>
                  <a:lnTo>
                    <a:pt x="16318" y="975"/>
                  </a:lnTo>
                  <a:lnTo>
                    <a:pt x="16318" y="804"/>
                  </a:lnTo>
                  <a:lnTo>
                    <a:pt x="16293" y="634"/>
                  </a:lnTo>
                  <a:lnTo>
                    <a:pt x="16245" y="487"/>
                  </a:lnTo>
                  <a:lnTo>
                    <a:pt x="16172" y="341"/>
                  </a:lnTo>
                  <a:lnTo>
                    <a:pt x="16074" y="244"/>
                  </a:lnTo>
                  <a:lnTo>
                    <a:pt x="16074" y="244"/>
                  </a:lnTo>
                  <a:close/>
                  <a:moveTo>
                    <a:pt x="1827" y="13810"/>
                  </a:moveTo>
                  <a:lnTo>
                    <a:pt x="1827" y="13810"/>
                  </a:lnTo>
                  <a:lnTo>
                    <a:pt x="1754" y="13737"/>
                  </a:lnTo>
                  <a:lnTo>
                    <a:pt x="1729" y="13639"/>
                  </a:lnTo>
                  <a:lnTo>
                    <a:pt x="1681" y="13542"/>
                  </a:lnTo>
                  <a:lnTo>
                    <a:pt x="1681" y="13444"/>
                  </a:lnTo>
                  <a:lnTo>
                    <a:pt x="1681" y="13176"/>
                  </a:lnTo>
                  <a:lnTo>
                    <a:pt x="1754" y="12884"/>
                  </a:lnTo>
                  <a:lnTo>
                    <a:pt x="1875" y="12519"/>
                  </a:lnTo>
                  <a:lnTo>
                    <a:pt x="2046" y="12153"/>
                  </a:lnTo>
                  <a:lnTo>
                    <a:pt x="2265" y="11715"/>
                  </a:lnTo>
                  <a:lnTo>
                    <a:pt x="2533" y="11277"/>
                  </a:lnTo>
                  <a:lnTo>
                    <a:pt x="2533" y="11277"/>
                  </a:lnTo>
                  <a:lnTo>
                    <a:pt x="2752" y="11642"/>
                  </a:lnTo>
                  <a:lnTo>
                    <a:pt x="3020" y="12007"/>
                  </a:lnTo>
                  <a:lnTo>
                    <a:pt x="3288" y="12373"/>
                  </a:lnTo>
                  <a:lnTo>
                    <a:pt x="3605" y="12714"/>
                  </a:lnTo>
                  <a:lnTo>
                    <a:pt x="3605" y="12714"/>
                  </a:lnTo>
                  <a:lnTo>
                    <a:pt x="3897" y="12957"/>
                  </a:lnTo>
                  <a:lnTo>
                    <a:pt x="4165" y="13201"/>
                  </a:lnTo>
                  <a:lnTo>
                    <a:pt x="4165" y="13201"/>
                  </a:lnTo>
                  <a:lnTo>
                    <a:pt x="3751" y="13444"/>
                  </a:lnTo>
                  <a:lnTo>
                    <a:pt x="3361" y="13639"/>
                  </a:lnTo>
                  <a:lnTo>
                    <a:pt x="3020" y="13785"/>
                  </a:lnTo>
                  <a:lnTo>
                    <a:pt x="2679" y="13883"/>
                  </a:lnTo>
                  <a:lnTo>
                    <a:pt x="2411" y="13956"/>
                  </a:lnTo>
                  <a:lnTo>
                    <a:pt x="2168" y="13956"/>
                  </a:lnTo>
                  <a:lnTo>
                    <a:pt x="2070" y="13931"/>
                  </a:lnTo>
                  <a:lnTo>
                    <a:pt x="1973" y="13907"/>
                  </a:lnTo>
                  <a:lnTo>
                    <a:pt x="1900" y="13858"/>
                  </a:lnTo>
                  <a:lnTo>
                    <a:pt x="1827" y="13810"/>
                  </a:lnTo>
                  <a:lnTo>
                    <a:pt x="1827" y="13810"/>
                  </a:lnTo>
                  <a:close/>
                  <a:moveTo>
                    <a:pt x="8159" y="4482"/>
                  </a:moveTo>
                  <a:lnTo>
                    <a:pt x="8159" y="4482"/>
                  </a:lnTo>
                  <a:lnTo>
                    <a:pt x="8037" y="4482"/>
                  </a:lnTo>
                  <a:lnTo>
                    <a:pt x="7940" y="4433"/>
                  </a:lnTo>
                  <a:lnTo>
                    <a:pt x="7842" y="4384"/>
                  </a:lnTo>
                  <a:lnTo>
                    <a:pt x="7745" y="4311"/>
                  </a:lnTo>
                  <a:lnTo>
                    <a:pt x="7672" y="4238"/>
                  </a:lnTo>
                  <a:lnTo>
                    <a:pt x="7623" y="4141"/>
                  </a:lnTo>
                  <a:lnTo>
                    <a:pt x="7574" y="4019"/>
                  </a:lnTo>
                  <a:lnTo>
                    <a:pt x="7574" y="3897"/>
                  </a:lnTo>
                  <a:lnTo>
                    <a:pt x="7574" y="3897"/>
                  </a:lnTo>
                  <a:lnTo>
                    <a:pt x="7574" y="3775"/>
                  </a:lnTo>
                  <a:lnTo>
                    <a:pt x="7623" y="3678"/>
                  </a:lnTo>
                  <a:lnTo>
                    <a:pt x="7672" y="3580"/>
                  </a:lnTo>
                  <a:lnTo>
                    <a:pt x="7745" y="3483"/>
                  </a:lnTo>
                  <a:lnTo>
                    <a:pt x="7842" y="3410"/>
                  </a:lnTo>
                  <a:lnTo>
                    <a:pt x="7940" y="3361"/>
                  </a:lnTo>
                  <a:lnTo>
                    <a:pt x="8037" y="3337"/>
                  </a:lnTo>
                  <a:lnTo>
                    <a:pt x="8159" y="3313"/>
                  </a:lnTo>
                  <a:lnTo>
                    <a:pt x="8159" y="3313"/>
                  </a:lnTo>
                  <a:lnTo>
                    <a:pt x="8281" y="3337"/>
                  </a:lnTo>
                  <a:lnTo>
                    <a:pt x="8378" y="3361"/>
                  </a:lnTo>
                  <a:lnTo>
                    <a:pt x="8476" y="3410"/>
                  </a:lnTo>
                  <a:lnTo>
                    <a:pt x="8573" y="3483"/>
                  </a:lnTo>
                  <a:lnTo>
                    <a:pt x="8646" y="3580"/>
                  </a:lnTo>
                  <a:lnTo>
                    <a:pt x="8695" y="3678"/>
                  </a:lnTo>
                  <a:lnTo>
                    <a:pt x="8743" y="3775"/>
                  </a:lnTo>
                  <a:lnTo>
                    <a:pt x="8743" y="3897"/>
                  </a:lnTo>
                  <a:lnTo>
                    <a:pt x="8743" y="3897"/>
                  </a:lnTo>
                  <a:lnTo>
                    <a:pt x="8743" y="4019"/>
                  </a:lnTo>
                  <a:lnTo>
                    <a:pt x="8695" y="4141"/>
                  </a:lnTo>
                  <a:lnTo>
                    <a:pt x="8646" y="4238"/>
                  </a:lnTo>
                  <a:lnTo>
                    <a:pt x="8573" y="4311"/>
                  </a:lnTo>
                  <a:lnTo>
                    <a:pt x="8476" y="4384"/>
                  </a:lnTo>
                  <a:lnTo>
                    <a:pt x="8378" y="4433"/>
                  </a:lnTo>
                  <a:lnTo>
                    <a:pt x="8281" y="4482"/>
                  </a:lnTo>
                  <a:lnTo>
                    <a:pt x="8159" y="4482"/>
                  </a:lnTo>
                  <a:lnTo>
                    <a:pt x="8159" y="4482"/>
                  </a:lnTo>
                  <a:close/>
                  <a:moveTo>
                    <a:pt x="9133" y="5943"/>
                  </a:moveTo>
                  <a:lnTo>
                    <a:pt x="9133" y="5943"/>
                  </a:lnTo>
                  <a:lnTo>
                    <a:pt x="9036" y="5943"/>
                  </a:lnTo>
                  <a:lnTo>
                    <a:pt x="8963" y="5919"/>
                  </a:lnTo>
                  <a:lnTo>
                    <a:pt x="8841" y="5846"/>
                  </a:lnTo>
                  <a:lnTo>
                    <a:pt x="8768" y="5724"/>
                  </a:lnTo>
                  <a:lnTo>
                    <a:pt x="8743" y="5651"/>
                  </a:lnTo>
                  <a:lnTo>
                    <a:pt x="8743" y="5553"/>
                  </a:lnTo>
                  <a:lnTo>
                    <a:pt x="8743" y="5553"/>
                  </a:lnTo>
                  <a:lnTo>
                    <a:pt x="8743" y="5480"/>
                  </a:lnTo>
                  <a:lnTo>
                    <a:pt x="8768" y="5407"/>
                  </a:lnTo>
                  <a:lnTo>
                    <a:pt x="8841" y="5285"/>
                  </a:lnTo>
                  <a:lnTo>
                    <a:pt x="8963" y="5212"/>
                  </a:lnTo>
                  <a:lnTo>
                    <a:pt x="9036" y="5188"/>
                  </a:lnTo>
                  <a:lnTo>
                    <a:pt x="9133" y="5164"/>
                  </a:lnTo>
                  <a:lnTo>
                    <a:pt x="9133" y="5164"/>
                  </a:lnTo>
                  <a:lnTo>
                    <a:pt x="9206" y="5188"/>
                  </a:lnTo>
                  <a:lnTo>
                    <a:pt x="9279" y="5212"/>
                  </a:lnTo>
                  <a:lnTo>
                    <a:pt x="9401" y="5285"/>
                  </a:lnTo>
                  <a:lnTo>
                    <a:pt x="9474" y="5407"/>
                  </a:lnTo>
                  <a:lnTo>
                    <a:pt x="9498" y="5480"/>
                  </a:lnTo>
                  <a:lnTo>
                    <a:pt x="9523" y="5553"/>
                  </a:lnTo>
                  <a:lnTo>
                    <a:pt x="9523" y="5553"/>
                  </a:lnTo>
                  <a:lnTo>
                    <a:pt x="9498" y="5651"/>
                  </a:lnTo>
                  <a:lnTo>
                    <a:pt x="9474" y="5724"/>
                  </a:lnTo>
                  <a:lnTo>
                    <a:pt x="9401" y="5846"/>
                  </a:lnTo>
                  <a:lnTo>
                    <a:pt x="9279" y="5919"/>
                  </a:lnTo>
                  <a:lnTo>
                    <a:pt x="9206" y="5943"/>
                  </a:lnTo>
                  <a:lnTo>
                    <a:pt x="9133" y="5943"/>
                  </a:lnTo>
                  <a:lnTo>
                    <a:pt x="9133" y="5943"/>
                  </a:lnTo>
                  <a:close/>
                  <a:moveTo>
                    <a:pt x="9986" y="4409"/>
                  </a:moveTo>
                  <a:lnTo>
                    <a:pt x="9986" y="4409"/>
                  </a:lnTo>
                  <a:lnTo>
                    <a:pt x="9888" y="4409"/>
                  </a:lnTo>
                  <a:lnTo>
                    <a:pt x="9815" y="4384"/>
                  </a:lnTo>
                  <a:lnTo>
                    <a:pt x="9693" y="4287"/>
                  </a:lnTo>
                  <a:lnTo>
                    <a:pt x="9620" y="4165"/>
                  </a:lnTo>
                  <a:lnTo>
                    <a:pt x="9596" y="4092"/>
                  </a:lnTo>
                  <a:lnTo>
                    <a:pt x="9596" y="4019"/>
                  </a:lnTo>
                  <a:lnTo>
                    <a:pt x="9596" y="4019"/>
                  </a:lnTo>
                  <a:lnTo>
                    <a:pt x="9596" y="3946"/>
                  </a:lnTo>
                  <a:lnTo>
                    <a:pt x="9620" y="3873"/>
                  </a:lnTo>
                  <a:lnTo>
                    <a:pt x="9693" y="3751"/>
                  </a:lnTo>
                  <a:lnTo>
                    <a:pt x="9815" y="3654"/>
                  </a:lnTo>
                  <a:lnTo>
                    <a:pt x="9888" y="3629"/>
                  </a:lnTo>
                  <a:lnTo>
                    <a:pt x="9986" y="3629"/>
                  </a:lnTo>
                  <a:lnTo>
                    <a:pt x="9986" y="3629"/>
                  </a:lnTo>
                  <a:lnTo>
                    <a:pt x="10059" y="3629"/>
                  </a:lnTo>
                  <a:lnTo>
                    <a:pt x="10132" y="3654"/>
                  </a:lnTo>
                  <a:lnTo>
                    <a:pt x="10253" y="3751"/>
                  </a:lnTo>
                  <a:lnTo>
                    <a:pt x="10327" y="3873"/>
                  </a:lnTo>
                  <a:lnTo>
                    <a:pt x="10351" y="3946"/>
                  </a:lnTo>
                  <a:lnTo>
                    <a:pt x="10375" y="4019"/>
                  </a:lnTo>
                  <a:lnTo>
                    <a:pt x="10375" y="4019"/>
                  </a:lnTo>
                  <a:lnTo>
                    <a:pt x="10351" y="4092"/>
                  </a:lnTo>
                  <a:lnTo>
                    <a:pt x="10327" y="4165"/>
                  </a:lnTo>
                  <a:lnTo>
                    <a:pt x="10253" y="4287"/>
                  </a:lnTo>
                  <a:lnTo>
                    <a:pt x="10132" y="4384"/>
                  </a:lnTo>
                  <a:lnTo>
                    <a:pt x="10059" y="4409"/>
                  </a:lnTo>
                  <a:lnTo>
                    <a:pt x="9986" y="4409"/>
                  </a:lnTo>
                  <a:lnTo>
                    <a:pt x="9986" y="4409"/>
                  </a:lnTo>
                  <a:close/>
                  <a:moveTo>
                    <a:pt x="13200" y="4165"/>
                  </a:moveTo>
                  <a:lnTo>
                    <a:pt x="13200" y="4165"/>
                  </a:lnTo>
                  <a:lnTo>
                    <a:pt x="12957" y="3897"/>
                  </a:lnTo>
                  <a:lnTo>
                    <a:pt x="12713" y="3605"/>
                  </a:lnTo>
                  <a:lnTo>
                    <a:pt x="12713" y="3605"/>
                  </a:lnTo>
                  <a:lnTo>
                    <a:pt x="12372" y="3288"/>
                  </a:lnTo>
                  <a:lnTo>
                    <a:pt x="12007" y="3020"/>
                  </a:lnTo>
                  <a:lnTo>
                    <a:pt x="11642" y="2752"/>
                  </a:lnTo>
                  <a:lnTo>
                    <a:pt x="11276" y="2533"/>
                  </a:lnTo>
                  <a:lnTo>
                    <a:pt x="11276" y="2533"/>
                  </a:lnTo>
                  <a:lnTo>
                    <a:pt x="11715" y="2265"/>
                  </a:lnTo>
                  <a:lnTo>
                    <a:pt x="12153" y="2046"/>
                  </a:lnTo>
                  <a:lnTo>
                    <a:pt x="12518" y="1876"/>
                  </a:lnTo>
                  <a:lnTo>
                    <a:pt x="12884" y="1754"/>
                  </a:lnTo>
                  <a:lnTo>
                    <a:pt x="13176" y="1681"/>
                  </a:lnTo>
                  <a:lnTo>
                    <a:pt x="13444" y="1681"/>
                  </a:lnTo>
                  <a:lnTo>
                    <a:pt x="13541" y="1681"/>
                  </a:lnTo>
                  <a:lnTo>
                    <a:pt x="13639" y="1730"/>
                  </a:lnTo>
                  <a:lnTo>
                    <a:pt x="13736" y="1754"/>
                  </a:lnTo>
                  <a:lnTo>
                    <a:pt x="13809" y="1827"/>
                  </a:lnTo>
                  <a:lnTo>
                    <a:pt x="13809" y="1827"/>
                  </a:lnTo>
                  <a:lnTo>
                    <a:pt x="13858" y="1900"/>
                  </a:lnTo>
                  <a:lnTo>
                    <a:pt x="13907" y="1973"/>
                  </a:lnTo>
                  <a:lnTo>
                    <a:pt x="13931" y="2070"/>
                  </a:lnTo>
                  <a:lnTo>
                    <a:pt x="13955" y="2168"/>
                  </a:lnTo>
                  <a:lnTo>
                    <a:pt x="13955" y="2411"/>
                  </a:lnTo>
                  <a:lnTo>
                    <a:pt x="13882" y="2679"/>
                  </a:lnTo>
                  <a:lnTo>
                    <a:pt x="13785" y="3020"/>
                  </a:lnTo>
                  <a:lnTo>
                    <a:pt x="13639" y="3361"/>
                  </a:lnTo>
                  <a:lnTo>
                    <a:pt x="13444" y="3751"/>
                  </a:lnTo>
                  <a:lnTo>
                    <a:pt x="13200" y="4165"/>
                  </a:lnTo>
                  <a:lnTo>
                    <a:pt x="13200" y="416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54" name="Shape 654"/>
          <p:cNvGrpSpPr/>
          <p:nvPr/>
        </p:nvGrpSpPr>
        <p:grpSpPr>
          <a:xfrm>
            <a:off x="610378" y="3465124"/>
            <a:ext cx="315641" cy="315623"/>
            <a:chOff x="576250" y="4319400"/>
            <a:chExt cx="442075" cy="442050"/>
          </a:xfrm>
        </p:grpSpPr>
        <p:sp>
          <p:nvSpPr>
            <p:cNvPr id="655" name="Shape 655"/>
            <p:cNvSpPr/>
            <p:nvPr/>
          </p:nvSpPr>
          <p:spPr>
            <a:xfrm>
              <a:off x="576250" y="4319400"/>
              <a:ext cx="442075" cy="442050"/>
            </a:xfrm>
            <a:custGeom>
              <a:avLst/>
              <a:gdLst/>
              <a:ahLst/>
              <a:cxnLst/>
              <a:rect l="0" t="0" r="0" b="0"/>
              <a:pathLst>
                <a:path w="17683" h="17682" fill="none" extrusionOk="0">
                  <a:moveTo>
                    <a:pt x="11472" y="17292"/>
                  </a:moveTo>
                  <a:lnTo>
                    <a:pt x="11472" y="12153"/>
                  </a:lnTo>
                  <a:lnTo>
                    <a:pt x="16416" y="7209"/>
                  </a:lnTo>
                  <a:lnTo>
                    <a:pt x="16416" y="7209"/>
                  </a:lnTo>
                  <a:lnTo>
                    <a:pt x="16562" y="7063"/>
                  </a:lnTo>
                  <a:lnTo>
                    <a:pt x="16684" y="6868"/>
                  </a:lnTo>
                  <a:lnTo>
                    <a:pt x="16830" y="6674"/>
                  </a:lnTo>
                  <a:lnTo>
                    <a:pt x="16927" y="6479"/>
                  </a:lnTo>
                  <a:lnTo>
                    <a:pt x="17146" y="6040"/>
                  </a:lnTo>
                  <a:lnTo>
                    <a:pt x="17317" y="5553"/>
                  </a:lnTo>
                  <a:lnTo>
                    <a:pt x="17439" y="5042"/>
                  </a:lnTo>
                  <a:lnTo>
                    <a:pt x="17560" y="4506"/>
                  </a:lnTo>
                  <a:lnTo>
                    <a:pt x="17633" y="3970"/>
                  </a:lnTo>
                  <a:lnTo>
                    <a:pt x="17658" y="3434"/>
                  </a:lnTo>
                  <a:lnTo>
                    <a:pt x="17682" y="2898"/>
                  </a:lnTo>
                  <a:lnTo>
                    <a:pt x="17682" y="2411"/>
                  </a:lnTo>
                  <a:lnTo>
                    <a:pt x="17658" y="1949"/>
                  </a:lnTo>
                  <a:lnTo>
                    <a:pt x="17609" y="1510"/>
                  </a:lnTo>
                  <a:lnTo>
                    <a:pt x="17536" y="1145"/>
                  </a:lnTo>
                  <a:lnTo>
                    <a:pt x="17463" y="828"/>
                  </a:lnTo>
                  <a:lnTo>
                    <a:pt x="17366" y="585"/>
                  </a:lnTo>
                  <a:lnTo>
                    <a:pt x="17292" y="487"/>
                  </a:lnTo>
                  <a:lnTo>
                    <a:pt x="17244" y="439"/>
                  </a:lnTo>
                  <a:lnTo>
                    <a:pt x="17244" y="439"/>
                  </a:lnTo>
                  <a:lnTo>
                    <a:pt x="17195" y="390"/>
                  </a:lnTo>
                  <a:lnTo>
                    <a:pt x="17098" y="317"/>
                  </a:lnTo>
                  <a:lnTo>
                    <a:pt x="16854" y="219"/>
                  </a:lnTo>
                  <a:lnTo>
                    <a:pt x="16537" y="146"/>
                  </a:lnTo>
                  <a:lnTo>
                    <a:pt x="16172" y="73"/>
                  </a:lnTo>
                  <a:lnTo>
                    <a:pt x="15734" y="25"/>
                  </a:lnTo>
                  <a:lnTo>
                    <a:pt x="15271" y="0"/>
                  </a:lnTo>
                  <a:lnTo>
                    <a:pt x="14784" y="0"/>
                  </a:lnTo>
                  <a:lnTo>
                    <a:pt x="14248" y="25"/>
                  </a:lnTo>
                  <a:lnTo>
                    <a:pt x="13712" y="49"/>
                  </a:lnTo>
                  <a:lnTo>
                    <a:pt x="13176" y="122"/>
                  </a:lnTo>
                  <a:lnTo>
                    <a:pt x="12641" y="244"/>
                  </a:lnTo>
                  <a:lnTo>
                    <a:pt x="12129" y="366"/>
                  </a:lnTo>
                  <a:lnTo>
                    <a:pt x="11642" y="536"/>
                  </a:lnTo>
                  <a:lnTo>
                    <a:pt x="11204" y="755"/>
                  </a:lnTo>
                  <a:lnTo>
                    <a:pt x="10985" y="853"/>
                  </a:lnTo>
                  <a:lnTo>
                    <a:pt x="10814" y="999"/>
                  </a:lnTo>
                  <a:lnTo>
                    <a:pt x="10619" y="1121"/>
                  </a:lnTo>
                  <a:lnTo>
                    <a:pt x="10473" y="1267"/>
                  </a:lnTo>
                  <a:lnTo>
                    <a:pt x="5529" y="6211"/>
                  </a:lnTo>
                  <a:lnTo>
                    <a:pt x="390" y="6211"/>
                  </a:lnTo>
                  <a:lnTo>
                    <a:pt x="390" y="6211"/>
                  </a:lnTo>
                  <a:lnTo>
                    <a:pt x="244" y="6235"/>
                  </a:lnTo>
                  <a:lnTo>
                    <a:pt x="147" y="6259"/>
                  </a:lnTo>
                  <a:lnTo>
                    <a:pt x="49" y="6308"/>
                  </a:lnTo>
                  <a:lnTo>
                    <a:pt x="0" y="6381"/>
                  </a:lnTo>
                  <a:lnTo>
                    <a:pt x="0" y="6454"/>
                  </a:lnTo>
                  <a:lnTo>
                    <a:pt x="25" y="6552"/>
                  </a:lnTo>
                  <a:lnTo>
                    <a:pt x="74" y="6649"/>
                  </a:lnTo>
                  <a:lnTo>
                    <a:pt x="171" y="6771"/>
                  </a:lnTo>
                  <a:lnTo>
                    <a:pt x="2582" y="9158"/>
                  </a:lnTo>
                  <a:lnTo>
                    <a:pt x="2265" y="9474"/>
                  </a:lnTo>
                  <a:lnTo>
                    <a:pt x="950" y="9718"/>
                  </a:lnTo>
                  <a:lnTo>
                    <a:pt x="950" y="9718"/>
                  </a:lnTo>
                  <a:lnTo>
                    <a:pt x="804" y="9767"/>
                  </a:lnTo>
                  <a:lnTo>
                    <a:pt x="682" y="9815"/>
                  </a:lnTo>
                  <a:lnTo>
                    <a:pt x="609" y="9913"/>
                  </a:lnTo>
                  <a:lnTo>
                    <a:pt x="561" y="9986"/>
                  </a:lnTo>
                  <a:lnTo>
                    <a:pt x="561" y="10083"/>
                  </a:lnTo>
                  <a:lnTo>
                    <a:pt x="585" y="10205"/>
                  </a:lnTo>
                  <a:lnTo>
                    <a:pt x="634" y="10302"/>
                  </a:lnTo>
                  <a:lnTo>
                    <a:pt x="731" y="10424"/>
                  </a:lnTo>
                  <a:lnTo>
                    <a:pt x="7258" y="16951"/>
                  </a:lnTo>
                  <a:lnTo>
                    <a:pt x="7258" y="16951"/>
                  </a:lnTo>
                  <a:lnTo>
                    <a:pt x="7380" y="17049"/>
                  </a:lnTo>
                  <a:lnTo>
                    <a:pt x="7477" y="17097"/>
                  </a:lnTo>
                  <a:lnTo>
                    <a:pt x="7599" y="17122"/>
                  </a:lnTo>
                  <a:lnTo>
                    <a:pt x="7697" y="17122"/>
                  </a:lnTo>
                  <a:lnTo>
                    <a:pt x="7770" y="17073"/>
                  </a:lnTo>
                  <a:lnTo>
                    <a:pt x="7867" y="17000"/>
                  </a:lnTo>
                  <a:lnTo>
                    <a:pt x="7916" y="16878"/>
                  </a:lnTo>
                  <a:lnTo>
                    <a:pt x="7965" y="16732"/>
                  </a:lnTo>
                  <a:lnTo>
                    <a:pt x="8208" y="15417"/>
                  </a:lnTo>
                  <a:lnTo>
                    <a:pt x="8525" y="15100"/>
                  </a:lnTo>
                  <a:lnTo>
                    <a:pt x="10911" y="17511"/>
                  </a:lnTo>
                  <a:lnTo>
                    <a:pt x="10911" y="17511"/>
                  </a:lnTo>
                  <a:lnTo>
                    <a:pt x="11033" y="17609"/>
                  </a:lnTo>
                  <a:lnTo>
                    <a:pt x="11131" y="17658"/>
                  </a:lnTo>
                  <a:lnTo>
                    <a:pt x="11228" y="17682"/>
                  </a:lnTo>
                  <a:lnTo>
                    <a:pt x="11301" y="17682"/>
                  </a:lnTo>
                  <a:lnTo>
                    <a:pt x="11374" y="17633"/>
                  </a:lnTo>
                  <a:lnTo>
                    <a:pt x="11423" y="17536"/>
                  </a:lnTo>
                  <a:lnTo>
                    <a:pt x="11447" y="17438"/>
                  </a:lnTo>
                  <a:lnTo>
                    <a:pt x="11472" y="17292"/>
                  </a:lnTo>
                  <a:lnTo>
                    <a:pt x="11472" y="17292"/>
                  </a:lnTo>
                  <a:close/>
                  <a:moveTo>
                    <a:pt x="6162" y="12202"/>
                  </a:moveTo>
                  <a:lnTo>
                    <a:pt x="6162" y="12202"/>
                  </a:lnTo>
                  <a:lnTo>
                    <a:pt x="6089" y="12275"/>
                  </a:lnTo>
                  <a:lnTo>
                    <a:pt x="6016" y="12324"/>
                  </a:lnTo>
                  <a:lnTo>
                    <a:pt x="5919" y="12348"/>
                  </a:lnTo>
                  <a:lnTo>
                    <a:pt x="5821" y="12348"/>
                  </a:lnTo>
                  <a:lnTo>
                    <a:pt x="5724" y="12348"/>
                  </a:lnTo>
                  <a:lnTo>
                    <a:pt x="5626" y="12324"/>
                  </a:lnTo>
                  <a:lnTo>
                    <a:pt x="5553" y="12275"/>
                  </a:lnTo>
                  <a:lnTo>
                    <a:pt x="5480" y="12202"/>
                  </a:lnTo>
                  <a:lnTo>
                    <a:pt x="5480" y="12202"/>
                  </a:lnTo>
                  <a:lnTo>
                    <a:pt x="5407" y="12129"/>
                  </a:lnTo>
                  <a:lnTo>
                    <a:pt x="5359" y="12056"/>
                  </a:lnTo>
                  <a:lnTo>
                    <a:pt x="5334" y="11959"/>
                  </a:lnTo>
                  <a:lnTo>
                    <a:pt x="5334" y="11861"/>
                  </a:lnTo>
                  <a:lnTo>
                    <a:pt x="5334" y="11764"/>
                  </a:lnTo>
                  <a:lnTo>
                    <a:pt x="5359" y="11666"/>
                  </a:lnTo>
                  <a:lnTo>
                    <a:pt x="5407" y="11593"/>
                  </a:lnTo>
                  <a:lnTo>
                    <a:pt x="5480" y="11520"/>
                  </a:lnTo>
                  <a:lnTo>
                    <a:pt x="8013" y="8987"/>
                  </a:lnTo>
                  <a:lnTo>
                    <a:pt x="8013" y="8987"/>
                  </a:lnTo>
                  <a:lnTo>
                    <a:pt x="8086" y="8939"/>
                  </a:lnTo>
                  <a:lnTo>
                    <a:pt x="8159" y="8890"/>
                  </a:lnTo>
                  <a:lnTo>
                    <a:pt x="8257" y="8865"/>
                  </a:lnTo>
                  <a:lnTo>
                    <a:pt x="8354" y="8841"/>
                  </a:lnTo>
                  <a:lnTo>
                    <a:pt x="8452" y="8865"/>
                  </a:lnTo>
                  <a:lnTo>
                    <a:pt x="8525" y="8890"/>
                  </a:lnTo>
                  <a:lnTo>
                    <a:pt x="8622" y="8939"/>
                  </a:lnTo>
                  <a:lnTo>
                    <a:pt x="8695" y="8987"/>
                  </a:lnTo>
                  <a:lnTo>
                    <a:pt x="8695" y="8987"/>
                  </a:lnTo>
                  <a:lnTo>
                    <a:pt x="8744" y="9060"/>
                  </a:lnTo>
                  <a:lnTo>
                    <a:pt x="8793" y="9158"/>
                  </a:lnTo>
                  <a:lnTo>
                    <a:pt x="8817" y="9231"/>
                  </a:lnTo>
                  <a:lnTo>
                    <a:pt x="8841" y="9328"/>
                  </a:lnTo>
                  <a:lnTo>
                    <a:pt x="8817" y="9426"/>
                  </a:lnTo>
                  <a:lnTo>
                    <a:pt x="8793" y="9523"/>
                  </a:lnTo>
                  <a:lnTo>
                    <a:pt x="8744" y="9596"/>
                  </a:lnTo>
                  <a:lnTo>
                    <a:pt x="8695" y="9669"/>
                  </a:lnTo>
                  <a:lnTo>
                    <a:pt x="6162" y="12202"/>
                  </a:lnTo>
                  <a:close/>
                  <a:moveTo>
                    <a:pt x="13396" y="7307"/>
                  </a:moveTo>
                  <a:lnTo>
                    <a:pt x="13396" y="7307"/>
                  </a:lnTo>
                  <a:lnTo>
                    <a:pt x="13274" y="7404"/>
                  </a:lnTo>
                  <a:lnTo>
                    <a:pt x="13152" y="7477"/>
                  </a:lnTo>
                  <a:lnTo>
                    <a:pt x="13006" y="7526"/>
                  </a:lnTo>
                  <a:lnTo>
                    <a:pt x="12836" y="7550"/>
                  </a:lnTo>
                  <a:lnTo>
                    <a:pt x="12689" y="7526"/>
                  </a:lnTo>
                  <a:lnTo>
                    <a:pt x="12543" y="7477"/>
                  </a:lnTo>
                  <a:lnTo>
                    <a:pt x="12421" y="7404"/>
                  </a:lnTo>
                  <a:lnTo>
                    <a:pt x="12300" y="7307"/>
                  </a:lnTo>
                  <a:lnTo>
                    <a:pt x="10376" y="5383"/>
                  </a:lnTo>
                  <a:lnTo>
                    <a:pt x="10376" y="5383"/>
                  </a:lnTo>
                  <a:lnTo>
                    <a:pt x="10278" y="5261"/>
                  </a:lnTo>
                  <a:lnTo>
                    <a:pt x="10205" y="5139"/>
                  </a:lnTo>
                  <a:lnTo>
                    <a:pt x="10156" y="4993"/>
                  </a:lnTo>
                  <a:lnTo>
                    <a:pt x="10132" y="4847"/>
                  </a:lnTo>
                  <a:lnTo>
                    <a:pt x="10156" y="4676"/>
                  </a:lnTo>
                  <a:lnTo>
                    <a:pt x="10205" y="4530"/>
                  </a:lnTo>
                  <a:lnTo>
                    <a:pt x="10278" y="4408"/>
                  </a:lnTo>
                  <a:lnTo>
                    <a:pt x="10376" y="4287"/>
                  </a:lnTo>
                  <a:lnTo>
                    <a:pt x="10376" y="4287"/>
                  </a:lnTo>
                  <a:lnTo>
                    <a:pt x="11326" y="3313"/>
                  </a:lnTo>
                  <a:lnTo>
                    <a:pt x="11326" y="3313"/>
                  </a:lnTo>
                  <a:lnTo>
                    <a:pt x="11496" y="3166"/>
                  </a:lnTo>
                  <a:lnTo>
                    <a:pt x="11666" y="3045"/>
                  </a:lnTo>
                  <a:lnTo>
                    <a:pt x="11861" y="2947"/>
                  </a:lnTo>
                  <a:lnTo>
                    <a:pt x="12032" y="2850"/>
                  </a:lnTo>
                  <a:lnTo>
                    <a:pt x="12227" y="2777"/>
                  </a:lnTo>
                  <a:lnTo>
                    <a:pt x="12446" y="2728"/>
                  </a:lnTo>
                  <a:lnTo>
                    <a:pt x="12641" y="2704"/>
                  </a:lnTo>
                  <a:lnTo>
                    <a:pt x="12836" y="2704"/>
                  </a:lnTo>
                  <a:lnTo>
                    <a:pt x="13055" y="2704"/>
                  </a:lnTo>
                  <a:lnTo>
                    <a:pt x="13250" y="2728"/>
                  </a:lnTo>
                  <a:lnTo>
                    <a:pt x="13469" y="2777"/>
                  </a:lnTo>
                  <a:lnTo>
                    <a:pt x="13664" y="2850"/>
                  </a:lnTo>
                  <a:lnTo>
                    <a:pt x="13834" y="2947"/>
                  </a:lnTo>
                  <a:lnTo>
                    <a:pt x="14029" y="3045"/>
                  </a:lnTo>
                  <a:lnTo>
                    <a:pt x="14199" y="3166"/>
                  </a:lnTo>
                  <a:lnTo>
                    <a:pt x="14370" y="3313"/>
                  </a:lnTo>
                  <a:lnTo>
                    <a:pt x="14370" y="3313"/>
                  </a:lnTo>
                  <a:lnTo>
                    <a:pt x="14516" y="3483"/>
                  </a:lnTo>
                  <a:lnTo>
                    <a:pt x="14638" y="3653"/>
                  </a:lnTo>
                  <a:lnTo>
                    <a:pt x="14735" y="3848"/>
                  </a:lnTo>
                  <a:lnTo>
                    <a:pt x="14833" y="4019"/>
                  </a:lnTo>
                  <a:lnTo>
                    <a:pt x="14906" y="4214"/>
                  </a:lnTo>
                  <a:lnTo>
                    <a:pt x="14954" y="4433"/>
                  </a:lnTo>
                  <a:lnTo>
                    <a:pt x="14979" y="4628"/>
                  </a:lnTo>
                  <a:lnTo>
                    <a:pt x="14979" y="4847"/>
                  </a:lnTo>
                  <a:lnTo>
                    <a:pt x="14979" y="5042"/>
                  </a:lnTo>
                  <a:lnTo>
                    <a:pt x="14954" y="5237"/>
                  </a:lnTo>
                  <a:lnTo>
                    <a:pt x="14906" y="5456"/>
                  </a:lnTo>
                  <a:lnTo>
                    <a:pt x="14833" y="5651"/>
                  </a:lnTo>
                  <a:lnTo>
                    <a:pt x="14735" y="5821"/>
                  </a:lnTo>
                  <a:lnTo>
                    <a:pt x="14638" y="6016"/>
                  </a:lnTo>
                  <a:lnTo>
                    <a:pt x="14516" y="6186"/>
                  </a:lnTo>
                  <a:lnTo>
                    <a:pt x="14370" y="6357"/>
                  </a:lnTo>
                  <a:lnTo>
                    <a:pt x="14370" y="6357"/>
                  </a:lnTo>
                  <a:lnTo>
                    <a:pt x="13396" y="7307"/>
                  </a:lnTo>
                  <a:lnTo>
                    <a:pt x="13396" y="730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6" name="Shape 656"/>
            <p:cNvSpPr/>
            <p:nvPr/>
          </p:nvSpPr>
          <p:spPr>
            <a:xfrm>
              <a:off x="595725" y="4668875"/>
              <a:ext cx="73100" cy="73100"/>
            </a:xfrm>
            <a:custGeom>
              <a:avLst/>
              <a:gdLst/>
              <a:ahLst/>
              <a:cxnLst/>
              <a:rect l="0" t="0" r="0" b="0"/>
              <a:pathLst>
                <a:path w="2924" h="2924" fill="none" extrusionOk="0">
                  <a:moveTo>
                    <a:pt x="2656" y="269"/>
                  </a:moveTo>
                  <a:lnTo>
                    <a:pt x="2656" y="269"/>
                  </a:lnTo>
                  <a:lnTo>
                    <a:pt x="2509" y="147"/>
                  </a:lnTo>
                  <a:lnTo>
                    <a:pt x="2363" y="74"/>
                  </a:lnTo>
                  <a:lnTo>
                    <a:pt x="2193" y="25"/>
                  </a:lnTo>
                  <a:lnTo>
                    <a:pt x="2022" y="1"/>
                  </a:lnTo>
                  <a:lnTo>
                    <a:pt x="1852" y="25"/>
                  </a:lnTo>
                  <a:lnTo>
                    <a:pt x="1681" y="74"/>
                  </a:lnTo>
                  <a:lnTo>
                    <a:pt x="1511" y="147"/>
                  </a:lnTo>
                  <a:lnTo>
                    <a:pt x="1365" y="269"/>
                  </a:lnTo>
                  <a:lnTo>
                    <a:pt x="1365" y="269"/>
                  </a:lnTo>
                  <a:lnTo>
                    <a:pt x="1219" y="488"/>
                  </a:lnTo>
                  <a:lnTo>
                    <a:pt x="999" y="829"/>
                  </a:lnTo>
                  <a:lnTo>
                    <a:pt x="561" y="1730"/>
                  </a:lnTo>
                  <a:lnTo>
                    <a:pt x="171" y="2558"/>
                  </a:lnTo>
                  <a:lnTo>
                    <a:pt x="1" y="2924"/>
                  </a:lnTo>
                  <a:lnTo>
                    <a:pt x="1" y="2924"/>
                  </a:lnTo>
                  <a:lnTo>
                    <a:pt x="366" y="2753"/>
                  </a:lnTo>
                  <a:lnTo>
                    <a:pt x="1194" y="2363"/>
                  </a:lnTo>
                  <a:lnTo>
                    <a:pt x="2095" y="1925"/>
                  </a:lnTo>
                  <a:lnTo>
                    <a:pt x="2436" y="1706"/>
                  </a:lnTo>
                  <a:lnTo>
                    <a:pt x="2656" y="1560"/>
                  </a:lnTo>
                  <a:lnTo>
                    <a:pt x="2656" y="1560"/>
                  </a:lnTo>
                  <a:lnTo>
                    <a:pt x="2777" y="1414"/>
                  </a:lnTo>
                  <a:lnTo>
                    <a:pt x="2850" y="1243"/>
                  </a:lnTo>
                  <a:lnTo>
                    <a:pt x="2899" y="1073"/>
                  </a:lnTo>
                  <a:lnTo>
                    <a:pt x="2923" y="902"/>
                  </a:lnTo>
                  <a:lnTo>
                    <a:pt x="2899" y="732"/>
                  </a:lnTo>
                  <a:lnTo>
                    <a:pt x="2850" y="561"/>
                  </a:lnTo>
                  <a:lnTo>
                    <a:pt x="2777" y="415"/>
                  </a:lnTo>
                  <a:lnTo>
                    <a:pt x="2656" y="269"/>
                  </a:lnTo>
                  <a:lnTo>
                    <a:pt x="2656" y="26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7" name="Shape 657"/>
            <p:cNvSpPr/>
            <p:nvPr/>
          </p:nvSpPr>
          <p:spPr>
            <a:xfrm>
              <a:off x="652350" y="4711500"/>
              <a:ext cx="46925" cy="46925"/>
            </a:xfrm>
            <a:custGeom>
              <a:avLst/>
              <a:gdLst/>
              <a:ahLst/>
              <a:cxnLst/>
              <a:rect l="0" t="0" r="0" b="0"/>
              <a:pathLst>
                <a:path w="1877" h="1877" fill="none" extrusionOk="0">
                  <a:moveTo>
                    <a:pt x="1657" y="244"/>
                  </a:moveTo>
                  <a:lnTo>
                    <a:pt x="1657" y="244"/>
                  </a:lnTo>
                  <a:lnTo>
                    <a:pt x="1535" y="147"/>
                  </a:lnTo>
                  <a:lnTo>
                    <a:pt x="1413" y="74"/>
                  </a:lnTo>
                  <a:lnTo>
                    <a:pt x="1267" y="25"/>
                  </a:lnTo>
                  <a:lnTo>
                    <a:pt x="1121" y="1"/>
                  </a:lnTo>
                  <a:lnTo>
                    <a:pt x="975" y="25"/>
                  </a:lnTo>
                  <a:lnTo>
                    <a:pt x="829" y="74"/>
                  </a:lnTo>
                  <a:lnTo>
                    <a:pt x="707" y="147"/>
                  </a:lnTo>
                  <a:lnTo>
                    <a:pt x="585" y="244"/>
                  </a:lnTo>
                  <a:lnTo>
                    <a:pt x="585" y="244"/>
                  </a:lnTo>
                  <a:lnTo>
                    <a:pt x="464" y="391"/>
                  </a:lnTo>
                  <a:lnTo>
                    <a:pt x="366" y="610"/>
                  </a:lnTo>
                  <a:lnTo>
                    <a:pt x="269" y="878"/>
                  </a:lnTo>
                  <a:lnTo>
                    <a:pt x="171" y="1170"/>
                  </a:lnTo>
                  <a:lnTo>
                    <a:pt x="50" y="1681"/>
                  </a:lnTo>
                  <a:lnTo>
                    <a:pt x="1" y="1876"/>
                  </a:lnTo>
                  <a:lnTo>
                    <a:pt x="1" y="1876"/>
                  </a:lnTo>
                  <a:lnTo>
                    <a:pt x="220" y="1852"/>
                  </a:lnTo>
                  <a:lnTo>
                    <a:pt x="731" y="1706"/>
                  </a:lnTo>
                  <a:lnTo>
                    <a:pt x="999" y="1633"/>
                  </a:lnTo>
                  <a:lnTo>
                    <a:pt x="1267" y="1535"/>
                  </a:lnTo>
                  <a:lnTo>
                    <a:pt x="1511" y="1413"/>
                  </a:lnTo>
                  <a:lnTo>
                    <a:pt x="1657" y="1316"/>
                  </a:lnTo>
                  <a:lnTo>
                    <a:pt x="1657" y="1316"/>
                  </a:lnTo>
                  <a:lnTo>
                    <a:pt x="1754" y="1194"/>
                  </a:lnTo>
                  <a:lnTo>
                    <a:pt x="1827" y="1048"/>
                  </a:lnTo>
                  <a:lnTo>
                    <a:pt x="1876" y="926"/>
                  </a:lnTo>
                  <a:lnTo>
                    <a:pt x="1876" y="780"/>
                  </a:lnTo>
                  <a:lnTo>
                    <a:pt x="1876" y="634"/>
                  </a:lnTo>
                  <a:lnTo>
                    <a:pt x="1827" y="488"/>
                  </a:lnTo>
                  <a:lnTo>
                    <a:pt x="1754" y="366"/>
                  </a:lnTo>
                  <a:lnTo>
                    <a:pt x="1657" y="244"/>
                  </a:lnTo>
                  <a:lnTo>
                    <a:pt x="1657" y="24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8" name="Shape 658"/>
            <p:cNvSpPr/>
            <p:nvPr/>
          </p:nvSpPr>
          <p:spPr>
            <a:xfrm>
              <a:off x="579300" y="4638450"/>
              <a:ext cx="46900" cy="46900"/>
            </a:xfrm>
            <a:custGeom>
              <a:avLst/>
              <a:gdLst/>
              <a:ahLst/>
              <a:cxnLst/>
              <a:rect l="0" t="0" r="0" b="0"/>
              <a:pathLst>
                <a:path w="1876" h="1876" fill="none" extrusionOk="0">
                  <a:moveTo>
                    <a:pt x="1632" y="219"/>
                  </a:moveTo>
                  <a:lnTo>
                    <a:pt x="1632" y="219"/>
                  </a:lnTo>
                  <a:lnTo>
                    <a:pt x="1510" y="122"/>
                  </a:lnTo>
                  <a:lnTo>
                    <a:pt x="1388" y="49"/>
                  </a:lnTo>
                  <a:lnTo>
                    <a:pt x="1242" y="0"/>
                  </a:lnTo>
                  <a:lnTo>
                    <a:pt x="1096" y="0"/>
                  </a:lnTo>
                  <a:lnTo>
                    <a:pt x="950" y="0"/>
                  </a:lnTo>
                  <a:lnTo>
                    <a:pt x="828" y="49"/>
                  </a:lnTo>
                  <a:lnTo>
                    <a:pt x="682" y="122"/>
                  </a:lnTo>
                  <a:lnTo>
                    <a:pt x="560" y="219"/>
                  </a:lnTo>
                  <a:lnTo>
                    <a:pt x="560" y="219"/>
                  </a:lnTo>
                  <a:lnTo>
                    <a:pt x="463" y="366"/>
                  </a:lnTo>
                  <a:lnTo>
                    <a:pt x="341" y="609"/>
                  </a:lnTo>
                  <a:lnTo>
                    <a:pt x="244" y="877"/>
                  </a:lnTo>
                  <a:lnTo>
                    <a:pt x="171" y="1145"/>
                  </a:lnTo>
                  <a:lnTo>
                    <a:pt x="25" y="1656"/>
                  </a:lnTo>
                  <a:lnTo>
                    <a:pt x="0" y="1876"/>
                  </a:lnTo>
                  <a:lnTo>
                    <a:pt x="0" y="1876"/>
                  </a:lnTo>
                  <a:lnTo>
                    <a:pt x="195" y="1827"/>
                  </a:lnTo>
                  <a:lnTo>
                    <a:pt x="707" y="1705"/>
                  </a:lnTo>
                  <a:lnTo>
                    <a:pt x="999" y="1608"/>
                  </a:lnTo>
                  <a:lnTo>
                    <a:pt x="1267" y="1510"/>
                  </a:lnTo>
                  <a:lnTo>
                    <a:pt x="1486" y="1413"/>
                  </a:lnTo>
                  <a:lnTo>
                    <a:pt x="1632" y="1291"/>
                  </a:lnTo>
                  <a:lnTo>
                    <a:pt x="1632" y="1291"/>
                  </a:lnTo>
                  <a:lnTo>
                    <a:pt x="1729" y="1169"/>
                  </a:lnTo>
                  <a:lnTo>
                    <a:pt x="1802" y="1048"/>
                  </a:lnTo>
                  <a:lnTo>
                    <a:pt x="1851" y="901"/>
                  </a:lnTo>
                  <a:lnTo>
                    <a:pt x="1876" y="755"/>
                  </a:lnTo>
                  <a:lnTo>
                    <a:pt x="1851" y="609"/>
                  </a:lnTo>
                  <a:lnTo>
                    <a:pt x="1802" y="463"/>
                  </a:lnTo>
                  <a:lnTo>
                    <a:pt x="1729" y="341"/>
                  </a:lnTo>
                  <a:lnTo>
                    <a:pt x="1632" y="219"/>
                  </a:lnTo>
                  <a:lnTo>
                    <a:pt x="1632" y="21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59" name="Shape 659"/>
          <p:cNvSpPr/>
          <p:nvPr/>
        </p:nvSpPr>
        <p:spPr>
          <a:xfrm>
            <a:off x="1077199" y="3526128"/>
            <a:ext cx="341720" cy="193029"/>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0" name="Shape 660"/>
          <p:cNvSpPr/>
          <p:nvPr/>
        </p:nvSpPr>
        <p:spPr>
          <a:xfrm>
            <a:off x="3022902" y="3477866"/>
            <a:ext cx="289544" cy="289562"/>
          </a:xfrm>
          <a:custGeom>
            <a:avLst/>
            <a:gdLst/>
            <a:ahLst/>
            <a:cxnLst/>
            <a:rect l="0" t="0" r="0" b="0"/>
            <a:pathLst>
              <a:path w="16221" h="16222" fill="none" extrusionOk="0">
                <a:moveTo>
                  <a:pt x="0" y="8111"/>
                </a:moveTo>
                <a:lnTo>
                  <a:pt x="0" y="8111"/>
                </a:lnTo>
                <a:lnTo>
                  <a:pt x="0" y="7697"/>
                </a:lnTo>
                <a:lnTo>
                  <a:pt x="49" y="7283"/>
                </a:lnTo>
                <a:lnTo>
                  <a:pt x="98" y="6869"/>
                </a:lnTo>
                <a:lnTo>
                  <a:pt x="171" y="6479"/>
                </a:lnTo>
                <a:lnTo>
                  <a:pt x="244" y="6090"/>
                </a:lnTo>
                <a:lnTo>
                  <a:pt x="366" y="5700"/>
                </a:lnTo>
                <a:lnTo>
                  <a:pt x="487" y="5335"/>
                </a:lnTo>
                <a:lnTo>
                  <a:pt x="634" y="4945"/>
                </a:lnTo>
                <a:lnTo>
                  <a:pt x="804" y="4604"/>
                </a:lnTo>
                <a:lnTo>
                  <a:pt x="975" y="4239"/>
                </a:lnTo>
                <a:lnTo>
                  <a:pt x="1169" y="3898"/>
                </a:lnTo>
                <a:lnTo>
                  <a:pt x="1389" y="3581"/>
                </a:lnTo>
                <a:lnTo>
                  <a:pt x="1608" y="3264"/>
                </a:lnTo>
                <a:lnTo>
                  <a:pt x="1851" y="2948"/>
                </a:lnTo>
                <a:lnTo>
                  <a:pt x="2119" y="2656"/>
                </a:lnTo>
                <a:lnTo>
                  <a:pt x="2387" y="2388"/>
                </a:lnTo>
                <a:lnTo>
                  <a:pt x="2655" y="2120"/>
                </a:lnTo>
                <a:lnTo>
                  <a:pt x="2947" y="1852"/>
                </a:lnTo>
                <a:lnTo>
                  <a:pt x="3264" y="1608"/>
                </a:lnTo>
                <a:lnTo>
                  <a:pt x="3581" y="1389"/>
                </a:lnTo>
                <a:lnTo>
                  <a:pt x="3897" y="1170"/>
                </a:lnTo>
                <a:lnTo>
                  <a:pt x="4238" y="975"/>
                </a:lnTo>
                <a:lnTo>
                  <a:pt x="4603" y="805"/>
                </a:lnTo>
                <a:lnTo>
                  <a:pt x="4944" y="634"/>
                </a:lnTo>
                <a:lnTo>
                  <a:pt x="5334" y="488"/>
                </a:lnTo>
                <a:lnTo>
                  <a:pt x="5699" y="366"/>
                </a:lnTo>
                <a:lnTo>
                  <a:pt x="6089" y="244"/>
                </a:lnTo>
                <a:lnTo>
                  <a:pt x="6479" y="171"/>
                </a:lnTo>
                <a:lnTo>
                  <a:pt x="6868" y="98"/>
                </a:lnTo>
                <a:lnTo>
                  <a:pt x="7282" y="50"/>
                </a:lnTo>
                <a:lnTo>
                  <a:pt x="7696" y="1"/>
                </a:lnTo>
                <a:lnTo>
                  <a:pt x="8111" y="1"/>
                </a:lnTo>
                <a:lnTo>
                  <a:pt x="8111" y="1"/>
                </a:lnTo>
                <a:lnTo>
                  <a:pt x="8525" y="1"/>
                </a:lnTo>
                <a:lnTo>
                  <a:pt x="8939" y="50"/>
                </a:lnTo>
                <a:lnTo>
                  <a:pt x="9353" y="98"/>
                </a:lnTo>
                <a:lnTo>
                  <a:pt x="9742" y="171"/>
                </a:lnTo>
                <a:lnTo>
                  <a:pt x="10132" y="244"/>
                </a:lnTo>
                <a:lnTo>
                  <a:pt x="10522" y="366"/>
                </a:lnTo>
                <a:lnTo>
                  <a:pt x="10911" y="488"/>
                </a:lnTo>
                <a:lnTo>
                  <a:pt x="11277" y="634"/>
                </a:lnTo>
                <a:lnTo>
                  <a:pt x="11618" y="805"/>
                </a:lnTo>
                <a:lnTo>
                  <a:pt x="11983" y="975"/>
                </a:lnTo>
                <a:lnTo>
                  <a:pt x="12324" y="1170"/>
                </a:lnTo>
                <a:lnTo>
                  <a:pt x="12641" y="1389"/>
                </a:lnTo>
                <a:lnTo>
                  <a:pt x="12957" y="1608"/>
                </a:lnTo>
                <a:lnTo>
                  <a:pt x="13274" y="1852"/>
                </a:lnTo>
                <a:lnTo>
                  <a:pt x="13566" y="2120"/>
                </a:lnTo>
                <a:lnTo>
                  <a:pt x="13834" y="2388"/>
                </a:lnTo>
                <a:lnTo>
                  <a:pt x="14126" y="2656"/>
                </a:lnTo>
                <a:lnTo>
                  <a:pt x="14370" y="2948"/>
                </a:lnTo>
                <a:lnTo>
                  <a:pt x="14613" y="3264"/>
                </a:lnTo>
                <a:lnTo>
                  <a:pt x="14832" y="3581"/>
                </a:lnTo>
                <a:lnTo>
                  <a:pt x="15052" y="3898"/>
                </a:lnTo>
                <a:lnTo>
                  <a:pt x="15247" y="4239"/>
                </a:lnTo>
                <a:lnTo>
                  <a:pt x="15417" y="4604"/>
                </a:lnTo>
                <a:lnTo>
                  <a:pt x="15587" y="4945"/>
                </a:lnTo>
                <a:lnTo>
                  <a:pt x="15734" y="5335"/>
                </a:lnTo>
                <a:lnTo>
                  <a:pt x="15855" y="5700"/>
                </a:lnTo>
                <a:lnTo>
                  <a:pt x="15977" y="6090"/>
                </a:lnTo>
                <a:lnTo>
                  <a:pt x="16050" y="6479"/>
                </a:lnTo>
                <a:lnTo>
                  <a:pt x="16123" y="6869"/>
                </a:lnTo>
                <a:lnTo>
                  <a:pt x="16172" y="7283"/>
                </a:lnTo>
                <a:lnTo>
                  <a:pt x="16221" y="7697"/>
                </a:lnTo>
                <a:lnTo>
                  <a:pt x="16221" y="8111"/>
                </a:lnTo>
                <a:lnTo>
                  <a:pt x="16221" y="8111"/>
                </a:lnTo>
                <a:lnTo>
                  <a:pt x="16221" y="8525"/>
                </a:lnTo>
                <a:lnTo>
                  <a:pt x="16172" y="8939"/>
                </a:lnTo>
                <a:lnTo>
                  <a:pt x="16123" y="9353"/>
                </a:lnTo>
                <a:lnTo>
                  <a:pt x="16050" y="9743"/>
                </a:lnTo>
                <a:lnTo>
                  <a:pt x="15977" y="10133"/>
                </a:lnTo>
                <a:lnTo>
                  <a:pt x="15855" y="10522"/>
                </a:lnTo>
                <a:lnTo>
                  <a:pt x="15734" y="10888"/>
                </a:lnTo>
                <a:lnTo>
                  <a:pt x="15587" y="11277"/>
                </a:lnTo>
                <a:lnTo>
                  <a:pt x="15417" y="11618"/>
                </a:lnTo>
                <a:lnTo>
                  <a:pt x="15247" y="11984"/>
                </a:lnTo>
                <a:lnTo>
                  <a:pt x="15052" y="12324"/>
                </a:lnTo>
                <a:lnTo>
                  <a:pt x="14832" y="12641"/>
                </a:lnTo>
                <a:lnTo>
                  <a:pt x="14613" y="12958"/>
                </a:lnTo>
                <a:lnTo>
                  <a:pt x="14370" y="13274"/>
                </a:lnTo>
                <a:lnTo>
                  <a:pt x="14126" y="13567"/>
                </a:lnTo>
                <a:lnTo>
                  <a:pt x="13834" y="13835"/>
                </a:lnTo>
                <a:lnTo>
                  <a:pt x="13566" y="14102"/>
                </a:lnTo>
                <a:lnTo>
                  <a:pt x="13274" y="14370"/>
                </a:lnTo>
                <a:lnTo>
                  <a:pt x="12957" y="14614"/>
                </a:lnTo>
                <a:lnTo>
                  <a:pt x="12641" y="14833"/>
                </a:lnTo>
                <a:lnTo>
                  <a:pt x="12324" y="15052"/>
                </a:lnTo>
                <a:lnTo>
                  <a:pt x="11983" y="15247"/>
                </a:lnTo>
                <a:lnTo>
                  <a:pt x="11618" y="15418"/>
                </a:lnTo>
                <a:lnTo>
                  <a:pt x="11277" y="15588"/>
                </a:lnTo>
                <a:lnTo>
                  <a:pt x="10911" y="15734"/>
                </a:lnTo>
                <a:lnTo>
                  <a:pt x="10522" y="15856"/>
                </a:lnTo>
                <a:lnTo>
                  <a:pt x="10132" y="15978"/>
                </a:lnTo>
                <a:lnTo>
                  <a:pt x="9742" y="16051"/>
                </a:lnTo>
                <a:lnTo>
                  <a:pt x="9353" y="16124"/>
                </a:lnTo>
                <a:lnTo>
                  <a:pt x="8939" y="16173"/>
                </a:lnTo>
                <a:lnTo>
                  <a:pt x="8525" y="16221"/>
                </a:lnTo>
                <a:lnTo>
                  <a:pt x="8111" y="16221"/>
                </a:lnTo>
                <a:lnTo>
                  <a:pt x="8111" y="16221"/>
                </a:lnTo>
                <a:lnTo>
                  <a:pt x="7696" y="16221"/>
                </a:lnTo>
                <a:lnTo>
                  <a:pt x="7282" y="16173"/>
                </a:lnTo>
                <a:lnTo>
                  <a:pt x="6868" y="16124"/>
                </a:lnTo>
                <a:lnTo>
                  <a:pt x="6479" y="16051"/>
                </a:lnTo>
                <a:lnTo>
                  <a:pt x="6089" y="15978"/>
                </a:lnTo>
                <a:lnTo>
                  <a:pt x="5699" y="15856"/>
                </a:lnTo>
                <a:lnTo>
                  <a:pt x="5334" y="15734"/>
                </a:lnTo>
                <a:lnTo>
                  <a:pt x="4944" y="15588"/>
                </a:lnTo>
                <a:lnTo>
                  <a:pt x="4603" y="15418"/>
                </a:lnTo>
                <a:lnTo>
                  <a:pt x="4238" y="15247"/>
                </a:lnTo>
                <a:lnTo>
                  <a:pt x="3897" y="15052"/>
                </a:lnTo>
                <a:lnTo>
                  <a:pt x="3581" y="14833"/>
                </a:lnTo>
                <a:lnTo>
                  <a:pt x="3264" y="14614"/>
                </a:lnTo>
                <a:lnTo>
                  <a:pt x="2947" y="14370"/>
                </a:lnTo>
                <a:lnTo>
                  <a:pt x="2655" y="14102"/>
                </a:lnTo>
                <a:lnTo>
                  <a:pt x="2387" y="13835"/>
                </a:lnTo>
                <a:lnTo>
                  <a:pt x="2119" y="13567"/>
                </a:lnTo>
                <a:lnTo>
                  <a:pt x="1851" y="13274"/>
                </a:lnTo>
                <a:lnTo>
                  <a:pt x="1608" y="12958"/>
                </a:lnTo>
                <a:lnTo>
                  <a:pt x="1389" y="12641"/>
                </a:lnTo>
                <a:lnTo>
                  <a:pt x="1169" y="12324"/>
                </a:lnTo>
                <a:lnTo>
                  <a:pt x="975" y="11984"/>
                </a:lnTo>
                <a:lnTo>
                  <a:pt x="804" y="11618"/>
                </a:lnTo>
                <a:lnTo>
                  <a:pt x="634" y="11277"/>
                </a:lnTo>
                <a:lnTo>
                  <a:pt x="487" y="10888"/>
                </a:lnTo>
                <a:lnTo>
                  <a:pt x="366" y="10522"/>
                </a:lnTo>
                <a:lnTo>
                  <a:pt x="244" y="10133"/>
                </a:lnTo>
                <a:lnTo>
                  <a:pt x="171" y="9743"/>
                </a:lnTo>
                <a:lnTo>
                  <a:pt x="98" y="9353"/>
                </a:lnTo>
                <a:lnTo>
                  <a:pt x="49" y="8939"/>
                </a:lnTo>
                <a:lnTo>
                  <a:pt x="0" y="8525"/>
                </a:lnTo>
                <a:lnTo>
                  <a:pt x="0" y="8111"/>
                </a:lnTo>
                <a:lnTo>
                  <a:pt x="0" y="8111"/>
                </a:lnTo>
                <a:close/>
                <a:moveTo>
                  <a:pt x="7234" y="11180"/>
                </a:moveTo>
                <a:lnTo>
                  <a:pt x="7234" y="11180"/>
                </a:lnTo>
                <a:lnTo>
                  <a:pt x="7282" y="11180"/>
                </a:lnTo>
                <a:lnTo>
                  <a:pt x="7282" y="11180"/>
                </a:lnTo>
                <a:lnTo>
                  <a:pt x="7453" y="11155"/>
                </a:lnTo>
                <a:lnTo>
                  <a:pt x="7623" y="11082"/>
                </a:lnTo>
                <a:lnTo>
                  <a:pt x="7794" y="10985"/>
                </a:lnTo>
                <a:lnTo>
                  <a:pt x="7916" y="10863"/>
                </a:lnTo>
                <a:lnTo>
                  <a:pt x="12007" y="6747"/>
                </a:lnTo>
                <a:lnTo>
                  <a:pt x="12007" y="6747"/>
                </a:lnTo>
                <a:lnTo>
                  <a:pt x="12105" y="6625"/>
                </a:lnTo>
                <a:lnTo>
                  <a:pt x="12153" y="6504"/>
                </a:lnTo>
                <a:lnTo>
                  <a:pt x="12202" y="6358"/>
                </a:lnTo>
                <a:lnTo>
                  <a:pt x="12202" y="6211"/>
                </a:lnTo>
                <a:lnTo>
                  <a:pt x="12202" y="6211"/>
                </a:lnTo>
                <a:lnTo>
                  <a:pt x="12178" y="6017"/>
                </a:lnTo>
                <a:lnTo>
                  <a:pt x="12129" y="5822"/>
                </a:lnTo>
                <a:lnTo>
                  <a:pt x="12032" y="5676"/>
                </a:lnTo>
                <a:lnTo>
                  <a:pt x="11886" y="5529"/>
                </a:lnTo>
                <a:lnTo>
                  <a:pt x="11886" y="5529"/>
                </a:lnTo>
                <a:lnTo>
                  <a:pt x="11764" y="5432"/>
                </a:lnTo>
                <a:lnTo>
                  <a:pt x="11618" y="5383"/>
                </a:lnTo>
                <a:lnTo>
                  <a:pt x="11472" y="5335"/>
                </a:lnTo>
                <a:lnTo>
                  <a:pt x="11325" y="5335"/>
                </a:lnTo>
                <a:lnTo>
                  <a:pt x="11325" y="5335"/>
                </a:lnTo>
                <a:lnTo>
                  <a:pt x="11131" y="5359"/>
                </a:lnTo>
                <a:lnTo>
                  <a:pt x="10960" y="5408"/>
                </a:lnTo>
                <a:lnTo>
                  <a:pt x="10790" y="5505"/>
                </a:lnTo>
                <a:lnTo>
                  <a:pt x="10643" y="5651"/>
                </a:lnTo>
                <a:lnTo>
                  <a:pt x="7161" y="8988"/>
                </a:lnTo>
                <a:lnTo>
                  <a:pt x="5797" y="7648"/>
                </a:lnTo>
                <a:lnTo>
                  <a:pt x="5797" y="7648"/>
                </a:lnTo>
                <a:lnTo>
                  <a:pt x="5675" y="7527"/>
                </a:lnTo>
                <a:lnTo>
                  <a:pt x="5505" y="7454"/>
                </a:lnTo>
                <a:lnTo>
                  <a:pt x="5358" y="7405"/>
                </a:lnTo>
                <a:lnTo>
                  <a:pt x="5188" y="7380"/>
                </a:lnTo>
                <a:lnTo>
                  <a:pt x="5188" y="7380"/>
                </a:lnTo>
                <a:lnTo>
                  <a:pt x="5017" y="7405"/>
                </a:lnTo>
                <a:lnTo>
                  <a:pt x="4847" y="7454"/>
                </a:lnTo>
                <a:lnTo>
                  <a:pt x="4701" y="7527"/>
                </a:lnTo>
                <a:lnTo>
                  <a:pt x="4555" y="7648"/>
                </a:lnTo>
                <a:lnTo>
                  <a:pt x="4555" y="7648"/>
                </a:lnTo>
                <a:lnTo>
                  <a:pt x="4457" y="7770"/>
                </a:lnTo>
                <a:lnTo>
                  <a:pt x="4360" y="7916"/>
                </a:lnTo>
                <a:lnTo>
                  <a:pt x="4311" y="8087"/>
                </a:lnTo>
                <a:lnTo>
                  <a:pt x="4311" y="8257"/>
                </a:lnTo>
                <a:lnTo>
                  <a:pt x="4311" y="8257"/>
                </a:lnTo>
                <a:lnTo>
                  <a:pt x="4311" y="8428"/>
                </a:lnTo>
                <a:lnTo>
                  <a:pt x="4360" y="8598"/>
                </a:lnTo>
                <a:lnTo>
                  <a:pt x="4457" y="8744"/>
                </a:lnTo>
                <a:lnTo>
                  <a:pt x="4555" y="8890"/>
                </a:lnTo>
                <a:lnTo>
                  <a:pt x="6601" y="10936"/>
                </a:lnTo>
                <a:lnTo>
                  <a:pt x="6601" y="10936"/>
                </a:lnTo>
                <a:lnTo>
                  <a:pt x="6747" y="11034"/>
                </a:lnTo>
                <a:lnTo>
                  <a:pt x="6893" y="11131"/>
                </a:lnTo>
                <a:lnTo>
                  <a:pt x="7063" y="11180"/>
                </a:lnTo>
                <a:lnTo>
                  <a:pt x="7234" y="11180"/>
                </a:lnTo>
                <a:lnTo>
                  <a:pt x="7234" y="1118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1" name="Shape 661"/>
          <p:cNvSpPr/>
          <p:nvPr/>
        </p:nvSpPr>
        <p:spPr>
          <a:xfrm>
            <a:off x="2542995" y="3496125"/>
            <a:ext cx="289544" cy="253041"/>
          </a:xfrm>
          <a:custGeom>
            <a:avLst/>
            <a:gdLst/>
            <a:ahLst/>
            <a:cxnLst/>
            <a:rect l="0" t="0" r="0" b="0"/>
            <a:pathLst>
              <a:path w="16221" h="14176" fill="none" extrusionOk="0">
                <a:moveTo>
                  <a:pt x="16075" y="12665"/>
                </a:moveTo>
                <a:lnTo>
                  <a:pt x="8987" y="488"/>
                </a:lnTo>
                <a:lnTo>
                  <a:pt x="8987" y="488"/>
                </a:lnTo>
                <a:lnTo>
                  <a:pt x="8914" y="390"/>
                </a:lnTo>
                <a:lnTo>
                  <a:pt x="8817" y="293"/>
                </a:lnTo>
                <a:lnTo>
                  <a:pt x="8720" y="196"/>
                </a:lnTo>
                <a:lnTo>
                  <a:pt x="8622" y="123"/>
                </a:lnTo>
                <a:lnTo>
                  <a:pt x="8500" y="74"/>
                </a:lnTo>
                <a:lnTo>
                  <a:pt x="8379" y="25"/>
                </a:lnTo>
                <a:lnTo>
                  <a:pt x="8232" y="1"/>
                </a:lnTo>
                <a:lnTo>
                  <a:pt x="8111" y="1"/>
                </a:lnTo>
                <a:lnTo>
                  <a:pt x="8111" y="1"/>
                </a:lnTo>
                <a:lnTo>
                  <a:pt x="7965" y="1"/>
                </a:lnTo>
                <a:lnTo>
                  <a:pt x="7843" y="25"/>
                </a:lnTo>
                <a:lnTo>
                  <a:pt x="7721" y="74"/>
                </a:lnTo>
                <a:lnTo>
                  <a:pt x="7599" y="123"/>
                </a:lnTo>
                <a:lnTo>
                  <a:pt x="7502" y="196"/>
                </a:lnTo>
                <a:lnTo>
                  <a:pt x="7404" y="293"/>
                </a:lnTo>
                <a:lnTo>
                  <a:pt x="7307" y="390"/>
                </a:lnTo>
                <a:lnTo>
                  <a:pt x="7234" y="488"/>
                </a:lnTo>
                <a:lnTo>
                  <a:pt x="147" y="12665"/>
                </a:lnTo>
                <a:lnTo>
                  <a:pt x="147" y="12665"/>
                </a:lnTo>
                <a:lnTo>
                  <a:pt x="74" y="12787"/>
                </a:lnTo>
                <a:lnTo>
                  <a:pt x="25" y="12909"/>
                </a:lnTo>
                <a:lnTo>
                  <a:pt x="0" y="13031"/>
                </a:lnTo>
                <a:lnTo>
                  <a:pt x="0" y="13177"/>
                </a:lnTo>
                <a:lnTo>
                  <a:pt x="0" y="13177"/>
                </a:lnTo>
                <a:lnTo>
                  <a:pt x="0" y="13299"/>
                </a:lnTo>
                <a:lnTo>
                  <a:pt x="25" y="13420"/>
                </a:lnTo>
                <a:lnTo>
                  <a:pt x="74" y="13567"/>
                </a:lnTo>
                <a:lnTo>
                  <a:pt x="147" y="13688"/>
                </a:lnTo>
                <a:lnTo>
                  <a:pt x="147" y="13688"/>
                </a:lnTo>
                <a:lnTo>
                  <a:pt x="220" y="13786"/>
                </a:lnTo>
                <a:lnTo>
                  <a:pt x="293" y="13883"/>
                </a:lnTo>
                <a:lnTo>
                  <a:pt x="390" y="13981"/>
                </a:lnTo>
                <a:lnTo>
                  <a:pt x="512" y="14054"/>
                </a:lnTo>
                <a:lnTo>
                  <a:pt x="634" y="14102"/>
                </a:lnTo>
                <a:lnTo>
                  <a:pt x="755" y="14151"/>
                </a:lnTo>
                <a:lnTo>
                  <a:pt x="877" y="14175"/>
                </a:lnTo>
                <a:lnTo>
                  <a:pt x="1023" y="14175"/>
                </a:lnTo>
                <a:lnTo>
                  <a:pt x="15198" y="14175"/>
                </a:lnTo>
                <a:lnTo>
                  <a:pt x="15198" y="14175"/>
                </a:lnTo>
                <a:lnTo>
                  <a:pt x="15344" y="14175"/>
                </a:lnTo>
                <a:lnTo>
                  <a:pt x="15466" y="14151"/>
                </a:lnTo>
                <a:lnTo>
                  <a:pt x="15588" y="14102"/>
                </a:lnTo>
                <a:lnTo>
                  <a:pt x="15709" y="14054"/>
                </a:lnTo>
                <a:lnTo>
                  <a:pt x="15831" y="13981"/>
                </a:lnTo>
                <a:lnTo>
                  <a:pt x="15929" y="13883"/>
                </a:lnTo>
                <a:lnTo>
                  <a:pt x="16002" y="13786"/>
                </a:lnTo>
                <a:lnTo>
                  <a:pt x="16075" y="13688"/>
                </a:lnTo>
                <a:lnTo>
                  <a:pt x="16075" y="13688"/>
                </a:lnTo>
                <a:lnTo>
                  <a:pt x="16148" y="13567"/>
                </a:lnTo>
                <a:lnTo>
                  <a:pt x="16197" y="13420"/>
                </a:lnTo>
                <a:lnTo>
                  <a:pt x="16221" y="13299"/>
                </a:lnTo>
                <a:lnTo>
                  <a:pt x="16221" y="13177"/>
                </a:lnTo>
                <a:lnTo>
                  <a:pt x="16221" y="13177"/>
                </a:lnTo>
                <a:lnTo>
                  <a:pt x="16221" y="13031"/>
                </a:lnTo>
                <a:lnTo>
                  <a:pt x="16197" y="12909"/>
                </a:lnTo>
                <a:lnTo>
                  <a:pt x="16148" y="12787"/>
                </a:lnTo>
                <a:lnTo>
                  <a:pt x="16075" y="12665"/>
                </a:lnTo>
                <a:lnTo>
                  <a:pt x="16075" y="12665"/>
                </a:lnTo>
                <a:close/>
                <a:moveTo>
                  <a:pt x="8111" y="12349"/>
                </a:moveTo>
                <a:lnTo>
                  <a:pt x="8111" y="12349"/>
                </a:lnTo>
                <a:lnTo>
                  <a:pt x="7916" y="12324"/>
                </a:lnTo>
                <a:lnTo>
                  <a:pt x="7721" y="12276"/>
                </a:lnTo>
                <a:lnTo>
                  <a:pt x="7575" y="12178"/>
                </a:lnTo>
                <a:lnTo>
                  <a:pt x="7429" y="12057"/>
                </a:lnTo>
                <a:lnTo>
                  <a:pt x="7307" y="11910"/>
                </a:lnTo>
                <a:lnTo>
                  <a:pt x="7210" y="11764"/>
                </a:lnTo>
                <a:lnTo>
                  <a:pt x="7161" y="11569"/>
                </a:lnTo>
                <a:lnTo>
                  <a:pt x="7136" y="11375"/>
                </a:lnTo>
                <a:lnTo>
                  <a:pt x="7136" y="11375"/>
                </a:lnTo>
                <a:lnTo>
                  <a:pt x="7161" y="11180"/>
                </a:lnTo>
                <a:lnTo>
                  <a:pt x="7210" y="11009"/>
                </a:lnTo>
                <a:lnTo>
                  <a:pt x="7307" y="10839"/>
                </a:lnTo>
                <a:lnTo>
                  <a:pt x="7429" y="10693"/>
                </a:lnTo>
                <a:lnTo>
                  <a:pt x="7575" y="10571"/>
                </a:lnTo>
                <a:lnTo>
                  <a:pt x="7721" y="10473"/>
                </a:lnTo>
                <a:lnTo>
                  <a:pt x="7916" y="10425"/>
                </a:lnTo>
                <a:lnTo>
                  <a:pt x="8111" y="10400"/>
                </a:lnTo>
                <a:lnTo>
                  <a:pt x="8111" y="10400"/>
                </a:lnTo>
                <a:lnTo>
                  <a:pt x="8306" y="10425"/>
                </a:lnTo>
                <a:lnTo>
                  <a:pt x="8476" y="10473"/>
                </a:lnTo>
                <a:lnTo>
                  <a:pt x="8646" y="10571"/>
                </a:lnTo>
                <a:lnTo>
                  <a:pt x="8793" y="10693"/>
                </a:lnTo>
                <a:lnTo>
                  <a:pt x="8914" y="10839"/>
                </a:lnTo>
                <a:lnTo>
                  <a:pt x="9012" y="11009"/>
                </a:lnTo>
                <a:lnTo>
                  <a:pt x="9061" y="11180"/>
                </a:lnTo>
                <a:lnTo>
                  <a:pt x="9085" y="11375"/>
                </a:lnTo>
                <a:lnTo>
                  <a:pt x="9085" y="11375"/>
                </a:lnTo>
                <a:lnTo>
                  <a:pt x="9061" y="11569"/>
                </a:lnTo>
                <a:lnTo>
                  <a:pt x="9012" y="11764"/>
                </a:lnTo>
                <a:lnTo>
                  <a:pt x="8914" y="11910"/>
                </a:lnTo>
                <a:lnTo>
                  <a:pt x="8793" y="12057"/>
                </a:lnTo>
                <a:lnTo>
                  <a:pt x="8646" y="12178"/>
                </a:lnTo>
                <a:lnTo>
                  <a:pt x="8476" y="12276"/>
                </a:lnTo>
                <a:lnTo>
                  <a:pt x="8306" y="12324"/>
                </a:lnTo>
                <a:lnTo>
                  <a:pt x="8111" y="12349"/>
                </a:lnTo>
                <a:lnTo>
                  <a:pt x="8111" y="12349"/>
                </a:lnTo>
                <a:close/>
                <a:moveTo>
                  <a:pt x="9231" y="5091"/>
                </a:moveTo>
                <a:lnTo>
                  <a:pt x="8939" y="8915"/>
                </a:lnTo>
                <a:lnTo>
                  <a:pt x="8939" y="8915"/>
                </a:lnTo>
                <a:lnTo>
                  <a:pt x="8914" y="9061"/>
                </a:lnTo>
                <a:lnTo>
                  <a:pt x="8866" y="9207"/>
                </a:lnTo>
                <a:lnTo>
                  <a:pt x="8793" y="9304"/>
                </a:lnTo>
                <a:lnTo>
                  <a:pt x="8695" y="9426"/>
                </a:lnTo>
                <a:lnTo>
                  <a:pt x="8573" y="9499"/>
                </a:lnTo>
                <a:lnTo>
                  <a:pt x="8452" y="9572"/>
                </a:lnTo>
                <a:lnTo>
                  <a:pt x="8330" y="9621"/>
                </a:lnTo>
                <a:lnTo>
                  <a:pt x="8184" y="9621"/>
                </a:lnTo>
                <a:lnTo>
                  <a:pt x="8038" y="9621"/>
                </a:lnTo>
                <a:lnTo>
                  <a:pt x="8038" y="9621"/>
                </a:lnTo>
                <a:lnTo>
                  <a:pt x="7891" y="9621"/>
                </a:lnTo>
                <a:lnTo>
                  <a:pt x="7770" y="9572"/>
                </a:lnTo>
                <a:lnTo>
                  <a:pt x="7648" y="9499"/>
                </a:lnTo>
                <a:lnTo>
                  <a:pt x="7526" y="9426"/>
                </a:lnTo>
                <a:lnTo>
                  <a:pt x="7429" y="9304"/>
                </a:lnTo>
                <a:lnTo>
                  <a:pt x="7356" y="9207"/>
                </a:lnTo>
                <a:lnTo>
                  <a:pt x="7307" y="9061"/>
                </a:lnTo>
                <a:lnTo>
                  <a:pt x="7283" y="8915"/>
                </a:lnTo>
                <a:lnTo>
                  <a:pt x="6990" y="5091"/>
                </a:lnTo>
                <a:lnTo>
                  <a:pt x="6990" y="5091"/>
                </a:lnTo>
                <a:lnTo>
                  <a:pt x="7015" y="4945"/>
                </a:lnTo>
                <a:lnTo>
                  <a:pt x="7039" y="4823"/>
                </a:lnTo>
                <a:lnTo>
                  <a:pt x="7088" y="4701"/>
                </a:lnTo>
                <a:lnTo>
                  <a:pt x="7161" y="4604"/>
                </a:lnTo>
                <a:lnTo>
                  <a:pt x="7258" y="4506"/>
                </a:lnTo>
                <a:lnTo>
                  <a:pt x="7380" y="4433"/>
                </a:lnTo>
                <a:lnTo>
                  <a:pt x="7526" y="4409"/>
                </a:lnTo>
                <a:lnTo>
                  <a:pt x="7648" y="4385"/>
                </a:lnTo>
                <a:lnTo>
                  <a:pt x="8573" y="4385"/>
                </a:lnTo>
                <a:lnTo>
                  <a:pt x="8573" y="4385"/>
                </a:lnTo>
                <a:lnTo>
                  <a:pt x="8695" y="4409"/>
                </a:lnTo>
                <a:lnTo>
                  <a:pt x="8841" y="4433"/>
                </a:lnTo>
                <a:lnTo>
                  <a:pt x="8963" y="4506"/>
                </a:lnTo>
                <a:lnTo>
                  <a:pt x="9061" y="4604"/>
                </a:lnTo>
                <a:lnTo>
                  <a:pt x="9134" y="4701"/>
                </a:lnTo>
                <a:lnTo>
                  <a:pt x="9182" y="4823"/>
                </a:lnTo>
                <a:lnTo>
                  <a:pt x="9207" y="4945"/>
                </a:lnTo>
                <a:lnTo>
                  <a:pt x="9231" y="5091"/>
                </a:lnTo>
                <a:lnTo>
                  <a:pt x="9231" y="509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2" name="Shape 662"/>
          <p:cNvSpPr/>
          <p:nvPr/>
        </p:nvSpPr>
        <p:spPr>
          <a:xfrm>
            <a:off x="3501505" y="3476563"/>
            <a:ext cx="292150" cy="292168"/>
          </a:xfrm>
          <a:custGeom>
            <a:avLst/>
            <a:gdLst/>
            <a:ahLst/>
            <a:cxnLst/>
            <a:rect l="0" t="0" r="0" b="0"/>
            <a:pathLst>
              <a:path w="16367" h="16368" fill="none" extrusionOk="0">
                <a:moveTo>
                  <a:pt x="16074" y="4385"/>
                </a:moveTo>
                <a:lnTo>
                  <a:pt x="11983" y="293"/>
                </a:lnTo>
                <a:lnTo>
                  <a:pt x="11983" y="293"/>
                </a:lnTo>
                <a:lnTo>
                  <a:pt x="11812" y="171"/>
                </a:lnTo>
                <a:lnTo>
                  <a:pt x="11642" y="74"/>
                </a:lnTo>
                <a:lnTo>
                  <a:pt x="11447" y="25"/>
                </a:lnTo>
                <a:lnTo>
                  <a:pt x="11252" y="1"/>
                </a:lnTo>
                <a:lnTo>
                  <a:pt x="5115" y="1"/>
                </a:lnTo>
                <a:lnTo>
                  <a:pt x="5115" y="1"/>
                </a:lnTo>
                <a:lnTo>
                  <a:pt x="4920" y="25"/>
                </a:lnTo>
                <a:lnTo>
                  <a:pt x="4725" y="74"/>
                </a:lnTo>
                <a:lnTo>
                  <a:pt x="4554" y="171"/>
                </a:lnTo>
                <a:lnTo>
                  <a:pt x="4384" y="293"/>
                </a:lnTo>
                <a:lnTo>
                  <a:pt x="292" y="4385"/>
                </a:lnTo>
                <a:lnTo>
                  <a:pt x="292" y="4385"/>
                </a:lnTo>
                <a:lnTo>
                  <a:pt x="171" y="4555"/>
                </a:lnTo>
                <a:lnTo>
                  <a:pt x="73" y="4726"/>
                </a:lnTo>
                <a:lnTo>
                  <a:pt x="24" y="4921"/>
                </a:lnTo>
                <a:lnTo>
                  <a:pt x="0" y="5115"/>
                </a:lnTo>
                <a:lnTo>
                  <a:pt x="0" y="11253"/>
                </a:lnTo>
                <a:lnTo>
                  <a:pt x="0" y="11253"/>
                </a:lnTo>
                <a:lnTo>
                  <a:pt x="24" y="11448"/>
                </a:lnTo>
                <a:lnTo>
                  <a:pt x="73" y="11642"/>
                </a:lnTo>
                <a:lnTo>
                  <a:pt x="171" y="11813"/>
                </a:lnTo>
                <a:lnTo>
                  <a:pt x="292" y="11983"/>
                </a:lnTo>
                <a:lnTo>
                  <a:pt x="4384" y="16075"/>
                </a:lnTo>
                <a:lnTo>
                  <a:pt x="4384" y="16075"/>
                </a:lnTo>
                <a:lnTo>
                  <a:pt x="4554" y="16197"/>
                </a:lnTo>
                <a:lnTo>
                  <a:pt x="4725" y="16294"/>
                </a:lnTo>
                <a:lnTo>
                  <a:pt x="4920" y="16343"/>
                </a:lnTo>
                <a:lnTo>
                  <a:pt x="5115" y="16367"/>
                </a:lnTo>
                <a:lnTo>
                  <a:pt x="11252" y="16367"/>
                </a:lnTo>
                <a:lnTo>
                  <a:pt x="11252" y="16367"/>
                </a:lnTo>
                <a:lnTo>
                  <a:pt x="11447" y="16343"/>
                </a:lnTo>
                <a:lnTo>
                  <a:pt x="11642" y="16294"/>
                </a:lnTo>
                <a:lnTo>
                  <a:pt x="11812" y="16197"/>
                </a:lnTo>
                <a:lnTo>
                  <a:pt x="11983" y="16075"/>
                </a:lnTo>
                <a:lnTo>
                  <a:pt x="16074" y="11983"/>
                </a:lnTo>
                <a:lnTo>
                  <a:pt x="16074" y="11983"/>
                </a:lnTo>
                <a:lnTo>
                  <a:pt x="16196" y="11813"/>
                </a:lnTo>
                <a:lnTo>
                  <a:pt x="16294" y="11642"/>
                </a:lnTo>
                <a:lnTo>
                  <a:pt x="16342" y="11448"/>
                </a:lnTo>
                <a:lnTo>
                  <a:pt x="16367" y="11253"/>
                </a:lnTo>
                <a:lnTo>
                  <a:pt x="16367" y="5115"/>
                </a:lnTo>
                <a:lnTo>
                  <a:pt x="16367" y="5115"/>
                </a:lnTo>
                <a:lnTo>
                  <a:pt x="16342" y="4921"/>
                </a:lnTo>
                <a:lnTo>
                  <a:pt x="16294" y="4726"/>
                </a:lnTo>
                <a:lnTo>
                  <a:pt x="16196" y="4555"/>
                </a:lnTo>
                <a:lnTo>
                  <a:pt x="16074" y="4385"/>
                </a:lnTo>
                <a:lnTo>
                  <a:pt x="16074" y="4385"/>
                </a:lnTo>
                <a:close/>
                <a:moveTo>
                  <a:pt x="9864" y="8452"/>
                </a:moveTo>
                <a:lnTo>
                  <a:pt x="11203" y="9792"/>
                </a:lnTo>
                <a:lnTo>
                  <a:pt x="11203" y="9792"/>
                </a:lnTo>
                <a:lnTo>
                  <a:pt x="11252" y="9840"/>
                </a:lnTo>
                <a:lnTo>
                  <a:pt x="11276" y="9913"/>
                </a:lnTo>
                <a:lnTo>
                  <a:pt x="11301" y="10059"/>
                </a:lnTo>
                <a:lnTo>
                  <a:pt x="11276" y="10206"/>
                </a:lnTo>
                <a:lnTo>
                  <a:pt x="11252" y="10279"/>
                </a:lnTo>
                <a:lnTo>
                  <a:pt x="11203" y="10327"/>
                </a:lnTo>
                <a:lnTo>
                  <a:pt x="10327" y="11204"/>
                </a:lnTo>
                <a:lnTo>
                  <a:pt x="10327" y="11204"/>
                </a:lnTo>
                <a:lnTo>
                  <a:pt x="10278" y="11253"/>
                </a:lnTo>
                <a:lnTo>
                  <a:pt x="10205" y="11277"/>
                </a:lnTo>
                <a:lnTo>
                  <a:pt x="10059" y="11302"/>
                </a:lnTo>
                <a:lnTo>
                  <a:pt x="9913" y="11277"/>
                </a:lnTo>
                <a:lnTo>
                  <a:pt x="9840" y="11253"/>
                </a:lnTo>
                <a:lnTo>
                  <a:pt x="9791" y="11204"/>
                </a:lnTo>
                <a:lnTo>
                  <a:pt x="8451" y="9865"/>
                </a:lnTo>
                <a:lnTo>
                  <a:pt x="8451" y="9865"/>
                </a:lnTo>
                <a:lnTo>
                  <a:pt x="8403" y="9816"/>
                </a:lnTo>
                <a:lnTo>
                  <a:pt x="8330" y="9792"/>
                </a:lnTo>
                <a:lnTo>
                  <a:pt x="8183" y="9767"/>
                </a:lnTo>
                <a:lnTo>
                  <a:pt x="8037" y="9792"/>
                </a:lnTo>
                <a:lnTo>
                  <a:pt x="7964" y="9816"/>
                </a:lnTo>
                <a:lnTo>
                  <a:pt x="7915" y="9865"/>
                </a:lnTo>
                <a:lnTo>
                  <a:pt x="6576" y="11204"/>
                </a:lnTo>
                <a:lnTo>
                  <a:pt x="6576" y="11204"/>
                </a:lnTo>
                <a:lnTo>
                  <a:pt x="6527" y="11253"/>
                </a:lnTo>
                <a:lnTo>
                  <a:pt x="6454" y="11277"/>
                </a:lnTo>
                <a:lnTo>
                  <a:pt x="6308" y="11302"/>
                </a:lnTo>
                <a:lnTo>
                  <a:pt x="6162" y="11277"/>
                </a:lnTo>
                <a:lnTo>
                  <a:pt x="6089" y="11253"/>
                </a:lnTo>
                <a:lnTo>
                  <a:pt x="6040" y="11204"/>
                </a:lnTo>
                <a:lnTo>
                  <a:pt x="5163" y="10327"/>
                </a:lnTo>
                <a:lnTo>
                  <a:pt x="5163" y="10327"/>
                </a:lnTo>
                <a:lnTo>
                  <a:pt x="5115" y="10279"/>
                </a:lnTo>
                <a:lnTo>
                  <a:pt x="5090" y="10206"/>
                </a:lnTo>
                <a:lnTo>
                  <a:pt x="5066" y="10059"/>
                </a:lnTo>
                <a:lnTo>
                  <a:pt x="5090" y="9913"/>
                </a:lnTo>
                <a:lnTo>
                  <a:pt x="5115" y="9840"/>
                </a:lnTo>
                <a:lnTo>
                  <a:pt x="5163" y="9792"/>
                </a:lnTo>
                <a:lnTo>
                  <a:pt x="6503" y="8452"/>
                </a:lnTo>
                <a:lnTo>
                  <a:pt x="6503" y="8452"/>
                </a:lnTo>
                <a:lnTo>
                  <a:pt x="6552" y="8403"/>
                </a:lnTo>
                <a:lnTo>
                  <a:pt x="6576" y="8330"/>
                </a:lnTo>
                <a:lnTo>
                  <a:pt x="6600" y="8184"/>
                </a:lnTo>
                <a:lnTo>
                  <a:pt x="6576" y="8038"/>
                </a:lnTo>
                <a:lnTo>
                  <a:pt x="6552" y="7965"/>
                </a:lnTo>
                <a:lnTo>
                  <a:pt x="6503" y="7916"/>
                </a:lnTo>
                <a:lnTo>
                  <a:pt x="5163" y="6577"/>
                </a:lnTo>
                <a:lnTo>
                  <a:pt x="5163" y="6577"/>
                </a:lnTo>
                <a:lnTo>
                  <a:pt x="5115" y="6528"/>
                </a:lnTo>
                <a:lnTo>
                  <a:pt x="5090" y="6455"/>
                </a:lnTo>
                <a:lnTo>
                  <a:pt x="5066" y="6309"/>
                </a:lnTo>
                <a:lnTo>
                  <a:pt x="5090" y="6163"/>
                </a:lnTo>
                <a:lnTo>
                  <a:pt x="5115" y="6090"/>
                </a:lnTo>
                <a:lnTo>
                  <a:pt x="5163" y="6041"/>
                </a:lnTo>
                <a:lnTo>
                  <a:pt x="6040" y="5164"/>
                </a:lnTo>
                <a:lnTo>
                  <a:pt x="6040" y="5164"/>
                </a:lnTo>
                <a:lnTo>
                  <a:pt x="6089" y="5115"/>
                </a:lnTo>
                <a:lnTo>
                  <a:pt x="6162" y="5091"/>
                </a:lnTo>
                <a:lnTo>
                  <a:pt x="6308" y="5067"/>
                </a:lnTo>
                <a:lnTo>
                  <a:pt x="6454" y="5091"/>
                </a:lnTo>
                <a:lnTo>
                  <a:pt x="6527" y="5115"/>
                </a:lnTo>
                <a:lnTo>
                  <a:pt x="6576" y="5164"/>
                </a:lnTo>
                <a:lnTo>
                  <a:pt x="7915" y="6504"/>
                </a:lnTo>
                <a:lnTo>
                  <a:pt x="7915" y="6504"/>
                </a:lnTo>
                <a:lnTo>
                  <a:pt x="7964" y="6552"/>
                </a:lnTo>
                <a:lnTo>
                  <a:pt x="8037" y="6577"/>
                </a:lnTo>
                <a:lnTo>
                  <a:pt x="8183" y="6601"/>
                </a:lnTo>
                <a:lnTo>
                  <a:pt x="8330" y="6577"/>
                </a:lnTo>
                <a:lnTo>
                  <a:pt x="8403" y="6552"/>
                </a:lnTo>
                <a:lnTo>
                  <a:pt x="8451" y="6504"/>
                </a:lnTo>
                <a:lnTo>
                  <a:pt x="9791" y="5164"/>
                </a:lnTo>
                <a:lnTo>
                  <a:pt x="9791" y="5164"/>
                </a:lnTo>
                <a:lnTo>
                  <a:pt x="9840" y="5115"/>
                </a:lnTo>
                <a:lnTo>
                  <a:pt x="9913" y="5091"/>
                </a:lnTo>
                <a:lnTo>
                  <a:pt x="10059" y="5067"/>
                </a:lnTo>
                <a:lnTo>
                  <a:pt x="10205" y="5091"/>
                </a:lnTo>
                <a:lnTo>
                  <a:pt x="10278" y="5115"/>
                </a:lnTo>
                <a:lnTo>
                  <a:pt x="10327" y="5164"/>
                </a:lnTo>
                <a:lnTo>
                  <a:pt x="11203" y="6041"/>
                </a:lnTo>
                <a:lnTo>
                  <a:pt x="11203" y="6041"/>
                </a:lnTo>
                <a:lnTo>
                  <a:pt x="11252" y="6090"/>
                </a:lnTo>
                <a:lnTo>
                  <a:pt x="11276" y="6163"/>
                </a:lnTo>
                <a:lnTo>
                  <a:pt x="11301" y="6309"/>
                </a:lnTo>
                <a:lnTo>
                  <a:pt x="11276" y="6455"/>
                </a:lnTo>
                <a:lnTo>
                  <a:pt x="11252" y="6528"/>
                </a:lnTo>
                <a:lnTo>
                  <a:pt x="11203" y="6577"/>
                </a:lnTo>
                <a:lnTo>
                  <a:pt x="9864" y="7916"/>
                </a:lnTo>
                <a:lnTo>
                  <a:pt x="9864" y="7916"/>
                </a:lnTo>
                <a:lnTo>
                  <a:pt x="9815" y="7965"/>
                </a:lnTo>
                <a:lnTo>
                  <a:pt x="9791" y="8038"/>
                </a:lnTo>
                <a:lnTo>
                  <a:pt x="9766" y="8184"/>
                </a:lnTo>
                <a:lnTo>
                  <a:pt x="9791" y="8330"/>
                </a:lnTo>
                <a:lnTo>
                  <a:pt x="9815" y="8403"/>
                </a:lnTo>
                <a:lnTo>
                  <a:pt x="9864" y="8452"/>
                </a:lnTo>
                <a:lnTo>
                  <a:pt x="9864" y="845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663" name="Shape 663"/>
          <p:cNvGrpSpPr/>
          <p:nvPr/>
        </p:nvGrpSpPr>
        <p:grpSpPr>
          <a:xfrm>
            <a:off x="3960448" y="3481207"/>
            <a:ext cx="334758" cy="276514"/>
            <a:chOff x="5268225" y="4341925"/>
            <a:chExt cx="468850" cy="387275"/>
          </a:xfrm>
        </p:grpSpPr>
        <p:sp>
          <p:nvSpPr>
            <p:cNvPr id="664" name="Shape 664"/>
            <p:cNvSpPr/>
            <p:nvPr/>
          </p:nvSpPr>
          <p:spPr>
            <a:xfrm>
              <a:off x="5652425" y="4676800"/>
              <a:ext cx="65775" cy="52400"/>
            </a:xfrm>
            <a:custGeom>
              <a:avLst/>
              <a:gdLst/>
              <a:ahLst/>
              <a:cxnLst/>
              <a:rect l="0" t="0" r="0" b="0"/>
              <a:pathLst>
                <a:path w="2631" h="2096" fill="none" extrusionOk="0">
                  <a:moveTo>
                    <a:pt x="1" y="1"/>
                  </a:moveTo>
                  <a:lnTo>
                    <a:pt x="1" y="780"/>
                  </a:lnTo>
                  <a:lnTo>
                    <a:pt x="1" y="780"/>
                  </a:lnTo>
                  <a:lnTo>
                    <a:pt x="25" y="1048"/>
                  </a:lnTo>
                  <a:lnTo>
                    <a:pt x="122" y="1291"/>
                  </a:lnTo>
                  <a:lnTo>
                    <a:pt x="244" y="1511"/>
                  </a:lnTo>
                  <a:lnTo>
                    <a:pt x="390" y="1705"/>
                  </a:lnTo>
                  <a:lnTo>
                    <a:pt x="585" y="1852"/>
                  </a:lnTo>
                  <a:lnTo>
                    <a:pt x="804" y="1973"/>
                  </a:lnTo>
                  <a:lnTo>
                    <a:pt x="1048" y="2071"/>
                  </a:lnTo>
                  <a:lnTo>
                    <a:pt x="1316" y="2095"/>
                  </a:lnTo>
                  <a:lnTo>
                    <a:pt x="1316" y="2095"/>
                  </a:lnTo>
                  <a:lnTo>
                    <a:pt x="1584" y="2071"/>
                  </a:lnTo>
                  <a:lnTo>
                    <a:pt x="1827" y="1973"/>
                  </a:lnTo>
                  <a:lnTo>
                    <a:pt x="2046" y="1852"/>
                  </a:lnTo>
                  <a:lnTo>
                    <a:pt x="2241" y="1705"/>
                  </a:lnTo>
                  <a:lnTo>
                    <a:pt x="2412" y="1511"/>
                  </a:lnTo>
                  <a:lnTo>
                    <a:pt x="2533" y="1291"/>
                  </a:lnTo>
                  <a:lnTo>
                    <a:pt x="2607" y="1048"/>
                  </a:lnTo>
                  <a:lnTo>
                    <a:pt x="2631" y="780"/>
                  </a:lnTo>
                  <a:lnTo>
                    <a:pt x="263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5" name="Shape 665"/>
            <p:cNvSpPr/>
            <p:nvPr/>
          </p:nvSpPr>
          <p:spPr>
            <a:xfrm>
              <a:off x="5287100" y="4676800"/>
              <a:ext cx="65775" cy="52400"/>
            </a:xfrm>
            <a:custGeom>
              <a:avLst/>
              <a:gdLst/>
              <a:ahLst/>
              <a:cxnLst/>
              <a:rect l="0" t="0" r="0" b="0"/>
              <a:pathLst>
                <a:path w="2631" h="2096" fill="none" extrusionOk="0">
                  <a:moveTo>
                    <a:pt x="1" y="1"/>
                  </a:moveTo>
                  <a:lnTo>
                    <a:pt x="1" y="780"/>
                  </a:lnTo>
                  <a:lnTo>
                    <a:pt x="1" y="780"/>
                  </a:lnTo>
                  <a:lnTo>
                    <a:pt x="25" y="1048"/>
                  </a:lnTo>
                  <a:lnTo>
                    <a:pt x="98" y="1291"/>
                  </a:lnTo>
                  <a:lnTo>
                    <a:pt x="220" y="1511"/>
                  </a:lnTo>
                  <a:lnTo>
                    <a:pt x="390" y="1705"/>
                  </a:lnTo>
                  <a:lnTo>
                    <a:pt x="585" y="1852"/>
                  </a:lnTo>
                  <a:lnTo>
                    <a:pt x="804" y="1973"/>
                  </a:lnTo>
                  <a:lnTo>
                    <a:pt x="1048" y="2071"/>
                  </a:lnTo>
                  <a:lnTo>
                    <a:pt x="1316" y="2095"/>
                  </a:lnTo>
                  <a:lnTo>
                    <a:pt x="1316" y="2095"/>
                  </a:lnTo>
                  <a:lnTo>
                    <a:pt x="1584" y="2071"/>
                  </a:lnTo>
                  <a:lnTo>
                    <a:pt x="1827" y="1973"/>
                  </a:lnTo>
                  <a:lnTo>
                    <a:pt x="2046" y="1852"/>
                  </a:lnTo>
                  <a:lnTo>
                    <a:pt x="2241" y="1705"/>
                  </a:lnTo>
                  <a:lnTo>
                    <a:pt x="2387" y="1511"/>
                  </a:lnTo>
                  <a:lnTo>
                    <a:pt x="2509" y="1291"/>
                  </a:lnTo>
                  <a:lnTo>
                    <a:pt x="2607" y="1048"/>
                  </a:lnTo>
                  <a:lnTo>
                    <a:pt x="2631" y="780"/>
                  </a:lnTo>
                  <a:lnTo>
                    <a:pt x="263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6" name="Shape 666"/>
            <p:cNvSpPr/>
            <p:nvPr/>
          </p:nvSpPr>
          <p:spPr>
            <a:xfrm>
              <a:off x="5268225" y="4341925"/>
              <a:ext cx="468850" cy="333075"/>
            </a:xfrm>
            <a:custGeom>
              <a:avLst/>
              <a:gdLst/>
              <a:ahLst/>
              <a:cxnLst/>
              <a:rect l="0" t="0" r="0" b="0"/>
              <a:pathLst>
                <a:path w="18754" h="13323" fill="none" extrusionOk="0">
                  <a:moveTo>
                    <a:pt x="18754" y="5553"/>
                  </a:moveTo>
                  <a:lnTo>
                    <a:pt x="18754" y="5553"/>
                  </a:lnTo>
                  <a:lnTo>
                    <a:pt x="18730" y="5334"/>
                  </a:lnTo>
                  <a:lnTo>
                    <a:pt x="18681" y="5091"/>
                  </a:lnTo>
                  <a:lnTo>
                    <a:pt x="18583" y="4847"/>
                  </a:lnTo>
                  <a:lnTo>
                    <a:pt x="18462" y="4628"/>
                  </a:lnTo>
                  <a:lnTo>
                    <a:pt x="18291" y="4433"/>
                  </a:lnTo>
                  <a:lnTo>
                    <a:pt x="18121" y="4287"/>
                  </a:lnTo>
                  <a:lnTo>
                    <a:pt x="18023" y="4214"/>
                  </a:lnTo>
                  <a:lnTo>
                    <a:pt x="17926" y="4165"/>
                  </a:lnTo>
                  <a:lnTo>
                    <a:pt x="17828" y="4141"/>
                  </a:lnTo>
                  <a:lnTo>
                    <a:pt x="17731" y="4141"/>
                  </a:lnTo>
                  <a:lnTo>
                    <a:pt x="16489" y="4141"/>
                  </a:lnTo>
                  <a:lnTo>
                    <a:pt x="15588" y="1803"/>
                  </a:lnTo>
                  <a:lnTo>
                    <a:pt x="15588" y="1803"/>
                  </a:lnTo>
                  <a:lnTo>
                    <a:pt x="15490" y="1583"/>
                  </a:lnTo>
                  <a:lnTo>
                    <a:pt x="15344" y="1364"/>
                  </a:lnTo>
                  <a:lnTo>
                    <a:pt x="15174" y="1169"/>
                  </a:lnTo>
                  <a:lnTo>
                    <a:pt x="15003" y="975"/>
                  </a:lnTo>
                  <a:lnTo>
                    <a:pt x="14784" y="804"/>
                  </a:lnTo>
                  <a:lnTo>
                    <a:pt x="14565" y="658"/>
                  </a:lnTo>
                  <a:lnTo>
                    <a:pt x="14346" y="536"/>
                  </a:lnTo>
                  <a:lnTo>
                    <a:pt x="14102" y="439"/>
                  </a:lnTo>
                  <a:lnTo>
                    <a:pt x="14102" y="439"/>
                  </a:lnTo>
                  <a:lnTo>
                    <a:pt x="13810" y="390"/>
                  </a:lnTo>
                  <a:lnTo>
                    <a:pt x="13444" y="317"/>
                  </a:lnTo>
                  <a:lnTo>
                    <a:pt x="12933" y="220"/>
                  </a:lnTo>
                  <a:lnTo>
                    <a:pt x="12275" y="147"/>
                  </a:lnTo>
                  <a:lnTo>
                    <a:pt x="11472" y="73"/>
                  </a:lnTo>
                  <a:lnTo>
                    <a:pt x="10498" y="25"/>
                  </a:lnTo>
                  <a:lnTo>
                    <a:pt x="9377" y="0"/>
                  </a:lnTo>
                  <a:lnTo>
                    <a:pt x="9377" y="0"/>
                  </a:lnTo>
                  <a:lnTo>
                    <a:pt x="8257" y="25"/>
                  </a:lnTo>
                  <a:lnTo>
                    <a:pt x="7283" y="73"/>
                  </a:lnTo>
                  <a:lnTo>
                    <a:pt x="6479" y="147"/>
                  </a:lnTo>
                  <a:lnTo>
                    <a:pt x="5821" y="220"/>
                  </a:lnTo>
                  <a:lnTo>
                    <a:pt x="5310" y="317"/>
                  </a:lnTo>
                  <a:lnTo>
                    <a:pt x="4945" y="390"/>
                  </a:lnTo>
                  <a:lnTo>
                    <a:pt x="4652" y="439"/>
                  </a:lnTo>
                  <a:lnTo>
                    <a:pt x="4652" y="439"/>
                  </a:lnTo>
                  <a:lnTo>
                    <a:pt x="4409" y="536"/>
                  </a:lnTo>
                  <a:lnTo>
                    <a:pt x="4190" y="658"/>
                  </a:lnTo>
                  <a:lnTo>
                    <a:pt x="3970" y="804"/>
                  </a:lnTo>
                  <a:lnTo>
                    <a:pt x="3751" y="975"/>
                  </a:lnTo>
                  <a:lnTo>
                    <a:pt x="3581" y="1169"/>
                  </a:lnTo>
                  <a:lnTo>
                    <a:pt x="3410" y="1364"/>
                  </a:lnTo>
                  <a:lnTo>
                    <a:pt x="3264" y="1583"/>
                  </a:lnTo>
                  <a:lnTo>
                    <a:pt x="3167" y="1803"/>
                  </a:lnTo>
                  <a:lnTo>
                    <a:pt x="2266" y="4141"/>
                  </a:lnTo>
                  <a:lnTo>
                    <a:pt x="1023" y="4141"/>
                  </a:lnTo>
                  <a:lnTo>
                    <a:pt x="1023" y="4141"/>
                  </a:lnTo>
                  <a:lnTo>
                    <a:pt x="926" y="4141"/>
                  </a:lnTo>
                  <a:lnTo>
                    <a:pt x="829" y="4165"/>
                  </a:lnTo>
                  <a:lnTo>
                    <a:pt x="731" y="4214"/>
                  </a:lnTo>
                  <a:lnTo>
                    <a:pt x="634" y="4287"/>
                  </a:lnTo>
                  <a:lnTo>
                    <a:pt x="463" y="4433"/>
                  </a:lnTo>
                  <a:lnTo>
                    <a:pt x="293" y="4628"/>
                  </a:lnTo>
                  <a:lnTo>
                    <a:pt x="171" y="4847"/>
                  </a:lnTo>
                  <a:lnTo>
                    <a:pt x="74" y="5091"/>
                  </a:lnTo>
                  <a:lnTo>
                    <a:pt x="25" y="5334"/>
                  </a:lnTo>
                  <a:lnTo>
                    <a:pt x="1" y="5553"/>
                  </a:lnTo>
                  <a:lnTo>
                    <a:pt x="1" y="5553"/>
                  </a:lnTo>
                  <a:lnTo>
                    <a:pt x="25" y="5748"/>
                  </a:lnTo>
                  <a:lnTo>
                    <a:pt x="74" y="5894"/>
                  </a:lnTo>
                  <a:lnTo>
                    <a:pt x="171" y="6016"/>
                  </a:lnTo>
                  <a:lnTo>
                    <a:pt x="293" y="6089"/>
                  </a:lnTo>
                  <a:lnTo>
                    <a:pt x="463" y="6138"/>
                  </a:lnTo>
                  <a:lnTo>
                    <a:pt x="634" y="6187"/>
                  </a:lnTo>
                  <a:lnTo>
                    <a:pt x="1023" y="6187"/>
                  </a:lnTo>
                  <a:lnTo>
                    <a:pt x="1462" y="6187"/>
                  </a:lnTo>
                  <a:lnTo>
                    <a:pt x="1145" y="7015"/>
                  </a:lnTo>
                  <a:lnTo>
                    <a:pt x="1145" y="7015"/>
                  </a:lnTo>
                  <a:lnTo>
                    <a:pt x="999" y="7526"/>
                  </a:lnTo>
                  <a:lnTo>
                    <a:pt x="877" y="8086"/>
                  </a:lnTo>
                  <a:lnTo>
                    <a:pt x="780" y="8671"/>
                  </a:lnTo>
                  <a:lnTo>
                    <a:pt x="756" y="9207"/>
                  </a:lnTo>
                  <a:lnTo>
                    <a:pt x="756" y="13323"/>
                  </a:lnTo>
                  <a:lnTo>
                    <a:pt x="17999" y="13323"/>
                  </a:lnTo>
                  <a:lnTo>
                    <a:pt x="17999" y="9207"/>
                  </a:lnTo>
                  <a:lnTo>
                    <a:pt x="17999" y="9207"/>
                  </a:lnTo>
                  <a:lnTo>
                    <a:pt x="17975" y="8671"/>
                  </a:lnTo>
                  <a:lnTo>
                    <a:pt x="17877" y="8086"/>
                  </a:lnTo>
                  <a:lnTo>
                    <a:pt x="17755" y="7526"/>
                  </a:lnTo>
                  <a:lnTo>
                    <a:pt x="17609" y="7015"/>
                  </a:lnTo>
                  <a:lnTo>
                    <a:pt x="17293" y="6187"/>
                  </a:lnTo>
                  <a:lnTo>
                    <a:pt x="17731" y="6187"/>
                  </a:lnTo>
                  <a:lnTo>
                    <a:pt x="17731" y="6187"/>
                  </a:lnTo>
                  <a:lnTo>
                    <a:pt x="18121" y="6187"/>
                  </a:lnTo>
                  <a:lnTo>
                    <a:pt x="18291" y="6138"/>
                  </a:lnTo>
                  <a:lnTo>
                    <a:pt x="18462" y="6089"/>
                  </a:lnTo>
                  <a:lnTo>
                    <a:pt x="18583" y="6016"/>
                  </a:lnTo>
                  <a:lnTo>
                    <a:pt x="18681" y="5894"/>
                  </a:lnTo>
                  <a:lnTo>
                    <a:pt x="18730" y="5748"/>
                  </a:lnTo>
                  <a:lnTo>
                    <a:pt x="18754" y="5553"/>
                  </a:lnTo>
                  <a:lnTo>
                    <a:pt x="18754" y="555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7" name="Shape 667"/>
            <p:cNvSpPr/>
            <p:nvPr/>
          </p:nvSpPr>
          <p:spPr>
            <a:xfrm>
              <a:off x="5351025" y="4375400"/>
              <a:ext cx="303250" cy="149825"/>
            </a:xfrm>
            <a:custGeom>
              <a:avLst/>
              <a:gdLst/>
              <a:ahLst/>
              <a:cxnLst/>
              <a:rect l="0" t="0" r="0" b="0"/>
              <a:pathLst>
                <a:path w="12130" h="5993" fill="none" extrusionOk="0">
                  <a:moveTo>
                    <a:pt x="1" y="4628"/>
                  </a:moveTo>
                  <a:lnTo>
                    <a:pt x="1" y="4628"/>
                  </a:lnTo>
                  <a:lnTo>
                    <a:pt x="171" y="4019"/>
                  </a:lnTo>
                  <a:lnTo>
                    <a:pt x="585" y="2656"/>
                  </a:lnTo>
                  <a:lnTo>
                    <a:pt x="805" y="1925"/>
                  </a:lnTo>
                  <a:lnTo>
                    <a:pt x="1024" y="1292"/>
                  </a:lnTo>
                  <a:lnTo>
                    <a:pt x="1194" y="829"/>
                  </a:lnTo>
                  <a:lnTo>
                    <a:pt x="1267" y="707"/>
                  </a:lnTo>
                  <a:lnTo>
                    <a:pt x="1316" y="658"/>
                  </a:lnTo>
                  <a:lnTo>
                    <a:pt x="1316" y="658"/>
                  </a:lnTo>
                  <a:lnTo>
                    <a:pt x="1535" y="561"/>
                  </a:lnTo>
                  <a:lnTo>
                    <a:pt x="1852" y="464"/>
                  </a:lnTo>
                  <a:lnTo>
                    <a:pt x="2315" y="342"/>
                  </a:lnTo>
                  <a:lnTo>
                    <a:pt x="2948" y="220"/>
                  </a:lnTo>
                  <a:lnTo>
                    <a:pt x="3776" y="98"/>
                  </a:lnTo>
                  <a:lnTo>
                    <a:pt x="4799" y="25"/>
                  </a:lnTo>
                  <a:lnTo>
                    <a:pt x="5408" y="1"/>
                  </a:lnTo>
                  <a:lnTo>
                    <a:pt x="6065" y="1"/>
                  </a:lnTo>
                  <a:lnTo>
                    <a:pt x="6065" y="1"/>
                  </a:lnTo>
                  <a:lnTo>
                    <a:pt x="6723" y="1"/>
                  </a:lnTo>
                  <a:lnTo>
                    <a:pt x="7332" y="25"/>
                  </a:lnTo>
                  <a:lnTo>
                    <a:pt x="8355" y="98"/>
                  </a:lnTo>
                  <a:lnTo>
                    <a:pt x="9183" y="220"/>
                  </a:lnTo>
                  <a:lnTo>
                    <a:pt x="9816" y="342"/>
                  </a:lnTo>
                  <a:lnTo>
                    <a:pt x="10279" y="464"/>
                  </a:lnTo>
                  <a:lnTo>
                    <a:pt x="10595" y="561"/>
                  </a:lnTo>
                  <a:lnTo>
                    <a:pt x="10814" y="658"/>
                  </a:lnTo>
                  <a:lnTo>
                    <a:pt x="10814" y="658"/>
                  </a:lnTo>
                  <a:lnTo>
                    <a:pt x="10863" y="707"/>
                  </a:lnTo>
                  <a:lnTo>
                    <a:pt x="10936" y="829"/>
                  </a:lnTo>
                  <a:lnTo>
                    <a:pt x="11107" y="1292"/>
                  </a:lnTo>
                  <a:lnTo>
                    <a:pt x="11326" y="1925"/>
                  </a:lnTo>
                  <a:lnTo>
                    <a:pt x="11545" y="2656"/>
                  </a:lnTo>
                  <a:lnTo>
                    <a:pt x="11959" y="4019"/>
                  </a:lnTo>
                  <a:lnTo>
                    <a:pt x="12130" y="4628"/>
                  </a:lnTo>
                  <a:lnTo>
                    <a:pt x="12130" y="4628"/>
                  </a:lnTo>
                  <a:lnTo>
                    <a:pt x="12105" y="4677"/>
                  </a:lnTo>
                  <a:lnTo>
                    <a:pt x="12057" y="4750"/>
                  </a:lnTo>
                  <a:lnTo>
                    <a:pt x="11959" y="4823"/>
                  </a:lnTo>
                  <a:lnTo>
                    <a:pt x="11813" y="4921"/>
                  </a:lnTo>
                  <a:lnTo>
                    <a:pt x="11618" y="5042"/>
                  </a:lnTo>
                  <a:lnTo>
                    <a:pt x="11375" y="5164"/>
                  </a:lnTo>
                  <a:lnTo>
                    <a:pt x="11058" y="5262"/>
                  </a:lnTo>
                  <a:lnTo>
                    <a:pt x="10717" y="5383"/>
                  </a:lnTo>
                  <a:lnTo>
                    <a:pt x="10327" y="5505"/>
                  </a:lnTo>
                  <a:lnTo>
                    <a:pt x="9865" y="5627"/>
                  </a:lnTo>
                  <a:lnTo>
                    <a:pt x="9377" y="5724"/>
                  </a:lnTo>
                  <a:lnTo>
                    <a:pt x="8817" y="5822"/>
                  </a:lnTo>
                  <a:lnTo>
                    <a:pt x="8208" y="5895"/>
                  </a:lnTo>
                  <a:lnTo>
                    <a:pt x="7551" y="5944"/>
                  </a:lnTo>
                  <a:lnTo>
                    <a:pt x="6845" y="5992"/>
                  </a:lnTo>
                  <a:lnTo>
                    <a:pt x="6065" y="5992"/>
                  </a:lnTo>
                  <a:lnTo>
                    <a:pt x="6065" y="5992"/>
                  </a:lnTo>
                  <a:lnTo>
                    <a:pt x="5286" y="5992"/>
                  </a:lnTo>
                  <a:lnTo>
                    <a:pt x="4580" y="5944"/>
                  </a:lnTo>
                  <a:lnTo>
                    <a:pt x="3922" y="5895"/>
                  </a:lnTo>
                  <a:lnTo>
                    <a:pt x="3313" y="5822"/>
                  </a:lnTo>
                  <a:lnTo>
                    <a:pt x="2753" y="5724"/>
                  </a:lnTo>
                  <a:lnTo>
                    <a:pt x="2266" y="5627"/>
                  </a:lnTo>
                  <a:lnTo>
                    <a:pt x="1803" y="5505"/>
                  </a:lnTo>
                  <a:lnTo>
                    <a:pt x="1413" y="5383"/>
                  </a:lnTo>
                  <a:lnTo>
                    <a:pt x="1072" y="5262"/>
                  </a:lnTo>
                  <a:lnTo>
                    <a:pt x="756" y="5164"/>
                  </a:lnTo>
                  <a:lnTo>
                    <a:pt x="512" y="5042"/>
                  </a:lnTo>
                  <a:lnTo>
                    <a:pt x="317" y="4921"/>
                  </a:lnTo>
                  <a:lnTo>
                    <a:pt x="171" y="4823"/>
                  </a:lnTo>
                  <a:lnTo>
                    <a:pt x="74" y="4750"/>
                  </a:lnTo>
                  <a:lnTo>
                    <a:pt x="25" y="4677"/>
                  </a:lnTo>
                  <a:lnTo>
                    <a:pt x="1" y="4628"/>
                  </a:lnTo>
                  <a:lnTo>
                    <a:pt x="1" y="46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8" name="Shape 668"/>
            <p:cNvSpPr/>
            <p:nvPr/>
          </p:nvSpPr>
          <p:spPr>
            <a:xfrm>
              <a:off x="5326675" y="4569025"/>
              <a:ext cx="81000" cy="65175"/>
            </a:xfrm>
            <a:custGeom>
              <a:avLst/>
              <a:gdLst/>
              <a:ahLst/>
              <a:cxnLst/>
              <a:rect l="0" t="0" r="0" b="0"/>
              <a:pathLst>
                <a:path w="3240" h="2607" fill="none" extrusionOk="0">
                  <a:moveTo>
                    <a:pt x="1632" y="2607"/>
                  </a:moveTo>
                  <a:lnTo>
                    <a:pt x="1632" y="2607"/>
                  </a:lnTo>
                  <a:lnTo>
                    <a:pt x="1291" y="2582"/>
                  </a:lnTo>
                  <a:lnTo>
                    <a:pt x="999" y="2509"/>
                  </a:lnTo>
                  <a:lnTo>
                    <a:pt x="731" y="2388"/>
                  </a:lnTo>
                  <a:lnTo>
                    <a:pt x="488" y="2217"/>
                  </a:lnTo>
                  <a:lnTo>
                    <a:pt x="293" y="2047"/>
                  </a:lnTo>
                  <a:lnTo>
                    <a:pt x="122" y="1803"/>
                  </a:lnTo>
                  <a:lnTo>
                    <a:pt x="74" y="1706"/>
                  </a:lnTo>
                  <a:lnTo>
                    <a:pt x="49" y="1559"/>
                  </a:lnTo>
                  <a:lnTo>
                    <a:pt x="25" y="1438"/>
                  </a:lnTo>
                  <a:lnTo>
                    <a:pt x="1" y="1316"/>
                  </a:lnTo>
                  <a:lnTo>
                    <a:pt x="1" y="1316"/>
                  </a:lnTo>
                  <a:lnTo>
                    <a:pt x="25" y="1170"/>
                  </a:lnTo>
                  <a:lnTo>
                    <a:pt x="49" y="1048"/>
                  </a:lnTo>
                  <a:lnTo>
                    <a:pt x="74" y="926"/>
                  </a:lnTo>
                  <a:lnTo>
                    <a:pt x="122" y="804"/>
                  </a:lnTo>
                  <a:lnTo>
                    <a:pt x="293" y="585"/>
                  </a:lnTo>
                  <a:lnTo>
                    <a:pt x="488" y="390"/>
                  </a:lnTo>
                  <a:lnTo>
                    <a:pt x="731" y="220"/>
                  </a:lnTo>
                  <a:lnTo>
                    <a:pt x="999" y="98"/>
                  </a:lnTo>
                  <a:lnTo>
                    <a:pt x="1291" y="25"/>
                  </a:lnTo>
                  <a:lnTo>
                    <a:pt x="1632" y="1"/>
                  </a:lnTo>
                  <a:lnTo>
                    <a:pt x="1632" y="1"/>
                  </a:lnTo>
                  <a:lnTo>
                    <a:pt x="1803" y="1"/>
                  </a:lnTo>
                  <a:lnTo>
                    <a:pt x="1949" y="49"/>
                  </a:lnTo>
                  <a:lnTo>
                    <a:pt x="2120" y="98"/>
                  </a:lnTo>
                  <a:lnTo>
                    <a:pt x="2266" y="171"/>
                  </a:lnTo>
                  <a:lnTo>
                    <a:pt x="2412" y="269"/>
                  </a:lnTo>
                  <a:lnTo>
                    <a:pt x="2534" y="390"/>
                  </a:lnTo>
                  <a:lnTo>
                    <a:pt x="2777" y="634"/>
                  </a:lnTo>
                  <a:lnTo>
                    <a:pt x="2972" y="926"/>
                  </a:lnTo>
                  <a:lnTo>
                    <a:pt x="3118" y="1219"/>
                  </a:lnTo>
                  <a:lnTo>
                    <a:pt x="3215" y="1535"/>
                  </a:lnTo>
                  <a:lnTo>
                    <a:pt x="3240" y="1681"/>
                  </a:lnTo>
                  <a:lnTo>
                    <a:pt x="3240" y="1803"/>
                  </a:lnTo>
                  <a:lnTo>
                    <a:pt x="3240" y="1803"/>
                  </a:lnTo>
                  <a:lnTo>
                    <a:pt x="3240" y="1949"/>
                  </a:lnTo>
                  <a:lnTo>
                    <a:pt x="3215" y="2047"/>
                  </a:lnTo>
                  <a:lnTo>
                    <a:pt x="3167" y="2144"/>
                  </a:lnTo>
                  <a:lnTo>
                    <a:pt x="3118" y="2241"/>
                  </a:lnTo>
                  <a:lnTo>
                    <a:pt x="3045" y="2314"/>
                  </a:lnTo>
                  <a:lnTo>
                    <a:pt x="2972" y="2388"/>
                  </a:lnTo>
                  <a:lnTo>
                    <a:pt x="2777" y="2485"/>
                  </a:lnTo>
                  <a:lnTo>
                    <a:pt x="2534" y="2558"/>
                  </a:lnTo>
                  <a:lnTo>
                    <a:pt x="2266" y="2582"/>
                  </a:lnTo>
                  <a:lnTo>
                    <a:pt x="1949" y="2607"/>
                  </a:lnTo>
                  <a:lnTo>
                    <a:pt x="1632" y="2607"/>
                  </a:lnTo>
                  <a:lnTo>
                    <a:pt x="1632" y="260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9" name="Shape 669"/>
            <p:cNvSpPr/>
            <p:nvPr/>
          </p:nvSpPr>
          <p:spPr>
            <a:xfrm>
              <a:off x="5447225" y="4615925"/>
              <a:ext cx="110850" cy="25"/>
            </a:xfrm>
            <a:custGeom>
              <a:avLst/>
              <a:gdLst/>
              <a:ahLst/>
              <a:cxnLst/>
              <a:rect l="0" t="0" r="0" b="0"/>
              <a:pathLst>
                <a:path w="4434" h="1" fill="none" extrusionOk="0">
                  <a:moveTo>
                    <a:pt x="1" y="0"/>
                  </a:moveTo>
                  <a:lnTo>
                    <a:pt x="443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0" name="Shape 670"/>
            <p:cNvSpPr/>
            <p:nvPr/>
          </p:nvSpPr>
          <p:spPr>
            <a:xfrm>
              <a:off x="5439925" y="4589125"/>
              <a:ext cx="125450" cy="25"/>
            </a:xfrm>
            <a:custGeom>
              <a:avLst/>
              <a:gdLst/>
              <a:ahLst/>
              <a:cxnLst/>
              <a:rect l="0" t="0" r="0" b="0"/>
              <a:pathLst>
                <a:path w="5018" h="1" fill="none" extrusionOk="0">
                  <a:moveTo>
                    <a:pt x="1" y="0"/>
                  </a:moveTo>
                  <a:lnTo>
                    <a:pt x="501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1" name="Shape 671"/>
            <p:cNvSpPr/>
            <p:nvPr/>
          </p:nvSpPr>
          <p:spPr>
            <a:xfrm>
              <a:off x="5597625" y="4569025"/>
              <a:ext cx="81000" cy="65175"/>
            </a:xfrm>
            <a:custGeom>
              <a:avLst/>
              <a:gdLst/>
              <a:ahLst/>
              <a:cxnLst/>
              <a:rect l="0" t="0" r="0" b="0"/>
              <a:pathLst>
                <a:path w="3240" h="2607" fill="none" extrusionOk="0">
                  <a:moveTo>
                    <a:pt x="1608" y="2607"/>
                  </a:moveTo>
                  <a:lnTo>
                    <a:pt x="1608" y="2607"/>
                  </a:lnTo>
                  <a:lnTo>
                    <a:pt x="1291" y="2607"/>
                  </a:lnTo>
                  <a:lnTo>
                    <a:pt x="975" y="2582"/>
                  </a:lnTo>
                  <a:lnTo>
                    <a:pt x="707" y="2558"/>
                  </a:lnTo>
                  <a:lnTo>
                    <a:pt x="463" y="2485"/>
                  </a:lnTo>
                  <a:lnTo>
                    <a:pt x="268" y="2388"/>
                  </a:lnTo>
                  <a:lnTo>
                    <a:pt x="195" y="2314"/>
                  </a:lnTo>
                  <a:lnTo>
                    <a:pt x="122" y="2241"/>
                  </a:lnTo>
                  <a:lnTo>
                    <a:pt x="74" y="2144"/>
                  </a:lnTo>
                  <a:lnTo>
                    <a:pt x="25" y="2047"/>
                  </a:lnTo>
                  <a:lnTo>
                    <a:pt x="1" y="1949"/>
                  </a:lnTo>
                  <a:lnTo>
                    <a:pt x="1" y="1803"/>
                  </a:lnTo>
                  <a:lnTo>
                    <a:pt x="1" y="1803"/>
                  </a:lnTo>
                  <a:lnTo>
                    <a:pt x="1" y="1681"/>
                  </a:lnTo>
                  <a:lnTo>
                    <a:pt x="25" y="1535"/>
                  </a:lnTo>
                  <a:lnTo>
                    <a:pt x="122" y="1219"/>
                  </a:lnTo>
                  <a:lnTo>
                    <a:pt x="268" y="926"/>
                  </a:lnTo>
                  <a:lnTo>
                    <a:pt x="463" y="634"/>
                  </a:lnTo>
                  <a:lnTo>
                    <a:pt x="707" y="390"/>
                  </a:lnTo>
                  <a:lnTo>
                    <a:pt x="829" y="269"/>
                  </a:lnTo>
                  <a:lnTo>
                    <a:pt x="975" y="171"/>
                  </a:lnTo>
                  <a:lnTo>
                    <a:pt x="1121" y="98"/>
                  </a:lnTo>
                  <a:lnTo>
                    <a:pt x="1291" y="49"/>
                  </a:lnTo>
                  <a:lnTo>
                    <a:pt x="1438" y="1"/>
                  </a:lnTo>
                  <a:lnTo>
                    <a:pt x="1608" y="1"/>
                  </a:lnTo>
                  <a:lnTo>
                    <a:pt x="1608" y="1"/>
                  </a:lnTo>
                  <a:lnTo>
                    <a:pt x="1949" y="25"/>
                  </a:lnTo>
                  <a:lnTo>
                    <a:pt x="2241" y="98"/>
                  </a:lnTo>
                  <a:lnTo>
                    <a:pt x="2509" y="220"/>
                  </a:lnTo>
                  <a:lnTo>
                    <a:pt x="2753" y="390"/>
                  </a:lnTo>
                  <a:lnTo>
                    <a:pt x="2948" y="585"/>
                  </a:lnTo>
                  <a:lnTo>
                    <a:pt x="3118" y="804"/>
                  </a:lnTo>
                  <a:lnTo>
                    <a:pt x="3167" y="926"/>
                  </a:lnTo>
                  <a:lnTo>
                    <a:pt x="3191" y="1048"/>
                  </a:lnTo>
                  <a:lnTo>
                    <a:pt x="3215" y="1170"/>
                  </a:lnTo>
                  <a:lnTo>
                    <a:pt x="3240" y="1316"/>
                  </a:lnTo>
                  <a:lnTo>
                    <a:pt x="3240" y="1316"/>
                  </a:lnTo>
                  <a:lnTo>
                    <a:pt x="3215" y="1438"/>
                  </a:lnTo>
                  <a:lnTo>
                    <a:pt x="3191" y="1559"/>
                  </a:lnTo>
                  <a:lnTo>
                    <a:pt x="3167" y="1706"/>
                  </a:lnTo>
                  <a:lnTo>
                    <a:pt x="3118" y="1803"/>
                  </a:lnTo>
                  <a:lnTo>
                    <a:pt x="2948" y="2047"/>
                  </a:lnTo>
                  <a:lnTo>
                    <a:pt x="2753" y="2217"/>
                  </a:lnTo>
                  <a:lnTo>
                    <a:pt x="2509" y="2388"/>
                  </a:lnTo>
                  <a:lnTo>
                    <a:pt x="2241" y="2509"/>
                  </a:lnTo>
                  <a:lnTo>
                    <a:pt x="1949" y="2582"/>
                  </a:lnTo>
                  <a:lnTo>
                    <a:pt x="1608" y="2607"/>
                  </a:lnTo>
                  <a:lnTo>
                    <a:pt x="1608" y="260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72" name="Shape 672"/>
          <p:cNvGrpSpPr/>
          <p:nvPr/>
        </p:nvGrpSpPr>
        <p:grpSpPr>
          <a:xfrm>
            <a:off x="4457356" y="3472514"/>
            <a:ext cx="300843" cy="300843"/>
            <a:chOff x="5964175" y="4329750"/>
            <a:chExt cx="421350" cy="421350"/>
          </a:xfrm>
        </p:grpSpPr>
        <p:sp>
          <p:nvSpPr>
            <p:cNvPr id="673" name="Shape 673"/>
            <p:cNvSpPr/>
            <p:nvPr/>
          </p:nvSpPr>
          <p:spPr>
            <a:xfrm>
              <a:off x="5964175" y="4329750"/>
              <a:ext cx="421350" cy="421350"/>
            </a:xfrm>
            <a:custGeom>
              <a:avLst/>
              <a:gdLst/>
              <a:ahLst/>
              <a:cxnLst/>
              <a:rect l="0" t="0" r="0" b="0"/>
              <a:pathLst>
                <a:path w="16854" h="16854" fill="none" extrusionOk="0">
                  <a:moveTo>
                    <a:pt x="15636" y="14004"/>
                  </a:moveTo>
                  <a:lnTo>
                    <a:pt x="13517" y="6260"/>
                  </a:lnTo>
                  <a:lnTo>
                    <a:pt x="16196" y="3605"/>
                  </a:lnTo>
                  <a:lnTo>
                    <a:pt x="16196" y="3605"/>
                  </a:lnTo>
                  <a:lnTo>
                    <a:pt x="16318" y="3434"/>
                  </a:lnTo>
                  <a:lnTo>
                    <a:pt x="16440" y="3239"/>
                  </a:lnTo>
                  <a:lnTo>
                    <a:pt x="16537" y="3020"/>
                  </a:lnTo>
                  <a:lnTo>
                    <a:pt x="16610" y="2777"/>
                  </a:lnTo>
                  <a:lnTo>
                    <a:pt x="16732" y="2338"/>
                  </a:lnTo>
                  <a:lnTo>
                    <a:pt x="16805" y="2046"/>
                  </a:lnTo>
                  <a:lnTo>
                    <a:pt x="16805" y="2046"/>
                  </a:lnTo>
                  <a:lnTo>
                    <a:pt x="16830" y="1729"/>
                  </a:lnTo>
                  <a:lnTo>
                    <a:pt x="16854" y="1437"/>
                  </a:lnTo>
                  <a:lnTo>
                    <a:pt x="16854" y="1194"/>
                  </a:lnTo>
                  <a:lnTo>
                    <a:pt x="16854" y="950"/>
                  </a:lnTo>
                  <a:lnTo>
                    <a:pt x="16805" y="755"/>
                  </a:lnTo>
                  <a:lnTo>
                    <a:pt x="16732" y="585"/>
                  </a:lnTo>
                  <a:lnTo>
                    <a:pt x="16659" y="414"/>
                  </a:lnTo>
                  <a:lnTo>
                    <a:pt x="16562" y="293"/>
                  </a:lnTo>
                  <a:lnTo>
                    <a:pt x="16562" y="293"/>
                  </a:lnTo>
                  <a:lnTo>
                    <a:pt x="16440" y="195"/>
                  </a:lnTo>
                  <a:lnTo>
                    <a:pt x="16269" y="122"/>
                  </a:lnTo>
                  <a:lnTo>
                    <a:pt x="16099" y="49"/>
                  </a:lnTo>
                  <a:lnTo>
                    <a:pt x="15904" y="0"/>
                  </a:lnTo>
                  <a:lnTo>
                    <a:pt x="15660" y="0"/>
                  </a:lnTo>
                  <a:lnTo>
                    <a:pt x="15417" y="0"/>
                  </a:lnTo>
                  <a:lnTo>
                    <a:pt x="15125" y="25"/>
                  </a:lnTo>
                  <a:lnTo>
                    <a:pt x="14808" y="49"/>
                  </a:lnTo>
                  <a:lnTo>
                    <a:pt x="14808" y="49"/>
                  </a:lnTo>
                  <a:lnTo>
                    <a:pt x="14516" y="122"/>
                  </a:lnTo>
                  <a:lnTo>
                    <a:pt x="14077" y="244"/>
                  </a:lnTo>
                  <a:lnTo>
                    <a:pt x="13834" y="317"/>
                  </a:lnTo>
                  <a:lnTo>
                    <a:pt x="13615" y="414"/>
                  </a:lnTo>
                  <a:lnTo>
                    <a:pt x="13420" y="536"/>
                  </a:lnTo>
                  <a:lnTo>
                    <a:pt x="13249" y="658"/>
                  </a:lnTo>
                  <a:lnTo>
                    <a:pt x="10595" y="3337"/>
                  </a:lnTo>
                  <a:lnTo>
                    <a:pt x="2850" y="1218"/>
                  </a:lnTo>
                  <a:lnTo>
                    <a:pt x="2850" y="1218"/>
                  </a:lnTo>
                  <a:lnTo>
                    <a:pt x="2704" y="1194"/>
                  </a:lnTo>
                  <a:lnTo>
                    <a:pt x="2582" y="1218"/>
                  </a:lnTo>
                  <a:lnTo>
                    <a:pt x="2460" y="1267"/>
                  </a:lnTo>
                  <a:lnTo>
                    <a:pt x="2338" y="1340"/>
                  </a:lnTo>
                  <a:lnTo>
                    <a:pt x="1608" y="2095"/>
                  </a:lnTo>
                  <a:lnTo>
                    <a:pt x="1608" y="2095"/>
                  </a:lnTo>
                  <a:lnTo>
                    <a:pt x="1535" y="2192"/>
                  </a:lnTo>
                  <a:lnTo>
                    <a:pt x="1486" y="2290"/>
                  </a:lnTo>
                  <a:lnTo>
                    <a:pt x="1462" y="2411"/>
                  </a:lnTo>
                  <a:lnTo>
                    <a:pt x="1462" y="2509"/>
                  </a:lnTo>
                  <a:lnTo>
                    <a:pt x="1462" y="2509"/>
                  </a:lnTo>
                  <a:lnTo>
                    <a:pt x="1486" y="2606"/>
                  </a:lnTo>
                  <a:lnTo>
                    <a:pt x="1510" y="2679"/>
                  </a:lnTo>
                  <a:lnTo>
                    <a:pt x="1608" y="2825"/>
                  </a:lnTo>
                  <a:lnTo>
                    <a:pt x="1608" y="2825"/>
                  </a:lnTo>
                  <a:lnTo>
                    <a:pt x="1705" y="2899"/>
                  </a:lnTo>
                  <a:lnTo>
                    <a:pt x="7404" y="6600"/>
                  </a:lnTo>
                  <a:lnTo>
                    <a:pt x="4165" y="10863"/>
                  </a:lnTo>
                  <a:lnTo>
                    <a:pt x="926" y="10302"/>
                  </a:lnTo>
                  <a:lnTo>
                    <a:pt x="926" y="10302"/>
                  </a:lnTo>
                  <a:lnTo>
                    <a:pt x="828" y="10302"/>
                  </a:lnTo>
                  <a:lnTo>
                    <a:pt x="707" y="10327"/>
                  </a:lnTo>
                  <a:lnTo>
                    <a:pt x="609" y="10375"/>
                  </a:lnTo>
                  <a:lnTo>
                    <a:pt x="512" y="10449"/>
                  </a:lnTo>
                  <a:lnTo>
                    <a:pt x="146" y="10814"/>
                  </a:lnTo>
                  <a:lnTo>
                    <a:pt x="146" y="10814"/>
                  </a:lnTo>
                  <a:lnTo>
                    <a:pt x="73" y="10911"/>
                  </a:lnTo>
                  <a:lnTo>
                    <a:pt x="25" y="11033"/>
                  </a:lnTo>
                  <a:lnTo>
                    <a:pt x="0" y="11155"/>
                  </a:lnTo>
                  <a:lnTo>
                    <a:pt x="0" y="11277"/>
                  </a:lnTo>
                  <a:lnTo>
                    <a:pt x="0" y="11277"/>
                  </a:lnTo>
                  <a:lnTo>
                    <a:pt x="49" y="11423"/>
                  </a:lnTo>
                  <a:lnTo>
                    <a:pt x="146" y="11569"/>
                  </a:lnTo>
                  <a:lnTo>
                    <a:pt x="146" y="11569"/>
                  </a:lnTo>
                  <a:lnTo>
                    <a:pt x="244" y="11642"/>
                  </a:lnTo>
                  <a:lnTo>
                    <a:pt x="3434" y="13420"/>
                  </a:lnTo>
                  <a:lnTo>
                    <a:pt x="5212" y="16610"/>
                  </a:lnTo>
                  <a:lnTo>
                    <a:pt x="5212" y="16610"/>
                  </a:lnTo>
                  <a:lnTo>
                    <a:pt x="5285" y="16708"/>
                  </a:lnTo>
                  <a:lnTo>
                    <a:pt x="5285" y="16708"/>
                  </a:lnTo>
                  <a:lnTo>
                    <a:pt x="5431" y="16805"/>
                  </a:lnTo>
                  <a:lnTo>
                    <a:pt x="5578" y="16854"/>
                  </a:lnTo>
                  <a:lnTo>
                    <a:pt x="5578" y="16854"/>
                  </a:lnTo>
                  <a:lnTo>
                    <a:pt x="5699" y="16854"/>
                  </a:lnTo>
                  <a:lnTo>
                    <a:pt x="5821" y="16830"/>
                  </a:lnTo>
                  <a:lnTo>
                    <a:pt x="5943" y="16781"/>
                  </a:lnTo>
                  <a:lnTo>
                    <a:pt x="6040" y="16708"/>
                  </a:lnTo>
                  <a:lnTo>
                    <a:pt x="6406" y="16342"/>
                  </a:lnTo>
                  <a:lnTo>
                    <a:pt x="6406" y="16342"/>
                  </a:lnTo>
                  <a:lnTo>
                    <a:pt x="6479" y="16245"/>
                  </a:lnTo>
                  <a:lnTo>
                    <a:pt x="6527" y="16148"/>
                  </a:lnTo>
                  <a:lnTo>
                    <a:pt x="6552" y="16026"/>
                  </a:lnTo>
                  <a:lnTo>
                    <a:pt x="6552" y="15928"/>
                  </a:lnTo>
                  <a:lnTo>
                    <a:pt x="5992" y="12689"/>
                  </a:lnTo>
                  <a:lnTo>
                    <a:pt x="10254" y="9450"/>
                  </a:lnTo>
                  <a:lnTo>
                    <a:pt x="13956" y="15149"/>
                  </a:lnTo>
                  <a:lnTo>
                    <a:pt x="13956" y="15149"/>
                  </a:lnTo>
                  <a:lnTo>
                    <a:pt x="14029" y="15246"/>
                  </a:lnTo>
                  <a:lnTo>
                    <a:pt x="14029" y="15246"/>
                  </a:lnTo>
                  <a:lnTo>
                    <a:pt x="14175" y="15344"/>
                  </a:lnTo>
                  <a:lnTo>
                    <a:pt x="14248" y="15368"/>
                  </a:lnTo>
                  <a:lnTo>
                    <a:pt x="14345" y="15393"/>
                  </a:lnTo>
                  <a:lnTo>
                    <a:pt x="14345" y="15393"/>
                  </a:lnTo>
                  <a:lnTo>
                    <a:pt x="14443" y="15393"/>
                  </a:lnTo>
                  <a:lnTo>
                    <a:pt x="14565" y="15368"/>
                  </a:lnTo>
                  <a:lnTo>
                    <a:pt x="14662" y="15320"/>
                  </a:lnTo>
                  <a:lnTo>
                    <a:pt x="14759" y="15246"/>
                  </a:lnTo>
                  <a:lnTo>
                    <a:pt x="15514" y="14516"/>
                  </a:lnTo>
                  <a:lnTo>
                    <a:pt x="15514" y="14516"/>
                  </a:lnTo>
                  <a:lnTo>
                    <a:pt x="15587" y="14394"/>
                  </a:lnTo>
                  <a:lnTo>
                    <a:pt x="15636" y="14272"/>
                  </a:lnTo>
                  <a:lnTo>
                    <a:pt x="15660" y="14151"/>
                  </a:lnTo>
                  <a:lnTo>
                    <a:pt x="15636" y="14004"/>
                  </a:lnTo>
                  <a:lnTo>
                    <a:pt x="15636" y="1400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4" name="Shape 674"/>
            <p:cNvSpPr/>
            <p:nvPr/>
          </p:nvSpPr>
          <p:spPr>
            <a:xfrm>
              <a:off x="6322800" y="4360800"/>
              <a:ext cx="31675" cy="30475"/>
            </a:xfrm>
            <a:custGeom>
              <a:avLst/>
              <a:gdLst/>
              <a:ahLst/>
              <a:cxnLst/>
              <a:rect l="0" t="0" r="0" b="0"/>
              <a:pathLst>
                <a:path w="1267" h="1219" fill="none" extrusionOk="0">
                  <a:moveTo>
                    <a:pt x="1267" y="1218"/>
                  </a:moveTo>
                  <a:lnTo>
                    <a:pt x="1267" y="1218"/>
                  </a:lnTo>
                  <a:lnTo>
                    <a:pt x="1242" y="999"/>
                  </a:lnTo>
                  <a:lnTo>
                    <a:pt x="1169" y="755"/>
                  </a:lnTo>
                  <a:lnTo>
                    <a:pt x="1048" y="561"/>
                  </a:lnTo>
                  <a:lnTo>
                    <a:pt x="901" y="366"/>
                  </a:lnTo>
                  <a:lnTo>
                    <a:pt x="901" y="366"/>
                  </a:lnTo>
                  <a:lnTo>
                    <a:pt x="707" y="220"/>
                  </a:lnTo>
                  <a:lnTo>
                    <a:pt x="487" y="98"/>
                  </a:lnTo>
                  <a:lnTo>
                    <a:pt x="244" y="25"/>
                  </a:ln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75" name="Shape 675"/>
          <p:cNvGrpSpPr/>
          <p:nvPr/>
        </p:nvGrpSpPr>
        <p:grpSpPr>
          <a:xfrm>
            <a:off x="1089883" y="3952465"/>
            <a:ext cx="316516" cy="306073"/>
            <a:chOff x="1247825" y="5001950"/>
            <a:chExt cx="443300" cy="428675"/>
          </a:xfrm>
        </p:grpSpPr>
        <p:sp>
          <p:nvSpPr>
            <p:cNvPr id="676" name="Shape 676"/>
            <p:cNvSpPr/>
            <p:nvPr/>
          </p:nvSpPr>
          <p:spPr>
            <a:xfrm>
              <a:off x="1247825" y="5168175"/>
              <a:ext cx="373875" cy="221650"/>
            </a:xfrm>
            <a:custGeom>
              <a:avLst/>
              <a:gdLst/>
              <a:ahLst/>
              <a:cxnLst/>
              <a:rect l="0" t="0" r="0" b="0"/>
              <a:pathLst>
                <a:path w="14955" h="8866" fill="none" extrusionOk="0">
                  <a:moveTo>
                    <a:pt x="12178" y="8865"/>
                  </a:moveTo>
                  <a:lnTo>
                    <a:pt x="12178" y="8865"/>
                  </a:lnTo>
                  <a:lnTo>
                    <a:pt x="12325" y="8841"/>
                  </a:lnTo>
                  <a:lnTo>
                    <a:pt x="12471" y="8792"/>
                  </a:lnTo>
                  <a:lnTo>
                    <a:pt x="12592" y="8695"/>
                  </a:lnTo>
                  <a:lnTo>
                    <a:pt x="12666" y="8573"/>
                  </a:lnTo>
                  <a:lnTo>
                    <a:pt x="12666" y="8573"/>
                  </a:lnTo>
                  <a:lnTo>
                    <a:pt x="12958" y="8037"/>
                  </a:lnTo>
                  <a:lnTo>
                    <a:pt x="13323" y="7331"/>
                  </a:lnTo>
                  <a:lnTo>
                    <a:pt x="13688" y="6454"/>
                  </a:lnTo>
                  <a:lnTo>
                    <a:pt x="13883" y="5991"/>
                  </a:lnTo>
                  <a:lnTo>
                    <a:pt x="14078" y="5480"/>
                  </a:lnTo>
                  <a:lnTo>
                    <a:pt x="14249" y="4944"/>
                  </a:lnTo>
                  <a:lnTo>
                    <a:pt x="14419" y="4360"/>
                  </a:lnTo>
                  <a:lnTo>
                    <a:pt x="14565" y="3775"/>
                  </a:lnTo>
                  <a:lnTo>
                    <a:pt x="14711" y="3166"/>
                  </a:lnTo>
                  <a:lnTo>
                    <a:pt x="14809" y="2533"/>
                  </a:lnTo>
                  <a:lnTo>
                    <a:pt x="14882" y="1875"/>
                  </a:lnTo>
                  <a:lnTo>
                    <a:pt x="14931" y="1218"/>
                  </a:lnTo>
                  <a:lnTo>
                    <a:pt x="14955" y="536"/>
                  </a:lnTo>
                  <a:lnTo>
                    <a:pt x="14955" y="536"/>
                  </a:lnTo>
                  <a:lnTo>
                    <a:pt x="14955" y="438"/>
                  </a:lnTo>
                  <a:lnTo>
                    <a:pt x="14906" y="341"/>
                  </a:lnTo>
                  <a:lnTo>
                    <a:pt x="14857" y="244"/>
                  </a:lnTo>
                  <a:lnTo>
                    <a:pt x="14809" y="146"/>
                  </a:lnTo>
                  <a:lnTo>
                    <a:pt x="14711" y="97"/>
                  </a:lnTo>
                  <a:lnTo>
                    <a:pt x="14614" y="24"/>
                  </a:lnTo>
                  <a:lnTo>
                    <a:pt x="14516" y="0"/>
                  </a:lnTo>
                  <a:lnTo>
                    <a:pt x="14395" y="0"/>
                  </a:lnTo>
                  <a:lnTo>
                    <a:pt x="3338" y="0"/>
                  </a:lnTo>
                  <a:lnTo>
                    <a:pt x="3338" y="0"/>
                  </a:lnTo>
                  <a:lnTo>
                    <a:pt x="3216" y="0"/>
                  </a:lnTo>
                  <a:lnTo>
                    <a:pt x="3118" y="24"/>
                  </a:lnTo>
                  <a:lnTo>
                    <a:pt x="3021" y="97"/>
                  </a:lnTo>
                  <a:lnTo>
                    <a:pt x="2924" y="146"/>
                  </a:lnTo>
                  <a:lnTo>
                    <a:pt x="2875" y="244"/>
                  </a:lnTo>
                  <a:lnTo>
                    <a:pt x="2826" y="341"/>
                  </a:lnTo>
                  <a:lnTo>
                    <a:pt x="2777" y="438"/>
                  </a:lnTo>
                  <a:lnTo>
                    <a:pt x="2777" y="536"/>
                  </a:lnTo>
                  <a:lnTo>
                    <a:pt x="2777" y="536"/>
                  </a:lnTo>
                  <a:lnTo>
                    <a:pt x="2777" y="706"/>
                  </a:lnTo>
                  <a:lnTo>
                    <a:pt x="2777" y="706"/>
                  </a:lnTo>
                  <a:lnTo>
                    <a:pt x="2558" y="633"/>
                  </a:lnTo>
                  <a:lnTo>
                    <a:pt x="2363" y="585"/>
                  </a:lnTo>
                  <a:lnTo>
                    <a:pt x="2144" y="560"/>
                  </a:lnTo>
                  <a:lnTo>
                    <a:pt x="1949" y="536"/>
                  </a:lnTo>
                  <a:lnTo>
                    <a:pt x="1949" y="536"/>
                  </a:lnTo>
                  <a:lnTo>
                    <a:pt x="1755" y="560"/>
                  </a:lnTo>
                  <a:lnTo>
                    <a:pt x="1560" y="585"/>
                  </a:lnTo>
                  <a:lnTo>
                    <a:pt x="1365" y="633"/>
                  </a:lnTo>
                  <a:lnTo>
                    <a:pt x="1194" y="706"/>
                  </a:lnTo>
                  <a:lnTo>
                    <a:pt x="1024" y="779"/>
                  </a:lnTo>
                  <a:lnTo>
                    <a:pt x="853" y="877"/>
                  </a:lnTo>
                  <a:lnTo>
                    <a:pt x="707" y="999"/>
                  </a:lnTo>
                  <a:lnTo>
                    <a:pt x="561" y="1120"/>
                  </a:lnTo>
                  <a:lnTo>
                    <a:pt x="439" y="1242"/>
                  </a:lnTo>
                  <a:lnTo>
                    <a:pt x="342" y="1413"/>
                  </a:lnTo>
                  <a:lnTo>
                    <a:pt x="244" y="1559"/>
                  </a:lnTo>
                  <a:lnTo>
                    <a:pt x="147" y="1729"/>
                  </a:lnTo>
                  <a:lnTo>
                    <a:pt x="98" y="1900"/>
                  </a:lnTo>
                  <a:lnTo>
                    <a:pt x="50" y="2095"/>
                  </a:lnTo>
                  <a:lnTo>
                    <a:pt x="1" y="2289"/>
                  </a:lnTo>
                  <a:lnTo>
                    <a:pt x="1" y="2484"/>
                  </a:lnTo>
                  <a:lnTo>
                    <a:pt x="1" y="2484"/>
                  </a:lnTo>
                  <a:lnTo>
                    <a:pt x="25" y="2850"/>
                  </a:lnTo>
                  <a:lnTo>
                    <a:pt x="98" y="3191"/>
                  </a:lnTo>
                  <a:lnTo>
                    <a:pt x="220" y="3556"/>
                  </a:lnTo>
                  <a:lnTo>
                    <a:pt x="366" y="3872"/>
                  </a:lnTo>
                  <a:lnTo>
                    <a:pt x="561" y="4213"/>
                  </a:lnTo>
                  <a:lnTo>
                    <a:pt x="780" y="4530"/>
                  </a:lnTo>
                  <a:lnTo>
                    <a:pt x="1024" y="4822"/>
                  </a:lnTo>
                  <a:lnTo>
                    <a:pt x="1292" y="5090"/>
                  </a:lnTo>
                  <a:lnTo>
                    <a:pt x="1584" y="5334"/>
                  </a:lnTo>
                  <a:lnTo>
                    <a:pt x="1901" y="5577"/>
                  </a:lnTo>
                  <a:lnTo>
                    <a:pt x="2242" y="5772"/>
                  </a:lnTo>
                  <a:lnTo>
                    <a:pt x="2583" y="5943"/>
                  </a:lnTo>
                  <a:lnTo>
                    <a:pt x="2924" y="6089"/>
                  </a:lnTo>
                  <a:lnTo>
                    <a:pt x="3265" y="6186"/>
                  </a:lnTo>
                  <a:lnTo>
                    <a:pt x="3605" y="6259"/>
                  </a:lnTo>
                  <a:lnTo>
                    <a:pt x="3946" y="6284"/>
                  </a:lnTo>
                  <a:lnTo>
                    <a:pt x="3946" y="6284"/>
                  </a:lnTo>
                  <a:lnTo>
                    <a:pt x="4068" y="6625"/>
                  </a:lnTo>
                  <a:lnTo>
                    <a:pt x="4214" y="6941"/>
                  </a:lnTo>
                  <a:lnTo>
                    <a:pt x="4507" y="7574"/>
                  </a:lnTo>
                  <a:lnTo>
                    <a:pt x="4799" y="8110"/>
                  </a:lnTo>
                  <a:lnTo>
                    <a:pt x="5067" y="8573"/>
                  </a:lnTo>
                  <a:lnTo>
                    <a:pt x="5067" y="8573"/>
                  </a:lnTo>
                  <a:lnTo>
                    <a:pt x="5140" y="8695"/>
                  </a:lnTo>
                  <a:lnTo>
                    <a:pt x="5262" y="8792"/>
                  </a:lnTo>
                  <a:lnTo>
                    <a:pt x="5408" y="8841"/>
                  </a:lnTo>
                  <a:lnTo>
                    <a:pt x="5554" y="886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7" name="Shape 677"/>
            <p:cNvSpPr/>
            <p:nvPr/>
          </p:nvSpPr>
          <p:spPr>
            <a:xfrm>
              <a:off x="1275850" y="5209575"/>
              <a:ext cx="60900" cy="87075"/>
            </a:xfrm>
            <a:custGeom>
              <a:avLst/>
              <a:gdLst/>
              <a:ahLst/>
              <a:cxnLst/>
              <a:rect l="0" t="0" r="0" b="0"/>
              <a:pathLst>
                <a:path w="2436" h="3483" fill="none" extrusionOk="0">
                  <a:moveTo>
                    <a:pt x="0" y="828"/>
                  </a:moveTo>
                  <a:lnTo>
                    <a:pt x="0" y="828"/>
                  </a:lnTo>
                  <a:lnTo>
                    <a:pt x="0" y="658"/>
                  </a:lnTo>
                  <a:lnTo>
                    <a:pt x="49" y="512"/>
                  </a:lnTo>
                  <a:lnTo>
                    <a:pt x="122" y="366"/>
                  </a:lnTo>
                  <a:lnTo>
                    <a:pt x="244" y="244"/>
                  </a:lnTo>
                  <a:lnTo>
                    <a:pt x="366" y="146"/>
                  </a:lnTo>
                  <a:lnTo>
                    <a:pt x="487" y="73"/>
                  </a:lnTo>
                  <a:lnTo>
                    <a:pt x="658" y="25"/>
                  </a:lnTo>
                  <a:lnTo>
                    <a:pt x="828" y="0"/>
                  </a:lnTo>
                  <a:lnTo>
                    <a:pt x="828" y="0"/>
                  </a:lnTo>
                  <a:lnTo>
                    <a:pt x="950" y="0"/>
                  </a:lnTo>
                  <a:lnTo>
                    <a:pt x="1072" y="25"/>
                  </a:lnTo>
                  <a:lnTo>
                    <a:pt x="1340" y="122"/>
                  </a:lnTo>
                  <a:lnTo>
                    <a:pt x="1559" y="268"/>
                  </a:lnTo>
                  <a:lnTo>
                    <a:pt x="1754" y="414"/>
                  </a:lnTo>
                  <a:lnTo>
                    <a:pt x="1754" y="414"/>
                  </a:lnTo>
                  <a:lnTo>
                    <a:pt x="1803" y="780"/>
                  </a:lnTo>
                  <a:lnTo>
                    <a:pt x="1876" y="1169"/>
                  </a:lnTo>
                  <a:lnTo>
                    <a:pt x="2046" y="1997"/>
                  </a:lnTo>
                  <a:lnTo>
                    <a:pt x="2265" y="2801"/>
                  </a:lnTo>
                  <a:lnTo>
                    <a:pt x="2436" y="3483"/>
                  </a:lnTo>
                  <a:lnTo>
                    <a:pt x="2436" y="3483"/>
                  </a:lnTo>
                  <a:lnTo>
                    <a:pt x="2241" y="3434"/>
                  </a:lnTo>
                  <a:lnTo>
                    <a:pt x="2022" y="3361"/>
                  </a:lnTo>
                  <a:lnTo>
                    <a:pt x="1827" y="3264"/>
                  </a:lnTo>
                  <a:lnTo>
                    <a:pt x="1608" y="3142"/>
                  </a:lnTo>
                  <a:lnTo>
                    <a:pt x="1413" y="3020"/>
                  </a:lnTo>
                  <a:lnTo>
                    <a:pt x="1194" y="2874"/>
                  </a:lnTo>
                  <a:lnTo>
                    <a:pt x="999" y="2704"/>
                  </a:lnTo>
                  <a:lnTo>
                    <a:pt x="804" y="2533"/>
                  </a:lnTo>
                  <a:lnTo>
                    <a:pt x="634" y="2338"/>
                  </a:lnTo>
                  <a:lnTo>
                    <a:pt x="487" y="2143"/>
                  </a:lnTo>
                  <a:lnTo>
                    <a:pt x="341" y="1924"/>
                  </a:lnTo>
                  <a:lnTo>
                    <a:pt x="219" y="1729"/>
                  </a:lnTo>
                  <a:lnTo>
                    <a:pt x="122" y="1510"/>
                  </a:lnTo>
                  <a:lnTo>
                    <a:pt x="49" y="1267"/>
                  </a:lnTo>
                  <a:lnTo>
                    <a:pt x="0" y="1047"/>
                  </a:lnTo>
                  <a:lnTo>
                    <a:pt x="0" y="828"/>
                  </a:lnTo>
                  <a:lnTo>
                    <a:pt x="0" y="8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8" name="Shape 678"/>
            <p:cNvSpPr/>
            <p:nvPr/>
          </p:nvSpPr>
          <p:spPr>
            <a:xfrm>
              <a:off x="1247825" y="5391625"/>
              <a:ext cx="443300" cy="39000"/>
            </a:xfrm>
            <a:custGeom>
              <a:avLst/>
              <a:gdLst/>
              <a:ahLst/>
              <a:cxnLst/>
              <a:rect l="0" t="0" r="0" b="0"/>
              <a:pathLst>
                <a:path w="17732" h="1560" fill="none" extrusionOk="0">
                  <a:moveTo>
                    <a:pt x="16611" y="1559"/>
                  </a:moveTo>
                  <a:lnTo>
                    <a:pt x="1121" y="1559"/>
                  </a:lnTo>
                  <a:lnTo>
                    <a:pt x="1121" y="1559"/>
                  </a:lnTo>
                  <a:lnTo>
                    <a:pt x="1000" y="1535"/>
                  </a:lnTo>
                  <a:lnTo>
                    <a:pt x="878" y="1510"/>
                  </a:lnTo>
                  <a:lnTo>
                    <a:pt x="780" y="1462"/>
                  </a:lnTo>
                  <a:lnTo>
                    <a:pt x="683" y="1389"/>
                  </a:lnTo>
                  <a:lnTo>
                    <a:pt x="488" y="1218"/>
                  </a:lnTo>
                  <a:lnTo>
                    <a:pt x="318" y="999"/>
                  </a:lnTo>
                  <a:lnTo>
                    <a:pt x="196" y="755"/>
                  </a:lnTo>
                  <a:lnTo>
                    <a:pt x="98" y="487"/>
                  </a:lnTo>
                  <a:lnTo>
                    <a:pt x="25" y="244"/>
                  </a:lnTo>
                  <a:lnTo>
                    <a:pt x="1" y="0"/>
                  </a:lnTo>
                  <a:lnTo>
                    <a:pt x="17731" y="0"/>
                  </a:lnTo>
                  <a:lnTo>
                    <a:pt x="17731" y="0"/>
                  </a:lnTo>
                  <a:lnTo>
                    <a:pt x="17707" y="244"/>
                  </a:lnTo>
                  <a:lnTo>
                    <a:pt x="17634" y="487"/>
                  </a:lnTo>
                  <a:lnTo>
                    <a:pt x="17537" y="755"/>
                  </a:lnTo>
                  <a:lnTo>
                    <a:pt x="17415" y="999"/>
                  </a:lnTo>
                  <a:lnTo>
                    <a:pt x="17244" y="1218"/>
                  </a:lnTo>
                  <a:lnTo>
                    <a:pt x="17049" y="1389"/>
                  </a:lnTo>
                  <a:lnTo>
                    <a:pt x="16952" y="1462"/>
                  </a:lnTo>
                  <a:lnTo>
                    <a:pt x="16855" y="1510"/>
                  </a:lnTo>
                  <a:lnTo>
                    <a:pt x="16733" y="1535"/>
                  </a:lnTo>
                  <a:lnTo>
                    <a:pt x="16611" y="1559"/>
                  </a:lnTo>
                  <a:lnTo>
                    <a:pt x="16611" y="155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9" name="Shape 679"/>
            <p:cNvSpPr/>
            <p:nvPr/>
          </p:nvSpPr>
          <p:spPr>
            <a:xfrm>
              <a:off x="1454850" y="5001950"/>
              <a:ext cx="17075" cy="114475"/>
            </a:xfrm>
            <a:custGeom>
              <a:avLst/>
              <a:gdLst/>
              <a:ahLst/>
              <a:cxnLst/>
              <a:rect l="0" t="0" r="0" b="0"/>
              <a:pathLst>
                <a:path w="683" h="4579" fill="none" extrusionOk="0">
                  <a:moveTo>
                    <a:pt x="683" y="0"/>
                  </a:moveTo>
                  <a:lnTo>
                    <a:pt x="683" y="0"/>
                  </a:lnTo>
                  <a:lnTo>
                    <a:pt x="658" y="171"/>
                  </a:lnTo>
                  <a:lnTo>
                    <a:pt x="610" y="317"/>
                  </a:lnTo>
                  <a:lnTo>
                    <a:pt x="512" y="439"/>
                  </a:lnTo>
                  <a:lnTo>
                    <a:pt x="415" y="585"/>
                  </a:lnTo>
                  <a:lnTo>
                    <a:pt x="415" y="585"/>
                  </a:lnTo>
                  <a:lnTo>
                    <a:pt x="269" y="731"/>
                  </a:lnTo>
                  <a:lnTo>
                    <a:pt x="147" y="950"/>
                  </a:lnTo>
                  <a:lnTo>
                    <a:pt x="74" y="1072"/>
                  </a:lnTo>
                  <a:lnTo>
                    <a:pt x="49" y="1194"/>
                  </a:lnTo>
                  <a:lnTo>
                    <a:pt x="1" y="1364"/>
                  </a:lnTo>
                  <a:lnTo>
                    <a:pt x="1" y="1535"/>
                  </a:lnTo>
                  <a:lnTo>
                    <a:pt x="1" y="1535"/>
                  </a:lnTo>
                  <a:lnTo>
                    <a:pt x="1" y="1705"/>
                  </a:lnTo>
                  <a:lnTo>
                    <a:pt x="49" y="1851"/>
                  </a:lnTo>
                  <a:lnTo>
                    <a:pt x="74" y="1997"/>
                  </a:lnTo>
                  <a:lnTo>
                    <a:pt x="147" y="2095"/>
                  </a:lnTo>
                  <a:lnTo>
                    <a:pt x="269" y="2314"/>
                  </a:lnTo>
                  <a:lnTo>
                    <a:pt x="415" y="2484"/>
                  </a:lnTo>
                  <a:lnTo>
                    <a:pt x="415" y="2484"/>
                  </a:lnTo>
                  <a:lnTo>
                    <a:pt x="512" y="2606"/>
                  </a:lnTo>
                  <a:lnTo>
                    <a:pt x="610" y="2728"/>
                  </a:lnTo>
                  <a:lnTo>
                    <a:pt x="658" y="2874"/>
                  </a:lnTo>
                  <a:lnTo>
                    <a:pt x="683" y="3045"/>
                  </a:lnTo>
                  <a:lnTo>
                    <a:pt x="683" y="3045"/>
                  </a:lnTo>
                  <a:lnTo>
                    <a:pt x="658" y="3239"/>
                  </a:lnTo>
                  <a:lnTo>
                    <a:pt x="610" y="3385"/>
                  </a:lnTo>
                  <a:lnTo>
                    <a:pt x="512" y="3507"/>
                  </a:lnTo>
                  <a:lnTo>
                    <a:pt x="415" y="3629"/>
                  </a:lnTo>
                  <a:lnTo>
                    <a:pt x="415" y="3629"/>
                  </a:lnTo>
                  <a:lnTo>
                    <a:pt x="269" y="3800"/>
                  </a:lnTo>
                  <a:lnTo>
                    <a:pt x="147" y="3994"/>
                  </a:lnTo>
                  <a:lnTo>
                    <a:pt x="74" y="4116"/>
                  </a:lnTo>
                  <a:lnTo>
                    <a:pt x="49" y="4262"/>
                  </a:lnTo>
                  <a:lnTo>
                    <a:pt x="1" y="4408"/>
                  </a:lnTo>
                  <a:lnTo>
                    <a:pt x="1"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0" name="Shape 680"/>
            <p:cNvSpPr/>
            <p:nvPr/>
          </p:nvSpPr>
          <p:spPr>
            <a:xfrm>
              <a:off x="1411025" y="5001950"/>
              <a:ext cx="17075" cy="114475"/>
            </a:xfrm>
            <a:custGeom>
              <a:avLst/>
              <a:gdLst/>
              <a:ahLst/>
              <a:cxnLst/>
              <a:rect l="0" t="0" r="0" b="0"/>
              <a:pathLst>
                <a:path w="683" h="4579" fill="none" extrusionOk="0">
                  <a:moveTo>
                    <a:pt x="682" y="0"/>
                  </a:moveTo>
                  <a:lnTo>
                    <a:pt x="682" y="0"/>
                  </a:lnTo>
                  <a:lnTo>
                    <a:pt x="658" y="171"/>
                  </a:lnTo>
                  <a:lnTo>
                    <a:pt x="609" y="317"/>
                  </a:lnTo>
                  <a:lnTo>
                    <a:pt x="536" y="439"/>
                  </a:lnTo>
                  <a:lnTo>
                    <a:pt x="414" y="585"/>
                  </a:lnTo>
                  <a:lnTo>
                    <a:pt x="414" y="585"/>
                  </a:lnTo>
                  <a:lnTo>
                    <a:pt x="268" y="731"/>
                  </a:lnTo>
                  <a:lnTo>
                    <a:pt x="146" y="950"/>
                  </a:lnTo>
                  <a:lnTo>
                    <a:pt x="97" y="1072"/>
                  </a:lnTo>
                  <a:lnTo>
                    <a:pt x="49" y="1194"/>
                  </a:lnTo>
                  <a:lnTo>
                    <a:pt x="24" y="1364"/>
                  </a:lnTo>
                  <a:lnTo>
                    <a:pt x="0" y="1535"/>
                  </a:lnTo>
                  <a:lnTo>
                    <a:pt x="0" y="1535"/>
                  </a:lnTo>
                  <a:lnTo>
                    <a:pt x="24" y="1705"/>
                  </a:lnTo>
                  <a:lnTo>
                    <a:pt x="49" y="1851"/>
                  </a:lnTo>
                  <a:lnTo>
                    <a:pt x="97" y="1997"/>
                  </a:lnTo>
                  <a:lnTo>
                    <a:pt x="146" y="2095"/>
                  </a:lnTo>
                  <a:lnTo>
                    <a:pt x="268" y="2314"/>
                  </a:lnTo>
                  <a:lnTo>
                    <a:pt x="414" y="2484"/>
                  </a:lnTo>
                  <a:lnTo>
                    <a:pt x="414" y="2484"/>
                  </a:lnTo>
                  <a:lnTo>
                    <a:pt x="536" y="2606"/>
                  </a:lnTo>
                  <a:lnTo>
                    <a:pt x="609" y="2728"/>
                  </a:lnTo>
                  <a:lnTo>
                    <a:pt x="658" y="2874"/>
                  </a:lnTo>
                  <a:lnTo>
                    <a:pt x="682" y="3045"/>
                  </a:lnTo>
                  <a:lnTo>
                    <a:pt x="682" y="3045"/>
                  </a:lnTo>
                  <a:lnTo>
                    <a:pt x="658" y="3239"/>
                  </a:lnTo>
                  <a:lnTo>
                    <a:pt x="609" y="3385"/>
                  </a:lnTo>
                  <a:lnTo>
                    <a:pt x="536" y="3507"/>
                  </a:lnTo>
                  <a:lnTo>
                    <a:pt x="414" y="3629"/>
                  </a:lnTo>
                  <a:lnTo>
                    <a:pt x="414" y="3629"/>
                  </a:lnTo>
                  <a:lnTo>
                    <a:pt x="268" y="3800"/>
                  </a:lnTo>
                  <a:lnTo>
                    <a:pt x="146" y="3994"/>
                  </a:lnTo>
                  <a:lnTo>
                    <a:pt x="97" y="4116"/>
                  </a:lnTo>
                  <a:lnTo>
                    <a:pt x="49" y="4262"/>
                  </a:lnTo>
                  <a:lnTo>
                    <a:pt x="24" y="4408"/>
                  </a:lnTo>
                  <a:lnTo>
                    <a:pt x="0"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1" name="Shape 681"/>
            <p:cNvSpPr/>
            <p:nvPr/>
          </p:nvSpPr>
          <p:spPr>
            <a:xfrm>
              <a:off x="1498700" y="5001950"/>
              <a:ext cx="16450" cy="114475"/>
            </a:xfrm>
            <a:custGeom>
              <a:avLst/>
              <a:gdLst/>
              <a:ahLst/>
              <a:cxnLst/>
              <a:rect l="0" t="0" r="0" b="0"/>
              <a:pathLst>
                <a:path w="658" h="4579" fill="none" extrusionOk="0">
                  <a:moveTo>
                    <a:pt x="658" y="0"/>
                  </a:moveTo>
                  <a:lnTo>
                    <a:pt x="658" y="0"/>
                  </a:lnTo>
                  <a:lnTo>
                    <a:pt x="658" y="171"/>
                  </a:lnTo>
                  <a:lnTo>
                    <a:pt x="585" y="317"/>
                  </a:lnTo>
                  <a:lnTo>
                    <a:pt x="512" y="439"/>
                  </a:lnTo>
                  <a:lnTo>
                    <a:pt x="390" y="585"/>
                  </a:lnTo>
                  <a:lnTo>
                    <a:pt x="390" y="585"/>
                  </a:lnTo>
                  <a:lnTo>
                    <a:pt x="268" y="731"/>
                  </a:lnTo>
                  <a:lnTo>
                    <a:pt x="122" y="950"/>
                  </a:lnTo>
                  <a:lnTo>
                    <a:pt x="73" y="1072"/>
                  </a:lnTo>
                  <a:lnTo>
                    <a:pt x="25" y="1194"/>
                  </a:lnTo>
                  <a:lnTo>
                    <a:pt x="0" y="1364"/>
                  </a:lnTo>
                  <a:lnTo>
                    <a:pt x="0" y="1535"/>
                  </a:lnTo>
                  <a:lnTo>
                    <a:pt x="0" y="1535"/>
                  </a:lnTo>
                  <a:lnTo>
                    <a:pt x="0" y="1705"/>
                  </a:lnTo>
                  <a:lnTo>
                    <a:pt x="25" y="1851"/>
                  </a:lnTo>
                  <a:lnTo>
                    <a:pt x="73" y="1997"/>
                  </a:lnTo>
                  <a:lnTo>
                    <a:pt x="122" y="2095"/>
                  </a:lnTo>
                  <a:lnTo>
                    <a:pt x="268" y="2314"/>
                  </a:lnTo>
                  <a:lnTo>
                    <a:pt x="390" y="2484"/>
                  </a:lnTo>
                  <a:lnTo>
                    <a:pt x="390" y="2484"/>
                  </a:lnTo>
                  <a:lnTo>
                    <a:pt x="512" y="2606"/>
                  </a:lnTo>
                  <a:lnTo>
                    <a:pt x="585" y="2728"/>
                  </a:lnTo>
                  <a:lnTo>
                    <a:pt x="658" y="2874"/>
                  </a:lnTo>
                  <a:lnTo>
                    <a:pt x="658" y="3045"/>
                  </a:lnTo>
                  <a:lnTo>
                    <a:pt x="658" y="3045"/>
                  </a:lnTo>
                  <a:lnTo>
                    <a:pt x="658" y="3239"/>
                  </a:lnTo>
                  <a:lnTo>
                    <a:pt x="585" y="3385"/>
                  </a:lnTo>
                  <a:lnTo>
                    <a:pt x="512" y="3507"/>
                  </a:lnTo>
                  <a:lnTo>
                    <a:pt x="390" y="3629"/>
                  </a:lnTo>
                  <a:lnTo>
                    <a:pt x="390" y="3629"/>
                  </a:lnTo>
                  <a:lnTo>
                    <a:pt x="268" y="3800"/>
                  </a:lnTo>
                  <a:lnTo>
                    <a:pt x="122" y="3994"/>
                  </a:lnTo>
                  <a:lnTo>
                    <a:pt x="73" y="4116"/>
                  </a:lnTo>
                  <a:lnTo>
                    <a:pt x="25" y="4262"/>
                  </a:lnTo>
                  <a:lnTo>
                    <a:pt x="0" y="4408"/>
                  </a:lnTo>
                  <a:lnTo>
                    <a:pt x="0"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82" name="Shape 682"/>
          <p:cNvGrpSpPr/>
          <p:nvPr/>
        </p:nvGrpSpPr>
        <p:grpSpPr>
          <a:xfrm>
            <a:off x="1598090" y="3937239"/>
            <a:ext cx="260003" cy="331295"/>
            <a:chOff x="1959600" y="4980625"/>
            <a:chExt cx="364150" cy="464000"/>
          </a:xfrm>
        </p:grpSpPr>
        <p:sp>
          <p:nvSpPr>
            <p:cNvPr id="683" name="Shape 683"/>
            <p:cNvSpPr/>
            <p:nvPr/>
          </p:nvSpPr>
          <p:spPr>
            <a:xfrm>
              <a:off x="1959600" y="4980625"/>
              <a:ext cx="364150" cy="239325"/>
            </a:xfrm>
            <a:custGeom>
              <a:avLst/>
              <a:gdLst/>
              <a:ahLst/>
              <a:cxnLst/>
              <a:rect l="0" t="0" r="0" b="0"/>
              <a:pathLst>
                <a:path w="14566" h="9573" fill="none" extrusionOk="0">
                  <a:moveTo>
                    <a:pt x="8769" y="9572"/>
                  </a:moveTo>
                  <a:lnTo>
                    <a:pt x="14565" y="9572"/>
                  </a:lnTo>
                  <a:lnTo>
                    <a:pt x="14565" y="6114"/>
                  </a:lnTo>
                  <a:lnTo>
                    <a:pt x="14565" y="6114"/>
                  </a:lnTo>
                  <a:lnTo>
                    <a:pt x="14541" y="6016"/>
                  </a:lnTo>
                  <a:lnTo>
                    <a:pt x="14516" y="5919"/>
                  </a:lnTo>
                  <a:lnTo>
                    <a:pt x="14468" y="5822"/>
                  </a:lnTo>
                  <a:lnTo>
                    <a:pt x="14419" y="5773"/>
                  </a:lnTo>
                  <a:lnTo>
                    <a:pt x="14346" y="5700"/>
                  </a:lnTo>
                  <a:lnTo>
                    <a:pt x="14249" y="5651"/>
                  </a:lnTo>
                  <a:lnTo>
                    <a:pt x="14175" y="5627"/>
                  </a:lnTo>
                  <a:lnTo>
                    <a:pt x="14078" y="5627"/>
                  </a:lnTo>
                  <a:lnTo>
                    <a:pt x="10814" y="5627"/>
                  </a:lnTo>
                  <a:lnTo>
                    <a:pt x="10814" y="5627"/>
                  </a:lnTo>
                  <a:lnTo>
                    <a:pt x="11228" y="5456"/>
                  </a:lnTo>
                  <a:lnTo>
                    <a:pt x="11643" y="5237"/>
                  </a:lnTo>
                  <a:lnTo>
                    <a:pt x="12008" y="4993"/>
                  </a:lnTo>
                  <a:lnTo>
                    <a:pt x="12178" y="4872"/>
                  </a:lnTo>
                  <a:lnTo>
                    <a:pt x="12349" y="4726"/>
                  </a:lnTo>
                  <a:lnTo>
                    <a:pt x="12349" y="4726"/>
                  </a:lnTo>
                  <a:lnTo>
                    <a:pt x="12617" y="4433"/>
                  </a:lnTo>
                  <a:lnTo>
                    <a:pt x="12836" y="4141"/>
                  </a:lnTo>
                  <a:lnTo>
                    <a:pt x="13031" y="3849"/>
                  </a:lnTo>
                  <a:lnTo>
                    <a:pt x="13177" y="3557"/>
                  </a:lnTo>
                  <a:lnTo>
                    <a:pt x="13274" y="3289"/>
                  </a:lnTo>
                  <a:lnTo>
                    <a:pt x="13372" y="3021"/>
                  </a:lnTo>
                  <a:lnTo>
                    <a:pt x="13396" y="2753"/>
                  </a:lnTo>
                  <a:lnTo>
                    <a:pt x="13420" y="2485"/>
                  </a:lnTo>
                  <a:lnTo>
                    <a:pt x="13396" y="2241"/>
                  </a:lnTo>
                  <a:lnTo>
                    <a:pt x="13347" y="1998"/>
                  </a:lnTo>
                  <a:lnTo>
                    <a:pt x="13274" y="1754"/>
                  </a:lnTo>
                  <a:lnTo>
                    <a:pt x="13201" y="1535"/>
                  </a:lnTo>
                  <a:lnTo>
                    <a:pt x="13079" y="1340"/>
                  </a:lnTo>
                  <a:lnTo>
                    <a:pt x="12958" y="1121"/>
                  </a:lnTo>
                  <a:lnTo>
                    <a:pt x="12812" y="951"/>
                  </a:lnTo>
                  <a:lnTo>
                    <a:pt x="12641" y="780"/>
                  </a:lnTo>
                  <a:lnTo>
                    <a:pt x="12641" y="780"/>
                  </a:lnTo>
                  <a:lnTo>
                    <a:pt x="12471" y="610"/>
                  </a:lnTo>
                  <a:lnTo>
                    <a:pt x="12300" y="463"/>
                  </a:lnTo>
                  <a:lnTo>
                    <a:pt x="12105" y="342"/>
                  </a:lnTo>
                  <a:lnTo>
                    <a:pt x="11886" y="220"/>
                  </a:lnTo>
                  <a:lnTo>
                    <a:pt x="11667" y="147"/>
                  </a:lnTo>
                  <a:lnTo>
                    <a:pt x="11423" y="74"/>
                  </a:lnTo>
                  <a:lnTo>
                    <a:pt x="11180" y="25"/>
                  </a:lnTo>
                  <a:lnTo>
                    <a:pt x="10936" y="1"/>
                  </a:lnTo>
                  <a:lnTo>
                    <a:pt x="10668" y="25"/>
                  </a:lnTo>
                  <a:lnTo>
                    <a:pt x="10400" y="49"/>
                  </a:lnTo>
                  <a:lnTo>
                    <a:pt x="10133" y="147"/>
                  </a:lnTo>
                  <a:lnTo>
                    <a:pt x="9865" y="244"/>
                  </a:lnTo>
                  <a:lnTo>
                    <a:pt x="9572" y="390"/>
                  </a:lnTo>
                  <a:lnTo>
                    <a:pt x="9280" y="585"/>
                  </a:lnTo>
                  <a:lnTo>
                    <a:pt x="8988" y="804"/>
                  </a:lnTo>
                  <a:lnTo>
                    <a:pt x="8696" y="1072"/>
                  </a:lnTo>
                  <a:lnTo>
                    <a:pt x="8696" y="1072"/>
                  </a:lnTo>
                  <a:lnTo>
                    <a:pt x="8452" y="1365"/>
                  </a:lnTo>
                  <a:lnTo>
                    <a:pt x="8257" y="1657"/>
                  </a:lnTo>
                  <a:lnTo>
                    <a:pt x="8062" y="1973"/>
                  </a:lnTo>
                  <a:lnTo>
                    <a:pt x="7892" y="2314"/>
                  </a:lnTo>
                  <a:lnTo>
                    <a:pt x="7770" y="2680"/>
                  </a:lnTo>
                  <a:lnTo>
                    <a:pt x="7648" y="3045"/>
                  </a:lnTo>
                  <a:lnTo>
                    <a:pt x="7551" y="3386"/>
                  </a:lnTo>
                  <a:lnTo>
                    <a:pt x="7478" y="3727"/>
                  </a:lnTo>
                  <a:lnTo>
                    <a:pt x="7380" y="4385"/>
                  </a:lnTo>
                  <a:lnTo>
                    <a:pt x="7307" y="4896"/>
                  </a:lnTo>
                  <a:lnTo>
                    <a:pt x="7283" y="5456"/>
                  </a:lnTo>
                  <a:lnTo>
                    <a:pt x="7283" y="5456"/>
                  </a:lnTo>
                  <a:lnTo>
                    <a:pt x="7283" y="5456"/>
                  </a:lnTo>
                  <a:lnTo>
                    <a:pt x="7283" y="5456"/>
                  </a:lnTo>
                  <a:lnTo>
                    <a:pt x="7283" y="5456"/>
                  </a:lnTo>
                  <a:lnTo>
                    <a:pt x="7259" y="4896"/>
                  </a:lnTo>
                  <a:lnTo>
                    <a:pt x="7186" y="4385"/>
                  </a:lnTo>
                  <a:lnTo>
                    <a:pt x="7088" y="3727"/>
                  </a:lnTo>
                  <a:lnTo>
                    <a:pt x="7015" y="3386"/>
                  </a:lnTo>
                  <a:lnTo>
                    <a:pt x="6918" y="3045"/>
                  </a:lnTo>
                  <a:lnTo>
                    <a:pt x="6796" y="2680"/>
                  </a:lnTo>
                  <a:lnTo>
                    <a:pt x="6674" y="2314"/>
                  </a:lnTo>
                  <a:lnTo>
                    <a:pt x="6504" y="1973"/>
                  </a:lnTo>
                  <a:lnTo>
                    <a:pt x="6309" y="1657"/>
                  </a:lnTo>
                  <a:lnTo>
                    <a:pt x="6114" y="1365"/>
                  </a:lnTo>
                  <a:lnTo>
                    <a:pt x="5870" y="1072"/>
                  </a:lnTo>
                  <a:lnTo>
                    <a:pt x="5870" y="1072"/>
                  </a:lnTo>
                  <a:lnTo>
                    <a:pt x="5578" y="804"/>
                  </a:lnTo>
                  <a:lnTo>
                    <a:pt x="5286" y="585"/>
                  </a:lnTo>
                  <a:lnTo>
                    <a:pt x="4994" y="390"/>
                  </a:lnTo>
                  <a:lnTo>
                    <a:pt x="4701" y="244"/>
                  </a:lnTo>
                  <a:lnTo>
                    <a:pt x="4433" y="147"/>
                  </a:lnTo>
                  <a:lnTo>
                    <a:pt x="4166" y="49"/>
                  </a:lnTo>
                  <a:lnTo>
                    <a:pt x="3898" y="25"/>
                  </a:lnTo>
                  <a:lnTo>
                    <a:pt x="3630" y="1"/>
                  </a:lnTo>
                  <a:lnTo>
                    <a:pt x="3386" y="25"/>
                  </a:lnTo>
                  <a:lnTo>
                    <a:pt x="3143" y="74"/>
                  </a:lnTo>
                  <a:lnTo>
                    <a:pt x="2899" y="147"/>
                  </a:lnTo>
                  <a:lnTo>
                    <a:pt x="2680" y="220"/>
                  </a:lnTo>
                  <a:lnTo>
                    <a:pt x="2461" y="342"/>
                  </a:lnTo>
                  <a:lnTo>
                    <a:pt x="2266" y="463"/>
                  </a:lnTo>
                  <a:lnTo>
                    <a:pt x="2095" y="610"/>
                  </a:lnTo>
                  <a:lnTo>
                    <a:pt x="1925" y="780"/>
                  </a:lnTo>
                  <a:lnTo>
                    <a:pt x="1925" y="780"/>
                  </a:lnTo>
                  <a:lnTo>
                    <a:pt x="1754" y="951"/>
                  </a:lnTo>
                  <a:lnTo>
                    <a:pt x="1608" y="1121"/>
                  </a:lnTo>
                  <a:lnTo>
                    <a:pt x="1487" y="1340"/>
                  </a:lnTo>
                  <a:lnTo>
                    <a:pt x="1365" y="1535"/>
                  </a:lnTo>
                  <a:lnTo>
                    <a:pt x="1292" y="1754"/>
                  </a:lnTo>
                  <a:lnTo>
                    <a:pt x="1219" y="1998"/>
                  </a:lnTo>
                  <a:lnTo>
                    <a:pt x="1170" y="2241"/>
                  </a:lnTo>
                  <a:lnTo>
                    <a:pt x="1146" y="2485"/>
                  </a:lnTo>
                  <a:lnTo>
                    <a:pt x="1170" y="2753"/>
                  </a:lnTo>
                  <a:lnTo>
                    <a:pt x="1194" y="3021"/>
                  </a:lnTo>
                  <a:lnTo>
                    <a:pt x="1292" y="3289"/>
                  </a:lnTo>
                  <a:lnTo>
                    <a:pt x="1389" y="3557"/>
                  </a:lnTo>
                  <a:lnTo>
                    <a:pt x="1535" y="3849"/>
                  </a:lnTo>
                  <a:lnTo>
                    <a:pt x="1730" y="4141"/>
                  </a:lnTo>
                  <a:lnTo>
                    <a:pt x="1949" y="4433"/>
                  </a:lnTo>
                  <a:lnTo>
                    <a:pt x="2217" y="4726"/>
                  </a:lnTo>
                  <a:lnTo>
                    <a:pt x="2217" y="4726"/>
                  </a:lnTo>
                  <a:lnTo>
                    <a:pt x="2388" y="4872"/>
                  </a:lnTo>
                  <a:lnTo>
                    <a:pt x="2558" y="4993"/>
                  </a:lnTo>
                  <a:lnTo>
                    <a:pt x="2923" y="5237"/>
                  </a:lnTo>
                  <a:lnTo>
                    <a:pt x="3337" y="5456"/>
                  </a:lnTo>
                  <a:lnTo>
                    <a:pt x="3752" y="5627"/>
                  </a:lnTo>
                  <a:lnTo>
                    <a:pt x="488" y="5627"/>
                  </a:lnTo>
                  <a:lnTo>
                    <a:pt x="488" y="5627"/>
                  </a:lnTo>
                  <a:lnTo>
                    <a:pt x="391" y="5627"/>
                  </a:lnTo>
                  <a:lnTo>
                    <a:pt x="317" y="5651"/>
                  </a:lnTo>
                  <a:lnTo>
                    <a:pt x="220" y="5700"/>
                  </a:lnTo>
                  <a:lnTo>
                    <a:pt x="147" y="5773"/>
                  </a:lnTo>
                  <a:lnTo>
                    <a:pt x="98" y="5822"/>
                  </a:lnTo>
                  <a:lnTo>
                    <a:pt x="50" y="5919"/>
                  </a:lnTo>
                  <a:lnTo>
                    <a:pt x="25" y="6016"/>
                  </a:lnTo>
                  <a:lnTo>
                    <a:pt x="1" y="6114"/>
                  </a:lnTo>
                  <a:lnTo>
                    <a:pt x="1" y="9572"/>
                  </a:lnTo>
                  <a:lnTo>
                    <a:pt x="5797" y="957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4" name="Shape 684"/>
            <p:cNvSpPr/>
            <p:nvPr/>
          </p:nvSpPr>
          <p:spPr>
            <a:xfrm>
              <a:off x="2053375" y="5121275"/>
              <a:ext cx="176600" cy="25"/>
            </a:xfrm>
            <a:custGeom>
              <a:avLst/>
              <a:gdLst/>
              <a:ahLst/>
              <a:cxnLst/>
              <a:rect l="0" t="0" r="0" b="0"/>
              <a:pathLst>
                <a:path w="7064" h="1" fill="none" extrusionOk="0">
                  <a:moveTo>
                    <a:pt x="1" y="1"/>
                  </a:moveTo>
                  <a:lnTo>
                    <a:pt x="706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5" name="Shape 685"/>
            <p:cNvSpPr/>
            <p:nvPr/>
          </p:nvSpPr>
          <p:spPr>
            <a:xfrm>
              <a:off x="2104525" y="5121275"/>
              <a:ext cx="74300" cy="323350"/>
            </a:xfrm>
            <a:custGeom>
              <a:avLst/>
              <a:gdLst/>
              <a:ahLst/>
              <a:cxnLst/>
              <a:rect l="0" t="0" r="0" b="0"/>
              <a:pathLst>
                <a:path w="2972" h="12934" fill="none" extrusionOk="0">
                  <a:moveTo>
                    <a:pt x="0" y="1"/>
                  </a:moveTo>
                  <a:lnTo>
                    <a:pt x="0" y="12933"/>
                  </a:lnTo>
                  <a:lnTo>
                    <a:pt x="2972" y="12933"/>
                  </a:lnTo>
                  <a:lnTo>
                    <a:pt x="297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6" name="Shape 686"/>
            <p:cNvSpPr/>
            <p:nvPr/>
          </p:nvSpPr>
          <p:spPr>
            <a:xfrm>
              <a:off x="2166625" y="5023850"/>
              <a:ext cx="85275" cy="85275"/>
            </a:xfrm>
            <a:custGeom>
              <a:avLst/>
              <a:gdLst/>
              <a:ahLst/>
              <a:cxnLst/>
              <a:rect l="0" t="0" r="0" b="0"/>
              <a:pathLst>
                <a:path w="3411" h="3411" fill="none" extrusionOk="0">
                  <a:moveTo>
                    <a:pt x="902" y="659"/>
                  </a:moveTo>
                  <a:lnTo>
                    <a:pt x="902" y="659"/>
                  </a:lnTo>
                  <a:lnTo>
                    <a:pt x="1194" y="391"/>
                  </a:lnTo>
                  <a:lnTo>
                    <a:pt x="1486" y="196"/>
                  </a:lnTo>
                  <a:lnTo>
                    <a:pt x="1754" y="74"/>
                  </a:lnTo>
                  <a:lnTo>
                    <a:pt x="1900" y="50"/>
                  </a:lnTo>
                  <a:lnTo>
                    <a:pt x="2022" y="25"/>
                  </a:lnTo>
                  <a:lnTo>
                    <a:pt x="2144" y="1"/>
                  </a:lnTo>
                  <a:lnTo>
                    <a:pt x="2290" y="25"/>
                  </a:lnTo>
                  <a:lnTo>
                    <a:pt x="2412" y="50"/>
                  </a:lnTo>
                  <a:lnTo>
                    <a:pt x="2533" y="74"/>
                  </a:lnTo>
                  <a:lnTo>
                    <a:pt x="2655" y="123"/>
                  </a:lnTo>
                  <a:lnTo>
                    <a:pt x="2777" y="196"/>
                  </a:lnTo>
                  <a:lnTo>
                    <a:pt x="3021" y="391"/>
                  </a:lnTo>
                  <a:lnTo>
                    <a:pt x="3021" y="391"/>
                  </a:lnTo>
                  <a:lnTo>
                    <a:pt x="3215" y="634"/>
                  </a:lnTo>
                  <a:lnTo>
                    <a:pt x="3288" y="756"/>
                  </a:lnTo>
                  <a:lnTo>
                    <a:pt x="3337" y="878"/>
                  </a:lnTo>
                  <a:lnTo>
                    <a:pt x="3362" y="999"/>
                  </a:lnTo>
                  <a:lnTo>
                    <a:pt x="3386" y="1121"/>
                  </a:lnTo>
                  <a:lnTo>
                    <a:pt x="3410" y="1267"/>
                  </a:lnTo>
                  <a:lnTo>
                    <a:pt x="3386" y="1389"/>
                  </a:lnTo>
                  <a:lnTo>
                    <a:pt x="3362" y="1535"/>
                  </a:lnTo>
                  <a:lnTo>
                    <a:pt x="3337" y="1657"/>
                  </a:lnTo>
                  <a:lnTo>
                    <a:pt x="3215" y="1925"/>
                  </a:lnTo>
                  <a:lnTo>
                    <a:pt x="3021" y="2217"/>
                  </a:lnTo>
                  <a:lnTo>
                    <a:pt x="2753" y="2509"/>
                  </a:lnTo>
                  <a:lnTo>
                    <a:pt x="2753" y="2509"/>
                  </a:lnTo>
                  <a:lnTo>
                    <a:pt x="2631" y="2607"/>
                  </a:lnTo>
                  <a:lnTo>
                    <a:pt x="2509" y="2704"/>
                  </a:lnTo>
                  <a:lnTo>
                    <a:pt x="2192" y="2899"/>
                  </a:lnTo>
                  <a:lnTo>
                    <a:pt x="1827" y="3045"/>
                  </a:lnTo>
                  <a:lnTo>
                    <a:pt x="1462" y="3167"/>
                  </a:lnTo>
                  <a:lnTo>
                    <a:pt x="1072" y="3264"/>
                  </a:lnTo>
                  <a:lnTo>
                    <a:pt x="682" y="3338"/>
                  </a:lnTo>
                  <a:lnTo>
                    <a:pt x="317" y="3386"/>
                  </a:lnTo>
                  <a:lnTo>
                    <a:pt x="1" y="3411"/>
                  </a:lnTo>
                  <a:lnTo>
                    <a:pt x="1" y="3411"/>
                  </a:lnTo>
                  <a:lnTo>
                    <a:pt x="25" y="3094"/>
                  </a:lnTo>
                  <a:lnTo>
                    <a:pt x="98" y="2729"/>
                  </a:lnTo>
                  <a:lnTo>
                    <a:pt x="147" y="2339"/>
                  </a:lnTo>
                  <a:lnTo>
                    <a:pt x="244" y="1949"/>
                  </a:lnTo>
                  <a:lnTo>
                    <a:pt x="366" y="1584"/>
                  </a:lnTo>
                  <a:lnTo>
                    <a:pt x="512" y="1219"/>
                  </a:lnTo>
                  <a:lnTo>
                    <a:pt x="707" y="902"/>
                  </a:lnTo>
                  <a:lnTo>
                    <a:pt x="804" y="780"/>
                  </a:lnTo>
                  <a:lnTo>
                    <a:pt x="902" y="659"/>
                  </a:lnTo>
                  <a:lnTo>
                    <a:pt x="902" y="65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7" name="Shape 687"/>
            <p:cNvSpPr/>
            <p:nvPr/>
          </p:nvSpPr>
          <p:spPr>
            <a:xfrm>
              <a:off x="2031450" y="5023850"/>
              <a:ext cx="85275" cy="85275"/>
            </a:xfrm>
            <a:custGeom>
              <a:avLst/>
              <a:gdLst/>
              <a:ahLst/>
              <a:cxnLst/>
              <a:rect l="0" t="0" r="0" b="0"/>
              <a:pathLst>
                <a:path w="3411" h="3411" fill="none" extrusionOk="0">
                  <a:moveTo>
                    <a:pt x="390" y="391"/>
                  </a:moveTo>
                  <a:lnTo>
                    <a:pt x="390" y="391"/>
                  </a:lnTo>
                  <a:lnTo>
                    <a:pt x="634" y="196"/>
                  </a:lnTo>
                  <a:lnTo>
                    <a:pt x="756" y="123"/>
                  </a:lnTo>
                  <a:lnTo>
                    <a:pt x="878" y="74"/>
                  </a:lnTo>
                  <a:lnTo>
                    <a:pt x="999" y="50"/>
                  </a:lnTo>
                  <a:lnTo>
                    <a:pt x="1121" y="25"/>
                  </a:lnTo>
                  <a:lnTo>
                    <a:pt x="1267" y="1"/>
                  </a:lnTo>
                  <a:lnTo>
                    <a:pt x="1389" y="25"/>
                  </a:lnTo>
                  <a:lnTo>
                    <a:pt x="1511" y="50"/>
                  </a:lnTo>
                  <a:lnTo>
                    <a:pt x="1657" y="74"/>
                  </a:lnTo>
                  <a:lnTo>
                    <a:pt x="1925" y="196"/>
                  </a:lnTo>
                  <a:lnTo>
                    <a:pt x="2217" y="391"/>
                  </a:lnTo>
                  <a:lnTo>
                    <a:pt x="2509" y="659"/>
                  </a:lnTo>
                  <a:lnTo>
                    <a:pt x="2509" y="659"/>
                  </a:lnTo>
                  <a:lnTo>
                    <a:pt x="2607" y="780"/>
                  </a:lnTo>
                  <a:lnTo>
                    <a:pt x="2704" y="902"/>
                  </a:lnTo>
                  <a:lnTo>
                    <a:pt x="2899" y="1219"/>
                  </a:lnTo>
                  <a:lnTo>
                    <a:pt x="3045" y="1584"/>
                  </a:lnTo>
                  <a:lnTo>
                    <a:pt x="3167" y="1949"/>
                  </a:lnTo>
                  <a:lnTo>
                    <a:pt x="3264" y="2339"/>
                  </a:lnTo>
                  <a:lnTo>
                    <a:pt x="3313" y="2729"/>
                  </a:lnTo>
                  <a:lnTo>
                    <a:pt x="3386" y="3094"/>
                  </a:lnTo>
                  <a:lnTo>
                    <a:pt x="3410" y="3411"/>
                  </a:lnTo>
                  <a:lnTo>
                    <a:pt x="3410" y="3411"/>
                  </a:lnTo>
                  <a:lnTo>
                    <a:pt x="3094" y="3386"/>
                  </a:lnTo>
                  <a:lnTo>
                    <a:pt x="2729" y="3338"/>
                  </a:lnTo>
                  <a:lnTo>
                    <a:pt x="2339" y="3264"/>
                  </a:lnTo>
                  <a:lnTo>
                    <a:pt x="1949" y="3167"/>
                  </a:lnTo>
                  <a:lnTo>
                    <a:pt x="1584" y="3045"/>
                  </a:lnTo>
                  <a:lnTo>
                    <a:pt x="1218" y="2899"/>
                  </a:lnTo>
                  <a:lnTo>
                    <a:pt x="902" y="2704"/>
                  </a:lnTo>
                  <a:lnTo>
                    <a:pt x="780" y="2607"/>
                  </a:lnTo>
                  <a:lnTo>
                    <a:pt x="658" y="2509"/>
                  </a:lnTo>
                  <a:lnTo>
                    <a:pt x="658" y="2509"/>
                  </a:lnTo>
                  <a:lnTo>
                    <a:pt x="390" y="2217"/>
                  </a:lnTo>
                  <a:lnTo>
                    <a:pt x="196" y="1925"/>
                  </a:lnTo>
                  <a:lnTo>
                    <a:pt x="74" y="1657"/>
                  </a:lnTo>
                  <a:lnTo>
                    <a:pt x="49" y="1535"/>
                  </a:lnTo>
                  <a:lnTo>
                    <a:pt x="25" y="1389"/>
                  </a:lnTo>
                  <a:lnTo>
                    <a:pt x="1" y="1267"/>
                  </a:lnTo>
                  <a:lnTo>
                    <a:pt x="25" y="1121"/>
                  </a:lnTo>
                  <a:lnTo>
                    <a:pt x="49" y="999"/>
                  </a:lnTo>
                  <a:lnTo>
                    <a:pt x="74" y="878"/>
                  </a:lnTo>
                  <a:lnTo>
                    <a:pt x="123" y="756"/>
                  </a:lnTo>
                  <a:lnTo>
                    <a:pt x="196" y="634"/>
                  </a:lnTo>
                  <a:lnTo>
                    <a:pt x="390" y="391"/>
                  </a:lnTo>
                  <a:lnTo>
                    <a:pt x="390" y="39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8" name="Shape 688"/>
            <p:cNvSpPr/>
            <p:nvPr/>
          </p:nvSpPr>
          <p:spPr>
            <a:xfrm>
              <a:off x="1979100" y="5219925"/>
              <a:ext cx="125450" cy="224700"/>
            </a:xfrm>
            <a:custGeom>
              <a:avLst/>
              <a:gdLst/>
              <a:ahLst/>
              <a:cxnLst/>
              <a:rect l="0" t="0" r="0" b="0"/>
              <a:pathLst>
                <a:path w="5018" h="8988" fill="none" extrusionOk="0">
                  <a:moveTo>
                    <a:pt x="0" y="0"/>
                  </a:moveTo>
                  <a:lnTo>
                    <a:pt x="0" y="8500"/>
                  </a:lnTo>
                  <a:lnTo>
                    <a:pt x="0" y="8500"/>
                  </a:lnTo>
                  <a:lnTo>
                    <a:pt x="25" y="8598"/>
                  </a:lnTo>
                  <a:lnTo>
                    <a:pt x="49" y="8695"/>
                  </a:lnTo>
                  <a:lnTo>
                    <a:pt x="98" y="8768"/>
                  </a:lnTo>
                  <a:lnTo>
                    <a:pt x="146" y="8841"/>
                  </a:lnTo>
                  <a:lnTo>
                    <a:pt x="219" y="8890"/>
                  </a:lnTo>
                  <a:lnTo>
                    <a:pt x="317" y="8938"/>
                  </a:lnTo>
                  <a:lnTo>
                    <a:pt x="390" y="8963"/>
                  </a:lnTo>
                  <a:lnTo>
                    <a:pt x="487" y="8987"/>
                  </a:lnTo>
                  <a:lnTo>
                    <a:pt x="5017" y="898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9" name="Shape 689"/>
            <p:cNvSpPr/>
            <p:nvPr/>
          </p:nvSpPr>
          <p:spPr>
            <a:xfrm>
              <a:off x="2178800" y="5219925"/>
              <a:ext cx="125450" cy="224700"/>
            </a:xfrm>
            <a:custGeom>
              <a:avLst/>
              <a:gdLst/>
              <a:ahLst/>
              <a:cxnLst/>
              <a:rect l="0" t="0" r="0" b="0"/>
              <a:pathLst>
                <a:path w="5018" h="8988" fill="none" extrusionOk="0">
                  <a:moveTo>
                    <a:pt x="1" y="8987"/>
                  </a:moveTo>
                  <a:lnTo>
                    <a:pt x="4531" y="8987"/>
                  </a:lnTo>
                  <a:lnTo>
                    <a:pt x="4531" y="8987"/>
                  </a:lnTo>
                  <a:lnTo>
                    <a:pt x="4628" y="8963"/>
                  </a:lnTo>
                  <a:lnTo>
                    <a:pt x="4701" y="8938"/>
                  </a:lnTo>
                  <a:lnTo>
                    <a:pt x="4799" y="8890"/>
                  </a:lnTo>
                  <a:lnTo>
                    <a:pt x="4872" y="8841"/>
                  </a:lnTo>
                  <a:lnTo>
                    <a:pt x="4920" y="8768"/>
                  </a:lnTo>
                  <a:lnTo>
                    <a:pt x="4969" y="8695"/>
                  </a:lnTo>
                  <a:lnTo>
                    <a:pt x="4993" y="8598"/>
                  </a:lnTo>
                  <a:lnTo>
                    <a:pt x="5018" y="8500"/>
                  </a:lnTo>
                  <a:lnTo>
                    <a:pt x="501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90" name="Shape 690"/>
          <p:cNvGrpSpPr/>
          <p:nvPr/>
        </p:nvGrpSpPr>
        <p:grpSpPr>
          <a:xfrm>
            <a:off x="2058923" y="3949859"/>
            <a:ext cx="298237" cy="306502"/>
            <a:chOff x="2605025" y="4998300"/>
            <a:chExt cx="417700" cy="429275"/>
          </a:xfrm>
        </p:grpSpPr>
        <p:sp>
          <p:nvSpPr>
            <p:cNvPr id="691" name="Shape 691"/>
            <p:cNvSpPr/>
            <p:nvPr/>
          </p:nvSpPr>
          <p:spPr>
            <a:xfrm>
              <a:off x="2819350" y="5216875"/>
              <a:ext cx="202150" cy="210700"/>
            </a:xfrm>
            <a:custGeom>
              <a:avLst/>
              <a:gdLst/>
              <a:ahLst/>
              <a:cxnLst/>
              <a:rect l="0" t="0" r="0" b="0"/>
              <a:pathLst>
                <a:path w="8086" h="8428" fill="none" extrusionOk="0">
                  <a:moveTo>
                    <a:pt x="0" y="1851"/>
                  </a:moveTo>
                  <a:lnTo>
                    <a:pt x="5797" y="8135"/>
                  </a:lnTo>
                  <a:lnTo>
                    <a:pt x="5797" y="8135"/>
                  </a:lnTo>
                  <a:lnTo>
                    <a:pt x="5943" y="8257"/>
                  </a:lnTo>
                  <a:lnTo>
                    <a:pt x="6113" y="8354"/>
                  </a:lnTo>
                  <a:lnTo>
                    <a:pt x="6284" y="8403"/>
                  </a:lnTo>
                  <a:lnTo>
                    <a:pt x="6478" y="8427"/>
                  </a:lnTo>
                  <a:lnTo>
                    <a:pt x="6649" y="8403"/>
                  </a:lnTo>
                  <a:lnTo>
                    <a:pt x="6819" y="8354"/>
                  </a:lnTo>
                  <a:lnTo>
                    <a:pt x="6990" y="8257"/>
                  </a:lnTo>
                  <a:lnTo>
                    <a:pt x="7136" y="8135"/>
                  </a:lnTo>
                  <a:lnTo>
                    <a:pt x="7818" y="7453"/>
                  </a:lnTo>
                  <a:lnTo>
                    <a:pt x="7818" y="7453"/>
                  </a:lnTo>
                  <a:lnTo>
                    <a:pt x="7940" y="7307"/>
                  </a:lnTo>
                  <a:lnTo>
                    <a:pt x="8037" y="7136"/>
                  </a:lnTo>
                  <a:lnTo>
                    <a:pt x="8086" y="6966"/>
                  </a:lnTo>
                  <a:lnTo>
                    <a:pt x="8086" y="6795"/>
                  </a:lnTo>
                  <a:lnTo>
                    <a:pt x="8086" y="6601"/>
                  </a:lnTo>
                  <a:lnTo>
                    <a:pt x="8037" y="6430"/>
                  </a:lnTo>
                  <a:lnTo>
                    <a:pt x="7940" y="6260"/>
                  </a:lnTo>
                  <a:lnTo>
                    <a:pt x="7818" y="6114"/>
                  </a:lnTo>
                  <a:lnTo>
                    <a:pt x="170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2" name="Shape 692"/>
            <p:cNvSpPr/>
            <p:nvPr/>
          </p:nvSpPr>
          <p:spPr>
            <a:xfrm>
              <a:off x="2606225" y="4998300"/>
              <a:ext cx="203400" cy="207650"/>
            </a:xfrm>
            <a:custGeom>
              <a:avLst/>
              <a:gdLst/>
              <a:ahLst/>
              <a:cxnLst/>
              <a:rect l="0" t="0" r="0" b="0"/>
              <a:pathLst>
                <a:path w="8136" h="8306" fill="none" extrusionOk="0">
                  <a:moveTo>
                    <a:pt x="8135" y="6649"/>
                  </a:moveTo>
                  <a:lnTo>
                    <a:pt x="4433" y="2947"/>
                  </a:lnTo>
                  <a:lnTo>
                    <a:pt x="1730" y="244"/>
                  </a:lnTo>
                  <a:lnTo>
                    <a:pt x="1730" y="244"/>
                  </a:lnTo>
                  <a:lnTo>
                    <a:pt x="1584" y="122"/>
                  </a:lnTo>
                  <a:lnTo>
                    <a:pt x="1413" y="49"/>
                  </a:lnTo>
                  <a:lnTo>
                    <a:pt x="1243" y="0"/>
                  </a:lnTo>
                  <a:lnTo>
                    <a:pt x="1048" y="0"/>
                  </a:lnTo>
                  <a:lnTo>
                    <a:pt x="878" y="0"/>
                  </a:lnTo>
                  <a:lnTo>
                    <a:pt x="683" y="49"/>
                  </a:lnTo>
                  <a:lnTo>
                    <a:pt x="512" y="122"/>
                  </a:lnTo>
                  <a:lnTo>
                    <a:pt x="390" y="244"/>
                  </a:lnTo>
                  <a:lnTo>
                    <a:pt x="390" y="244"/>
                  </a:lnTo>
                  <a:lnTo>
                    <a:pt x="269" y="365"/>
                  </a:lnTo>
                  <a:lnTo>
                    <a:pt x="171" y="511"/>
                  </a:lnTo>
                  <a:lnTo>
                    <a:pt x="98" y="682"/>
                  </a:lnTo>
                  <a:lnTo>
                    <a:pt x="50" y="852"/>
                  </a:lnTo>
                  <a:lnTo>
                    <a:pt x="1" y="1023"/>
                  </a:lnTo>
                  <a:lnTo>
                    <a:pt x="1" y="1218"/>
                  </a:lnTo>
                  <a:lnTo>
                    <a:pt x="1" y="1413"/>
                  </a:lnTo>
                  <a:lnTo>
                    <a:pt x="1" y="1607"/>
                  </a:lnTo>
                  <a:lnTo>
                    <a:pt x="74" y="2021"/>
                  </a:lnTo>
                  <a:lnTo>
                    <a:pt x="220" y="2484"/>
                  </a:lnTo>
                  <a:lnTo>
                    <a:pt x="390" y="2923"/>
                  </a:lnTo>
                  <a:lnTo>
                    <a:pt x="610" y="3385"/>
                  </a:lnTo>
                  <a:lnTo>
                    <a:pt x="853" y="3872"/>
                  </a:lnTo>
                  <a:lnTo>
                    <a:pt x="1121" y="4311"/>
                  </a:lnTo>
                  <a:lnTo>
                    <a:pt x="1413" y="4774"/>
                  </a:lnTo>
                  <a:lnTo>
                    <a:pt x="1706" y="5188"/>
                  </a:lnTo>
                  <a:lnTo>
                    <a:pt x="1998" y="5577"/>
                  </a:lnTo>
                  <a:lnTo>
                    <a:pt x="2290" y="5943"/>
                  </a:lnTo>
                  <a:lnTo>
                    <a:pt x="2582" y="6284"/>
                  </a:lnTo>
                  <a:lnTo>
                    <a:pt x="2850" y="6551"/>
                  </a:lnTo>
                  <a:lnTo>
                    <a:pt x="2850" y="6551"/>
                  </a:lnTo>
                  <a:lnTo>
                    <a:pt x="3070" y="6771"/>
                  </a:lnTo>
                  <a:lnTo>
                    <a:pt x="3313" y="6966"/>
                  </a:lnTo>
                  <a:lnTo>
                    <a:pt x="3557" y="7136"/>
                  </a:lnTo>
                  <a:lnTo>
                    <a:pt x="3800" y="7307"/>
                  </a:lnTo>
                  <a:lnTo>
                    <a:pt x="4312" y="7599"/>
                  </a:lnTo>
                  <a:lnTo>
                    <a:pt x="4823" y="7818"/>
                  </a:lnTo>
                  <a:lnTo>
                    <a:pt x="5310" y="8013"/>
                  </a:lnTo>
                  <a:lnTo>
                    <a:pt x="5724" y="8159"/>
                  </a:lnTo>
                  <a:lnTo>
                    <a:pt x="6333" y="830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3" name="Shape 693"/>
            <p:cNvSpPr/>
            <p:nvPr/>
          </p:nvSpPr>
          <p:spPr>
            <a:xfrm>
              <a:off x="2605025" y="5003775"/>
              <a:ext cx="417700" cy="417700"/>
            </a:xfrm>
            <a:custGeom>
              <a:avLst/>
              <a:gdLst/>
              <a:ahLst/>
              <a:cxnLst/>
              <a:rect l="0" t="0" r="0" b="0"/>
              <a:pathLst>
                <a:path w="16708" h="16708" fill="none" extrusionOk="0">
                  <a:moveTo>
                    <a:pt x="13931" y="6820"/>
                  </a:moveTo>
                  <a:lnTo>
                    <a:pt x="13931" y="6820"/>
                  </a:lnTo>
                  <a:lnTo>
                    <a:pt x="14126" y="6625"/>
                  </a:lnTo>
                  <a:lnTo>
                    <a:pt x="14345" y="6357"/>
                  </a:lnTo>
                  <a:lnTo>
                    <a:pt x="14784" y="5797"/>
                  </a:lnTo>
                  <a:lnTo>
                    <a:pt x="15246" y="5139"/>
                  </a:lnTo>
                  <a:lnTo>
                    <a:pt x="15685" y="4482"/>
                  </a:lnTo>
                  <a:lnTo>
                    <a:pt x="16367" y="3386"/>
                  </a:lnTo>
                  <a:lnTo>
                    <a:pt x="16659" y="2923"/>
                  </a:lnTo>
                  <a:lnTo>
                    <a:pt x="16659" y="2923"/>
                  </a:lnTo>
                  <a:lnTo>
                    <a:pt x="16708" y="2825"/>
                  </a:lnTo>
                  <a:lnTo>
                    <a:pt x="16708" y="2728"/>
                  </a:lnTo>
                  <a:lnTo>
                    <a:pt x="16708" y="2655"/>
                  </a:lnTo>
                  <a:lnTo>
                    <a:pt x="16659" y="2582"/>
                  </a:lnTo>
                  <a:lnTo>
                    <a:pt x="16659" y="2582"/>
                  </a:lnTo>
                  <a:lnTo>
                    <a:pt x="16586" y="2533"/>
                  </a:lnTo>
                  <a:lnTo>
                    <a:pt x="16488" y="2533"/>
                  </a:lnTo>
                  <a:lnTo>
                    <a:pt x="16415" y="2533"/>
                  </a:lnTo>
                  <a:lnTo>
                    <a:pt x="16318" y="2582"/>
                  </a:lnTo>
                  <a:lnTo>
                    <a:pt x="13615" y="4944"/>
                  </a:lnTo>
                  <a:lnTo>
                    <a:pt x="13615" y="4944"/>
                  </a:lnTo>
                  <a:lnTo>
                    <a:pt x="13541" y="4993"/>
                  </a:lnTo>
                  <a:lnTo>
                    <a:pt x="13420" y="4993"/>
                  </a:lnTo>
                  <a:lnTo>
                    <a:pt x="13322" y="4969"/>
                  </a:lnTo>
                  <a:lnTo>
                    <a:pt x="13200" y="4871"/>
                  </a:lnTo>
                  <a:lnTo>
                    <a:pt x="13200" y="4871"/>
                  </a:lnTo>
                  <a:lnTo>
                    <a:pt x="13103" y="4749"/>
                  </a:lnTo>
                  <a:lnTo>
                    <a:pt x="13054" y="4628"/>
                  </a:lnTo>
                  <a:lnTo>
                    <a:pt x="13054" y="4530"/>
                  </a:lnTo>
                  <a:lnTo>
                    <a:pt x="13103" y="4433"/>
                  </a:lnTo>
                  <a:lnTo>
                    <a:pt x="13103" y="4433"/>
                  </a:lnTo>
                  <a:lnTo>
                    <a:pt x="15563" y="1486"/>
                  </a:lnTo>
                  <a:lnTo>
                    <a:pt x="15563" y="1486"/>
                  </a:lnTo>
                  <a:lnTo>
                    <a:pt x="15612" y="1388"/>
                  </a:lnTo>
                  <a:lnTo>
                    <a:pt x="15612" y="1315"/>
                  </a:lnTo>
                  <a:lnTo>
                    <a:pt x="15612" y="1218"/>
                  </a:lnTo>
                  <a:lnTo>
                    <a:pt x="15563" y="1145"/>
                  </a:lnTo>
                  <a:lnTo>
                    <a:pt x="15563" y="1145"/>
                  </a:lnTo>
                  <a:lnTo>
                    <a:pt x="15490" y="1096"/>
                  </a:lnTo>
                  <a:lnTo>
                    <a:pt x="15392" y="1096"/>
                  </a:lnTo>
                  <a:lnTo>
                    <a:pt x="15319" y="1096"/>
                  </a:lnTo>
                  <a:lnTo>
                    <a:pt x="15222" y="1145"/>
                  </a:lnTo>
                  <a:lnTo>
                    <a:pt x="15222" y="1145"/>
                  </a:lnTo>
                  <a:lnTo>
                    <a:pt x="12275" y="3605"/>
                  </a:lnTo>
                  <a:lnTo>
                    <a:pt x="12275" y="3605"/>
                  </a:lnTo>
                  <a:lnTo>
                    <a:pt x="12178" y="3653"/>
                  </a:lnTo>
                  <a:lnTo>
                    <a:pt x="12080" y="3653"/>
                  </a:lnTo>
                  <a:lnTo>
                    <a:pt x="11958" y="3605"/>
                  </a:lnTo>
                  <a:lnTo>
                    <a:pt x="11861" y="3507"/>
                  </a:lnTo>
                  <a:lnTo>
                    <a:pt x="11861" y="3507"/>
                  </a:lnTo>
                  <a:lnTo>
                    <a:pt x="11764" y="3386"/>
                  </a:lnTo>
                  <a:lnTo>
                    <a:pt x="11715" y="3288"/>
                  </a:lnTo>
                  <a:lnTo>
                    <a:pt x="11715" y="3166"/>
                  </a:lnTo>
                  <a:lnTo>
                    <a:pt x="11764" y="3093"/>
                  </a:lnTo>
                  <a:lnTo>
                    <a:pt x="14126" y="390"/>
                  </a:lnTo>
                  <a:lnTo>
                    <a:pt x="14126" y="390"/>
                  </a:lnTo>
                  <a:lnTo>
                    <a:pt x="14175" y="292"/>
                  </a:lnTo>
                  <a:lnTo>
                    <a:pt x="14175" y="219"/>
                  </a:lnTo>
                  <a:lnTo>
                    <a:pt x="14175" y="122"/>
                  </a:lnTo>
                  <a:lnTo>
                    <a:pt x="14126" y="49"/>
                  </a:lnTo>
                  <a:lnTo>
                    <a:pt x="14126" y="49"/>
                  </a:lnTo>
                  <a:lnTo>
                    <a:pt x="14053" y="0"/>
                  </a:lnTo>
                  <a:lnTo>
                    <a:pt x="13980" y="0"/>
                  </a:lnTo>
                  <a:lnTo>
                    <a:pt x="13882" y="0"/>
                  </a:lnTo>
                  <a:lnTo>
                    <a:pt x="13785" y="49"/>
                  </a:lnTo>
                  <a:lnTo>
                    <a:pt x="13785" y="49"/>
                  </a:lnTo>
                  <a:lnTo>
                    <a:pt x="13322" y="341"/>
                  </a:lnTo>
                  <a:lnTo>
                    <a:pt x="12226" y="1023"/>
                  </a:lnTo>
                  <a:lnTo>
                    <a:pt x="11569" y="1462"/>
                  </a:lnTo>
                  <a:lnTo>
                    <a:pt x="10911" y="1924"/>
                  </a:lnTo>
                  <a:lnTo>
                    <a:pt x="10351" y="2363"/>
                  </a:lnTo>
                  <a:lnTo>
                    <a:pt x="10083" y="2582"/>
                  </a:lnTo>
                  <a:lnTo>
                    <a:pt x="9888" y="2777"/>
                  </a:lnTo>
                  <a:lnTo>
                    <a:pt x="9888" y="2777"/>
                  </a:lnTo>
                  <a:lnTo>
                    <a:pt x="9766" y="2898"/>
                  </a:lnTo>
                  <a:lnTo>
                    <a:pt x="9669" y="3045"/>
                  </a:lnTo>
                  <a:lnTo>
                    <a:pt x="9572" y="3215"/>
                  </a:lnTo>
                  <a:lnTo>
                    <a:pt x="9499" y="3410"/>
                  </a:lnTo>
                  <a:lnTo>
                    <a:pt x="9377" y="3824"/>
                  </a:lnTo>
                  <a:lnTo>
                    <a:pt x="9304" y="4262"/>
                  </a:lnTo>
                  <a:lnTo>
                    <a:pt x="9255" y="4701"/>
                  </a:lnTo>
                  <a:lnTo>
                    <a:pt x="9279" y="5163"/>
                  </a:lnTo>
                  <a:lnTo>
                    <a:pt x="9328" y="5577"/>
                  </a:lnTo>
                  <a:lnTo>
                    <a:pt x="9352" y="5772"/>
                  </a:lnTo>
                  <a:lnTo>
                    <a:pt x="9425" y="5943"/>
                  </a:lnTo>
                  <a:lnTo>
                    <a:pt x="268" y="14418"/>
                  </a:lnTo>
                  <a:lnTo>
                    <a:pt x="268" y="14418"/>
                  </a:lnTo>
                  <a:lnTo>
                    <a:pt x="146" y="14564"/>
                  </a:lnTo>
                  <a:lnTo>
                    <a:pt x="73" y="14735"/>
                  </a:lnTo>
                  <a:lnTo>
                    <a:pt x="0" y="14905"/>
                  </a:lnTo>
                  <a:lnTo>
                    <a:pt x="0" y="15076"/>
                  </a:lnTo>
                  <a:lnTo>
                    <a:pt x="0" y="15271"/>
                  </a:lnTo>
                  <a:lnTo>
                    <a:pt x="73" y="15441"/>
                  </a:lnTo>
                  <a:lnTo>
                    <a:pt x="146" y="15612"/>
                  </a:lnTo>
                  <a:lnTo>
                    <a:pt x="268" y="15758"/>
                  </a:lnTo>
                  <a:lnTo>
                    <a:pt x="950" y="16440"/>
                  </a:lnTo>
                  <a:lnTo>
                    <a:pt x="950" y="16440"/>
                  </a:lnTo>
                  <a:lnTo>
                    <a:pt x="1096" y="16562"/>
                  </a:lnTo>
                  <a:lnTo>
                    <a:pt x="1267" y="16635"/>
                  </a:lnTo>
                  <a:lnTo>
                    <a:pt x="1437" y="16708"/>
                  </a:lnTo>
                  <a:lnTo>
                    <a:pt x="1632" y="16708"/>
                  </a:lnTo>
                  <a:lnTo>
                    <a:pt x="1802" y="16708"/>
                  </a:lnTo>
                  <a:lnTo>
                    <a:pt x="1973" y="16635"/>
                  </a:lnTo>
                  <a:lnTo>
                    <a:pt x="2143" y="16562"/>
                  </a:lnTo>
                  <a:lnTo>
                    <a:pt x="2289" y="16440"/>
                  </a:lnTo>
                  <a:lnTo>
                    <a:pt x="10765" y="7282"/>
                  </a:lnTo>
                  <a:lnTo>
                    <a:pt x="10765" y="7282"/>
                  </a:lnTo>
                  <a:lnTo>
                    <a:pt x="11130" y="7380"/>
                  </a:lnTo>
                  <a:lnTo>
                    <a:pt x="11544" y="7428"/>
                  </a:lnTo>
                  <a:lnTo>
                    <a:pt x="12007" y="7453"/>
                  </a:lnTo>
                  <a:lnTo>
                    <a:pt x="12445" y="7404"/>
                  </a:lnTo>
                  <a:lnTo>
                    <a:pt x="12884" y="7331"/>
                  </a:lnTo>
                  <a:lnTo>
                    <a:pt x="13298" y="7209"/>
                  </a:lnTo>
                  <a:lnTo>
                    <a:pt x="13493" y="7136"/>
                  </a:lnTo>
                  <a:lnTo>
                    <a:pt x="13663" y="7039"/>
                  </a:lnTo>
                  <a:lnTo>
                    <a:pt x="13809" y="6941"/>
                  </a:lnTo>
                  <a:lnTo>
                    <a:pt x="13931" y="6820"/>
                  </a:lnTo>
                  <a:lnTo>
                    <a:pt x="13931" y="682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94" name="Shape 694"/>
          <p:cNvGrpSpPr/>
          <p:nvPr/>
        </p:nvGrpSpPr>
        <p:grpSpPr>
          <a:xfrm>
            <a:off x="2509743" y="3952465"/>
            <a:ext cx="356500" cy="296934"/>
            <a:chOff x="3236425" y="5001950"/>
            <a:chExt cx="499300" cy="415875"/>
          </a:xfrm>
        </p:grpSpPr>
        <p:sp>
          <p:nvSpPr>
            <p:cNvPr id="695" name="Shape 695"/>
            <p:cNvSpPr/>
            <p:nvPr/>
          </p:nvSpPr>
          <p:spPr>
            <a:xfrm>
              <a:off x="3236425" y="5309425"/>
              <a:ext cx="499300" cy="108400"/>
            </a:xfrm>
            <a:custGeom>
              <a:avLst/>
              <a:gdLst/>
              <a:ahLst/>
              <a:cxnLst/>
              <a:rect l="0" t="0" r="0" b="0"/>
              <a:pathLst>
                <a:path w="19972" h="4336" fill="none" extrusionOk="0">
                  <a:moveTo>
                    <a:pt x="19533" y="0"/>
                  </a:moveTo>
                  <a:lnTo>
                    <a:pt x="439" y="0"/>
                  </a:lnTo>
                  <a:lnTo>
                    <a:pt x="439" y="0"/>
                  </a:lnTo>
                  <a:lnTo>
                    <a:pt x="365" y="0"/>
                  </a:lnTo>
                  <a:lnTo>
                    <a:pt x="268" y="25"/>
                  </a:lnTo>
                  <a:lnTo>
                    <a:pt x="195" y="73"/>
                  </a:lnTo>
                  <a:lnTo>
                    <a:pt x="122" y="122"/>
                  </a:lnTo>
                  <a:lnTo>
                    <a:pt x="73" y="195"/>
                  </a:lnTo>
                  <a:lnTo>
                    <a:pt x="49" y="268"/>
                  </a:lnTo>
                  <a:lnTo>
                    <a:pt x="25" y="341"/>
                  </a:lnTo>
                  <a:lnTo>
                    <a:pt x="0" y="439"/>
                  </a:lnTo>
                  <a:lnTo>
                    <a:pt x="0" y="439"/>
                  </a:lnTo>
                  <a:lnTo>
                    <a:pt x="25" y="512"/>
                  </a:lnTo>
                  <a:lnTo>
                    <a:pt x="49" y="585"/>
                  </a:lnTo>
                  <a:lnTo>
                    <a:pt x="73" y="658"/>
                  </a:lnTo>
                  <a:lnTo>
                    <a:pt x="122" y="731"/>
                  </a:lnTo>
                  <a:lnTo>
                    <a:pt x="195" y="780"/>
                  </a:lnTo>
                  <a:lnTo>
                    <a:pt x="268" y="828"/>
                  </a:lnTo>
                  <a:lnTo>
                    <a:pt x="365" y="853"/>
                  </a:lnTo>
                  <a:lnTo>
                    <a:pt x="439" y="853"/>
                  </a:lnTo>
                  <a:lnTo>
                    <a:pt x="439" y="853"/>
                  </a:lnTo>
                  <a:lnTo>
                    <a:pt x="487" y="877"/>
                  </a:lnTo>
                  <a:lnTo>
                    <a:pt x="560" y="902"/>
                  </a:lnTo>
                  <a:lnTo>
                    <a:pt x="706" y="1048"/>
                  </a:lnTo>
                  <a:lnTo>
                    <a:pt x="853" y="1242"/>
                  </a:lnTo>
                  <a:lnTo>
                    <a:pt x="1023" y="1486"/>
                  </a:lnTo>
                  <a:lnTo>
                    <a:pt x="1340" y="2022"/>
                  </a:lnTo>
                  <a:lnTo>
                    <a:pt x="1632" y="2509"/>
                  </a:lnTo>
                  <a:lnTo>
                    <a:pt x="1632" y="2509"/>
                  </a:lnTo>
                  <a:lnTo>
                    <a:pt x="1900" y="2996"/>
                  </a:lnTo>
                  <a:lnTo>
                    <a:pt x="2168" y="3459"/>
                  </a:lnTo>
                  <a:lnTo>
                    <a:pt x="2460" y="3873"/>
                  </a:lnTo>
                  <a:lnTo>
                    <a:pt x="2582" y="4043"/>
                  </a:lnTo>
                  <a:lnTo>
                    <a:pt x="2728" y="4214"/>
                  </a:lnTo>
                  <a:lnTo>
                    <a:pt x="2728" y="4214"/>
                  </a:lnTo>
                  <a:lnTo>
                    <a:pt x="2801" y="4263"/>
                  </a:lnTo>
                  <a:lnTo>
                    <a:pt x="2874" y="4287"/>
                  </a:lnTo>
                  <a:lnTo>
                    <a:pt x="2971" y="4311"/>
                  </a:lnTo>
                  <a:lnTo>
                    <a:pt x="3045" y="4336"/>
                  </a:lnTo>
                  <a:lnTo>
                    <a:pt x="16927" y="4336"/>
                  </a:lnTo>
                  <a:lnTo>
                    <a:pt x="16927" y="4336"/>
                  </a:lnTo>
                  <a:lnTo>
                    <a:pt x="17000" y="4311"/>
                  </a:lnTo>
                  <a:lnTo>
                    <a:pt x="17097" y="4287"/>
                  </a:lnTo>
                  <a:lnTo>
                    <a:pt x="17170" y="4263"/>
                  </a:lnTo>
                  <a:lnTo>
                    <a:pt x="17243" y="4214"/>
                  </a:lnTo>
                  <a:lnTo>
                    <a:pt x="17243" y="4214"/>
                  </a:lnTo>
                  <a:lnTo>
                    <a:pt x="17390" y="4043"/>
                  </a:lnTo>
                  <a:lnTo>
                    <a:pt x="17511" y="3873"/>
                  </a:lnTo>
                  <a:lnTo>
                    <a:pt x="17804" y="3459"/>
                  </a:lnTo>
                  <a:lnTo>
                    <a:pt x="18072" y="2996"/>
                  </a:lnTo>
                  <a:lnTo>
                    <a:pt x="18339" y="2509"/>
                  </a:lnTo>
                  <a:lnTo>
                    <a:pt x="18339" y="2509"/>
                  </a:lnTo>
                  <a:lnTo>
                    <a:pt x="18632" y="2022"/>
                  </a:lnTo>
                  <a:lnTo>
                    <a:pt x="18948" y="1486"/>
                  </a:lnTo>
                  <a:lnTo>
                    <a:pt x="19119" y="1242"/>
                  </a:lnTo>
                  <a:lnTo>
                    <a:pt x="19265" y="1048"/>
                  </a:lnTo>
                  <a:lnTo>
                    <a:pt x="19411" y="902"/>
                  </a:lnTo>
                  <a:lnTo>
                    <a:pt x="19484" y="877"/>
                  </a:lnTo>
                  <a:lnTo>
                    <a:pt x="19533" y="853"/>
                  </a:lnTo>
                  <a:lnTo>
                    <a:pt x="19533" y="853"/>
                  </a:lnTo>
                  <a:lnTo>
                    <a:pt x="19606" y="853"/>
                  </a:lnTo>
                  <a:lnTo>
                    <a:pt x="19703" y="828"/>
                  </a:lnTo>
                  <a:lnTo>
                    <a:pt x="19776" y="780"/>
                  </a:lnTo>
                  <a:lnTo>
                    <a:pt x="19849" y="731"/>
                  </a:lnTo>
                  <a:lnTo>
                    <a:pt x="19898" y="658"/>
                  </a:lnTo>
                  <a:lnTo>
                    <a:pt x="19922" y="585"/>
                  </a:lnTo>
                  <a:lnTo>
                    <a:pt x="19947" y="512"/>
                  </a:lnTo>
                  <a:lnTo>
                    <a:pt x="19971" y="439"/>
                  </a:lnTo>
                  <a:lnTo>
                    <a:pt x="19971" y="439"/>
                  </a:lnTo>
                  <a:lnTo>
                    <a:pt x="19947" y="341"/>
                  </a:lnTo>
                  <a:lnTo>
                    <a:pt x="19922" y="268"/>
                  </a:lnTo>
                  <a:lnTo>
                    <a:pt x="19898" y="195"/>
                  </a:lnTo>
                  <a:lnTo>
                    <a:pt x="19825" y="122"/>
                  </a:lnTo>
                  <a:lnTo>
                    <a:pt x="19776" y="73"/>
                  </a:lnTo>
                  <a:lnTo>
                    <a:pt x="19703" y="25"/>
                  </a:lnTo>
                  <a:lnTo>
                    <a:pt x="19606" y="0"/>
                  </a:lnTo>
                  <a:lnTo>
                    <a:pt x="19533" y="0"/>
                  </a:lnTo>
                  <a:lnTo>
                    <a:pt x="19533"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6" name="Shape 696"/>
            <p:cNvSpPr/>
            <p:nvPr/>
          </p:nvSpPr>
          <p:spPr>
            <a:xfrm>
              <a:off x="3294875" y="5330725"/>
              <a:ext cx="382400" cy="25"/>
            </a:xfrm>
            <a:custGeom>
              <a:avLst/>
              <a:gdLst/>
              <a:ahLst/>
              <a:cxnLst/>
              <a:rect l="0" t="0" r="0" b="0"/>
              <a:pathLst>
                <a:path w="15296" h="1" fill="none" extrusionOk="0">
                  <a:moveTo>
                    <a:pt x="0" y="1"/>
                  </a:moveTo>
                  <a:lnTo>
                    <a:pt x="1529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7" name="Shape 697"/>
            <p:cNvSpPr/>
            <p:nvPr/>
          </p:nvSpPr>
          <p:spPr>
            <a:xfrm>
              <a:off x="3280250" y="5162675"/>
              <a:ext cx="411625" cy="140075"/>
            </a:xfrm>
            <a:custGeom>
              <a:avLst/>
              <a:gdLst/>
              <a:ahLst/>
              <a:cxnLst/>
              <a:rect l="0" t="0" r="0" b="0"/>
              <a:pathLst>
                <a:path w="16465" h="5603" fill="none" extrusionOk="0">
                  <a:moveTo>
                    <a:pt x="16465" y="5602"/>
                  </a:moveTo>
                  <a:lnTo>
                    <a:pt x="16465" y="5602"/>
                  </a:lnTo>
                  <a:lnTo>
                    <a:pt x="16392" y="5408"/>
                  </a:lnTo>
                  <a:lnTo>
                    <a:pt x="16294" y="5237"/>
                  </a:lnTo>
                  <a:lnTo>
                    <a:pt x="16075" y="4921"/>
                  </a:lnTo>
                  <a:lnTo>
                    <a:pt x="15807" y="4628"/>
                  </a:lnTo>
                  <a:lnTo>
                    <a:pt x="15490" y="4385"/>
                  </a:lnTo>
                  <a:lnTo>
                    <a:pt x="15320" y="4287"/>
                  </a:lnTo>
                  <a:lnTo>
                    <a:pt x="15149" y="4190"/>
                  </a:lnTo>
                  <a:lnTo>
                    <a:pt x="14979" y="4092"/>
                  </a:lnTo>
                  <a:lnTo>
                    <a:pt x="14784" y="4044"/>
                  </a:lnTo>
                  <a:lnTo>
                    <a:pt x="14589" y="3971"/>
                  </a:lnTo>
                  <a:lnTo>
                    <a:pt x="14394" y="3946"/>
                  </a:lnTo>
                  <a:lnTo>
                    <a:pt x="14175" y="3922"/>
                  </a:lnTo>
                  <a:lnTo>
                    <a:pt x="13980" y="3898"/>
                  </a:lnTo>
                  <a:lnTo>
                    <a:pt x="13980" y="3898"/>
                  </a:lnTo>
                  <a:lnTo>
                    <a:pt x="13737" y="3922"/>
                  </a:lnTo>
                  <a:lnTo>
                    <a:pt x="13518" y="3946"/>
                  </a:lnTo>
                  <a:lnTo>
                    <a:pt x="13518" y="3946"/>
                  </a:lnTo>
                  <a:lnTo>
                    <a:pt x="13420" y="3532"/>
                  </a:lnTo>
                  <a:lnTo>
                    <a:pt x="13299" y="3143"/>
                  </a:lnTo>
                  <a:lnTo>
                    <a:pt x="13128" y="2753"/>
                  </a:lnTo>
                  <a:lnTo>
                    <a:pt x="12933" y="2388"/>
                  </a:lnTo>
                  <a:lnTo>
                    <a:pt x="12714" y="2047"/>
                  </a:lnTo>
                  <a:lnTo>
                    <a:pt x="12470" y="1706"/>
                  </a:lnTo>
                  <a:lnTo>
                    <a:pt x="12178" y="1413"/>
                  </a:lnTo>
                  <a:lnTo>
                    <a:pt x="11886" y="1121"/>
                  </a:lnTo>
                  <a:lnTo>
                    <a:pt x="11545" y="878"/>
                  </a:lnTo>
                  <a:lnTo>
                    <a:pt x="11204" y="658"/>
                  </a:lnTo>
                  <a:lnTo>
                    <a:pt x="10839" y="464"/>
                  </a:lnTo>
                  <a:lnTo>
                    <a:pt x="10449" y="293"/>
                  </a:lnTo>
                  <a:lnTo>
                    <a:pt x="10059" y="171"/>
                  </a:lnTo>
                  <a:lnTo>
                    <a:pt x="9645" y="74"/>
                  </a:lnTo>
                  <a:lnTo>
                    <a:pt x="9207" y="25"/>
                  </a:lnTo>
                  <a:lnTo>
                    <a:pt x="8768" y="1"/>
                  </a:lnTo>
                  <a:lnTo>
                    <a:pt x="8768" y="1"/>
                  </a:lnTo>
                  <a:lnTo>
                    <a:pt x="8452" y="1"/>
                  </a:lnTo>
                  <a:lnTo>
                    <a:pt x="8135" y="50"/>
                  </a:lnTo>
                  <a:lnTo>
                    <a:pt x="7819" y="98"/>
                  </a:lnTo>
                  <a:lnTo>
                    <a:pt x="7502" y="171"/>
                  </a:lnTo>
                  <a:lnTo>
                    <a:pt x="7210" y="269"/>
                  </a:lnTo>
                  <a:lnTo>
                    <a:pt x="6918" y="366"/>
                  </a:lnTo>
                  <a:lnTo>
                    <a:pt x="6625" y="512"/>
                  </a:lnTo>
                  <a:lnTo>
                    <a:pt x="6357" y="658"/>
                  </a:lnTo>
                  <a:lnTo>
                    <a:pt x="6089" y="805"/>
                  </a:lnTo>
                  <a:lnTo>
                    <a:pt x="5846" y="999"/>
                  </a:lnTo>
                  <a:lnTo>
                    <a:pt x="5602" y="1170"/>
                  </a:lnTo>
                  <a:lnTo>
                    <a:pt x="5383" y="1389"/>
                  </a:lnTo>
                  <a:lnTo>
                    <a:pt x="5188" y="1608"/>
                  </a:lnTo>
                  <a:lnTo>
                    <a:pt x="4993" y="1852"/>
                  </a:lnTo>
                  <a:lnTo>
                    <a:pt x="4799" y="2095"/>
                  </a:lnTo>
                  <a:lnTo>
                    <a:pt x="4628" y="2363"/>
                  </a:lnTo>
                  <a:lnTo>
                    <a:pt x="4628" y="2363"/>
                  </a:lnTo>
                  <a:lnTo>
                    <a:pt x="4360" y="2266"/>
                  </a:lnTo>
                  <a:lnTo>
                    <a:pt x="4092" y="2217"/>
                  </a:lnTo>
                  <a:lnTo>
                    <a:pt x="3824" y="2193"/>
                  </a:lnTo>
                  <a:lnTo>
                    <a:pt x="3532" y="2168"/>
                  </a:lnTo>
                  <a:lnTo>
                    <a:pt x="3532" y="2168"/>
                  </a:lnTo>
                  <a:lnTo>
                    <a:pt x="3191" y="2193"/>
                  </a:lnTo>
                  <a:lnTo>
                    <a:pt x="2850" y="2242"/>
                  </a:lnTo>
                  <a:lnTo>
                    <a:pt x="2509" y="2339"/>
                  </a:lnTo>
                  <a:lnTo>
                    <a:pt x="2193" y="2436"/>
                  </a:lnTo>
                  <a:lnTo>
                    <a:pt x="1876" y="2582"/>
                  </a:lnTo>
                  <a:lnTo>
                    <a:pt x="1584" y="2753"/>
                  </a:lnTo>
                  <a:lnTo>
                    <a:pt x="1316" y="2948"/>
                  </a:lnTo>
                  <a:lnTo>
                    <a:pt x="1072" y="3167"/>
                  </a:lnTo>
                  <a:lnTo>
                    <a:pt x="853" y="3411"/>
                  </a:lnTo>
                  <a:lnTo>
                    <a:pt x="634" y="3678"/>
                  </a:lnTo>
                  <a:lnTo>
                    <a:pt x="463" y="3971"/>
                  </a:lnTo>
                  <a:lnTo>
                    <a:pt x="317" y="4263"/>
                  </a:lnTo>
                  <a:lnTo>
                    <a:pt x="196" y="4580"/>
                  </a:lnTo>
                  <a:lnTo>
                    <a:pt x="98" y="4896"/>
                  </a:lnTo>
                  <a:lnTo>
                    <a:pt x="25" y="5237"/>
                  </a:lnTo>
                  <a:lnTo>
                    <a:pt x="1" y="560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8" name="Shape 698"/>
            <p:cNvSpPr/>
            <p:nvPr/>
          </p:nvSpPr>
          <p:spPr>
            <a:xfrm>
              <a:off x="3471450" y="5001950"/>
              <a:ext cx="17075" cy="114475"/>
            </a:xfrm>
            <a:custGeom>
              <a:avLst/>
              <a:gdLst/>
              <a:ahLst/>
              <a:cxnLst/>
              <a:rect l="0" t="0" r="0" b="0"/>
              <a:pathLst>
                <a:path w="683" h="4579" fill="none" extrusionOk="0">
                  <a:moveTo>
                    <a:pt x="682" y="0"/>
                  </a:moveTo>
                  <a:lnTo>
                    <a:pt x="682" y="0"/>
                  </a:lnTo>
                  <a:lnTo>
                    <a:pt x="658" y="171"/>
                  </a:lnTo>
                  <a:lnTo>
                    <a:pt x="609" y="317"/>
                  </a:lnTo>
                  <a:lnTo>
                    <a:pt x="512" y="439"/>
                  </a:lnTo>
                  <a:lnTo>
                    <a:pt x="414" y="585"/>
                  </a:lnTo>
                  <a:lnTo>
                    <a:pt x="414" y="585"/>
                  </a:lnTo>
                  <a:lnTo>
                    <a:pt x="268" y="731"/>
                  </a:lnTo>
                  <a:lnTo>
                    <a:pt x="146" y="950"/>
                  </a:lnTo>
                  <a:lnTo>
                    <a:pt x="73" y="1072"/>
                  </a:lnTo>
                  <a:lnTo>
                    <a:pt x="49" y="1194"/>
                  </a:lnTo>
                  <a:lnTo>
                    <a:pt x="0" y="1364"/>
                  </a:lnTo>
                  <a:lnTo>
                    <a:pt x="0" y="1535"/>
                  </a:lnTo>
                  <a:lnTo>
                    <a:pt x="0" y="1535"/>
                  </a:lnTo>
                  <a:lnTo>
                    <a:pt x="0" y="1705"/>
                  </a:lnTo>
                  <a:lnTo>
                    <a:pt x="49" y="1851"/>
                  </a:lnTo>
                  <a:lnTo>
                    <a:pt x="73" y="1997"/>
                  </a:lnTo>
                  <a:lnTo>
                    <a:pt x="146" y="2095"/>
                  </a:lnTo>
                  <a:lnTo>
                    <a:pt x="268" y="2314"/>
                  </a:lnTo>
                  <a:lnTo>
                    <a:pt x="414" y="2484"/>
                  </a:lnTo>
                  <a:lnTo>
                    <a:pt x="414" y="2484"/>
                  </a:lnTo>
                  <a:lnTo>
                    <a:pt x="512" y="2606"/>
                  </a:lnTo>
                  <a:lnTo>
                    <a:pt x="609" y="2728"/>
                  </a:lnTo>
                  <a:lnTo>
                    <a:pt x="658" y="2874"/>
                  </a:lnTo>
                  <a:lnTo>
                    <a:pt x="682" y="3045"/>
                  </a:lnTo>
                  <a:lnTo>
                    <a:pt x="682" y="3045"/>
                  </a:lnTo>
                  <a:lnTo>
                    <a:pt x="658" y="3239"/>
                  </a:lnTo>
                  <a:lnTo>
                    <a:pt x="609" y="3385"/>
                  </a:lnTo>
                  <a:lnTo>
                    <a:pt x="512" y="3507"/>
                  </a:lnTo>
                  <a:lnTo>
                    <a:pt x="414" y="3629"/>
                  </a:lnTo>
                  <a:lnTo>
                    <a:pt x="414" y="3629"/>
                  </a:lnTo>
                  <a:lnTo>
                    <a:pt x="268" y="3800"/>
                  </a:lnTo>
                  <a:lnTo>
                    <a:pt x="146" y="3994"/>
                  </a:lnTo>
                  <a:lnTo>
                    <a:pt x="73" y="4116"/>
                  </a:lnTo>
                  <a:lnTo>
                    <a:pt x="49" y="4262"/>
                  </a:lnTo>
                  <a:lnTo>
                    <a:pt x="0" y="4408"/>
                  </a:lnTo>
                  <a:lnTo>
                    <a:pt x="0"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9" name="Shape 699"/>
            <p:cNvSpPr/>
            <p:nvPr/>
          </p:nvSpPr>
          <p:spPr>
            <a:xfrm>
              <a:off x="3427600" y="5001950"/>
              <a:ext cx="17075" cy="114475"/>
            </a:xfrm>
            <a:custGeom>
              <a:avLst/>
              <a:gdLst/>
              <a:ahLst/>
              <a:cxnLst/>
              <a:rect l="0" t="0" r="0" b="0"/>
              <a:pathLst>
                <a:path w="683" h="4579" fill="none" extrusionOk="0">
                  <a:moveTo>
                    <a:pt x="683" y="0"/>
                  </a:moveTo>
                  <a:lnTo>
                    <a:pt x="683" y="0"/>
                  </a:lnTo>
                  <a:lnTo>
                    <a:pt x="658" y="171"/>
                  </a:lnTo>
                  <a:lnTo>
                    <a:pt x="609" y="317"/>
                  </a:lnTo>
                  <a:lnTo>
                    <a:pt x="536" y="439"/>
                  </a:lnTo>
                  <a:lnTo>
                    <a:pt x="415" y="585"/>
                  </a:lnTo>
                  <a:lnTo>
                    <a:pt x="415" y="585"/>
                  </a:lnTo>
                  <a:lnTo>
                    <a:pt x="269" y="731"/>
                  </a:lnTo>
                  <a:lnTo>
                    <a:pt x="147" y="950"/>
                  </a:lnTo>
                  <a:lnTo>
                    <a:pt x="98" y="1072"/>
                  </a:lnTo>
                  <a:lnTo>
                    <a:pt x="49" y="1194"/>
                  </a:lnTo>
                  <a:lnTo>
                    <a:pt x="25" y="1364"/>
                  </a:lnTo>
                  <a:lnTo>
                    <a:pt x="1" y="1535"/>
                  </a:lnTo>
                  <a:lnTo>
                    <a:pt x="1" y="1535"/>
                  </a:lnTo>
                  <a:lnTo>
                    <a:pt x="25" y="1705"/>
                  </a:lnTo>
                  <a:lnTo>
                    <a:pt x="49" y="1851"/>
                  </a:lnTo>
                  <a:lnTo>
                    <a:pt x="98" y="1997"/>
                  </a:lnTo>
                  <a:lnTo>
                    <a:pt x="147" y="2095"/>
                  </a:lnTo>
                  <a:lnTo>
                    <a:pt x="269" y="2314"/>
                  </a:lnTo>
                  <a:lnTo>
                    <a:pt x="415" y="2484"/>
                  </a:lnTo>
                  <a:lnTo>
                    <a:pt x="415" y="2484"/>
                  </a:lnTo>
                  <a:lnTo>
                    <a:pt x="536" y="2606"/>
                  </a:lnTo>
                  <a:lnTo>
                    <a:pt x="609" y="2728"/>
                  </a:lnTo>
                  <a:lnTo>
                    <a:pt x="658" y="2874"/>
                  </a:lnTo>
                  <a:lnTo>
                    <a:pt x="683" y="3045"/>
                  </a:lnTo>
                  <a:lnTo>
                    <a:pt x="683" y="3045"/>
                  </a:lnTo>
                  <a:lnTo>
                    <a:pt x="658" y="3239"/>
                  </a:lnTo>
                  <a:lnTo>
                    <a:pt x="609" y="3385"/>
                  </a:lnTo>
                  <a:lnTo>
                    <a:pt x="536" y="3507"/>
                  </a:lnTo>
                  <a:lnTo>
                    <a:pt x="415" y="3629"/>
                  </a:lnTo>
                  <a:lnTo>
                    <a:pt x="415" y="3629"/>
                  </a:lnTo>
                  <a:lnTo>
                    <a:pt x="269" y="3800"/>
                  </a:lnTo>
                  <a:lnTo>
                    <a:pt x="147" y="3994"/>
                  </a:lnTo>
                  <a:lnTo>
                    <a:pt x="98" y="4116"/>
                  </a:lnTo>
                  <a:lnTo>
                    <a:pt x="49" y="4262"/>
                  </a:lnTo>
                  <a:lnTo>
                    <a:pt x="25" y="4408"/>
                  </a:lnTo>
                  <a:lnTo>
                    <a:pt x="1"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0" name="Shape 700"/>
            <p:cNvSpPr/>
            <p:nvPr/>
          </p:nvSpPr>
          <p:spPr>
            <a:xfrm>
              <a:off x="3515275" y="5001950"/>
              <a:ext cx="16475" cy="114475"/>
            </a:xfrm>
            <a:custGeom>
              <a:avLst/>
              <a:gdLst/>
              <a:ahLst/>
              <a:cxnLst/>
              <a:rect l="0" t="0" r="0" b="0"/>
              <a:pathLst>
                <a:path w="659" h="4579" fill="none" extrusionOk="0">
                  <a:moveTo>
                    <a:pt x="658" y="0"/>
                  </a:moveTo>
                  <a:lnTo>
                    <a:pt x="658" y="0"/>
                  </a:lnTo>
                  <a:lnTo>
                    <a:pt x="658" y="171"/>
                  </a:lnTo>
                  <a:lnTo>
                    <a:pt x="585" y="317"/>
                  </a:lnTo>
                  <a:lnTo>
                    <a:pt x="512" y="439"/>
                  </a:lnTo>
                  <a:lnTo>
                    <a:pt x="390" y="585"/>
                  </a:lnTo>
                  <a:lnTo>
                    <a:pt x="390" y="585"/>
                  </a:lnTo>
                  <a:lnTo>
                    <a:pt x="269" y="731"/>
                  </a:lnTo>
                  <a:lnTo>
                    <a:pt x="122" y="950"/>
                  </a:lnTo>
                  <a:lnTo>
                    <a:pt x="74" y="1072"/>
                  </a:lnTo>
                  <a:lnTo>
                    <a:pt x="25" y="1194"/>
                  </a:lnTo>
                  <a:lnTo>
                    <a:pt x="1" y="1364"/>
                  </a:lnTo>
                  <a:lnTo>
                    <a:pt x="1" y="1535"/>
                  </a:lnTo>
                  <a:lnTo>
                    <a:pt x="1" y="1535"/>
                  </a:lnTo>
                  <a:lnTo>
                    <a:pt x="1" y="1705"/>
                  </a:lnTo>
                  <a:lnTo>
                    <a:pt x="25" y="1851"/>
                  </a:lnTo>
                  <a:lnTo>
                    <a:pt x="74" y="1997"/>
                  </a:lnTo>
                  <a:lnTo>
                    <a:pt x="122" y="2095"/>
                  </a:lnTo>
                  <a:lnTo>
                    <a:pt x="269" y="2314"/>
                  </a:lnTo>
                  <a:lnTo>
                    <a:pt x="390" y="2484"/>
                  </a:lnTo>
                  <a:lnTo>
                    <a:pt x="390" y="2484"/>
                  </a:lnTo>
                  <a:lnTo>
                    <a:pt x="512" y="2606"/>
                  </a:lnTo>
                  <a:lnTo>
                    <a:pt x="585" y="2728"/>
                  </a:lnTo>
                  <a:lnTo>
                    <a:pt x="658" y="2874"/>
                  </a:lnTo>
                  <a:lnTo>
                    <a:pt x="658" y="3045"/>
                  </a:lnTo>
                  <a:lnTo>
                    <a:pt x="658" y="3045"/>
                  </a:lnTo>
                  <a:lnTo>
                    <a:pt x="658" y="3239"/>
                  </a:lnTo>
                  <a:lnTo>
                    <a:pt x="585" y="3385"/>
                  </a:lnTo>
                  <a:lnTo>
                    <a:pt x="512" y="3507"/>
                  </a:lnTo>
                  <a:lnTo>
                    <a:pt x="390" y="3629"/>
                  </a:lnTo>
                  <a:lnTo>
                    <a:pt x="390" y="3629"/>
                  </a:lnTo>
                  <a:lnTo>
                    <a:pt x="269" y="3800"/>
                  </a:lnTo>
                  <a:lnTo>
                    <a:pt x="122" y="3994"/>
                  </a:lnTo>
                  <a:lnTo>
                    <a:pt x="74" y="4116"/>
                  </a:lnTo>
                  <a:lnTo>
                    <a:pt x="25" y="4262"/>
                  </a:lnTo>
                  <a:lnTo>
                    <a:pt x="1" y="4408"/>
                  </a:lnTo>
                  <a:lnTo>
                    <a:pt x="1"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01" name="Shape 701"/>
          <p:cNvGrpSpPr/>
          <p:nvPr/>
        </p:nvGrpSpPr>
        <p:grpSpPr>
          <a:xfrm>
            <a:off x="3032284" y="3937239"/>
            <a:ext cx="271302" cy="323031"/>
            <a:chOff x="3968275" y="4980625"/>
            <a:chExt cx="379975" cy="452425"/>
          </a:xfrm>
        </p:grpSpPr>
        <p:sp>
          <p:nvSpPr>
            <p:cNvPr id="702" name="Shape 702"/>
            <p:cNvSpPr/>
            <p:nvPr/>
          </p:nvSpPr>
          <p:spPr>
            <a:xfrm>
              <a:off x="4168000" y="4980625"/>
              <a:ext cx="85875" cy="102325"/>
            </a:xfrm>
            <a:custGeom>
              <a:avLst/>
              <a:gdLst/>
              <a:ahLst/>
              <a:cxnLst/>
              <a:rect l="0" t="0" r="0" b="0"/>
              <a:pathLst>
                <a:path w="3435" h="4093" fill="none" extrusionOk="0">
                  <a:moveTo>
                    <a:pt x="317" y="1486"/>
                  </a:moveTo>
                  <a:lnTo>
                    <a:pt x="317" y="1486"/>
                  </a:lnTo>
                  <a:lnTo>
                    <a:pt x="487" y="1292"/>
                  </a:lnTo>
                  <a:lnTo>
                    <a:pt x="682" y="1097"/>
                  </a:lnTo>
                  <a:lnTo>
                    <a:pt x="901" y="951"/>
                  </a:lnTo>
                  <a:lnTo>
                    <a:pt x="1145" y="780"/>
                  </a:lnTo>
                  <a:lnTo>
                    <a:pt x="1388" y="658"/>
                  </a:lnTo>
                  <a:lnTo>
                    <a:pt x="1632" y="537"/>
                  </a:lnTo>
                  <a:lnTo>
                    <a:pt x="2143" y="317"/>
                  </a:lnTo>
                  <a:lnTo>
                    <a:pt x="2631" y="171"/>
                  </a:lnTo>
                  <a:lnTo>
                    <a:pt x="3020" y="74"/>
                  </a:lnTo>
                  <a:lnTo>
                    <a:pt x="3386" y="1"/>
                  </a:lnTo>
                  <a:lnTo>
                    <a:pt x="3386" y="1"/>
                  </a:lnTo>
                  <a:lnTo>
                    <a:pt x="3410" y="366"/>
                  </a:lnTo>
                  <a:lnTo>
                    <a:pt x="3434" y="780"/>
                  </a:lnTo>
                  <a:lnTo>
                    <a:pt x="3434" y="1267"/>
                  </a:lnTo>
                  <a:lnTo>
                    <a:pt x="3410" y="1827"/>
                  </a:lnTo>
                  <a:lnTo>
                    <a:pt x="3386" y="2095"/>
                  </a:lnTo>
                  <a:lnTo>
                    <a:pt x="3312" y="2363"/>
                  </a:lnTo>
                  <a:lnTo>
                    <a:pt x="3264" y="2655"/>
                  </a:lnTo>
                  <a:lnTo>
                    <a:pt x="3166" y="2899"/>
                  </a:lnTo>
                  <a:lnTo>
                    <a:pt x="3045" y="3143"/>
                  </a:lnTo>
                  <a:lnTo>
                    <a:pt x="2923" y="3362"/>
                  </a:lnTo>
                  <a:lnTo>
                    <a:pt x="2923" y="3362"/>
                  </a:lnTo>
                  <a:lnTo>
                    <a:pt x="2752" y="3557"/>
                  </a:lnTo>
                  <a:lnTo>
                    <a:pt x="2582" y="3703"/>
                  </a:lnTo>
                  <a:lnTo>
                    <a:pt x="2387" y="3824"/>
                  </a:lnTo>
                  <a:lnTo>
                    <a:pt x="2192" y="3922"/>
                  </a:lnTo>
                  <a:lnTo>
                    <a:pt x="1997" y="3995"/>
                  </a:lnTo>
                  <a:lnTo>
                    <a:pt x="1778" y="4044"/>
                  </a:lnTo>
                  <a:lnTo>
                    <a:pt x="1583" y="4092"/>
                  </a:lnTo>
                  <a:lnTo>
                    <a:pt x="1388" y="4092"/>
                  </a:lnTo>
                  <a:lnTo>
                    <a:pt x="1047" y="4092"/>
                  </a:lnTo>
                  <a:lnTo>
                    <a:pt x="755" y="4044"/>
                  </a:lnTo>
                  <a:lnTo>
                    <a:pt x="487" y="3995"/>
                  </a:lnTo>
                  <a:lnTo>
                    <a:pt x="487" y="3995"/>
                  </a:lnTo>
                  <a:lnTo>
                    <a:pt x="341" y="3751"/>
                  </a:lnTo>
                  <a:lnTo>
                    <a:pt x="219" y="3483"/>
                  </a:lnTo>
                  <a:lnTo>
                    <a:pt x="98" y="3143"/>
                  </a:lnTo>
                  <a:lnTo>
                    <a:pt x="49" y="2972"/>
                  </a:lnTo>
                  <a:lnTo>
                    <a:pt x="25" y="2753"/>
                  </a:lnTo>
                  <a:lnTo>
                    <a:pt x="0" y="2558"/>
                  </a:lnTo>
                  <a:lnTo>
                    <a:pt x="0" y="2339"/>
                  </a:lnTo>
                  <a:lnTo>
                    <a:pt x="25" y="2120"/>
                  </a:lnTo>
                  <a:lnTo>
                    <a:pt x="98" y="1900"/>
                  </a:lnTo>
                  <a:lnTo>
                    <a:pt x="195" y="1706"/>
                  </a:lnTo>
                  <a:lnTo>
                    <a:pt x="317" y="1486"/>
                  </a:lnTo>
                  <a:lnTo>
                    <a:pt x="317" y="14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3" name="Shape 703"/>
            <p:cNvSpPr/>
            <p:nvPr/>
          </p:nvSpPr>
          <p:spPr>
            <a:xfrm>
              <a:off x="3968275" y="5043350"/>
              <a:ext cx="379975" cy="389700"/>
            </a:xfrm>
            <a:custGeom>
              <a:avLst/>
              <a:gdLst/>
              <a:ahLst/>
              <a:cxnLst/>
              <a:rect l="0" t="0" r="0" b="0"/>
              <a:pathLst>
                <a:path w="15199" h="15588" fill="none" extrusionOk="0">
                  <a:moveTo>
                    <a:pt x="7965" y="2679"/>
                  </a:moveTo>
                  <a:lnTo>
                    <a:pt x="7965" y="2679"/>
                  </a:lnTo>
                  <a:lnTo>
                    <a:pt x="7478" y="2655"/>
                  </a:lnTo>
                  <a:lnTo>
                    <a:pt x="6942" y="2606"/>
                  </a:lnTo>
                  <a:lnTo>
                    <a:pt x="5822" y="2509"/>
                  </a:lnTo>
                  <a:lnTo>
                    <a:pt x="5261" y="2484"/>
                  </a:lnTo>
                  <a:lnTo>
                    <a:pt x="4726" y="2509"/>
                  </a:lnTo>
                  <a:lnTo>
                    <a:pt x="4482" y="2533"/>
                  </a:lnTo>
                  <a:lnTo>
                    <a:pt x="4239" y="2582"/>
                  </a:lnTo>
                  <a:lnTo>
                    <a:pt x="4019" y="2655"/>
                  </a:lnTo>
                  <a:lnTo>
                    <a:pt x="3825" y="2728"/>
                  </a:lnTo>
                  <a:lnTo>
                    <a:pt x="3825" y="2728"/>
                  </a:lnTo>
                  <a:lnTo>
                    <a:pt x="3410" y="2947"/>
                  </a:lnTo>
                  <a:lnTo>
                    <a:pt x="2996" y="3166"/>
                  </a:lnTo>
                  <a:lnTo>
                    <a:pt x="2631" y="3434"/>
                  </a:lnTo>
                  <a:lnTo>
                    <a:pt x="2266" y="3702"/>
                  </a:lnTo>
                  <a:lnTo>
                    <a:pt x="1925" y="4019"/>
                  </a:lnTo>
                  <a:lnTo>
                    <a:pt x="1608" y="4335"/>
                  </a:lnTo>
                  <a:lnTo>
                    <a:pt x="1316" y="4676"/>
                  </a:lnTo>
                  <a:lnTo>
                    <a:pt x="1072" y="5042"/>
                  </a:lnTo>
                  <a:lnTo>
                    <a:pt x="829" y="5431"/>
                  </a:lnTo>
                  <a:lnTo>
                    <a:pt x="610" y="5845"/>
                  </a:lnTo>
                  <a:lnTo>
                    <a:pt x="439" y="6284"/>
                  </a:lnTo>
                  <a:lnTo>
                    <a:pt x="293" y="6722"/>
                  </a:lnTo>
                  <a:lnTo>
                    <a:pt x="171" y="7185"/>
                  </a:lnTo>
                  <a:lnTo>
                    <a:pt x="74" y="7672"/>
                  </a:lnTo>
                  <a:lnTo>
                    <a:pt x="25" y="8184"/>
                  </a:lnTo>
                  <a:lnTo>
                    <a:pt x="1" y="8695"/>
                  </a:lnTo>
                  <a:lnTo>
                    <a:pt x="1" y="8695"/>
                  </a:lnTo>
                  <a:lnTo>
                    <a:pt x="25" y="9231"/>
                  </a:lnTo>
                  <a:lnTo>
                    <a:pt x="74" y="9767"/>
                  </a:lnTo>
                  <a:lnTo>
                    <a:pt x="171" y="10278"/>
                  </a:lnTo>
                  <a:lnTo>
                    <a:pt x="293" y="10765"/>
                  </a:lnTo>
                  <a:lnTo>
                    <a:pt x="464" y="11277"/>
                  </a:lnTo>
                  <a:lnTo>
                    <a:pt x="658" y="11739"/>
                  </a:lnTo>
                  <a:lnTo>
                    <a:pt x="878" y="12202"/>
                  </a:lnTo>
                  <a:lnTo>
                    <a:pt x="1121" y="12641"/>
                  </a:lnTo>
                  <a:lnTo>
                    <a:pt x="1389" y="13055"/>
                  </a:lnTo>
                  <a:lnTo>
                    <a:pt x="1706" y="13469"/>
                  </a:lnTo>
                  <a:lnTo>
                    <a:pt x="2022" y="13834"/>
                  </a:lnTo>
                  <a:lnTo>
                    <a:pt x="2388" y="14199"/>
                  </a:lnTo>
                  <a:lnTo>
                    <a:pt x="2753" y="14540"/>
                  </a:lnTo>
                  <a:lnTo>
                    <a:pt x="3143" y="14832"/>
                  </a:lnTo>
                  <a:lnTo>
                    <a:pt x="3581" y="15125"/>
                  </a:lnTo>
                  <a:lnTo>
                    <a:pt x="4019" y="15368"/>
                  </a:lnTo>
                  <a:lnTo>
                    <a:pt x="4019" y="15368"/>
                  </a:lnTo>
                  <a:lnTo>
                    <a:pt x="4214" y="15466"/>
                  </a:lnTo>
                  <a:lnTo>
                    <a:pt x="4409" y="15539"/>
                  </a:lnTo>
                  <a:lnTo>
                    <a:pt x="4628" y="15587"/>
                  </a:lnTo>
                  <a:lnTo>
                    <a:pt x="4847" y="15587"/>
                  </a:lnTo>
                  <a:lnTo>
                    <a:pt x="5042" y="15587"/>
                  </a:lnTo>
                  <a:lnTo>
                    <a:pt x="5261" y="15587"/>
                  </a:lnTo>
                  <a:lnTo>
                    <a:pt x="5724" y="15514"/>
                  </a:lnTo>
                  <a:lnTo>
                    <a:pt x="6650" y="15320"/>
                  </a:lnTo>
                  <a:lnTo>
                    <a:pt x="7112" y="15246"/>
                  </a:lnTo>
                  <a:lnTo>
                    <a:pt x="7356" y="15222"/>
                  </a:lnTo>
                  <a:lnTo>
                    <a:pt x="7600" y="15222"/>
                  </a:lnTo>
                  <a:lnTo>
                    <a:pt x="7600" y="15222"/>
                  </a:lnTo>
                  <a:lnTo>
                    <a:pt x="7843" y="15222"/>
                  </a:lnTo>
                  <a:lnTo>
                    <a:pt x="8087" y="15246"/>
                  </a:lnTo>
                  <a:lnTo>
                    <a:pt x="8574" y="15320"/>
                  </a:lnTo>
                  <a:lnTo>
                    <a:pt x="9524" y="15514"/>
                  </a:lnTo>
                  <a:lnTo>
                    <a:pt x="9962" y="15563"/>
                  </a:lnTo>
                  <a:lnTo>
                    <a:pt x="10181" y="15587"/>
                  </a:lnTo>
                  <a:lnTo>
                    <a:pt x="10400" y="15587"/>
                  </a:lnTo>
                  <a:lnTo>
                    <a:pt x="10620" y="15563"/>
                  </a:lnTo>
                  <a:lnTo>
                    <a:pt x="10839" y="15514"/>
                  </a:lnTo>
                  <a:lnTo>
                    <a:pt x="11034" y="15441"/>
                  </a:lnTo>
                  <a:lnTo>
                    <a:pt x="11253" y="15344"/>
                  </a:lnTo>
                  <a:lnTo>
                    <a:pt x="11253" y="15344"/>
                  </a:lnTo>
                  <a:lnTo>
                    <a:pt x="11691" y="15100"/>
                  </a:lnTo>
                  <a:lnTo>
                    <a:pt x="12081" y="14808"/>
                  </a:lnTo>
                  <a:lnTo>
                    <a:pt x="12495" y="14491"/>
                  </a:lnTo>
                  <a:lnTo>
                    <a:pt x="12860" y="14175"/>
                  </a:lnTo>
                  <a:lnTo>
                    <a:pt x="13201" y="13810"/>
                  </a:lnTo>
                  <a:lnTo>
                    <a:pt x="13518" y="13420"/>
                  </a:lnTo>
                  <a:lnTo>
                    <a:pt x="13834" y="13030"/>
                  </a:lnTo>
                  <a:lnTo>
                    <a:pt x="14102" y="12616"/>
                  </a:lnTo>
                  <a:lnTo>
                    <a:pt x="14346" y="12178"/>
                  </a:lnTo>
                  <a:lnTo>
                    <a:pt x="14565" y="11715"/>
                  </a:lnTo>
                  <a:lnTo>
                    <a:pt x="14760" y="11252"/>
                  </a:lnTo>
                  <a:lnTo>
                    <a:pt x="14906" y="10765"/>
                  </a:lnTo>
                  <a:lnTo>
                    <a:pt x="15028" y="10254"/>
                  </a:lnTo>
                  <a:lnTo>
                    <a:pt x="15125" y="9742"/>
                  </a:lnTo>
                  <a:lnTo>
                    <a:pt x="15174" y="9231"/>
                  </a:lnTo>
                  <a:lnTo>
                    <a:pt x="15198" y="8695"/>
                  </a:lnTo>
                  <a:lnTo>
                    <a:pt x="15198" y="8695"/>
                  </a:lnTo>
                  <a:lnTo>
                    <a:pt x="15174" y="8159"/>
                  </a:lnTo>
                  <a:lnTo>
                    <a:pt x="15125" y="7648"/>
                  </a:lnTo>
                  <a:lnTo>
                    <a:pt x="15028" y="7161"/>
                  </a:lnTo>
                  <a:lnTo>
                    <a:pt x="14906" y="6674"/>
                  </a:lnTo>
                  <a:lnTo>
                    <a:pt x="14736" y="6235"/>
                  </a:lnTo>
                  <a:lnTo>
                    <a:pt x="14565" y="5797"/>
                  </a:lnTo>
                  <a:lnTo>
                    <a:pt x="14346" y="5383"/>
                  </a:lnTo>
                  <a:lnTo>
                    <a:pt x="14102" y="4993"/>
                  </a:lnTo>
                  <a:lnTo>
                    <a:pt x="13810" y="4603"/>
                  </a:lnTo>
                  <a:lnTo>
                    <a:pt x="13518" y="4262"/>
                  </a:lnTo>
                  <a:lnTo>
                    <a:pt x="13177" y="3946"/>
                  </a:lnTo>
                  <a:lnTo>
                    <a:pt x="12836" y="3629"/>
                  </a:lnTo>
                  <a:lnTo>
                    <a:pt x="12471" y="3361"/>
                  </a:lnTo>
                  <a:lnTo>
                    <a:pt x="12056" y="3093"/>
                  </a:lnTo>
                  <a:lnTo>
                    <a:pt x="11642" y="2850"/>
                  </a:lnTo>
                  <a:lnTo>
                    <a:pt x="11228" y="2655"/>
                  </a:lnTo>
                  <a:lnTo>
                    <a:pt x="11228" y="2655"/>
                  </a:lnTo>
                  <a:lnTo>
                    <a:pt x="11034" y="2582"/>
                  </a:lnTo>
                  <a:lnTo>
                    <a:pt x="10863" y="2533"/>
                  </a:lnTo>
                  <a:lnTo>
                    <a:pt x="10668" y="2509"/>
                  </a:lnTo>
                  <a:lnTo>
                    <a:pt x="10498" y="2484"/>
                  </a:lnTo>
                  <a:lnTo>
                    <a:pt x="10084" y="2484"/>
                  </a:lnTo>
                  <a:lnTo>
                    <a:pt x="9670" y="2509"/>
                  </a:lnTo>
                  <a:lnTo>
                    <a:pt x="8817" y="2606"/>
                  </a:lnTo>
                  <a:lnTo>
                    <a:pt x="8403" y="2655"/>
                  </a:lnTo>
                  <a:lnTo>
                    <a:pt x="7965" y="2679"/>
                  </a:lnTo>
                  <a:lnTo>
                    <a:pt x="7965" y="2679"/>
                  </a:lnTo>
                  <a:lnTo>
                    <a:pt x="635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4" name="Shape 704"/>
            <p:cNvSpPr/>
            <p:nvPr/>
          </p:nvSpPr>
          <p:spPr>
            <a:xfrm>
              <a:off x="4031000" y="5150500"/>
              <a:ext cx="54200" cy="61525"/>
            </a:xfrm>
            <a:custGeom>
              <a:avLst/>
              <a:gdLst/>
              <a:ahLst/>
              <a:cxnLst/>
              <a:rect l="0" t="0" r="0" b="0"/>
              <a:pathLst>
                <a:path w="2168" h="2461" fill="none" extrusionOk="0">
                  <a:moveTo>
                    <a:pt x="2168" y="1"/>
                  </a:moveTo>
                  <a:lnTo>
                    <a:pt x="2168" y="1"/>
                  </a:lnTo>
                  <a:lnTo>
                    <a:pt x="1900" y="49"/>
                  </a:lnTo>
                  <a:lnTo>
                    <a:pt x="1656" y="123"/>
                  </a:lnTo>
                  <a:lnTo>
                    <a:pt x="1437" y="220"/>
                  </a:lnTo>
                  <a:lnTo>
                    <a:pt x="1218" y="342"/>
                  </a:lnTo>
                  <a:lnTo>
                    <a:pt x="1048" y="488"/>
                  </a:lnTo>
                  <a:lnTo>
                    <a:pt x="877" y="634"/>
                  </a:lnTo>
                  <a:lnTo>
                    <a:pt x="731" y="780"/>
                  </a:lnTo>
                  <a:lnTo>
                    <a:pt x="585" y="951"/>
                  </a:lnTo>
                  <a:lnTo>
                    <a:pt x="487" y="1121"/>
                  </a:lnTo>
                  <a:lnTo>
                    <a:pt x="366" y="1316"/>
                  </a:lnTo>
                  <a:lnTo>
                    <a:pt x="220" y="1681"/>
                  </a:lnTo>
                  <a:lnTo>
                    <a:pt x="98" y="2071"/>
                  </a:lnTo>
                  <a:lnTo>
                    <a:pt x="0" y="246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05" name="Shape 705"/>
          <p:cNvGrpSpPr/>
          <p:nvPr/>
        </p:nvGrpSpPr>
        <p:grpSpPr>
          <a:xfrm>
            <a:off x="4438650" y="4009406"/>
            <a:ext cx="343469" cy="186960"/>
            <a:chOff x="5937975" y="5081700"/>
            <a:chExt cx="481050" cy="261850"/>
          </a:xfrm>
        </p:grpSpPr>
        <p:sp>
          <p:nvSpPr>
            <p:cNvPr id="706" name="Shape 706"/>
            <p:cNvSpPr/>
            <p:nvPr/>
          </p:nvSpPr>
          <p:spPr>
            <a:xfrm>
              <a:off x="6104200" y="5081700"/>
              <a:ext cx="314825" cy="215575"/>
            </a:xfrm>
            <a:custGeom>
              <a:avLst/>
              <a:gdLst/>
              <a:ahLst/>
              <a:cxnLst/>
              <a:rect l="0" t="0" r="0" b="0"/>
              <a:pathLst>
                <a:path w="12593" h="8623" fill="none" extrusionOk="0">
                  <a:moveTo>
                    <a:pt x="5481" y="8622"/>
                  </a:moveTo>
                  <a:lnTo>
                    <a:pt x="5481" y="8622"/>
                  </a:lnTo>
                  <a:lnTo>
                    <a:pt x="6017" y="8574"/>
                  </a:lnTo>
                  <a:lnTo>
                    <a:pt x="6382" y="8525"/>
                  </a:lnTo>
                  <a:lnTo>
                    <a:pt x="6796" y="8452"/>
                  </a:lnTo>
                  <a:lnTo>
                    <a:pt x="7234" y="8354"/>
                  </a:lnTo>
                  <a:lnTo>
                    <a:pt x="7697" y="8257"/>
                  </a:lnTo>
                  <a:lnTo>
                    <a:pt x="8184" y="8086"/>
                  </a:lnTo>
                  <a:lnTo>
                    <a:pt x="8671" y="7892"/>
                  </a:lnTo>
                  <a:lnTo>
                    <a:pt x="9134" y="7648"/>
                  </a:lnTo>
                  <a:lnTo>
                    <a:pt x="9353" y="7526"/>
                  </a:lnTo>
                  <a:lnTo>
                    <a:pt x="9597" y="7356"/>
                  </a:lnTo>
                  <a:lnTo>
                    <a:pt x="9792" y="7185"/>
                  </a:lnTo>
                  <a:lnTo>
                    <a:pt x="9986" y="7015"/>
                  </a:lnTo>
                  <a:lnTo>
                    <a:pt x="10181" y="6820"/>
                  </a:lnTo>
                  <a:lnTo>
                    <a:pt x="10376" y="6601"/>
                  </a:lnTo>
                  <a:lnTo>
                    <a:pt x="10522" y="6357"/>
                  </a:lnTo>
                  <a:lnTo>
                    <a:pt x="10668" y="6114"/>
                  </a:lnTo>
                  <a:lnTo>
                    <a:pt x="10814" y="5846"/>
                  </a:lnTo>
                  <a:lnTo>
                    <a:pt x="10912" y="5554"/>
                  </a:lnTo>
                  <a:lnTo>
                    <a:pt x="11009" y="5261"/>
                  </a:lnTo>
                  <a:lnTo>
                    <a:pt x="11082" y="4945"/>
                  </a:lnTo>
                  <a:lnTo>
                    <a:pt x="11131" y="4579"/>
                  </a:lnTo>
                  <a:lnTo>
                    <a:pt x="11155" y="4214"/>
                  </a:lnTo>
                  <a:lnTo>
                    <a:pt x="11155" y="4214"/>
                  </a:lnTo>
                  <a:lnTo>
                    <a:pt x="11155" y="3873"/>
                  </a:lnTo>
                  <a:lnTo>
                    <a:pt x="11131" y="3435"/>
                  </a:lnTo>
                  <a:lnTo>
                    <a:pt x="11131" y="2972"/>
                  </a:lnTo>
                  <a:lnTo>
                    <a:pt x="11131" y="2753"/>
                  </a:lnTo>
                  <a:lnTo>
                    <a:pt x="11180" y="2582"/>
                  </a:lnTo>
                  <a:lnTo>
                    <a:pt x="12032" y="2607"/>
                  </a:lnTo>
                  <a:lnTo>
                    <a:pt x="11594" y="2120"/>
                  </a:lnTo>
                  <a:lnTo>
                    <a:pt x="11594" y="2120"/>
                  </a:lnTo>
                  <a:lnTo>
                    <a:pt x="11764" y="2046"/>
                  </a:lnTo>
                  <a:lnTo>
                    <a:pt x="11935" y="1973"/>
                  </a:lnTo>
                  <a:lnTo>
                    <a:pt x="12300" y="1827"/>
                  </a:lnTo>
                  <a:lnTo>
                    <a:pt x="12568" y="1730"/>
                  </a:lnTo>
                  <a:lnTo>
                    <a:pt x="12592" y="1681"/>
                  </a:lnTo>
                  <a:lnTo>
                    <a:pt x="12592" y="1657"/>
                  </a:lnTo>
                  <a:lnTo>
                    <a:pt x="12568" y="1632"/>
                  </a:lnTo>
                  <a:lnTo>
                    <a:pt x="12568" y="1632"/>
                  </a:lnTo>
                  <a:lnTo>
                    <a:pt x="12203" y="1511"/>
                  </a:lnTo>
                  <a:lnTo>
                    <a:pt x="11789" y="1389"/>
                  </a:lnTo>
                  <a:lnTo>
                    <a:pt x="11302" y="1267"/>
                  </a:lnTo>
                  <a:lnTo>
                    <a:pt x="11302" y="1267"/>
                  </a:lnTo>
                  <a:lnTo>
                    <a:pt x="11082" y="1024"/>
                  </a:lnTo>
                  <a:lnTo>
                    <a:pt x="10863" y="780"/>
                  </a:lnTo>
                  <a:lnTo>
                    <a:pt x="10547" y="512"/>
                  </a:lnTo>
                  <a:lnTo>
                    <a:pt x="10352" y="390"/>
                  </a:lnTo>
                  <a:lnTo>
                    <a:pt x="10157" y="269"/>
                  </a:lnTo>
                  <a:lnTo>
                    <a:pt x="9938" y="171"/>
                  </a:lnTo>
                  <a:lnTo>
                    <a:pt x="9719" y="98"/>
                  </a:lnTo>
                  <a:lnTo>
                    <a:pt x="9475" y="25"/>
                  </a:lnTo>
                  <a:lnTo>
                    <a:pt x="9231" y="1"/>
                  </a:lnTo>
                  <a:lnTo>
                    <a:pt x="8964" y="25"/>
                  </a:lnTo>
                  <a:lnTo>
                    <a:pt x="8696" y="74"/>
                  </a:lnTo>
                  <a:lnTo>
                    <a:pt x="8696" y="74"/>
                  </a:lnTo>
                  <a:lnTo>
                    <a:pt x="8501" y="122"/>
                  </a:lnTo>
                  <a:lnTo>
                    <a:pt x="8306" y="171"/>
                  </a:lnTo>
                  <a:lnTo>
                    <a:pt x="8111" y="269"/>
                  </a:lnTo>
                  <a:lnTo>
                    <a:pt x="7916" y="366"/>
                  </a:lnTo>
                  <a:lnTo>
                    <a:pt x="7746" y="488"/>
                  </a:lnTo>
                  <a:lnTo>
                    <a:pt x="7575" y="610"/>
                  </a:lnTo>
                  <a:lnTo>
                    <a:pt x="7405" y="756"/>
                  </a:lnTo>
                  <a:lnTo>
                    <a:pt x="7283" y="926"/>
                  </a:lnTo>
                  <a:lnTo>
                    <a:pt x="7137" y="1097"/>
                  </a:lnTo>
                  <a:lnTo>
                    <a:pt x="7039" y="1267"/>
                  </a:lnTo>
                  <a:lnTo>
                    <a:pt x="6942" y="1462"/>
                  </a:lnTo>
                  <a:lnTo>
                    <a:pt x="6845" y="1657"/>
                  </a:lnTo>
                  <a:lnTo>
                    <a:pt x="6796" y="1876"/>
                  </a:lnTo>
                  <a:lnTo>
                    <a:pt x="6747" y="2095"/>
                  </a:lnTo>
                  <a:lnTo>
                    <a:pt x="6723" y="2339"/>
                  </a:lnTo>
                  <a:lnTo>
                    <a:pt x="6723" y="2558"/>
                  </a:lnTo>
                  <a:lnTo>
                    <a:pt x="1" y="4360"/>
                  </a:lnTo>
                  <a:lnTo>
                    <a:pt x="1" y="4360"/>
                  </a:lnTo>
                  <a:lnTo>
                    <a:pt x="318" y="4579"/>
                  </a:lnTo>
                  <a:lnTo>
                    <a:pt x="634" y="4799"/>
                  </a:lnTo>
                  <a:lnTo>
                    <a:pt x="951" y="5018"/>
                  </a:lnTo>
                  <a:lnTo>
                    <a:pt x="1267" y="5188"/>
                  </a:lnTo>
                  <a:lnTo>
                    <a:pt x="1608" y="5359"/>
                  </a:lnTo>
                  <a:lnTo>
                    <a:pt x="1925" y="5481"/>
                  </a:lnTo>
                  <a:lnTo>
                    <a:pt x="2266" y="5602"/>
                  </a:lnTo>
                  <a:lnTo>
                    <a:pt x="2583" y="5724"/>
                  </a:lnTo>
                  <a:lnTo>
                    <a:pt x="2923" y="5797"/>
                  </a:lnTo>
                  <a:lnTo>
                    <a:pt x="3264" y="5846"/>
                  </a:lnTo>
                  <a:lnTo>
                    <a:pt x="3581" y="5895"/>
                  </a:lnTo>
                  <a:lnTo>
                    <a:pt x="3922" y="5919"/>
                  </a:lnTo>
                  <a:lnTo>
                    <a:pt x="4263" y="5919"/>
                  </a:lnTo>
                  <a:lnTo>
                    <a:pt x="4604" y="5895"/>
                  </a:lnTo>
                  <a:lnTo>
                    <a:pt x="4945" y="5846"/>
                  </a:lnTo>
                  <a:lnTo>
                    <a:pt x="5286" y="5797"/>
                  </a:lnTo>
                  <a:lnTo>
                    <a:pt x="5286" y="5797"/>
                  </a:lnTo>
                  <a:lnTo>
                    <a:pt x="5603" y="5700"/>
                  </a:lnTo>
                  <a:lnTo>
                    <a:pt x="5919" y="5627"/>
                  </a:lnTo>
                  <a:lnTo>
                    <a:pt x="6455" y="5407"/>
                  </a:lnTo>
                  <a:lnTo>
                    <a:pt x="6942" y="5188"/>
                  </a:lnTo>
                  <a:lnTo>
                    <a:pt x="7356" y="4969"/>
                  </a:lnTo>
                  <a:lnTo>
                    <a:pt x="7697" y="4750"/>
                  </a:lnTo>
                  <a:lnTo>
                    <a:pt x="7941" y="4579"/>
                  </a:lnTo>
                  <a:lnTo>
                    <a:pt x="8160" y="4409"/>
                  </a:lnTo>
                  <a:lnTo>
                    <a:pt x="8160" y="4409"/>
                  </a:lnTo>
                  <a:lnTo>
                    <a:pt x="8233" y="4360"/>
                  </a:lnTo>
                  <a:lnTo>
                    <a:pt x="8330" y="4336"/>
                  </a:lnTo>
                  <a:lnTo>
                    <a:pt x="8428" y="4360"/>
                  </a:lnTo>
                  <a:lnTo>
                    <a:pt x="8501" y="440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7" name="Shape 707"/>
            <p:cNvSpPr/>
            <p:nvPr/>
          </p:nvSpPr>
          <p:spPr>
            <a:xfrm>
              <a:off x="5937975" y="5210175"/>
              <a:ext cx="333700" cy="133375"/>
            </a:xfrm>
            <a:custGeom>
              <a:avLst/>
              <a:gdLst/>
              <a:ahLst/>
              <a:cxnLst/>
              <a:rect l="0" t="0" r="0" b="0"/>
              <a:pathLst>
                <a:path w="13348" h="5335" fill="none" extrusionOk="0">
                  <a:moveTo>
                    <a:pt x="7819" y="1"/>
                  </a:moveTo>
                  <a:lnTo>
                    <a:pt x="318" y="2533"/>
                  </a:lnTo>
                  <a:lnTo>
                    <a:pt x="318" y="2533"/>
                  </a:lnTo>
                  <a:lnTo>
                    <a:pt x="245" y="2582"/>
                  </a:lnTo>
                  <a:lnTo>
                    <a:pt x="147" y="2631"/>
                  </a:lnTo>
                  <a:lnTo>
                    <a:pt x="98" y="2704"/>
                  </a:lnTo>
                  <a:lnTo>
                    <a:pt x="50" y="2777"/>
                  </a:lnTo>
                  <a:lnTo>
                    <a:pt x="1" y="2874"/>
                  </a:lnTo>
                  <a:lnTo>
                    <a:pt x="1" y="2972"/>
                  </a:lnTo>
                  <a:lnTo>
                    <a:pt x="1" y="3045"/>
                  </a:lnTo>
                  <a:lnTo>
                    <a:pt x="25" y="3142"/>
                  </a:lnTo>
                  <a:lnTo>
                    <a:pt x="25" y="3142"/>
                  </a:lnTo>
                  <a:lnTo>
                    <a:pt x="98" y="3288"/>
                  </a:lnTo>
                  <a:lnTo>
                    <a:pt x="196" y="3386"/>
                  </a:lnTo>
                  <a:lnTo>
                    <a:pt x="318" y="3459"/>
                  </a:lnTo>
                  <a:lnTo>
                    <a:pt x="488" y="3483"/>
                  </a:lnTo>
                  <a:lnTo>
                    <a:pt x="488" y="3483"/>
                  </a:lnTo>
                  <a:lnTo>
                    <a:pt x="610" y="3459"/>
                  </a:lnTo>
                  <a:lnTo>
                    <a:pt x="269" y="3629"/>
                  </a:lnTo>
                  <a:lnTo>
                    <a:pt x="269" y="3629"/>
                  </a:lnTo>
                  <a:lnTo>
                    <a:pt x="171" y="3678"/>
                  </a:lnTo>
                  <a:lnTo>
                    <a:pt x="123" y="3751"/>
                  </a:lnTo>
                  <a:lnTo>
                    <a:pt x="50" y="3824"/>
                  </a:lnTo>
                  <a:lnTo>
                    <a:pt x="25" y="3922"/>
                  </a:lnTo>
                  <a:lnTo>
                    <a:pt x="1" y="3995"/>
                  </a:lnTo>
                  <a:lnTo>
                    <a:pt x="1" y="4092"/>
                  </a:lnTo>
                  <a:lnTo>
                    <a:pt x="1" y="4190"/>
                  </a:lnTo>
                  <a:lnTo>
                    <a:pt x="50" y="4287"/>
                  </a:lnTo>
                  <a:lnTo>
                    <a:pt x="50" y="4287"/>
                  </a:lnTo>
                  <a:lnTo>
                    <a:pt x="123" y="4409"/>
                  </a:lnTo>
                  <a:lnTo>
                    <a:pt x="220" y="4482"/>
                  </a:lnTo>
                  <a:lnTo>
                    <a:pt x="342" y="4531"/>
                  </a:lnTo>
                  <a:lnTo>
                    <a:pt x="488" y="4555"/>
                  </a:lnTo>
                  <a:lnTo>
                    <a:pt x="488" y="4555"/>
                  </a:lnTo>
                  <a:lnTo>
                    <a:pt x="586" y="4555"/>
                  </a:lnTo>
                  <a:lnTo>
                    <a:pt x="683" y="4506"/>
                  </a:lnTo>
                  <a:lnTo>
                    <a:pt x="853" y="4433"/>
                  </a:lnTo>
                  <a:lnTo>
                    <a:pt x="853" y="4433"/>
                  </a:lnTo>
                  <a:lnTo>
                    <a:pt x="780" y="4555"/>
                  </a:lnTo>
                  <a:lnTo>
                    <a:pt x="756" y="4701"/>
                  </a:lnTo>
                  <a:lnTo>
                    <a:pt x="780" y="4847"/>
                  </a:lnTo>
                  <a:lnTo>
                    <a:pt x="829" y="4993"/>
                  </a:lnTo>
                  <a:lnTo>
                    <a:pt x="829" y="4993"/>
                  </a:lnTo>
                  <a:lnTo>
                    <a:pt x="926" y="5091"/>
                  </a:lnTo>
                  <a:lnTo>
                    <a:pt x="1024" y="5139"/>
                  </a:lnTo>
                  <a:lnTo>
                    <a:pt x="1121" y="5188"/>
                  </a:lnTo>
                  <a:lnTo>
                    <a:pt x="1243" y="5212"/>
                  </a:lnTo>
                  <a:lnTo>
                    <a:pt x="1243" y="5212"/>
                  </a:lnTo>
                  <a:lnTo>
                    <a:pt x="1389" y="5188"/>
                  </a:lnTo>
                  <a:lnTo>
                    <a:pt x="1511" y="5115"/>
                  </a:lnTo>
                  <a:lnTo>
                    <a:pt x="6065" y="2144"/>
                  </a:lnTo>
                  <a:lnTo>
                    <a:pt x="6065" y="2144"/>
                  </a:lnTo>
                  <a:lnTo>
                    <a:pt x="6528" y="2363"/>
                  </a:lnTo>
                  <a:lnTo>
                    <a:pt x="7088" y="2582"/>
                  </a:lnTo>
                  <a:lnTo>
                    <a:pt x="7770" y="2826"/>
                  </a:lnTo>
                  <a:lnTo>
                    <a:pt x="8501" y="3045"/>
                  </a:lnTo>
                  <a:lnTo>
                    <a:pt x="9280" y="3240"/>
                  </a:lnTo>
                  <a:lnTo>
                    <a:pt x="10060" y="3386"/>
                  </a:lnTo>
                  <a:lnTo>
                    <a:pt x="10425" y="3435"/>
                  </a:lnTo>
                  <a:lnTo>
                    <a:pt x="10790" y="3483"/>
                  </a:lnTo>
                  <a:lnTo>
                    <a:pt x="11156" y="3483"/>
                  </a:lnTo>
                  <a:lnTo>
                    <a:pt x="11497" y="3483"/>
                  </a:lnTo>
                  <a:lnTo>
                    <a:pt x="12178" y="5188"/>
                  </a:lnTo>
                  <a:lnTo>
                    <a:pt x="12178" y="5188"/>
                  </a:lnTo>
                  <a:lnTo>
                    <a:pt x="12227" y="5237"/>
                  </a:lnTo>
                  <a:lnTo>
                    <a:pt x="12276" y="5286"/>
                  </a:lnTo>
                  <a:lnTo>
                    <a:pt x="12349" y="5310"/>
                  </a:lnTo>
                  <a:lnTo>
                    <a:pt x="12422" y="5334"/>
                  </a:lnTo>
                  <a:lnTo>
                    <a:pt x="13347" y="533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8" name="Shape 708"/>
            <p:cNvSpPr/>
            <p:nvPr/>
          </p:nvSpPr>
          <p:spPr>
            <a:xfrm>
              <a:off x="6352025" y="5109100"/>
              <a:ext cx="19500" cy="18900"/>
            </a:xfrm>
            <a:custGeom>
              <a:avLst/>
              <a:gdLst/>
              <a:ahLst/>
              <a:cxnLst/>
              <a:rect l="0" t="0" r="0" b="0"/>
              <a:pathLst>
                <a:path w="780" h="756" extrusionOk="0">
                  <a:moveTo>
                    <a:pt x="317" y="1"/>
                  </a:moveTo>
                  <a:lnTo>
                    <a:pt x="244" y="25"/>
                  </a:lnTo>
                  <a:lnTo>
                    <a:pt x="122" y="98"/>
                  </a:lnTo>
                  <a:lnTo>
                    <a:pt x="49" y="220"/>
                  </a:lnTo>
                  <a:lnTo>
                    <a:pt x="25" y="293"/>
                  </a:lnTo>
                  <a:lnTo>
                    <a:pt x="0" y="390"/>
                  </a:lnTo>
                  <a:lnTo>
                    <a:pt x="25" y="463"/>
                  </a:lnTo>
                  <a:lnTo>
                    <a:pt x="49" y="536"/>
                  </a:lnTo>
                  <a:lnTo>
                    <a:pt x="122" y="658"/>
                  </a:lnTo>
                  <a:lnTo>
                    <a:pt x="244" y="731"/>
                  </a:lnTo>
                  <a:lnTo>
                    <a:pt x="317" y="756"/>
                  </a:lnTo>
                  <a:lnTo>
                    <a:pt x="463" y="756"/>
                  </a:lnTo>
                  <a:lnTo>
                    <a:pt x="536" y="731"/>
                  </a:lnTo>
                  <a:lnTo>
                    <a:pt x="658" y="658"/>
                  </a:lnTo>
                  <a:lnTo>
                    <a:pt x="755" y="536"/>
                  </a:lnTo>
                  <a:lnTo>
                    <a:pt x="780" y="463"/>
                  </a:lnTo>
                  <a:lnTo>
                    <a:pt x="780" y="390"/>
                  </a:lnTo>
                  <a:lnTo>
                    <a:pt x="780" y="293"/>
                  </a:lnTo>
                  <a:lnTo>
                    <a:pt x="755" y="220"/>
                  </a:lnTo>
                  <a:lnTo>
                    <a:pt x="658" y="98"/>
                  </a:lnTo>
                  <a:lnTo>
                    <a:pt x="536" y="25"/>
                  </a:lnTo>
                  <a:lnTo>
                    <a:pt x="463" y="1"/>
                  </a:lnTo>
                  <a:close/>
                </a:path>
              </a:pathLst>
            </a:custGeom>
            <a:no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09" name="Shape 709"/>
          <p:cNvGrpSpPr/>
          <p:nvPr/>
        </p:nvGrpSpPr>
        <p:grpSpPr>
          <a:xfrm>
            <a:off x="4963814" y="3973331"/>
            <a:ext cx="246508" cy="283457"/>
            <a:chOff x="6673500" y="5031175"/>
            <a:chExt cx="345250" cy="397000"/>
          </a:xfrm>
        </p:grpSpPr>
        <p:sp>
          <p:nvSpPr>
            <p:cNvPr id="710" name="Shape 710"/>
            <p:cNvSpPr/>
            <p:nvPr/>
          </p:nvSpPr>
          <p:spPr>
            <a:xfrm>
              <a:off x="6731950" y="5031175"/>
              <a:ext cx="105375" cy="147375"/>
            </a:xfrm>
            <a:custGeom>
              <a:avLst/>
              <a:gdLst/>
              <a:ahLst/>
              <a:cxnLst/>
              <a:rect l="0" t="0" r="0" b="0"/>
              <a:pathLst>
                <a:path w="4215" h="5895" fill="none" extrusionOk="0">
                  <a:moveTo>
                    <a:pt x="2436" y="5894"/>
                  </a:moveTo>
                  <a:lnTo>
                    <a:pt x="2436" y="5894"/>
                  </a:lnTo>
                  <a:lnTo>
                    <a:pt x="2656" y="5845"/>
                  </a:lnTo>
                  <a:lnTo>
                    <a:pt x="2850" y="5772"/>
                  </a:lnTo>
                  <a:lnTo>
                    <a:pt x="3045" y="5699"/>
                  </a:lnTo>
                  <a:lnTo>
                    <a:pt x="3216" y="5577"/>
                  </a:lnTo>
                  <a:lnTo>
                    <a:pt x="3386" y="5456"/>
                  </a:lnTo>
                  <a:lnTo>
                    <a:pt x="3532" y="5285"/>
                  </a:lnTo>
                  <a:lnTo>
                    <a:pt x="3678" y="5115"/>
                  </a:lnTo>
                  <a:lnTo>
                    <a:pt x="3800" y="4920"/>
                  </a:lnTo>
                  <a:lnTo>
                    <a:pt x="3922" y="4725"/>
                  </a:lnTo>
                  <a:lnTo>
                    <a:pt x="4019" y="4506"/>
                  </a:lnTo>
                  <a:lnTo>
                    <a:pt x="4092" y="4262"/>
                  </a:lnTo>
                  <a:lnTo>
                    <a:pt x="4141" y="4019"/>
                  </a:lnTo>
                  <a:lnTo>
                    <a:pt x="4190" y="3775"/>
                  </a:lnTo>
                  <a:lnTo>
                    <a:pt x="4214" y="3507"/>
                  </a:lnTo>
                  <a:lnTo>
                    <a:pt x="4190" y="3239"/>
                  </a:lnTo>
                  <a:lnTo>
                    <a:pt x="4166" y="2971"/>
                  </a:lnTo>
                  <a:lnTo>
                    <a:pt x="4166" y="2971"/>
                  </a:lnTo>
                  <a:lnTo>
                    <a:pt x="4044" y="1876"/>
                  </a:lnTo>
                  <a:lnTo>
                    <a:pt x="3946" y="1364"/>
                  </a:lnTo>
                  <a:lnTo>
                    <a:pt x="3825" y="901"/>
                  </a:lnTo>
                  <a:lnTo>
                    <a:pt x="3727" y="682"/>
                  </a:lnTo>
                  <a:lnTo>
                    <a:pt x="3654" y="512"/>
                  </a:lnTo>
                  <a:lnTo>
                    <a:pt x="3532" y="341"/>
                  </a:lnTo>
                  <a:lnTo>
                    <a:pt x="3411" y="219"/>
                  </a:lnTo>
                  <a:lnTo>
                    <a:pt x="3264" y="122"/>
                  </a:lnTo>
                  <a:lnTo>
                    <a:pt x="3118" y="49"/>
                  </a:lnTo>
                  <a:lnTo>
                    <a:pt x="2923" y="0"/>
                  </a:lnTo>
                  <a:lnTo>
                    <a:pt x="2729" y="25"/>
                  </a:lnTo>
                  <a:lnTo>
                    <a:pt x="2729" y="25"/>
                  </a:lnTo>
                  <a:lnTo>
                    <a:pt x="2509" y="73"/>
                  </a:lnTo>
                  <a:lnTo>
                    <a:pt x="2266" y="146"/>
                  </a:lnTo>
                  <a:lnTo>
                    <a:pt x="2022" y="268"/>
                  </a:lnTo>
                  <a:lnTo>
                    <a:pt x="1779" y="414"/>
                  </a:lnTo>
                  <a:lnTo>
                    <a:pt x="1535" y="609"/>
                  </a:lnTo>
                  <a:lnTo>
                    <a:pt x="1316" y="804"/>
                  </a:lnTo>
                  <a:lnTo>
                    <a:pt x="1072" y="1023"/>
                  </a:lnTo>
                  <a:lnTo>
                    <a:pt x="853" y="1267"/>
                  </a:lnTo>
                  <a:lnTo>
                    <a:pt x="658" y="1535"/>
                  </a:lnTo>
                  <a:lnTo>
                    <a:pt x="488" y="1802"/>
                  </a:lnTo>
                  <a:lnTo>
                    <a:pt x="317" y="2095"/>
                  </a:lnTo>
                  <a:lnTo>
                    <a:pt x="196" y="2363"/>
                  </a:lnTo>
                  <a:lnTo>
                    <a:pt x="98" y="2655"/>
                  </a:lnTo>
                  <a:lnTo>
                    <a:pt x="25" y="2947"/>
                  </a:lnTo>
                  <a:lnTo>
                    <a:pt x="1" y="3239"/>
                  </a:lnTo>
                  <a:lnTo>
                    <a:pt x="1" y="3507"/>
                  </a:lnTo>
                  <a:lnTo>
                    <a:pt x="1" y="3507"/>
                  </a:lnTo>
                  <a:lnTo>
                    <a:pt x="50" y="3775"/>
                  </a:lnTo>
                  <a:lnTo>
                    <a:pt x="123" y="4043"/>
                  </a:lnTo>
                  <a:lnTo>
                    <a:pt x="196" y="4287"/>
                  </a:lnTo>
                  <a:lnTo>
                    <a:pt x="293" y="4530"/>
                  </a:lnTo>
                  <a:lnTo>
                    <a:pt x="415" y="4749"/>
                  </a:lnTo>
                  <a:lnTo>
                    <a:pt x="561" y="4944"/>
                  </a:lnTo>
                  <a:lnTo>
                    <a:pt x="707" y="5139"/>
                  </a:lnTo>
                  <a:lnTo>
                    <a:pt x="853" y="5310"/>
                  </a:lnTo>
                  <a:lnTo>
                    <a:pt x="1024" y="5456"/>
                  </a:lnTo>
                  <a:lnTo>
                    <a:pt x="1219" y="5602"/>
                  </a:lnTo>
                  <a:lnTo>
                    <a:pt x="1389" y="5699"/>
                  </a:lnTo>
                  <a:lnTo>
                    <a:pt x="1584" y="5797"/>
                  </a:lnTo>
                  <a:lnTo>
                    <a:pt x="1803" y="5845"/>
                  </a:lnTo>
                  <a:lnTo>
                    <a:pt x="1998" y="5894"/>
                  </a:lnTo>
                  <a:lnTo>
                    <a:pt x="2217" y="5894"/>
                  </a:lnTo>
                  <a:lnTo>
                    <a:pt x="2436" y="5894"/>
                  </a:lnTo>
                  <a:lnTo>
                    <a:pt x="2436" y="589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1" name="Shape 711"/>
            <p:cNvSpPr/>
            <p:nvPr/>
          </p:nvSpPr>
          <p:spPr>
            <a:xfrm>
              <a:off x="6673500" y="5146850"/>
              <a:ext cx="84050" cy="116925"/>
            </a:xfrm>
            <a:custGeom>
              <a:avLst/>
              <a:gdLst/>
              <a:ahLst/>
              <a:cxnLst/>
              <a:rect l="0" t="0" r="0" b="0"/>
              <a:pathLst>
                <a:path w="3362" h="4677" fill="none" extrusionOk="0">
                  <a:moveTo>
                    <a:pt x="2875" y="4579"/>
                  </a:moveTo>
                  <a:lnTo>
                    <a:pt x="2875" y="4579"/>
                  </a:lnTo>
                  <a:lnTo>
                    <a:pt x="3021" y="4482"/>
                  </a:lnTo>
                  <a:lnTo>
                    <a:pt x="3143" y="4385"/>
                  </a:lnTo>
                  <a:lnTo>
                    <a:pt x="3240" y="4287"/>
                  </a:lnTo>
                  <a:lnTo>
                    <a:pt x="3313" y="4141"/>
                  </a:lnTo>
                  <a:lnTo>
                    <a:pt x="3362" y="3995"/>
                  </a:lnTo>
                  <a:lnTo>
                    <a:pt x="3362" y="3849"/>
                  </a:lnTo>
                  <a:lnTo>
                    <a:pt x="3362" y="3678"/>
                  </a:lnTo>
                  <a:lnTo>
                    <a:pt x="3337" y="3508"/>
                  </a:lnTo>
                  <a:lnTo>
                    <a:pt x="3240" y="3118"/>
                  </a:lnTo>
                  <a:lnTo>
                    <a:pt x="3069" y="2704"/>
                  </a:lnTo>
                  <a:lnTo>
                    <a:pt x="2704" y="1803"/>
                  </a:lnTo>
                  <a:lnTo>
                    <a:pt x="2704" y="1803"/>
                  </a:lnTo>
                  <a:lnTo>
                    <a:pt x="2363" y="950"/>
                  </a:lnTo>
                  <a:lnTo>
                    <a:pt x="2193" y="609"/>
                  </a:lnTo>
                  <a:lnTo>
                    <a:pt x="2022" y="342"/>
                  </a:lnTo>
                  <a:lnTo>
                    <a:pt x="1949" y="220"/>
                  </a:lnTo>
                  <a:lnTo>
                    <a:pt x="1852" y="122"/>
                  </a:lnTo>
                  <a:lnTo>
                    <a:pt x="1730" y="74"/>
                  </a:lnTo>
                  <a:lnTo>
                    <a:pt x="1633" y="25"/>
                  </a:lnTo>
                  <a:lnTo>
                    <a:pt x="1486" y="1"/>
                  </a:lnTo>
                  <a:lnTo>
                    <a:pt x="1365" y="1"/>
                  </a:lnTo>
                  <a:lnTo>
                    <a:pt x="1194" y="25"/>
                  </a:lnTo>
                  <a:lnTo>
                    <a:pt x="1024" y="98"/>
                  </a:lnTo>
                  <a:lnTo>
                    <a:pt x="1024" y="98"/>
                  </a:lnTo>
                  <a:lnTo>
                    <a:pt x="853" y="171"/>
                  </a:lnTo>
                  <a:lnTo>
                    <a:pt x="707" y="269"/>
                  </a:lnTo>
                  <a:lnTo>
                    <a:pt x="561" y="390"/>
                  </a:lnTo>
                  <a:lnTo>
                    <a:pt x="439" y="536"/>
                  </a:lnTo>
                  <a:lnTo>
                    <a:pt x="317" y="683"/>
                  </a:lnTo>
                  <a:lnTo>
                    <a:pt x="220" y="853"/>
                  </a:lnTo>
                  <a:lnTo>
                    <a:pt x="147" y="1048"/>
                  </a:lnTo>
                  <a:lnTo>
                    <a:pt x="74" y="1243"/>
                  </a:lnTo>
                  <a:lnTo>
                    <a:pt x="49" y="1438"/>
                  </a:lnTo>
                  <a:lnTo>
                    <a:pt x="1" y="1657"/>
                  </a:lnTo>
                  <a:lnTo>
                    <a:pt x="1" y="1876"/>
                  </a:lnTo>
                  <a:lnTo>
                    <a:pt x="1" y="2095"/>
                  </a:lnTo>
                  <a:lnTo>
                    <a:pt x="25" y="2339"/>
                  </a:lnTo>
                  <a:lnTo>
                    <a:pt x="74" y="2558"/>
                  </a:lnTo>
                  <a:lnTo>
                    <a:pt x="147" y="2801"/>
                  </a:lnTo>
                  <a:lnTo>
                    <a:pt x="220" y="3045"/>
                  </a:lnTo>
                  <a:lnTo>
                    <a:pt x="220" y="3045"/>
                  </a:lnTo>
                  <a:lnTo>
                    <a:pt x="342" y="3264"/>
                  </a:lnTo>
                  <a:lnTo>
                    <a:pt x="439" y="3483"/>
                  </a:lnTo>
                  <a:lnTo>
                    <a:pt x="585" y="3678"/>
                  </a:lnTo>
                  <a:lnTo>
                    <a:pt x="731" y="3849"/>
                  </a:lnTo>
                  <a:lnTo>
                    <a:pt x="878" y="4019"/>
                  </a:lnTo>
                  <a:lnTo>
                    <a:pt x="1048" y="4165"/>
                  </a:lnTo>
                  <a:lnTo>
                    <a:pt x="1219" y="4311"/>
                  </a:lnTo>
                  <a:lnTo>
                    <a:pt x="1389" y="4409"/>
                  </a:lnTo>
                  <a:lnTo>
                    <a:pt x="1559" y="4506"/>
                  </a:lnTo>
                  <a:lnTo>
                    <a:pt x="1754" y="4579"/>
                  </a:lnTo>
                  <a:lnTo>
                    <a:pt x="1949" y="4628"/>
                  </a:lnTo>
                  <a:lnTo>
                    <a:pt x="2120" y="4677"/>
                  </a:lnTo>
                  <a:lnTo>
                    <a:pt x="2314" y="4677"/>
                  </a:lnTo>
                  <a:lnTo>
                    <a:pt x="2509" y="4677"/>
                  </a:lnTo>
                  <a:lnTo>
                    <a:pt x="2680" y="4628"/>
                  </a:lnTo>
                  <a:lnTo>
                    <a:pt x="2875" y="4579"/>
                  </a:lnTo>
                  <a:lnTo>
                    <a:pt x="2875" y="457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2" name="Shape 712"/>
            <p:cNvSpPr/>
            <p:nvPr/>
          </p:nvSpPr>
          <p:spPr>
            <a:xfrm>
              <a:off x="6859225" y="5033600"/>
              <a:ext cx="105350" cy="144950"/>
            </a:xfrm>
            <a:custGeom>
              <a:avLst/>
              <a:gdLst/>
              <a:ahLst/>
              <a:cxnLst/>
              <a:rect l="0" t="0" r="0" b="0"/>
              <a:pathLst>
                <a:path w="4214" h="5798" fill="none" extrusionOk="0">
                  <a:moveTo>
                    <a:pt x="1778" y="5797"/>
                  </a:moveTo>
                  <a:lnTo>
                    <a:pt x="1778" y="5797"/>
                  </a:lnTo>
                  <a:lnTo>
                    <a:pt x="1997" y="5797"/>
                  </a:lnTo>
                  <a:lnTo>
                    <a:pt x="2216" y="5797"/>
                  </a:lnTo>
                  <a:lnTo>
                    <a:pt x="2411" y="5748"/>
                  </a:lnTo>
                  <a:lnTo>
                    <a:pt x="2630" y="5700"/>
                  </a:lnTo>
                  <a:lnTo>
                    <a:pt x="2825" y="5602"/>
                  </a:lnTo>
                  <a:lnTo>
                    <a:pt x="2996" y="5505"/>
                  </a:lnTo>
                  <a:lnTo>
                    <a:pt x="3191" y="5359"/>
                  </a:lnTo>
                  <a:lnTo>
                    <a:pt x="3361" y="5213"/>
                  </a:lnTo>
                  <a:lnTo>
                    <a:pt x="3507" y="5042"/>
                  </a:lnTo>
                  <a:lnTo>
                    <a:pt x="3653" y="4847"/>
                  </a:lnTo>
                  <a:lnTo>
                    <a:pt x="3799" y="4652"/>
                  </a:lnTo>
                  <a:lnTo>
                    <a:pt x="3921" y="4433"/>
                  </a:lnTo>
                  <a:lnTo>
                    <a:pt x="4019" y="4190"/>
                  </a:lnTo>
                  <a:lnTo>
                    <a:pt x="4092" y="3946"/>
                  </a:lnTo>
                  <a:lnTo>
                    <a:pt x="4165" y="3678"/>
                  </a:lnTo>
                  <a:lnTo>
                    <a:pt x="4213" y="3410"/>
                  </a:lnTo>
                  <a:lnTo>
                    <a:pt x="4213" y="3410"/>
                  </a:lnTo>
                  <a:lnTo>
                    <a:pt x="4213" y="3142"/>
                  </a:lnTo>
                  <a:lnTo>
                    <a:pt x="4189" y="2850"/>
                  </a:lnTo>
                  <a:lnTo>
                    <a:pt x="4116" y="2582"/>
                  </a:lnTo>
                  <a:lnTo>
                    <a:pt x="4019" y="2290"/>
                  </a:lnTo>
                  <a:lnTo>
                    <a:pt x="3897" y="2022"/>
                  </a:lnTo>
                  <a:lnTo>
                    <a:pt x="3726" y="1730"/>
                  </a:lnTo>
                  <a:lnTo>
                    <a:pt x="3556" y="1486"/>
                  </a:lnTo>
                  <a:lnTo>
                    <a:pt x="3361" y="1218"/>
                  </a:lnTo>
                  <a:lnTo>
                    <a:pt x="3142" y="999"/>
                  </a:lnTo>
                  <a:lnTo>
                    <a:pt x="2898" y="780"/>
                  </a:lnTo>
                  <a:lnTo>
                    <a:pt x="2679" y="585"/>
                  </a:lnTo>
                  <a:lnTo>
                    <a:pt x="2436" y="415"/>
                  </a:lnTo>
                  <a:lnTo>
                    <a:pt x="2192" y="269"/>
                  </a:lnTo>
                  <a:lnTo>
                    <a:pt x="1948" y="147"/>
                  </a:lnTo>
                  <a:lnTo>
                    <a:pt x="1705" y="74"/>
                  </a:lnTo>
                  <a:lnTo>
                    <a:pt x="1486" y="25"/>
                  </a:lnTo>
                  <a:lnTo>
                    <a:pt x="1486" y="25"/>
                  </a:lnTo>
                  <a:lnTo>
                    <a:pt x="1291" y="1"/>
                  </a:lnTo>
                  <a:lnTo>
                    <a:pt x="1096" y="49"/>
                  </a:lnTo>
                  <a:lnTo>
                    <a:pt x="950" y="98"/>
                  </a:lnTo>
                  <a:lnTo>
                    <a:pt x="804" y="195"/>
                  </a:lnTo>
                  <a:lnTo>
                    <a:pt x="682" y="317"/>
                  </a:lnTo>
                  <a:lnTo>
                    <a:pt x="585" y="463"/>
                  </a:lnTo>
                  <a:lnTo>
                    <a:pt x="487" y="658"/>
                  </a:lnTo>
                  <a:lnTo>
                    <a:pt x="390" y="853"/>
                  </a:lnTo>
                  <a:lnTo>
                    <a:pt x="268" y="1291"/>
                  </a:lnTo>
                  <a:lnTo>
                    <a:pt x="170" y="1803"/>
                  </a:lnTo>
                  <a:lnTo>
                    <a:pt x="49" y="2874"/>
                  </a:lnTo>
                  <a:lnTo>
                    <a:pt x="49" y="2874"/>
                  </a:lnTo>
                  <a:lnTo>
                    <a:pt x="0" y="3142"/>
                  </a:lnTo>
                  <a:lnTo>
                    <a:pt x="0" y="3410"/>
                  </a:lnTo>
                  <a:lnTo>
                    <a:pt x="24" y="3678"/>
                  </a:lnTo>
                  <a:lnTo>
                    <a:pt x="73" y="3922"/>
                  </a:lnTo>
                  <a:lnTo>
                    <a:pt x="122" y="4165"/>
                  </a:lnTo>
                  <a:lnTo>
                    <a:pt x="195" y="4409"/>
                  </a:lnTo>
                  <a:lnTo>
                    <a:pt x="292" y="4628"/>
                  </a:lnTo>
                  <a:lnTo>
                    <a:pt x="414" y="4823"/>
                  </a:lnTo>
                  <a:lnTo>
                    <a:pt x="536" y="5018"/>
                  </a:lnTo>
                  <a:lnTo>
                    <a:pt x="682" y="5188"/>
                  </a:lnTo>
                  <a:lnTo>
                    <a:pt x="828" y="5359"/>
                  </a:lnTo>
                  <a:lnTo>
                    <a:pt x="999" y="5480"/>
                  </a:lnTo>
                  <a:lnTo>
                    <a:pt x="1169" y="5602"/>
                  </a:lnTo>
                  <a:lnTo>
                    <a:pt x="1364" y="5675"/>
                  </a:lnTo>
                  <a:lnTo>
                    <a:pt x="1583" y="5748"/>
                  </a:lnTo>
                  <a:lnTo>
                    <a:pt x="1778" y="5797"/>
                  </a:lnTo>
                  <a:lnTo>
                    <a:pt x="1778" y="579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3" name="Shape 713"/>
            <p:cNvSpPr/>
            <p:nvPr/>
          </p:nvSpPr>
          <p:spPr>
            <a:xfrm>
              <a:off x="6931675" y="5150500"/>
              <a:ext cx="87075" cy="115725"/>
            </a:xfrm>
            <a:custGeom>
              <a:avLst/>
              <a:gdLst/>
              <a:ahLst/>
              <a:cxnLst/>
              <a:rect l="0" t="0" r="0" b="0"/>
              <a:pathLst>
                <a:path w="3483" h="4629" fill="none" extrusionOk="0">
                  <a:moveTo>
                    <a:pt x="2558" y="98"/>
                  </a:moveTo>
                  <a:lnTo>
                    <a:pt x="2558" y="98"/>
                  </a:lnTo>
                  <a:lnTo>
                    <a:pt x="2387" y="49"/>
                  </a:lnTo>
                  <a:lnTo>
                    <a:pt x="2241" y="1"/>
                  </a:lnTo>
                  <a:lnTo>
                    <a:pt x="2095" y="1"/>
                  </a:lnTo>
                  <a:lnTo>
                    <a:pt x="1973" y="1"/>
                  </a:lnTo>
                  <a:lnTo>
                    <a:pt x="1851" y="49"/>
                  </a:lnTo>
                  <a:lnTo>
                    <a:pt x="1729" y="98"/>
                  </a:lnTo>
                  <a:lnTo>
                    <a:pt x="1632" y="196"/>
                  </a:lnTo>
                  <a:lnTo>
                    <a:pt x="1535" y="293"/>
                  </a:lnTo>
                  <a:lnTo>
                    <a:pt x="1364" y="561"/>
                  </a:lnTo>
                  <a:lnTo>
                    <a:pt x="1169" y="902"/>
                  </a:lnTo>
                  <a:lnTo>
                    <a:pt x="780" y="1730"/>
                  </a:lnTo>
                  <a:lnTo>
                    <a:pt x="780" y="1730"/>
                  </a:lnTo>
                  <a:lnTo>
                    <a:pt x="366" y="2607"/>
                  </a:lnTo>
                  <a:lnTo>
                    <a:pt x="195" y="2996"/>
                  </a:lnTo>
                  <a:lnTo>
                    <a:pt x="73" y="3386"/>
                  </a:lnTo>
                  <a:lnTo>
                    <a:pt x="25" y="3557"/>
                  </a:lnTo>
                  <a:lnTo>
                    <a:pt x="0" y="3727"/>
                  </a:lnTo>
                  <a:lnTo>
                    <a:pt x="25" y="3898"/>
                  </a:lnTo>
                  <a:lnTo>
                    <a:pt x="49" y="4044"/>
                  </a:lnTo>
                  <a:lnTo>
                    <a:pt x="98" y="4165"/>
                  </a:lnTo>
                  <a:lnTo>
                    <a:pt x="195" y="4287"/>
                  </a:lnTo>
                  <a:lnTo>
                    <a:pt x="317" y="4385"/>
                  </a:lnTo>
                  <a:lnTo>
                    <a:pt x="463" y="4482"/>
                  </a:lnTo>
                  <a:lnTo>
                    <a:pt x="463" y="4482"/>
                  </a:lnTo>
                  <a:lnTo>
                    <a:pt x="633" y="4555"/>
                  </a:lnTo>
                  <a:lnTo>
                    <a:pt x="828" y="4604"/>
                  </a:lnTo>
                  <a:lnTo>
                    <a:pt x="1023" y="4628"/>
                  </a:lnTo>
                  <a:lnTo>
                    <a:pt x="1194" y="4628"/>
                  </a:lnTo>
                  <a:lnTo>
                    <a:pt x="1388" y="4604"/>
                  </a:lnTo>
                  <a:lnTo>
                    <a:pt x="1583" y="4555"/>
                  </a:lnTo>
                  <a:lnTo>
                    <a:pt x="1778" y="4482"/>
                  </a:lnTo>
                  <a:lnTo>
                    <a:pt x="1949" y="4409"/>
                  </a:lnTo>
                  <a:lnTo>
                    <a:pt x="2143" y="4312"/>
                  </a:lnTo>
                  <a:lnTo>
                    <a:pt x="2314" y="4190"/>
                  </a:lnTo>
                  <a:lnTo>
                    <a:pt x="2484" y="4044"/>
                  </a:lnTo>
                  <a:lnTo>
                    <a:pt x="2655" y="3873"/>
                  </a:lnTo>
                  <a:lnTo>
                    <a:pt x="2801" y="3703"/>
                  </a:lnTo>
                  <a:lnTo>
                    <a:pt x="2947" y="3508"/>
                  </a:lnTo>
                  <a:lnTo>
                    <a:pt x="3069" y="3313"/>
                  </a:lnTo>
                  <a:lnTo>
                    <a:pt x="3191" y="3094"/>
                  </a:lnTo>
                  <a:lnTo>
                    <a:pt x="3191" y="3094"/>
                  </a:lnTo>
                  <a:lnTo>
                    <a:pt x="3288" y="2875"/>
                  </a:lnTo>
                  <a:lnTo>
                    <a:pt x="3361" y="2631"/>
                  </a:lnTo>
                  <a:lnTo>
                    <a:pt x="3410" y="2412"/>
                  </a:lnTo>
                  <a:lnTo>
                    <a:pt x="3459" y="2168"/>
                  </a:lnTo>
                  <a:lnTo>
                    <a:pt x="3483" y="1949"/>
                  </a:lnTo>
                  <a:lnTo>
                    <a:pt x="3483" y="1730"/>
                  </a:lnTo>
                  <a:lnTo>
                    <a:pt x="3459" y="1511"/>
                  </a:lnTo>
                  <a:lnTo>
                    <a:pt x="3434" y="1316"/>
                  </a:lnTo>
                  <a:lnTo>
                    <a:pt x="3386" y="1121"/>
                  </a:lnTo>
                  <a:lnTo>
                    <a:pt x="3313" y="926"/>
                  </a:lnTo>
                  <a:lnTo>
                    <a:pt x="3239" y="756"/>
                  </a:lnTo>
                  <a:lnTo>
                    <a:pt x="3118" y="585"/>
                  </a:lnTo>
                  <a:lnTo>
                    <a:pt x="2996" y="439"/>
                  </a:lnTo>
                  <a:lnTo>
                    <a:pt x="2874" y="317"/>
                  </a:lnTo>
                  <a:lnTo>
                    <a:pt x="2728" y="196"/>
                  </a:lnTo>
                  <a:lnTo>
                    <a:pt x="2558" y="98"/>
                  </a:lnTo>
                  <a:lnTo>
                    <a:pt x="2558" y="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4" name="Shape 714"/>
            <p:cNvSpPr/>
            <p:nvPr/>
          </p:nvSpPr>
          <p:spPr>
            <a:xfrm>
              <a:off x="6715525" y="5180350"/>
              <a:ext cx="263050" cy="247825"/>
            </a:xfrm>
            <a:custGeom>
              <a:avLst/>
              <a:gdLst/>
              <a:ahLst/>
              <a:cxnLst/>
              <a:rect l="0" t="0" r="0" b="0"/>
              <a:pathLst>
                <a:path w="10522" h="9913" fill="none" extrusionOk="0">
                  <a:moveTo>
                    <a:pt x="8135" y="3191"/>
                  </a:moveTo>
                  <a:lnTo>
                    <a:pt x="8135" y="3191"/>
                  </a:lnTo>
                  <a:lnTo>
                    <a:pt x="8037" y="2923"/>
                  </a:lnTo>
                  <a:lnTo>
                    <a:pt x="7940" y="2655"/>
                  </a:lnTo>
                  <a:lnTo>
                    <a:pt x="7794" y="2119"/>
                  </a:lnTo>
                  <a:lnTo>
                    <a:pt x="7721" y="1851"/>
                  </a:lnTo>
                  <a:lnTo>
                    <a:pt x="7623" y="1608"/>
                  </a:lnTo>
                  <a:lnTo>
                    <a:pt x="7502" y="1340"/>
                  </a:lnTo>
                  <a:lnTo>
                    <a:pt x="7355" y="1120"/>
                  </a:lnTo>
                  <a:lnTo>
                    <a:pt x="7355" y="1120"/>
                  </a:lnTo>
                  <a:lnTo>
                    <a:pt x="7161" y="853"/>
                  </a:lnTo>
                  <a:lnTo>
                    <a:pt x="6941" y="633"/>
                  </a:lnTo>
                  <a:lnTo>
                    <a:pt x="6698" y="463"/>
                  </a:lnTo>
                  <a:lnTo>
                    <a:pt x="6430" y="292"/>
                  </a:lnTo>
                  <a:lnTo>
                    <a:pt x="6162" y="171"/>
                  </a:lnTo>
                  <a:lnTo>
                    <a:pt x="5870" y="73"/>
                  </a:lnTo>
                  <a:lnTo>
                    <a:pt x="5578" y="25"/>
                  </a:lnTo>
                  <a:lnTo>
                    <a:pt x="5285" y="0"/>
                  </a:lnTo>
                  <a:lnTo>
                    <a:pt x="5285" y="0"/>
                  </a:lnTo>
                  <a:lnTo>
                    <a:pt x="5261" y="0"/>
                  </a:lnTo>
                  <a:lnTo>
                    <a:pt x="5261" y="0"/>
                  </a:lnTo>
                  <a:lnTo>
                    <a:pt x="5237" y="0"/>
                  </a:lnTo>
                  <a:lnTo>
                    <a:pt x="5237" y="0"/>
                  </a:lnTo>
                  <a:lnTo>
                    <a:pt x="4944" y="25"/>
                  </a:lnTo>
                  <a:lnTo>
                    <a:pt x="4652" y="73"/>
                  </a:lnTo>
                  <a:lnTo>
                    <a:pt x="4360" y="171"/>
                  </a:lnTo>
                  <a:lnTo>
                    <a:pt x="4092" y="292"/>
                  </a:lnTo>
                  <a:lnTo>
                    <a:pt x="3824" y="463"/>
                  </a:lnTo>
                  <a:lnTo>
                    <a:pt x="3580" y="633"/>
                  </a:lnTo>
                  <a:lnTo>
                    <a:pt x="3361" y="853"/>
                  </a:lnTo>
                  <a:lnTo>
                    <a:pt x="3166" y="1120"/>
                  </a:lnTo>
                  <a:lnTo>
                    <a:pt x="3166" y="1120"/>
                  </a:lnTo>
                  <a:lnTo>
                    <a:pt x="3020" y="1340"/>
                  </a:lnTo>
                  <a:lnTo>
                    <a:pt x="2898" y="1608"/>
                  </a:lnTo>
                  <a:lnTo>
                    <a:pt x="2801" y="1851"/>
                  </a:lnTo>
                  <a:lnTo>
                    <a:pt x="2728" y="2119"/>
                  </a:lnTo>
                  <a:lnTo>
                    <a:pt x="2558" y="2655"/>
                  </a:lnTo>
                  <a:lnTo>
                    <a:pt x="2484" y="2923"/>
                  </a:lnTo>
                  <a:lnTo>
                    <a:pt x="2387" y="3191"/>
                  </a:lnTo>
                  <a:lnTo>
                    <a:pt x="2387" y="3191"/>
                  </a:lnTo>
                  <a:lnTo>
                    <a:pt x="2241" y="3434"/>
                  </a:lnTo>
                  <a:lnTo>
                    <a:pt x="2095" y="3678"/>
                  </a:lnTo>
                  <a:lnTo>
                    <a:pt x="1900" y="3897"/>
                  </a:lnTo>
                  <a:lnTo>
                    <a:pt x="1729" y="4092"/>
                  </a:lnTo>
                  <a:lnTo>
                    <a:pt x="1315" y="4457"/>
                  </a:lnTo>
                  <a:lnTo>
                    <a:pt x="901" y="4847"/>
                  </a:lnTo>
                  <a:lnTo>
                    <a:pt x="901" y="4847"/>
                  </a:lnTo>
                  <a:lnTo>
                    <a:pt x="707" y="5066"/>
                  </a:lnTo>
                  <a:lnTo>
                    <a:pt x="512" y="5310"/>
                  </a:lnTo>
                  <a:lnTo>
                    <a:pt x="366" y="5553"/>
                  </a:lnTo>
                  <a:lnTo>
                    <a:pt x="244" y="5821"/>
                  </a:lnTo>
                  <a:lnTo>
                    <a:pt x="146" y="6113"/>
                  </a:lnTo>
                  <a:lnTo>
                    <a:pt x="73" y="6405"/>
                  </a:lnTo>
                  <a:lnTo>
                    <a:pt x="25" y="6722"/>
                  </a:lnTo>
                  <a:lnTo>
                    <a:pt x="0" y="7014"/>
                  </a:lnTo>
                  <a:lnTo>
                    <a:pt x="0" y="7014"/>
                  </a:lnTo>
                  <a:lnTo>
                    <a:pt x="25" y="7307"/>
                  </a:lnTo>
                  <a:lnTo>
                    <a:pt x="49" y="7599"/>
                  </a:lnTo>
                  <a:lnTo>
                    <a:pt x="122" y="7867"/>
                  </a:lnTo>
                  <a:lnTo>
                    <a:pt x="219" y="8135"/>
                  </a:lnTo>
                  <a:lnTo>
                    <a:pt x="317" y="8403"/>
                  </a:lnTo>
                  <a:lnTo>
                    <a:pt x="439" y="8622"/>
                  </a:lnTo>
                  <a:lnTo>
                    <a:pt x="609" y="8865"/>
                  </a:lnTo>
                  <a:lnTo>
                    <a:pt x="780" y="9060"/>
                  </a:lnTo>
                  <a:lnTo>
                    <a:pt x="950" y="9255"/>
                  </a:lnTo>
                  <a:lnTo>
                    <a:pt x="1145" y="9401"/>
                  </a:lnTo>
                  <a:lnTo>
                    <a:pt x="1364" y="9547"/>
                  </a:lnTo>
                  <a:lnTo>
                    <a:pt x="1608" y="9669"/>
                  </a:lnTo>
                  <a:lnTo>
                    <a:pt x="1851" y="9766"/>
                  </a:lnTo>
                  <a:lnTo>
                    <a:pt x="2095" y="9840"/>
                  </a:lnTo>
                  <a:lnTo>
                    <a:pt x="2363" y="9888"/>
                  </a:lnTo>
                  <a:lnTo>
                    <a:pt x="2606" y="9913"/>
                  </a:lnTo>
                  <a:lnTo>
                    <a:pt x="2606" y="9913"/>
                  </a:lnTo>
                  <a:lnTo>
                    <a:pt x="2972" y="9888"/>
                  </a:lnTo>
                  <a:lnTo>
                    <a:pt x="3337" y="9791"/>
                  </a:lnTo>
                  <a:lnTo>
                    <a:pt x="3678" y="9669"/>
                  </a:lnTo>
                  <a:lnTo>
                    <a:pt x="3994" y="9474"/>
                  </a:lnTo>
                  <a:lnTo>
                    <a:pt x="3994" y="9474"/>
                  </a:lnTo>
                  <a:lnTo>
                    <a:pt x="4141" y="9377"/>
                  </a:lnTo>
                  <a:lnTo>
                    <a:pt x="4287" y="9304"/>
                  </a:lnTo>
                  <a:lnTo>
                    <a:pt x="4433" y="9279"/>
                  </a:lnTo>
                  <a:lnTo>
                    <a:pt x="4579" y="9231"/>
                  </a:lnTo>
                  <a:lnTo>
                    <a:pt x="4896" y="9206"/>
                  </a:lnTo>
                  <a:lnTo>
                    <a:pt x="5261" y="9206"/>
                  </a:lnTo>
                  <a:lnTo>
                    <a:pt x="5261" y="9206"/>
                  </a:lnTo>
                  <a:lnTo>
                    <a:pt x="5626" y="9206"/>
                  </a:lnTo>
                  <a:lnTo>
                    <a:pt x="5943" y="9231"/>
                  </a:lnTo>
                  <a:lnTo>
                    <a:pt x="6089" y="9279"/>
                  </a:lnTo>
                  <a:lnTo>
                    <a:pt x="6235" y="9304"/>
                  </a:lnTo>
                  <a:lnTo>
                    <a:pt x="6381" y="9377"/>
                  </a:lnTo>
                  <a:lnTo>
                    <a:pt x="6527" y="9474"/>
                  </a:lnTo>
                  <a:lnTo>
                    <a:pt x="6527" y="9474"/>
                  </a:lnTo>
                  <a:lnTo>
                    <a:pt x="6844" y="9669"/>
                  </a:lnTo>
                  <a:lnTo>
                    <a:pt x="7185" y="9791"/>
                  </a:lnTo>
                  <a:lnTo>
                    <a:pt x="7550" y="9888"/>
                  </a:lnTo>
                  <a:lnTo>
                    <a:pt x="7916" y="9913"/>
                  </a:lnTo>
                  <a:lnTo>
                    <a:pt x="7916" y="9913"/>
                  </a:lnTo>
                  <a:lnTo>
                    <a:pt x="8184" y="9888"/>
                  </a:lnTo>
                  <a:lnTo>
                    <a:pt x="8427" y="9840"/>
                  </a:lnTo>
                  <a:lnTo>
                    <a:pt x="8671" y="9766"/>
                  </a:lnTo>
                  <a:lnTo>
                    <a:pt x="8914" y="9669"/>
                  </a:lnTo>
                  <a:lnTo>
                    <a:pt x="9158" y="9547"/>
                  </a:lnTo>
                  <a:lnTo>
                    <a:pt x="9377" y="9401"/>
                  </a:lnTo>
                  <a:lnTo>
                    <a:pt x="9572" y="9255"/>
                  </a:lnTo>
                  <a:lnTo>
                    <a:pt x="9742" y="9060"/>
                  </a:lnTo>
                  <a:lnTo>
                    <a:pt x="9913" y="8865"/>
                  </a:lnTo>
                  <a:lnTo>
                    <a:pt x="10083" y="8622"/>
                  </a:lnTo>
                  <a:lnTo>
                    <a:pt x="10205" y="8403"/>
                  </a:lnTo>
                  <a:lnTo>
                    <a:pt x="10302" y="8135"/>
                  </a:lnTo>
                  <a:lnTo>
                    <a:pt x="10400" y="7867"/>
                  </a:lnTo>
                  <a:lnTo>
                    <a:pt x="10473" y="7599"/>
                  </a:lnTo>
                  <a:lnTo>
                    <a:pt x="10497" y="7307"/>
                  </a:lnTo>
                  <a:lnTo>
                    <a:pt x="10522" y="7014"/>
                  </a:lnTo>
                  <a:lnTo>
                    <a:pt x="10522" y="7014"/>
                  </a:lnTo>
                  <a:lnTo>
                    <a:pt x="10497" y="6722"/>
                  </a:lnTo>
                  <a:lnTo>
                    <a:pt x="10449" y="6405"/>
                  </a:lnTo>
                  <a:lnTo>
                    <a:pt x="10375" y="6113"/>
                  </a:lnTo>
                  <a:lnTo>
                    <a:pt x="10278" y="5821"/>
                  </a:lnTo>
                  <a:lnTo>
                    <a:pt x="10156" y="5553"/>
                  </a:lnTo>
                  <a:lnTo>
                    <a:pt x="10010" y="5310"/>
                  </a:lnTo>
                  <a:lnTo>
                    <a:pt x="9815" y="5066"/>
                  </a:lnTo>
                  <a:lnTo>
                    <a:pt x="9620" y="4847"/>
                  </a:lnTo>
                  <a:lnTo>
                    <a:pt x="9620" y="4847"/>
                  </a:lnTo>
                  <a:lnTo>
                    <a:pt x="9206" y="4457"/>
                  </a:lnTo>
                  <a:lnTo>
                    <a:pt x="8792" y="4092"/>
                  </a:lnTo>
                  <a:lnTo>
                    <a:pt x="8622" y="3897"/>
                  </a:lnTo>
                  <a:lnTo>
                    <a:pt x="8427" y="3678"/>
                  </a:lnTo>
                  <a:lnTo>
                    <a:pt x="8281" y="3434"/>
                  </a:lnTo>
                  <a:lnTo>
                    <a:pt x="8135" y="3191"/>
                  </a:lnTo>
                  <a:lnTo>
                    <a:pt x="8135" y="319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15" name="Shape 715"/>
          <p:cNvGrpSpPr/>
          <p:nvPr/>
        </p:nvGrpSpPr>
        <p:grpSpPr>
          <a:xfrm>
            <a:off x="3003171" y="596290"/>
            <a:ext cx="329546" cy="293900"/>
            <a:chOff x="3927500" y="301425"/>
            <a:chExt cx="461550" cy="411625"/>
          </a:xfrm>
        </p:grpSpPr>
        <p:sp>
          <p:nvSpPr>
            <p:cNvPr id="716" name="Shape 716"/>
            <p:cNvSpPr/>
            <p:nvPr/>
          </p:nvSpPr>
          <p:spPr>
            <a:xfrm>
              <a:off x="4080925" y="302050"/>
              <a:ext cx="154075" cy="411000"/>
            </a:xfrm>
            <a:custGeom>
              <a:avLst/>
              <a:gdLst/>
              <a:ahLst/>
              <a:cxnLst/>
              <a:rect l="0" t="0" r="0" b="0"/>
              <a:pathLst>
                <a:path w="6163" h="16440" fill="none" extrusionOk="0">
                  <a:moveTo>
                    <a:pt x="6162" y="3118"/>
                  </a:moveTo>
                  <a:lnTo>
                    <a:pt x="0" y="0"/>
                  </a:lnTo>
                  <a:lnTo>
                    <a:pt x="0" y="13322"/>
                  </a:lnTo>
                  <a:lnTo>
                    <a:pt x="6162" y="16440"/>
                  </a:lnTo>
                  <a:lnTo>
                    <a:pt x="6162" y="311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7" name="Shape 717"/>
            <p:cNvSpPr/>
            <p:nvPr/>
          </p:nvSpPr>
          <p:spPr>
            <a:xfrm>
              <a:off x="3927500" y="301425"/>
              <a:ext cx="153450" cy="406150"/>
            </a:xfrm>
            <a:custGeom>
              <a:avLst/>
              <a:gdLst/>
              <a:ahLst/>
              <a:cxnLst/>
              <a:rect l="0" t="0" r="0" b="0"/>
              <a:pathLst>
                <a:path w="6138" h="16246" fill="none" extrusionOk="0">
                  <a:moveTo>
                    <a:pt x="6137" y="1"/>
                  </a:moveTo>
                  <a:lnTo>
                    <a:pt x="536" y="2850"/>
                  </a:lnTo>
                  <a:lnTo>
                    <a:pt x="536" y="2850"/>
                  </a:lnTo>
                  <a:lnTo>
                    <a:pt x="414" y="2899"/>
                  </a:lnTo>
                  <a:lnTo>
                    <a:pt x="317" y="2997"/>
                  </a:lnTo>
                  <a:lnTo>
                    <a:pt x="219" y="3094"/>
                  </a:lnTo>
                  <a:lnTo>
                    <a:pt x="146" y="3216"/>
                  </a:lnTo>
                  <a:lnTo>
                    <a:pt x="73" y="3313"/>
                  </a:lnTo>
                  <a:lnTo>
                    <a:pt x="24" y="3435"/>
                  </a:lnTo>
                  <a:lnTo>
                    <a:pt x="0" y="3557"/>
                  </a:lnTo>
                  <a:lnTo>
                    <a:pt x="0" y="3679"/>
                  </a:lnTo>
                  <a:lnTo>
                    <a:pt x="0" y="15880"/>
                  </a:lnTo>
                  <a:lnTo>
                    <a:pt x="0" y="15880"/>
                  </a:lnTo>
                  <a:lnTo>
                    <a:pt x="0" y="16002"/>
                  </a:lnTo>
                  <a:lnTo>
                    <a:pt x="49" y="16075"/>
                  </a:lnTo>
                  <a:lnTo>
                    <a:pt x="97" y="16148"/>
                  </a:lnTo>
                  <a:lnTo>
                    <a:pt x="170" y="16197"/>
                  </a:lnTo>
                  <a:lnTo>
                    <a:pt x="244" y="16221"/>
                  </a:lnTo>
                  <a:lnTo>
                    <a:pt x="341" y="16246"/>
                  </a:lnTo>
                  <a:lnTo>
                    <a:pt x="463" y="16221"/>
                  </a:lnTo>
                  <a:lnTo>
                    <a:pt x="560" y="16173"/>
                  </a:lnTo>
                  <a:lnTo>
                    <a:pt x="6137" y="13323"/>
                  </a:lnTo>
                  <a:lnTo>
                    <a:pt x="6137"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8" name="Shape 718"/>
            <p:cNvSpPr/>
            <p:nvPr/>
          </p:nvSpPr>
          <p:spPr>
            <a:xfrm>
              <a:off x="4234975" y="306925"/>
              <a:ext cx="154075" cy="405525"/>
            </a:xfrm>
            <a:custGeom>
              <a:avLst/>
              <a:gdLst/>
              <a:ahLst/>
              <a:cxnLst/>
              <a:rect l="0" t="0" r="0" b="0"/>
              <a:pathLst>
                <a:path w="6163" h="16221" fill="none" extrusionOk="0">
                  <a:moveTo>
                    <a:pt x="5578" y="49"/>
                  </a:moveTo>
                  <a:lnTo>
                    <a:pt x="0" y="2898"/>
                  </a:lnTo>
                  <a:lnTo>
                    <a:pt x="0" y="16221"/>
                  </a:lnTo>
                  <a:lnTo>
                    <a:pt x="5626" y="13371"/>
                  </a:lnTo>
                  <a:lnTo>
                    <a:pt x="5626" y="13371"/>
                  </a:lnTo>
                  <a:lnTo>
                    <a:pt x="5724" y="13322"/>
                  </a:lnTo>
                  <a:lnTo>
                    <a:pt x="5845" y="13225"/>
                  </a:lnTo>
                  <a:lnTo>
                    <a:pt x="5918" y="13127"/>
                  </a:lnTo>
                  <a:lnTo>
                    <a:pt x="6016" y="13030"/>
                  </a:lnTo>
                  <a:lnTo>
                    <a:pt x="6065" y="12908"/>
                  </a:lnTo>
                  <a:lnTo>
                    <a:pt x="6113" y="12786"/>
                  </a:lnTo>
                  <a:lnTo>
                    <a:pt x="6138" y="12665"/>
                  </a:lnTo>
                  <a:lnTo>
                    <a:pt x="6162" y="12543"/>
                  </a:lnTo>
                  <a:lnTo>
                    <a:pt x="6162" y="341"/>
                  </a:lnTo>
                  <a:lnTo>
                    <a:pt x="6162" y="341"/>
                  </a:lnTo>
                  <a:lnTo>
                    <a:pt x="6138" y="219"/>
                  </a:lnTo>
                  <a:lnTo>
                    <a:pt x="6113" y="146"/>
                  </a:lnTo>
                  <a:lnTo>
                    <a:pt x="6065" y="73"/>
                  </a:lnTo>
                  <a:lnTo>
                    <a:pt x="5992" y="24"/>
                  </a:lnTo>
                  <a:lnTo>
                    <a:pt x="5894" y="0"/>
                  </a:lnTo>
                  <a:lnTo>
                    <a:pt x="5797" y="0"/>
                  </a:lnTo>
                  <a:lnTo>
                    <a:pt x="5699" y="0"/>
                  </a:lnTo>
                  <a:lnTo>
                    <a:pt x="5578" y="49"/>
                  </a:lnTo>
                  <a:lnTo>
                    <a:pt x="5578" y="4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9" name="Shape 719"/>
            <p:cNvSpPr/>
            <p:nvPr/>
          </p:nvSpPr>
          <p:spPr>
            <a:xfrm>
              <a:off x="4295850" y="442075"/>
              <a:ext cx="46300" cy="26225"/>
            </a:xfrm>
            <a:custGeom>
              <a:avLst/>
              <a:gdLst/>
              <a:ahLst/>
              <a:cxnLst/>
              <a:rect l="0" t="0" r="0" b="0"/>
              <a:pathLst>
                <a:path w="1852" h="1049" fill="none" extrusionOk="0">
                  <a:moveTo>
                    <a:pt x="1" y="1"/>
                  </a:moveTo>
                  <a:lnTo>
                    <a:pt x="1852" y="104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0" name="Shape 720"/>
            <p:cNvSpPr/>
            <p:nvPr/>
          </p:nvSpPr>
          <p:spPr>
            <a:xfrm>
              <a:off x="4296475" y="415900"/>
              <a:ext cx="45075" cy="78575"/>
            </a:xfrm>
            <a:custGeom>
              <a:avLst/>
              <a:gdLst/>
              <a:ahLst/>
              <a:cxnLst/>
              <a:rect l="0" t="0" r="0" b="0"/>
              <a:pathLst>
                <a:path w="1803" h="3143" fill="none" extrusionOk="0">
                  <a:moveTo>
                    <a:pt x="1802" y="1"/>
                  </a:moveTo>
                  <a:lnTo>
                    <a:pt x="0" y="314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1" name="Shape 721"/>
            <p:cNvSpPr/>
            <p:nvPr/>
          </p:nvSpPr>
          <p:spPr>
            <a:xfrm>
              <a:off x="3968275" y="590050"/>
              <a:ext cx="25" cy="6100"/>
            </a:xfrm>
            <a:custGeom>
              <a:avLst/>
              <a:gdLst/>
              <a:ahLst/>
              <a:cxnLst/>
              <a:rect l="0" t="0" r="0" b="0"/>
              <a:pathLst>
                <a:path w="1" h="244" fill="none" extrusionOk="0">
                  <a:moveTo>
                    <a:pt x="1" y="244"/>
                  </a:moveTo>
                  <a:lnTo>
                    <a:pt x="1" y="244"/>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2" name="Shape 722"/>
            <p:cNvSpPr/>
            <p:nvPr/>
          </p:nvSpPr>
          <p:spPr>
            <a:xfrm>
              <a:off x="3970725" y="558375"/>
              <a:ext cx="1850" cy="12200"/>
            </a:xfrm>
            <a:custGeom>
              <a:avLst/>
              <a:gdLst/>
              <a:ahLst/>
              <a:cxnLst/>
              <a:rect l="0" t="0" r="0" b="0"/>
              <a:pathLst>
                <a:path w="74" h="488" fill="none" extrusionOk="0">
                  <a:moveTo>
                    <a:pt x="0" y="488"/>
                  </a:moveTo>
                  <a:lnTo>
                    <a:pt x="7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3" name="Shape 723"/>
            <p:cNvSpPr/>
            <p:nvPr/>
          </p:nvSpPr>
          <p:spPr>
            <a:xfrm>
              <a:off x="3976200" y="527325"/>
              <a:ext cx="3675" cy="12200"/>
            </a:xfrm>
            <a:custGeom>
              <a:avLst/>
              <a:gdLst/>
              <a:ahLst/>
              <a:cxnLst/>
              <a:rect l="0" t="0" r="0" b="0"/>
              <a:pathLst>
                <a:path w="147" h="488" fill="none" extrusionOk="0">
                  <a:moveTo>
                    <a:pt x="0" y="488"/>
                  </a:moveTo>
                  <a:lnTo>
                    <a:pt x="98" y="147"/>
                  </a:lnTo>
                  <a:lnTo>
                    <a:pt x="147"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4" name="Shape 724"/>
            <p:cNvSpPr/>
            <p:nvPr/>
          </p:nvSpPr>
          <p:spPr>
            <a:xfrm>
              <a:off x="3985950" y="498100"/>
              <a:ext cx="4875" cy="10975"/>
            </a:xfrm>
            <a:custGeom>
              <a:avLst/>
              <a:gdLst/>
              <a:ahLst/>
              <a:cxnLst/>
              <a:rect l="0" t="0" r="0" b="0"/>
              <a:pathLst>
                <a:path w="195" h="439" fill="none" extrusionOk="0">
                  <a:moveTo>
                    <a:pt x="0" y="439"/>
                  </a:moveTo>
                  <a:lnTo>
                    <a:pt x="195" y="25"/>
                  </a:lnTo>
                  <a:lnTo>
                    <a:pt x="19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5" name="Shape 725"/>
            <p:cNvSpPr/>
            <p:nvPr/>
          </p:nvSpPr>
          <p:spPr>
            <a:xfrm>
              <a:off x="4000550" y="471300"/>
              <a:ext cx="7325" cy="9775"/>
            </a:xfrm>
            <a:custGeom>
              <a:avLst/>
              <a:gdLst/>
              <a:ahLst/>
              <a:cxnLst/>
              <a:rect l="0" t="0" r="0" b="0"/>
              <a:pathLst>
                <a:path w="293" h="391" fill="none" extrusionOk="0">
                  <a:moveTo>
                    <a:pt x="1" y="391"/>
                  </a:moveTo>
                  <a:lnTo>
                    <a:pt x="74" y="269"/>
                  </a:lnTo>
                  <a:lnTo>
                    <a:pt x="29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6" name="Shape 726"/>
            <p:cNvSpPr/>
            <p:nvPr/>
          </p:nvSpPr>
          <p:spPr>
            <a:xfrm>
              <a:off x="4021250" y="450600"/>
              <a:ext cx="10375" cy="6725"/>
            </a:xfrm>
            <a:custGeom>
              <a:avLst/>
              <a:gdLst/>
              <a:ahLst/>
              <a:cxnLst/>
              <a:rect l="0" t="0" r="0" b="0"/>
              <a:pathLst>
                <a:path w="415" h="269" fill="none" extrusionOk="0">
                  <a:moveTo>
                    <a:pt x="1" y="269"/>
                  </a:moveTo>
                  <a:lnTo>
                    <a:pt x="25" y="244"/>
                  </a:lnTo>
                  <a:lnTo>
                    <a:pt x="220" y="123"/>
                  </a:lnTo>
                  <a:lnTo>
                    <a:pt x="41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7" name="Shape 727"/>
            <p:cNvSpPr/>
            <p:nvPr/>
          </p:nvSpPr>
          <p:spPr>
            <a:xfrm>
              <a:off x="4049250" y="440250"/>
              <a:ext cx="11600" cy="2475"/>
            </a:xfrm>
            <a:custGeom>
              <a:avLst/>
              <a:gdLst/>
              <a:ahLst/>
              <a:cxnLst/>
              <a:rect l="0" t="0" r="0" b="0"/>
              <a:pathLst>
                <a:path w="464" h="99" fill="none" extrusionOk="0">
                  <a:moveTo>
                    <a:pt x="1" y="98"/>
                  </a:moveTo>
                  <a:lnTo>
                    <a:pt x="220" y="50"/>
                  </a:lnTo>
                  <a:lnTo>
                    <a:pt x="464" y="1"/>
                  </a:lnTo>
                  <a:lnTo>
                    <a:pt x="464"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8" name="Shape 728"/>
            <p:cNvSpPr/>
            <p:nvPr/>
          </p:nvSpPr>
          <p:spPr>
            <a:xfrm>
              <a:off x="4080325" y="439650"/>
              <a:ext cx="12200" cy="1850"/>
            </a:xfrm>
            <a:custGeom>
              <a:avLst/>
              <a:gdLst/>
              <a:ahLst/>
              <a:cxnLst/>
              <a:rect l="0" t="0" r="0" b="0"/>
              <a:pathLst>
                <a:path w="488" h="74" fill="none" extrusionOk="0">
                  <a:moveTo>
                    <a:pt x="0" y="0"/>
                  </a:moveTo>
                  <a:lnTo>
                    <a:pt x="146" y="0"/>
                  </a:lnTo>
                  <a:lnTo>
                    <a:pt x="463" y="74"/>
                  </a:lnTo>
                  <a:lnTo>
                    <a:pt x="487" y="7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9" name="Shape 729"/>
            <p:cNvSpPr/>
            <p:nvPr/>
          </p:nvSpPr>
          <p:spPr>
            <a:xfrm>
              <a:off x="4110150" y="450000"/>
              <a:ext cx="9150" cy="7950"/>
            </a:xfrm>
            <a:custGeom>
              <a:avLst/>
              <a:gdLst/>
              <a:ahLst/>
              <a:cxnLst/>
              <a:rect l="0" t="0" r="0" b="0"/>
              <a:pathLst>
                <a:path w="366" h="318" fill="none" extrusionOk="0">
                  <a:moveTo>
                    <a:pt x="0" y="1"/>
                  </a:moveTo>
                  <a:lnTo>
                    <a:pt x="98" y="74"/>
                  </a:lnTo>
                  <a:lnTo>
                    <a:pt x="317" y="268"/>
                  </a:lnTo>
                  <a:lnTo>
                    <a:pt x="366" y="31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0" name="Shape 730"/>
            <p:cNvSpPr/>
            <p:nvPr/>
          </p:nvSpPr>
          <p:spPr>
            <a:xfrm>
              <a:off x="4130250" y="473750"/>
              <a:ext cx="4900" cy="10975"/>
            </a:xfrm>
            <a:custGeom>
              <a:avLst/>
              <a:gdLst/>
              <a:ahLst/>
              <a:cxnLst/>
              <a:rect l="0" t="0" r="0" b="0"/>
              <a:pathLst>
                <a:path w="196" h="439" fill="none" extrusionOk="0">
                  <a:moveTo>
                    <a:pt x="0" y="0"/>
                  </a:moveTo>
                  <a:lnTo>
                    <a:pt x="25" y="73"/>
                  </a:lnTo>
                  <a:lnTo>
                    <a:pt x="171" y="366"/>
                  </a:lnTo>
                  <a:lnTo>
                    <a:pt x="195" y="43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1" name="Shape 731"/>
            <p:cNvSpPr/>
            <p:nvPr/>
          </p:nvSpPr>
          <p:spPr>
            <a:xfrm>
              <a:off x="4141800" y="502975"/>
              <a:ext cx="3700" cy="11600"/>
            </a:xfrm>
            <a:custGeom>
              <a:avLst/>
              <a:gdLst/>
              <a:ahLst/>
              <a:cxnLst/>
              <a:rect l="0" t="0" r="0" b="0"/>
              <a:pathLst>
                <a:path w="148" h="464" fill="none" extrusionOk="0">
                  <a:moveTo>
                    <a:pt x="1" y="0"/>
                  </a:moveTo>
                  <a:lnTo>
                    <a:pt x="147" y="4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2" name="Shape 732"/>
            <p:cNvSpPr/>
            <p:nvPr/>
          </p:nvSpPr>
          <p:spPr>
            <a:xfrm>
              <a:off x="4150950" y="533425"/>
              <a:ext cx="3675" cy="11575"/>
            </a:xfrm>
            <a:custGeom>
              <a:avLst/>
              <a:gdLst/>
              <a:ahLst/>
              <a:cxnLst/>
              <a:rect l="0" t="0" r="0" b="0"/>
              <a:pathLst>
                <a:path w="147" h="463" fill="none" extrusionOk="0">
                  <a:moveTo>
                    <a:pt x="0" y="0"/>
                  </a:moveTo>
                  <a:lnTo>
                    <a:pt x="146" y="4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3" name="Shape 733"/>
            <p:cNvSpPr/>
            <p:nvPr/>
          </p:nvSpPr>
          <p:spPr>
            <a:xfrm>
              <a:off x="4160675" y="563850"/>
              <a:ext cx="4900" cy="11000"/>
            </a:xfrm>
            <a:custGeom>
              <a:avLst/>
              <a:gdLst/>
              <a:ahLst/>
              <a:cxnLst/>
              <a:rect l="0" t="0" r="0" b="0"/>
              <a:pathLst>
                <a:path w="196" h="440" fill="none" extrusionOk="0">
                  <a:moveTo>
                    <a:pt x="1" y="1"/>
                  </a:moveTo>
                  <a:lnTo>
                    <a:pt x="50" y="123"/>
                  </a:lnTo>
                  <a:lnTo>
                    <a:pt x="196" y="415"/>
                  </a:lnTo>
                  <a:lnTo>
                    <a:pt x="196" y="43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4" name="Shape 734"/>
            <p:cNvSpPr/>
            <p:nvPr/>
          </p:nvSpPr>
          <p:spPr>
            <a:xfrm>
              <a:off x="4175300" y="591875"/>
              <a:ext cx="7325" cy="9150"/>
            </a:xfrm>
            <a:custGeom>
              <a:avLst/>
              <a:gdLst/>
              <a:ahLst/>
              <a:cxnLst/>
              <a:rect l="0" t="0" r="0" b="0"/>
              <a:pathLst>
                <a:path w="293" h="366" fill="none" extrusionOk="0">
                  <a:moveTo>
                    <a:pt x="0" y="0"/>
                  </a:moveTo>
                  <a:lnTo>
                    <a:pt x="98" y="146"/>
                  </a:lnTo>
                  <a:lnTo>
                    <a:pt x="293" y="36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5" name="Shape 735"/>
            <p:cNvSpPr/>
            <p:nvPr/>
          </p:nvSpPr>
          <p:spPr>
            <a:xfrm>
              <a:off x="4198425" y="613175"/>
              <a:ext cx="11000" cy="4900"/>
            </a:xfrm>
            <a:custGeom>
              <a:avLst/>
              <a:gdLst/>
              <a:ahLst/>
              <a:cxnLst/>
              <a:rect l="0" t="0" r="0" b="0"/>
              <a:pathLst>
                <a:path w="440" h="196" fill="none" extrusionOk="0">
                  <a:moveTo>
                    <a:pt x="1" y="1"/>
                  </a:moveTo>
                  <a:lnTo>
                    <a:pt x="171" y="98"/>
                  </a:lnTo>
                  <a:lnTo>
                    <a:pt x="439" y="19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6" name="Shape 736"/>
            <p:cNvSpPr/>
            <p:nvPr/>
          </p:nvSpPr>
          <p:spPr>
            <a:xfrm>
              <a:off x="4228275" y="621100"/>
              <a:ext cx="12200" cy="625"/>
            </a:xfrm>
            <a:custGeom>
              <a:avLst/>
              <a:gdLst/>
              <a:ahLst/>
              <a:cxnLst/>
              <a:rect l="0" t="0" r="0" b="0"/>
              <a:pathLst>
                <a:path w="488" h="25" fill="none" extrusionOk="0">
                  <a:moveTo>
                    <a:pt x="0" y="0"/>
                  </a:moveTo>
                  <a:lnTo>
                    <a:pt x="49" y="25"/>
                  </a:lnTo>
                  <a:lnTo>
                    <a:pt x="487" y="0"/>
                  </a:lnTo>
                  <a:lnTo>
                    <a:pt x="48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7" name="Shape 737"/>
            <p:cNvSpPr/>
            <p:nvPr/>
          </p:nvSpPr>
          <p:spPr>
            <a:xfrm>
              <a:off x="4259925" y="616225"/>
              <a:ext cx="11600" cy="3075"/>
            </a:xfrm>
            <a:custGeom>
              <a:avLst/>
              <a:gdLst/>
              <a:ahLst/>
              <a:cxnLst/>
              <a:rect l="0" t="0" r="0" b="0"/>
              <a:pathLst>
                <a:path w="464" h="123" fill="none" extrusionOk="0">
                  <a:moveTo>
                    <a:pt x="1" y="122"/>
                  </a:moveTo>
                  <a:lnTo>
                    <a:pt x="196" y="73"/>
                  </a:lnTo>
                  <a:lnTo>
                    <a:pt x="464" y="0"/>
                  </a:lnTo>
                  <a:lnTo>
                    <a:pt x="46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8" name="Shape 738"/>
            <p:cNvSpPr/>
            <p:nvPr/>
          </p:nvSpPr>
          <p:spPr>
            <a:xfrm>
              <a:off x="4289775" y="602225"/>
              <a:ext cx="10375" cy="6725"/>
            </a:xfrm>
            <a:custGeom>
              <a:avLst/>
              <a:gdLst/>
              <a:ahLst/>
              <a:cxnLst/>
              <a:rect l="0" t="0" r="0" b="0"/>
              <a:pathLst>
                <a:path w="415" h="269" fill="none" extrusionOk="0">
                  <a:moveTo>
                    <a:pt x="0" y="268"/>
                  </a:moveTo>
                  <a:lnTo>
                    <a:pt x="195" y="146"/>
                  </a:lnTo>
                  <a:lnTo>
                    <a:pt x="390" y="0"/>
                  </a:lnTo>
                  <a:lnTo>
                    <a:pt x="41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9" name="Shape 739"/>
            <p:cNvSpPr/>
            <p:nvPr/>
          </p:nvSpPr>
          <p:spPr>
            <a:xfrm>
              <a:off x="4313525" y="577875"/>
              <a:ext cx="6100" cy="10375"/>
            </a:xfrm>
            <a:custGeom>
              <a:avLst/>
              <a:gdLst/>
              <a:ahLst/>
              <a:cxnLst/>
              <a:rect l="0" t="0" r="0" b="0"/>
              <a:pathLst>
                <a:path w="244" h="415" fill="none" extrusionOk="0">
                  <a:moveTo>
                    <a:pt x="0" y="414"/>
                  </a:moveTo>
                  <a:lnTo>
                    <a:pt x="24" y="365"/>
                  </a:lnTo>
                  <a:lnTo>
                    <a:pt x="146" y="195"/>
                  </a:lnTo>
                  <a:lnTo>
                    <a:pt x="24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0" name="Shape 740"/>
            <p:cNvSpPr/>
            <p:nvPr/>
          </p:nvSpPr>
          <p:spPr>
            <a:xfrm>
              <a:off x="4326300" y="547425"/>
              <a:ext cx="2450" cy="12200"/>
            </a:xfrm>
            <a:custGeom>
              <a:avLst/>
              <a:gdLst/>
              <a:ahLst/>
              <a:cxnLst/>
              <a:rect l="0" t="0" r="0" b="0"/>
              <a:pathLst>
                <a:path w="98" h="488" fill="none" extrusionOk="0">
                  <a:moveTo>
                    <a:pt x="0" y="487"/>
                  </a:moveTo>
                  <a:lnTo>
                    <a:pt x="49" y="293"/>
                  </a:lnTo>
                  <a:lnTo>
                    <a:pt x="9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1" name="Shape 741"/>
            <p:cNvSpPr/>
            <p:nvPr/>
          </p:nvSpPr>
          <p:spPr>
            <a:xfrm>
              <a:off x="4329350" y="515750"/>
              <a:ext cx="625" cy="12200"/>
            </a:xfrm>
            <a:custGeom>
              <a:avLst/>
              <a:gdLst/>
              <a:ahLst/>
              <a:cxnLst/>
              <a:rect l="0" t="0" r="0" b="0"/>
              <a:pathLst>
                <a:path w="25" h="488" fill="none" extrusionOk="0">
                  <a:moveTo>
                    <a:pt x="25" y="488"/>
                  </a:moveTo>
                  <a:lnTo>
                    <a:pt x="25" y="464"/>
                  </a:lnTo>
                  <a:lnTo>
                    <a:pt x="25" y="123"/>
                  </a:ln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2" name="Shape 742"/>
            <p:cNvSpPr/>
            <p:nvPr/>
          </p:nvSpPr>
          <p:spPr>
            <a:xfrm>
              <a:off x="4325075" y="488975"/>
              <a:ext cx="1250" cy="6100"/>
            </a:xfrm>
            <a:custGeom>
              <a:avLst/>
              <a:gdLst/>
              <a:ahLst/>
              <a:cxnLst/>
              <a:rect l="0" t="0" r="0" b="0"/>
              <a:pathLst>
                <a:path w="50" h="244" fill="none" extrusionOk="0">
                  <a:moveTo>
                    <a:pt x="49" y="244"/>
                  </a:moveTo>
                  <a:lnTo>
                    <a:pt x="49" y="244"/>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43" name="Shape 743"/>
          <p:cNvGrpSpPr/>
          <p:nvPr/>
        </p:nvGrpSpPr>
        <p:grpSpPr>
          <a:xfrm>
            <a:off x="4946429" y="601948"/>
            <a:ext cx="282601" cy="282601"/>
            <a:chOff x="6649150" y="309350"/>
            <a:chExt cx="395800" cy="395800"/>
          </a:xfrm>
        </p:grpSpPr>
        <p:sp>
          <p:nvSpPr>
            <p:cNvPr id="744" name="Shape 744"/>
            <p:cNvSpPr/>
            <p:nvPr/>
          </p:nvSpPr>
          <p:spPr>
            <a:xfrm>
              <a:off x="6649150" y="309350"/>
              <a:ext cx="395800" cy="395800"/>
            </a:xfrm>
            <a:custGeom>
              <a:avLst/>
              <a:gdLst/>
              <a:ahLst/>
              <a:cxnLst/>
              <a:rect l="0" t="0" r="0" b="0"/>
              <a:pathLst>
                <a:path w="15832" h="15832" fill="none" extrusionOk="0">
                  <a:moveTo>
                    <a:pt x="7916" y="1"/>
                  </a:moveTo>
                  <a:lnTo>
                    <a:pt x="7916" y="1"/>
                  </a:lnTo>
                  <a:lnTo>
                    <a:pt x="7502" y="25"/>
                  </a:lnTo>
                  <a:lnTo>
                    <a:pt x="7112" y="49"/>
                  </a:lnTo>
                  <a:lnTo>
                    <a:pt x="6723" y="98"/>
                  </a:lnTo>
                  <a:lnTo>
                    <a:pt x="6333" y="171"/>
                  </a:lnTo>
                  <a:lnTo>
                    <a:pt x="5943" y="244"/>
                  </a:lnTo>
                  <a:lnTo>
                    <a:pt x="5553" y="366"/>
                  </a:lnTo>
                  <a:lnTo>
                    <a:pt x="5188" y="488"/>
                  </a:lnTo>
                  <a:lnTo>
                    <a:pt x="4847" y="634"/>
                  </a:lnTo>
                  <a:lnTo>
                    <a:pt x="4482" y="780"/>
                  </a:lnTo>
                  <a:lnTo>
                    <a:pt x="4141" y="950"/>
                  </a:lnTo>
                  <a:lnTo>
                    <a:pt x="3824" y="1145"/>
                  </a:lnTo>
                  <a:lnTo>
                    <a:pt x="3483" y="1364"/>
                  </a:lnTo>
                  <a:lnTo>
                    <a:pt x="3191" y="1584"/>
                  </a:lnTo>
                  <a:lnTo>
                    <a:pt x="2874" y="1803"/>
                  </a:lnTo>
                  <a:lnTo>
                    <a:pt x="2607" y="2071"/>
                  </a:lnTo>
                  <a:lnTo>
                    <a:pt x="2314" y="2314"/>
                  </a:lnTo>
                  <a:lnTo>
                    <a:pt x="2071" y="2607"/>
                  </a:lnTo>
                  <a:lnTo>
                    <a:pt x="1803" y="2874"/>
                  </a:lnTo>
                  <a:lnTo>
                    <a:pt x="1584" y="3191"/>
                  </a:lnTo>
                  <a:lnTo>
                    <a:pt x="1364" y="3483"/>
                  </a:lnTo>
                  <a:lnTo>
                    <a:pt x="1145" y="3824"/>
                  </a:lnTo>
                  <a:lnTo>
                    <a:pt x="950" y="4141"/>
                  </a:lnTo>
                  <a:lnTo>
                    <a:pt x="780" y="4482"/>
                  </a:lnTo>
                  <a:lnTo>
                    <a:pt x="634" y="4847"/>
                  </a:lnTo>
                  <a:lnTo>
                    <a:pt x="488" y="5188"/>
                  </a:lnTo>
                  <a:lnTo>
                    <a:pt x="366" y="5553"/>
                  </a:lnTo>
                  <a:lnTo>
                    <a:pt x="244" y="5943"/>
                  </a:lnTo>
                  <a:lnTo>
                    <a:pt x="171" y="6333"/>
                  </a:lnTo>
                  <a:lnTo>
                    <a:pt x="98" y="6722"/>
                  </a:lnTo>
                  <a:lnTo>
                    <a:pt x="49" y="7112"/>
                  </a:lnTo>
                  <a:lnTo>
                    <a:pt x="25" y="7502"/>
                  </a:lnTo>
                  <a:lnTo>
                    <a:pt x="1" y="7916"/>
                  </a:lnTo>
                  <a:lnTo>
                    <a:pt x="1" y="7916"/>
                  </a:lnTo>
                  <a:lnTo>
                    <a:pt x="25" y="8330"/>
                  </a:lnTo>
                  <a:lnTo>
                    <a:pt x="49" y="8720"/>
                  </a:lnTo>
                  <a:lnTo>
                    <a:pt x="98" y="9109"/>
                  </a:lnTo>
                  <a:lnTo>
                    <a:pt x="171" y="9499"/>
                  </a:lnTo>
                  <a:lnTo>
                    <a:pt x="244" y="9889"/>
                  </a:lnTo>
                  <a:lnTo>
                    <a:pt x="366" y="10278"/>
                  </a:lnTo>
                  <a:lnTo>
                    <a:pt x="488" y="10644"/>
                  </a:lnTo>
                  <a:lnTo>
                    <a:pt x="634" y="10985"/>
                  </a:lnTo>
                  <a:lnTo>
                    <a:pt x="780" y="11350"/>
                  </a:lnTo>
                  <a:lnTo>
                    <a:pt x="950" y="11691"/>
                  </a:lnTo>
                  <a:lnTo>
                    <a:pt x="1145" y="12008"/>
                  </a:lnTo>
                  <a:lnTo>
                    <a:pt x="1364" y="12348"/>
                  </a:lnTo>
                  <a:lnTo>
                    <a:pt x="1584" y="12641"/>
                  </a:lnTo>
                  <a:lnTo>
                    <a:pt x="1803" y="12957"/>
                  </a:lnTo>
                  <a:lnTo>
                    <a:pt x="2071" y="13225"/>
                  </a:lnTo>
                  <a:lnTo>
                    <a:pt x="2314" y="13518"/>
                  </a:lnTo>
                  <a:lnTo>
                    <a:pt x="2607" y="13761"/>
                  </a:lnTo>
                  <a:lnTo>
                    <a:pt x="2874" y="14029"/>
                  </a:lnTo>
                  <a:lnTo>
                    <a:pt x="3191" y="14248"/>
                  </a:lnTo>
                  <a:lnTo>
                    <a:pt x="3483" y="14467"/>
                  </a:lnTo>
                  <a:lnTo>
                    <a:pt x="3824" y="14687"/>
                  </a:lnTo>
                  <a:lnTo>
                    <a:pt x="4141" y="14881"/>
                  </a:lnTo>
                  <a:lnTo>
                    <a:pt x="4482" y="15052"/>
                  </a:lnTo>
                  <a:lnTo>
                    <a:pt x="4847" y="15198"/>
                  </a:lnTo>
                  <a:lnTo>
                    <a:pt x="5188" y="15344"/>
                  </a:lnTo>
                  <a:lnTo>
                    <a:pt x="5553" y="15466"/>
                  </a:lnTo>
                  <a:lnTo>
                    <a:pt x="5943" y="15588"/>
                  </a:lnTo>
                  <a:lnTo>
                    <a:pt x="6333" y="15661"/>
                  </a:lnTo>
                  <a:lnTo>
                    <a:pt x="6723" y="15734"/>
                  </a:lnTo>
                  <a:lnTo>
                    <a:pt x="7112" y="15783"/>
                  </a:lnTo>
                  <a:lnTo>
                    <a:pt x="7502" y="15807"/>
                  </a:lnTo>
                  <a:lnTo>
                    <a:pt x="7916" y="15831"/>
                  </a:lnTo>
                  <a:lnTo>
                    <a:pt x="7916" y="15831"/>
                  </a:lnTo>
                  <a:lnTo>
                    <a:pt x="8330" y="15807"/>
                  </a:lnTo>
                  <a:lnTo>
                    <a:pt x="8720" y="15783"/>
                  </a:lnTo>
                  <a:lnTo>
                    <a:pt x="9109" y="15734"/>
                  </a:lnTo>
                  <a:lnTo>
                    <a:pt x="9499" y="15661"/>
                  </a:lnTo>
                  <a:lnTo>
                    <a:pt x="9889" y="15588"/>
                  </a:lnTo>
                  <a:lnTo>
                    <a:pt x="10278" y="15466"/>
                  </a:lnTo>
                  <a:lnTo>
                    <a:pt x="10644" y="15344"/>
                  </a:lnTo>
                  <a:lnTo>
                    <a:pt x="10985" y="15198"/>
                  </a:lnTo>
                  <a:lnTo>
                    <a:pt x="11350" y="15052"/>
                  </a:lnTo>
                  <a:lnTo>
                    <a:pt x="11691" y="14881"/>
                  </a:lnTo>
                  <a:lnTo>
                    <a:pt x="12008" y="14687"/>
                  </a:lnTo>
                  <a:lnTo>
                    <a:pt x="12349" y="14467"/>
                  </a:lnTo>
                  <a:lnTo>
                    <a:pt x="12641" y="14248"/>
                  </a:lnTo>
                  <a:lnTo>
                    <a:pt x="12957" y="14029"/>
                  </a:lnTo>
                  <a:lnTo>
                    <a:pt x="13225" y="13761"/>
                  </a:lnTo>
                  <a:lnTo>
                    <a:pt x="13518" y="13518"/>
                  </a:lnTo>
                  <a:lnTo>
                    <a:pt x="13761" y="13225"/>
                  </a:lnTo>
                  <a:lnTo>
                    <a:pt x="14029" y="12957"/>
                  </a:lnTo>
                  <a:lnTo>
                    <a:pt x="14248" y="12641"/>
                  </a:lnTo>
                  <a:lnTo>
                    <a:pt x="14467" y="12348"/>
                  </a:lnTo>
                  <a:lnTo>
                    <a:pt x="14687" y="12008"/>
                  </a:lnTo>
                  <a:lnTo>
                    <a:pt x="14881" y="11691"/>
                  </a:lnTo>
                  <a:lnTo>
                    <a:pt x="15052" y="11350"/>
                  </a:lnTo>
                  <a:lnTo>
                    <a:pt x="15198" y="10985"/>
                  </a:lnTo>
                  <a:lnTo>
                    <a:pt x="15344" y="10644"/>
                  </a:lnTo>
                  <a:lnTo>
                    <a:pt x="15466" y="10278"/>
                  </a:lnTo>
                  <a:lnTo>
                    <a:pt x="15588" y="9889"/>
                  </a:lnTo>
                  <a:lnTo>
                    <a:pt x="15661" y="9499"/>
                  </a:lnTo>
                  <a:lnTo>
                    <a:pt x="15734" y="9109"/>
                  </a:lnTo>
                  <a:lnTo>
                    <a:pt x="15783" y="8720"/>
                  </a:lnTo>
                  <a:lnTo>
                    <a:pt x="15807" y="8330"/>
                  </a:lnTo>
                  <a:lnTo>
                    <a:pt x="15831" y="7916"/>
                  </a:lnTo>
                  <a:lnTo>
                    <a:pt x="15831" y="7916"/>
                  </a:lnTo>
                  <a:lnTo>
                    <a:pt x="15807" y="7502"/>
                  </a:lnTo>
                  <a:lnTo>
                    <a:pt x="15783" y="7112"/>
                  </a:lnTo>
                  <a:lnTo>
                    <a:pt x="15734" y="6722"/>
                  </a:lnTo>
                  <a:lnTo>
                    <a:pt x="15661" y="6333"/>
                  </a:lnTo>
                  <a:lnTo>
                    <a:pt x="15588" y="5943"/>
                  </a:lnTo>
                  <a:lnTo>
                    <a:pt x="15466" y="5553"/>
                  </a:lnTo>
                  <a:lnTo>
                    <a:pt x="15344" y="5188"/>
                  </a:lnTo>
                  <a:lnTo>
                    <a:pt x="15198" y="4847"/>
                  </a:lnTo>
                  <a:lnTo>
                    <a:pt x="15052" y="4482"/>
                  </a:lnTo>
                  <a:lnTo>
                    <a:pt x="14881" y="4141"/>
                  </a:lnTo>
                  <a:lnTo>
                    <a:pt x="14687" y="3824"/>
                  </a:lnTo>
                  <a:lnTo>
                    <a:pt x="14467" y="3483"/>
                  </a:lnTo>
                  <a:lnTo>
                    <a:pt x="14248" y="3191"/>
                  </a:lnTo>
                  <a:lnTo>
                    <a:pt x="14029" y="2874"/>
                  </a:lnTo>
                  <a:lnTo>
                    <a:pt x="13761" y="2607"/>
                  </a:lnTo>
                  <a:lnTo>
                    <a:pt x="13518" y="2314"/>
                  </a:lnTo>
                  <a:lnTo>
                    <a:pt x="13225" y="2071"/>
                  </a:lnTo>
                  <a:lnTo>
                    <a:pt x="12957" y="1803"/>
                  </a:lnTo>
                  <a:lnTo>
                    <a:pt x="12641" y="1584"/>
                  </a:lnTo>
                  <a:lnTo>
                    <a:pt x="12349" y="1364"/>
                  </a:lnTo>
                  <a:lnTo>
                    <a:pt x="12008" y="1145"/>
                  </a:lnTo>
                  <a:lnTo>
                    <a:pt x="11691" y="950"/>
                  </a:lnTo>
                  <a:lnTo>
                    <a:pt x="11350" y="780"/>
                  </a:lnTo>
                  <a:lnTo>
                    <a:pt x="10985" y="634"/>
                  </a:lnTo>
                  <a:lnTo>
                    <a:pt x="10644" y="488"/>
                  </a:lnTo>
                  <a:lnTo>
                    <a:pt x="10278" y="366"/>
                  </a:lnTo>
                  <a:lnTo>
                    <a:pt x="9889" y="244"/>
                  </a:lnTo>
                  <a:lnTo>
                    <a:pt x="9499" y="171"/>
                  </a:lnTo>
                  <a:lnTo>
                    <a:pt x="9109" y="98"/>
                  </a:lnTo>
                  <a:lnTo>
                    <a:pt x="8720" y="49"/>
                  </a:lnTo>
                  <a:lnTo>
                    <a:pt x="8330" y="25"/>
                  </a:lnTo>
                  <a:lnTo>
                    <a:pt x="7916" y="1"/>
                  </a:lnTo>
                  <a:lnTo>
                    <a:pt x="7916"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5" name="Shape 745"/>
            <p:cNvSpPr/>
            <p:nvPr/>
          </p:nvSpPr>
          <p:spPr>
            <a:xfrm>
              <a:off x="6673500" y="333700"/>
              <a:ext cx="347100" cy="347100"/>
            </a:xfrm>
            <a:custGeom>
              <a:avLst/>
              <a:gdLst/>
              <a:ahLst/>
              <a:cxnLst/>
              <a:rect l="0" t="0" r="0" b="0"/>
              <a:pathLst>
                <a:path w="13884" h="13884" fill="none" extrusionOk="0">
                  <a:moveTo>
                    <a:pt x="6942" y="13883"/>
                  </a:moveTo>
                  <a:lnTo>
                    <a:pt x="6942" y="13883"/>
                  </a:lnTo>
                  <a:lnTo>
                    <a:pt x="6577" y="13883"/>
                  </a:lnTo>
                  <a:lnTo>
                    <a:pt x="6236" y="13834"/>
                  </a:lnTo>
                  <a:lnTo>
                    <a:pt x="5895" y="13810"/>
                  </a:lnTo>
                  <a:lnTo>
                    <a:pt x="5554" y="13737"/>
                  </a:lnTo>
                  <a:lnTo>
                    <a:pt x="5213" y="13664"/>
                  </a:lnTo>
                  <a:lnTo>
                    <a:pt x="4872" y="13566"/>
                  </a:lnTo>
                  <a:lnTo>
                    <a:pt x="4555" y="13469"/>
                  </a:lnTo>
                  <a:lnTo>
                    <a:pt x="4239" y="13323"/>
                  </a:lnTo>
                  <a:lnTo>
                    <a:pt x="3946" y="13201"/>
                  </a:lnTo>
                  <a:lnTo>
                    <a:pt x="3630" y="13031"/>
                  </a:lnTo>
                  <a:lnTo>
                    <a:pt x="3337" y="12884"/>
                  </a:lnTo>
                  <a:lnTo>
                    <a:pt x="3069" y="12690"/>
                  </a:lnTo>
                  <a:lnTo>
                    <a:pt x="2802" y="12495"/>
                  </a:lnTo>
                  <a:lnTo>
                    <a:pt x="2534" y="12300"/>
                  </a:lnTo>
                  <a:lnTo>
                    <a:pt x="2290" y="12081"/>
                  </a:lnTo>
                  <a:lnTo>
                    <a:pt x="2047" y="11837"/>
                  </a:lnTo>
                  <a:lnTo>
                    <a:pt x="1803" y="11594"/>
                  </a:lnTo>
                  <a:lnTo>
                    <a:pt x="1584" y="11350"/>
                  </a:lnTo>
                  <a:lnTo>
                    <a:pt x="1389" y="11082"/>
                  </a:lnTo>
                  <a:lnTo>
                    <a:pt x="1194" y="10814"/>
                  </a:lnTo>
                  <a:lnTo>
                    <a:pt x="999" y="10546"/>
                  </a:lnTo>
                  <a:lnTo>
                    <a:pt x="853" y="10254"/>
                  </a:lnTo>
                  <a:lnTo>
                    <a:pt x="683" y="9938"/>
                  </a:lnTo>
                  <a:lnTo>
                    <a:pt x="561" y="9645"/>
                  </a:lnTo>
                  <a:lnTo>
                    <a:pt x="415" y="9329"/>
                  </a:lnTo>
                  <a:lnTo>
                    <a:pt x="317" y="9012"/>
                  </a:lnTo>
                  <a:lnTo>
                    <a:pt x="220" y="8671"/>
                  </a:lnTo>
                  <a:lnTo>
                    <a:pt x="147" y="8330"/>
                  </a:lnTo>
                  <a:lnTo>
                    <a:pt x="74" y="7989"/>
                  </a:lnTo>
                  <a:lnTo>
                    <a:pt x="49" y="7648"/>
                  </a:lnTo>
                  <a:lnTo>
                    <a:pt x="1" y="7307"/>
                  </a:lnTo>
                  <a:lnTo>
                    <a:pt x="1" y="6942"/>
                  </a:lnTo>
                  <a:lnTo>
                    <a:pt x="1" y="6942"/>
                  </a:lnTo>
                  <a:lnTo>
                    <a:pt x="1" y="6577"/>
                  </a:lnTo>
                  <a:lnTo>
                    <a:pt x="49" y="6236"/>
                  </a:lnTo>
                  <a:lnTo>
                    <a:pt x="74" y="5895"/>
                  </a:lnTo>
                  <a:lnTo>
                    <a:pt x="147" y="5554"/>
                  </a:lnTo>
                  <a:lnTo>
                    <a:pt x="220" y="5213"/>
                  </a:lnTo>
                  <a:lnTo>
                    <a:pt x="317" y="4872"/>
                  </a:lnTo>
                  <a:lnTo>
                    <a:pt x="415" y="4555"/>
                  </a:lnTo>
                  <a:lnTo>
                    <a:pt x="561" y="4238"/>
                  </a:lnTo>
                  <a:lnTo>
                    <a:pt x="683" y="3946"/>
                  </a:lnTo>
                  <a:lnTo>
                    <a:pt x="853" y="3630"/>
                  </a:lnTo>
                  <a:lnTo>
                    <a:pt x="999" y="3337"/>
                  </a:lnTo>
                  <a:lnTo>
                    <a:pt x="1194" y="3069"/>
                  </a:lnTo>
                  <a:lnTo>
                    <a:pt x="1389" y="2802"/>
                  </a:lnTo>
                  <a:lnTo>
                    <a:pt x="1584" y="2534"/>
                  </a:lnTo>
                  <a:lnTo>
                    <a:pt x="1803" y="2290"/>
                  </a:lnTo>
                  <a:lnTo>
                    <a:pt x="2047" y="2047"/>
                  </a:lnTo>
                  <a:lnTo>
                    <a:pt x="2290" y="1803"/>
                  </a:lnTo>
                  <a:lnTo>
                    <a:pt x="2534" y="1584"/>
                  </a:lnTo>
                  <a:lnTo>
                    <a:pt x="2802" y="1389"/>
                  </a:lnTo>
                  <a:lnTo>
                    <a:pt x="3069" y="1194"/>
                  </a:lnTo>
                  <a:lnTo>
                    <a:pt x="3337" y="999"/>
                  </a:lnTo>
                  <a:lnTo>
                    <a:pt x="3630" y="853"/>
                  </a:lnTo>
                  <a:lnTo>
                    <a:pt x="3946" y="683"/>
                  </a:lnTo>
                  <a:lnTo>
                    <a:pt x="4239" y="561"/>
                  </a:lnTo>
                  <a:lnTo>
                    <a:pt x="4555" y="415"/>
                  </a:lnTo>
                  <a:lnTo>
                    <a:pt x="4872" y="317"/>
                  </a:lnTo>
                  <a:lnTo>
                    <a:pt x="5213" y="220"/>
                  </a:lnTo>
                  <a:lnTo>
                    <a:pt x="5554" y="147"/>
                  </a:lnTo>
                  <a:lnTo>
                    <a:pt x="5895" y="74"/>
                  </a:lnTo>
                  <a:lnTo>
                    <a:pt x="6236" y="49"/>
                  </a:lnTo>
                  <a:lnTo>
                    <a:pt x="6577" y="1"/>
                  </a:lnTo>
                  <a:lnTo>
                    <a:pt x="6942" y="1"/>
                  </a:lnTo>
                  <a:lnTo>
                    <a:pt x="6942" y="1"/>
                  </a:lnTo>
                  <a:lnTo>
                    <a:pt x="7307" y="1"/>
                  </a:lnTo>
                  <a:lnTo>
                    <a:pt x="7648" y="49"/>
                  </a:lnTo>
                  <a:lnTo>
                    <a:pt x="7989" y="74"/>
                  </a:lnTo>
                  <a:lnTo>
                    <a:pt x="8330" y="147"/>
                  </a:lnTo>
                  <a:lnTo>
                    <a:pt x="8671" y="220"/>
                  </a:lnTo>
                  <a:lnTo>
                    <a:pt x="9012" y="317"/>
                  </a:lnTo>
                  <a:lnTo>
                    <a:pt x="9329" y="415"/>
                  </a:lnTo>
                  <a:lnTo>
                    <a:pt x="9645" y="561"/>
                  </a:lnTo>
                  <a:lnTo>
                    <a:pt x="9938" y="683"/>
                  </a:lnTo>
                  <a:lnTo>
                    <a:pt x="10254" y="853"/>
                  </a:lnTo>
                  <a:lnTo>
                    <a:pt x="10546" y="999"/>
                  </a:lnTo>
                  <a:lnTo>
                    <a:pt x="10814" y="1194"/>
                  </a:lnTo>
                  <a:lnTo>
                    <a:pt x="11082" y="1389"/>
                  </a:lnTo>
                  <a:lnTo>
                    <a:pt x="11350" y="1584"/>
                  </a:lnTo>
                  <a:lnTo>
                    <a:pt x="11594" y="1803"/>
                  </a:lnTo>
                  <a:lnTo>
                    <a:pt x="11837" y="2047"/>
                  </a:lnTo>
                  <a:lnTo>
                    <a:pt x="12081" y="2290"/>
                  </a:lnTo>
                  <a:lnTo>
                    <a:pt x="12300" y="2534"/>
                  </a:lnTo>
                  <a:lnTo>
                    <a:pt x="12495" y="2802"/>
                  </a:lnTo>
                  <a:lnTo>
                    <a:pt x="12690" y="3069"/>
                  </a:lnTo>
                  <a:lnTo>
                    <a:pt x="12885" y="3337"/>
                  </a:lnTo>
                  <a:lnTo>
                    <a:pt x="13031" y="3630"/>
                  </a:lnTo>
                  <a:lnTo>
                    <a:pt x="13201" y="3946"/>
                  </a:lnTo>
                  <a:lnTo>
                    <a:pt x="13323" y="4238"/>
                  </a:lnTo>
                  <a:lnTo>
                    <a:pt x="13469" y="4555"/>
                  </a:lnTo>
                  <a:lnTo>
                    <a:pt x="13566" y="4872"/>
                  </a:lnTo>
                  <a:lnTo>
                    <a:pt x="13664" y="5213"/>
                  </a:lnTo>
                  <a:lnTo>
                    <a:pt x="13737" y="5554"/>
                  </a:lnTo>
                  <a:lnTo>
                    <a:pt x="13810" y="5895"/>
                  </a:lnTo>
                  <a:lnTo>
                    <a:pt x="13834" y="6236"/>
                  </a:lnTo>
                  <a:lnTo>
                    <a:pt x="13883" y="6577"/>
                  </a:lnTo>
                  <a:lnTo>
                    <a:pt x="13883" y="6942"/>
                  </a:lnTo>
                  <a:lnTo>
                    <a:pt x="13883" y="6942"/>
                  </a:lnTo>
                  <a:lnTo>
                    <a:pt x="13883" y="7307"/>
                  </a:lnTo>
                  <a:lnTo>
                    <a:pt x="13834" y="7648"/>
                  </a:lnTo>
                  <a:lnTo>
                    <a:pt x="13810" y="7989"/>
                  </a:lnTo>
                  <a:lnTo>
                    <a:pt x="13737" y="8330"/>
                  </a:lnTo>
                  <a:lnTo>
                    <a:pt x="13664" y="8671"/>
                  </a:lnTo>
                  <a:lnTo>
                    <a:pt x="13566" y="9012"/>
                  </a:lnTo>
                  <a:lnTo>
                    <a:pt x="13469" y="9329"/>
                  </a:lnTo>
                  <a:lnTo>
                    <a:pt x="13323" y="9645"/>
                  </a:lnTo>
                  <a:lnTo>
                    <a:pt x="13201" y="9938"/>
                  </a:lnTo>
                  <a:lnTo>
                    <a:pt x="13031" y="10254"/>
                  </a:lnTo>
                  <a:lnTo>
                    <a:pt x="12885" y="10546"/>
                  </a:lnTo>
                  <a:lnTo>
                    <a:pt x="12690" y="10814"/>
                  </a:lnTo>
                  <a:lnTo>
                    <a:pt x="12495" y="11082"/>
                  </a:lnTo>
                  <a:lnTo>
                    <a:pt x="12300" y="11350"/>
                  </a:lnTo>
                  <a:lnTo>
                    <a:pt x="12081" y="11594"/>
                  </a:lnTo>
                  <a:lnTo>
                    <a:pt x="11837" y="11837"/>
                  </a:lnTo>
                  <a:lnTo>
                    <a:pt x="11594" y="12081"/>
                  </a:lnTo>
                  <a:lnTo>
                    <a:pt x="11350" y="12300"/>
                  </a:lnTo>
                  <a:lnTo>
                    <a:pt x="11082" y="12495"/>
                  </a:lnTo>
                  <a:lnTo>
                    <a:pt x="10814" y="12690"/>
                  </a:lnTo>
                  <a:lnTo>
                    <a:pt x="10546" y="12884"/>
                  </a:lnTo>
                  <a:lnTo>
                    <a:pt x="10254" y="13031"/>
                  </a:lnTo>
                  <a:lnTo>
                    <a:pt x="9938" y="13201"/>
                  </a:lnTo>
                  <a:lnTo>
                    <a:pt x="9645" y="13323"/>
                  </a:lnTo>
                  <a:lnTo>
                    <a:pt x="9329" y="13469"/>
                  </a:lnTo>
                  <a:lnTo>
                    <a:pt x="9012" y="13566"/>
                  </a:lnTo>
                  <a:lnTo>
                    <a:pt x="8671" y="13664"/>
                  </a:lnTo>
                  <a:lnTo>
                    <a:pt x="8330" y="13737"/>
                  </a:lnTo>
                  <a:lnTo>
                    <a:pt x="7989" y="13810"/>
                  </a:lnTo>
                  <a:lnTo>
                    <a:pt x="7648" y="13834"/>
                  </a:lnTo>
                  <a:lnTo>
                    <a:pt x="7307" y="13883"/>
                  </a:lnTo>
                  <a:lnTo>
                    <a:pt x="6942" y="13883"/>
                  </a:lnTo>
                  <a:lnTo>
                    <a:pt x="6942" y="1388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6" name="Shape 746"/>
            <p:cNvSpPr/>
            <p:nvPr/>
          </p:nvSpPr>
          <p:spPr>
            <a:xfrm>
              <a:off x="6848850" y="397625"/>
              <a:ext cx="54825" cy="169300"/>
            </a:xfrm>
            <a:custGeom>
              <a:avLst/>
              <a:gdLst/>
              <a:ahLst/>
              <a:cxnLst/>
              <a:rect l="0" t="0" r="0" b="0"/>
              <a:pathLst>
                <a:path w="2193" h="6772" fill="none" extrusionOk="0">
                  <a:moveTo>
                    <a:pt x="1" y="1"/>
                  </a:moveTo>
                  <a:lnTo>
                    <a:pt x="1" y="4580"/>
                  </a:lnTo>
                  <a:lnTo>
                    <a:pt x="2193" y="677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7" name="Shape 747"/>
            <p:cNvSpPr/>
            <p:nvPr/>
          </p:nvSpPr>
          <p:spPr>
            <a:xfrm>
              <a:off x="6847025" y="333700"/>
              <a:ext cx="25" cy="29250"/>
            </a:xfrm>
            <a:custGeom>
              <a:avLst/>
              <a:gdLst/>
              <a:ahLst/>
              <a:cxnLst/>
              <a:rect l="0" t="0" r="0" b="0"/>
              <a:pathLst>
                <a:path w="1" h="1170" fill="none" extrusionOk="0">
                  <a:moveTo>
                    <a:pt x="1" y="1170"/>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8" name="Shape 748"/>
            <p:cNvSpPr/>
            <p:nvPr/>
          </p:nvSpPr>
          <p:spPr>
            <a:xfrm>
              <a:off x="6760575" y="356850"/>
              <a:ext cx="25" cy="25"/>
            </a:xfrm>
            <a:custGeom>
              <a:avLst/>
              <a:gdLst/>
              <a:ahLst/>
              <a:cxnLst/>
              <a:rect l="0" t="0" r="0" b="0"/>
              <a:pathLst>
                <a:path w="1" h="1" fill="none" extrusionOk="0">
                  <a:moveTo>
                    <a:pt x="1"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9" name="Shape 749"/>
            <p:cNvSpPr/>
            <p:nvPr/>
          </p:nvSpPr>
          <p:spPr>
            <a:xfrm>
              <a:off x="6760575" y="356850"/>
              <a:ext cx="14025" cy="24975"/>
            </a:xfrm>
            <a:custGeom>
              <a:avLst/>
              <a:gdLst/>
              <a:ahLst/>
              <a:cxnLst/>
              <a:rect l="0" t="0" r="0" b="0"/>
              <a:pathLst>
                <a:path w="561" h="999" fill="none" extrusionOk="0">
                  <a:moveTo>
                    <a:pt x="1" y="0"/>
                  </a:moveTo>
                  <a:lnTo>
                    <a:pt x="561"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0" name="Shape 750"/>
            <p:cNvSpPr/>
            <p:nvPr/>
          </p:nvSpPr>
          <p:spPr>
            <a:xfrm>
              <a:off x="6696650" y="420775"/>
              <a:ext cx="25" cy="25"/>
            </a:xfrm>
            <a:custGeom>
              <a:avLst/>
              <a:gdLst/>
              <a:ahLst/>
              <a:cxnLst/>
              <a:rect l="0" t="0" r="0" b="0"/>
              <a:pathLst>
                <a:path w="1" h="1" fill="none" extrusionOk="0">
                  <a:moveTo>
                    <a:pt x="0"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1" name="Shape 751"/>
            <p:cNvSpPr/>
            <p:nvPr/>
          </p:nvSpPr>
          <p:spPr>
            <a:xfrm>
              <a:off x="6696650" y="420775"/>
              <a:ext cx="24975" cy="14025"/>
            </a:xfrm>
            <a:custGeom>
              <a:avLst/>
              <a:gdLst/>
              <a:ahLst/>
              <a:cxnLst/>
              <a:rect l="0" t="0" r="0" b="0"/>
              <a:pathLst>
                <a:path w="999" h="561" fill="none" extrusionOk="0">
                  <a:moveTo>
                    <a:pt x="0" y="0"/>
                  </a:moveTo>
                  <a:lnTo>
                    <a:pt x="999" y="56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2" name="Shape 752"/>
            <p:cNvSpPr/>
            <p:nvPr/>
          </p:nvSpPr>
          <p:spPr>
            <a:xfrm>
              <a:off x="6673500" y="507225"/>
              <a:ext cx="29250" cy="25"/>
            </a:xfrm>
            <a:custGeom>
              <a:avLst/>
              <a:gdLst/>
              <a:ahLst/>
              <a:cxnLst/>
              <a:rect l="0" t="0" r="0" b="0"/>
              <a:pathLst>
                <a:path w="1170" h="1" fill="none" extrusionOk="0">
                  <a:moveTo>
                    <a:pt x="1" y="1"/>
                  </a:moveTo>
                  <a:lnTo>
                    <a:pt x="117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3" name="Shape 753"/>
            <p:cNvSpPr/>
            <p:nvPr/>
          </p:nvSpPr>
          <p:spPr>
            <a:xfrm>
              <a:off x="6696650" y="593700"/>
              <a:ext cx="25" cy="25"/>
            </a:xfrm>
            <a:custGeom>
              <a:avLst/>
              <a:gdLst/>
              <a:ahLst/>
              <a:cxnLst/>
              <a:rect l="0" t="0" r="0" b="0"/>
              <a:pathLst>
                <a:path w="1" h="1" fill="none" extrusionOk="0">
                  <a:moveTo>
                    <a:pt x="0"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4" name="Shape 754"/>
            <p:cNvSpPr/>
            <p:nvPr/>
          </p:nvSpPr>
          <p:spPr>
            <a:xfrm>
              <a:off x="6696650" y="579700"/>
              <a:ext cx="24975" cy="14025"/>
            </a:xfrm>
            <a:custGeom>
              <a:avLst/>
              <a:gdLst/>
              <a:ahLst/>
              <a:cxnLst/>
              <a:rect l="0" t="0" r="0" b="0"/>
              <a:pathLst>
                <a:path w="999" h="561" fill="none" extrusionOk="0">
                  <a:moveTo>
                    <a:pt x="0" y="560"/>
                  </a:moveTo>
                  <a:lnTo>
                    <a:pt x="999"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5" name="Shape 755"/>
            <p:cNvSpPr/>
            <p:nvPr/>
          </p:nvSpPr>
          <p:spPr>
            <a:xfrm>
              <a:off x="6760575" y="632675"/>
              <a:ext cx="14025" cy="24975"/>
            </a:xfrm>
            <a:custGeom>
              <a:avLst/>
              <a:gdLst/>
              <a:ahLst/>
              <a:cxnLst/>
              <a:rect l="0" t="0" r="0" b="0"/>
              <a:pathLst>
                <a:path w="561" h="999" fill="none" extrusionOk="0">
                  <a:moveTo>
                    <a:pt x="1" y="999"/>
                  </a:moveTo>
                  <a:lnTo>
                    <a:pt x="56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6" name="Shape 756"/>
            <p:cNvSpPr/>
            <p:nvPr/>
          </p:nvSpPr>
          <p:spPr>
            <a:xfrm>
              <a:off x="6760575" y="657625"/>
              <a:ext cx="25" cy="25"/>
            </a:xfrm>
            <a:custGeom>
              <a:avLst/>
              <a:gdLst/>
              <a:ahLst/>
              <a:cxnLst/>
              <a:rect l="0" t="0" r="0" b="0"/>
              <a:pathLst>
                <a:path w="1" h="1" fill="none" extrusionOk="0">
                  <a:moveTo>
                    <a:pt x="1"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7" name="Shape 757"/>
            <p:cNvSpPr/>
            <p:nvPr/>
          </p:nvSpPr>
          <p:spPr>
            <a:xfrm>
              <a:off x="6847025" y="651550"/>
              <a:ext cx="25" cy="29250"/>
            </a:xfrm>
            <a:custGeom>
              <a:avLst/>
              <a:gdLst/>
              <a:ahLst/>
              <a:cxnLst/>
              <a:rect l="0" t="0" r="0" b="0"/>
              <a:pathLst>
                <a:path w="1" h="1170" fill="none" extrusionOk="0">
                  <a:moveTo>
                    <a:pt x="1" y="0"/>
                  </a:moveTo>
                  <a:lnTo>
                    <a:pt x="1" y="116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8" name="Shape 758"/>
            <p:cNvSpPr/>
            <p:nvPr/>
          </p:nvSpPr>
          <p:spPr>
            <a:xfrm>
              <a:off x="6919500" y="632675"/>
              <a:ext cx="14025" cy="24975"/>
            </a:xfrm>
            <a:custGeom>
              <a:avLst/>
              <a:gdLst/>
              <a:ahLst/>
              <a:cxnLst/>
              <a:rect l="0" t="0" r="0" b="0"/>
              <a:pathLst>
                <a:path w="561" h="999" fill="none" extrusionOk="0">
                  <a:moveTo>
                    <a:pt x="560" y="999"/>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9" name="Shape 759"/>
            <p:cNvSpPr/>
            <p:nvPr/>
          </p:nvSpPr>
          <p:spPr>
            <a:xfrm>
              <a:off x="6933500" y="657625"/>
              <a:ext cx="25" cy="25"/>
            </a:xfrm>
            <a:custGeom>
              <a:avLst/>
              <a:gdLst/>
              <a:ahLst/>
              <a:cxnLst/>
              <a:rect l="0" t="0" r="0" b="0"/>
              <a:pathLst>
                <a:path w="1" h="1" fill="none" extrusionOk="0">
                  <a:moveTo>
                    <a:pt x="0"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0" name="Shape 760"/>
            <p:cNvSpPr/>
            <p:nvPr/>
          </p:nvSpPr>
          <p:spPr>
            <a:xfrm>
              <a:off x="6972475" y="579700"/>
              <a:ext cx="24975" cy="14025"/>
            </a:xfrm>
            <a:custGeom>
              <a:avLst/>
              <a:gdLst/>
              <a:ahLst/>
              <a:cxnLst/>
              <a:rect l="0" t="0" r="0" b="0"/>
              <a:pathLst>
                <a:path w="999" h="561" fill="none" extrusionOk="0">
                  <a:moveTo>
                    <a:pt x="999" y="56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1" name="Shape 761"/>
            <p:cNvSpPr/>
            <p:nvPr/>
          </p:nvSpPr>
          <p:spPr>
            <a:xfrm>
              <a:off x="6997425" y="593700"/>
              <a:ext cx="25" cy="25"/>
            </a:xfrm>
            <a:custGeom>
              <a:avLst/>
              <a:gdLst/>
              <a:ahLst/>
              <a:cxnLst/>
              <a:rect l="0" t="0" r="0" b="0"/>
              <a:pathLst>
                <a:path w="1" h="1" fill="none" extrusionOk="0">
                  <a:moveTo>
                    <a:pt x="1"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2" name="Shape 762"/>
            <p:cNvSpPr/>
            <p:nvPr/>
          </p:nvSpPr>
          <p:spPr>
            <a:xfrm>
              <a:off x="6991350" y="507225"/>
              <a:ext cx="29250" cy="25"/>
            </a:xfrm>
            <a:custGeom>
              <a:avLst/>
              <a:gdLst/>
              <a:ahLst/>
              <a:cxnLst/>
              <a:rect l="0" t="0" r="0" b="0"/>
              <a:pathLst>
                <a:path w="1170" h="1" fill="none" extrusionOk="0">
                  <a:moveTo>
                    <a:pt x="116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3" name="Shape 763"/>
            <p:cNvSpPr/>
            <p:nvPr/>
          </p:nvSpPr>
          <p:spPr>
            <a:xfrm>
              <a:off x="6972475" y="420775"/>
              <a:ext cx="24975" cy="14025"/>
            </a:xfrm>
            <a:custGeom>
              <a:avLst/>
              <a:gdLst/>
              <a:ahLst/>
              <a:cxnLst/>
              <a:rect l="0" t="0" r="0" b="0"/>
              <a:pathLst>
                <a:path w="999" h="561" fill="none" extrusionOk="0">
                  <a:moveTo>
                    <a:pt x="0" y="561"/>
                  </a:moveTo>
                  <a:lnTo>
                    <a:pt x="999"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4" name="Shape 764"/>
            <p:cNvSpPr/>
            <p:nvPr/>
          </p:nvSpPr>
          <p:spPr>
            <a:xfrm>
              <a:off x="6997425" y="420775"/>
              <a:ext cx="25" cy="25"/>
            </a:xfrm>
            <a:custGeom>
              <a:avLst/>
              <a:gdLst/>
              <a:ahLst/>
              <a:cxnLst/>
              <a:rect l="0" t="0" r="0" b="0"/>
              <a:pathLst>
                <a:path w="1" h="1" fill="none" extrusionOk="0">
                  <a:moveTo>
                    <a:pt x="1"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5" name="Shape 765"/>
            <p:cNvSpPr/>
            <p:nvPr/>
          </p:nvSpPr>
          <p:spPr>
            <a:xfrm>
              <a:off x="6919500" y="356850"/>
              <a:ext cx="14025" cy="24975"/>
            </a:xfrm>
            <a:custGeom>
              <a:avLst/>
              <a:gdLst/>
              <a:ahLst/>
              <a:cxnLst/>
              <a:rect l="0" t="0" r="0" b="0"/>
              <a:pathLst>
                <a:path w="561" h="999" fill="none" extrusionOk="0">
                  <a:moveTo>
                    <a:pt x="560" y="0"/>
                  </a:moveTo>
                  <a:lnTo>
                    <a:pt x="0"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6" name="Shape 766"/>
            <p:cNvSpPr/>
            <p:nvPr/>
          </p:nvSpPr>
          <p:spPr>
            <a:xfrm>
              <a:off x="6933500" y="356850"/>
              <a:ext cx="25" cy="25"/>
            </a:xfrm>
            <a:custGeom>
              <a:avLst/>
              <a:gdLst/>
              <a:ahLst/>
              <a:cxnLst/>
              <a:rect l="0" t="0" r="0" b="0"/>
              <a:pathLst>
                <a:path w="1" h="1" fill="none" extrusionOk="0">
                  <a:moveTo>
                    <a:pt x="0"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67" name="Shape 767"/>
          <p:cNvGrpSpPr/>
          <p:nvPr/>
        </p:nvGrpSpPr>
        <p:grpSpPr>
          <a:xfrm>
            <a:off x="4464300" y="608464"/>
            <a:ext cx="286956" cy="271730"/>
            <a:chOff x="5973900" y="318475"/>
            <a:chExt cx="401900" cy="380575"/>
          </a:xfrm>
        </p:grpSpPr>
        <p:sp>
          <p:nvSpPr>
            <p:cNvPr id="768" name="Shape 768"/>
            <p:cNvSpPr/>
            <p:nvPr/>
          </p:nvSpPr>
          <p:spPr>
            <a:xfrm>
              <a:off x="5973900" y="337975"/>
              <a:ext cx="401900" cy="67000"/>
            </a:xfrm>
            <a:custGeom>
              <a:avLst/>
              <a:gdLst/>
              <a:ahLst/>
              <a:cxnLst/>
              <a:rect l="0" t="0" r="0" b="0"/>
              <a:pathLst>
                <a:path w="16076" h="2680" fill="none" extrusionOk="0">
                  <a:moveTo>
                    <a:pt x="16075" y="2679"/>
                  </a:moveTo>
                  <a:lnTo>
                    <a:pt x="16075" y="0"/>
                  </a:lnTo>
                  <a:lnTo>
                    <a:pt x="1" y="0"/>
                  </a:lnTo>
                  <a:lnTo>
                    <a:pt x="1" y="26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9" name="Shape 769"/>
            <p:cNvSpPr/>
            <p:nvPr/>
          </p:nvSpPr>
          <p:spPr>
            <a:xfrm>
              <a:off x="6024450" y="348325"/>
              <a:ext cx="45075" cy="45075"/>
            </a:xfrm>
            <a:custGeom>
              <a:avLst/>
              <a:gdLst/>
              <a:ahLst/>
              <a:cxnLst/>
              <a:rect l="0" t="0" r="0" b="0"/>
              <a:pathLst>
                <a:path w="1803" h="1803" fill="none" extrusionOk="0">
                  <a:moveTo>
                    <a:pt x="902" y="1803"/>
                  </a:moveTo>
                  <a:lnTo>
                    <a:pt x="902" y="1803"/>
                  </a:lnTo>
                  <a:lnTo>
                    <a:pt x="731" y="1778"/>
                  </a:lnTo>
                  <a:lnTo>
                    <a:pt x="561" y="1729"/>
                  </a:lnTo>
                  <a:lnTo>
                    <a:pt x="390" y="1632"/>
                  </a:lnTo>
                  <a:lnTo>
                    <a:pt x="268" y="1535"/>
                  </a:lnTo>
                  <a:lnTo>
                    <a:pt x="147" y="1388"/>
                  </a:lnTo>
                  <a:lnTo>
                    <a:pt x="73" y="1242"/>
                  </a:lnTo>
                  <a:lnTo>
                    <a:pt x="25" y="1072"/>
                  </a:lnTo>
                  <a:lnTo>
                    <a:pt x="0" y="901"/>
                  </a:lnTo>
                  <a:lnTo>
                    <a:pt x="0" y="901"/>
                  </a:lnTo>
                  <a:lnTo>
                    <a:pt x="25" y="707"/>
                  </a:lnTo>
                  <a:lnTo>
                    <a:pt x="73" y="536"/>
                  </a:lnTo>
                  <a:lnTo>
                    <a:pt x="147" y="390"/>
                  </a:lnTo>
                  <a:lnTo>
                    <a:pt x="268" y="244"/>
                  </a:lnTo>
                  <a:lnTo>
                    <a:pt x="390" y="146"/>
                  </a:lnTo>
                  <a:lnTo>
                    <a:pt x="561" y="49"/>
                  </a:lnTo>
                  <a:lnTo>
                    <a:pt x="731" y="0"/>
                  </a:lnTo>
                  <a:lnTo>
                    <a:pt x="902" y="0"/>
                  </a:lnTo>
                  <a:lnTo>
                    <a:pt x="902" y="0"/>
                  </a:lnTo>
                  <a:lnTo>
                    <a:pt x="1072" y="0"/>
                  </a:lnTo>
                  <a:lnTo>
                    <a:pt x="1242" y="49"/>
                  </a:lnTo>
                  <a:lnTo>
                    <a:pt x="1413" y="146"/>
                  </a:lnTo>
                  <a:lnTo>
                    <a:pt x="1535" y="244"/>
                  </a:lnTo>
                  <a:lnTo>
                    <a:pt x="1657" y="390"/>
                  </a:lnTo>
                  <a:lnTo>
                    <a:pt x="1730" y="536"/>
                  </a:lnTo>
                  <a:lnTo>
                    <a:pt x="1778" y="707"/>
                  </a:lnTo>
                  <a:lnTo>
                    <a:pt x="1803" y="901"/>
                  </a:lnTo>
                  <a:lnTo>
                    <a:pt x="1803" y="901"/>
                  </a:lnTo>
                  <a:lnTo>
                    <a:pt x="1778" y="1072"/>
                  </a:lnTo>
                  <a:lnTo>
                    <a:pt x="1730" y="1242"/>
                  </a:lnTo>
                  <a:lnTo>
                    <a:pt x="1657" y="1388"/>
                  </a:lnTo>
                  <a:lnTo>
                    <a:pt x="1535" y="1535"/>
                  </a:lnTo>
                  <a:lnTo>
                    <a:pt x="1413" y="1632"/>
                  </a:lnTo>
                  <a:lnTo>
                    <a:pt x="1242" y="1729"/>
                  </a:lnTo>
                  <a:lnTo>
                    <a:pt x="1072" y="1778"/>
                  </a:lnTo>
                  <a:lnTo>
                    <a:pt x="902" y="1803"/>
                  </a:lnTo>
                  <a:lnTo>
                    <a:pt x="902" y="180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0" name="Shape 770"/>
            <p:cNvSpPr/>
            <p:nvPr/>
          </p:nvSpPr>
          <p:spPr>
            <a:xfrm>
              <a:off x="6280175" y="348325"/>
              <a:ext cx="45075" cy="45075"/>
            </a:xfrm>
            <a:custGeom>
              <a:avLst/>
              <a:gdLst/>
              <a:ahLst/>
              <a:cxnLst/>
              <a:rect l="0" t="0" r="0" b="0"/>
              <a:pathLst>
                <a:path w="1803" h="1803" fill="none" extrusionOk="0">
                  <a:moveTo>
                    <a:pt x="902" y="1803"/>
                  </a:moveTo>
                  <a:lnTo>
                    <a:pt x="902" y="1803"/>
                  </a:lnTo>
                  <a:lnTo>
                    <a:pt x="731" y="1778"/>
                  </a:lnTo>
                  <a:lnTo>
                    <a:pt x="561" y="1729"/>
                  </a:lnTo>
                  <a:lnTo>
                    <a:pt x="390" y="1632"/>
                  </a:lnTo>
                  <a:lnTo>
                    <a:pt x="268" y="1535"/>
                  </a:lnTo>
                  <a:lnTo>
                    <a:pt x="147" y="1388"/>
                  </a:lnTo>
                  <a:lnTo>
                    <a:pt x="74" y="1242"/>
                  </a:lnTo>
                  <a:lnTo>
                    <a:pt x="25" y="1072"/>
                  </a:lnTo>
                  <a:lnTo>
                    <a:pt x="0" y="901"/>
                  </a:lnTo>
                  <a:lnTo>
                    <a:pt x="0" y="901"/>
                  </a:lnTo>
                  <a:lnTo>
                    <a:pt x="25" y="707"/>
                  </a:lnTo>
                  <a:lnTo>
                    <a:pt x="74" y="536"/>
                  </a:lnTo>
                  <a:lnTo>
                    <a:pt x="147" y="390"/>
                  </a:lnTo>
                  <a:lnTo>
                    <a:pt x="268" y="244"/>
                  </a:lnTo>
                  <a:lnTo>
                    <a:pt x="390" y="146"/>
                  </a:lnTo>
                  <a:lnTo>
                    <a:pt x="561" y="49"/>
                  </a:lnTo>
                  <a:lnTo>
                    <a:pt x="731" y="0"/>
                  </a:lnTo>
                  <a:lnTo>
                    <a:pt x="902" y="0"/>
                  </a:lnTo>
                  <a:lnTo>
                    <a:pt x="902" y="0"/>
                  </a:lnTo>
                  <a:lnTo>
                    <a:pt x="1072" y="0"/>
                  </a:lnTo>
                  <a:lnTo>
                    <a:pt x="1243" y="49"/>
                  </a:lnTo>
                  <a:lnTo>
                    <a:pt x="1413" y="146"/>
                  </a:lnTo>
                  <a:lnTo>
                    <a:pt x="1535" y="244"/>
                  </a:lnTo>
                  <a:lnTo>
                    <a:pt x="1657" y="390"/>
                  </a:lnTo>
                  <a:lnTo>
                    <a:pt x="1730" y="536"/>
                  </a:lnTo>
                  <a:lnTo>
                    <a:pt x="1778" y="707"/>
                  </a:lnTo>
                  <a:lnTo>
                    <a:pt x="1803" y="901"/>
                  </a:lnTo>
                  <a:lnTo>
                    <a:pt x="1803" y="901"/>
                  </a:lnTo>
                  <a:lnTo>
                    <a:pt x="1778" y="1072"/>
                  </a:lnTo>
                  <a:lnTo>
                    <a:pt x="1730" y="1242"/>
                  </a:lnTo>
                  <a:lnTo>
                    <a:pt x="1657" y="1388"/>
                  </a:lnTo>
                  <a:lnTo>
                    <a:pt x="1535" y="1535"/>
                  </a:lnTo>
                  <a:lnTo>
                    <a:pt x="1413" y="1632"/>
                  </a:lnTo>
                  <a:lnTo>
                    <a:pt x="1243" y="1729"/>
                  </a:lnTo>
                  <a:lnTo>
                    <a:pt x="1072" y="1778"/>
                  </a:lnTo>
                  <a:lnTo>
                    <a:pt x="902" y="1803"/>
                  </a:lnTo>
                  <a:lnTo>
                    <a:pt x="902" y="180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1" name="Shape 771"/>
            <p:cNvSpPr/>
            <p:nvPr/>
          </p:nvSpPr>
          <p:spPr>
            <a:xfrm>
              <a:off x="5973900" y="667375"/>
              <a:ext cx="401900" cy="31675"/>
            </a:xfrm>
            <a:custGeom>
              <a:avLst/>
              <a:gdLst/>
              <a:ahLst/>
              <a:cxnLst/>
              <a:rect l="0" t="0" r="0" b="0"/>
              <a:pathLst>
                <a:path w="16076" h="1267" fill="none" extrusionOk="0">
                  <a:moveTo>
                    <a:pt x="1" y="0"/>
                  </a:moveTo>
                  <a:lnTo>
                    <a:pt x="1" y="487"/>
                  </a:lnTo>
                  <a:lnTo>
                    <a:pt x="1" y="487"/>
                  </a:lnTo>
                  <a:lnTo>
                    <a:pt x="25" y="658"/>
                  </a:lnTo>
                  <a:lnTo>
                    <a:pt x="74" y="804"/>
                  </a:lnTo>
                  <a:lnTo>
                    <a:pt x="147" y="926"/>
                  </a:lnTo>
                  <a:lnTo>
                    <a:pt x="220" y="1048"/>
                  </a:lnTo>
                  <a:lnTo>
                    <a:pt x="342" y="1145"/>
                  </a:lnTo>
                  <a:lnTo>
                    <a:pt x="488" y="1218"/>
                  </a:lnTo>
                  <a:lnTo>
                    <a:pt x="634" y="1267"/>
                  </a:lnTo>
                  <a:lnTo>
                    <a:pt x="780" y="1267"/>
                  </a:lnTo>
                  <a:lnTo>
                    <a:pt x="15296" y="1267"/>
                  </a:lnTo>
                  <a:lnTo>
                    <a:pt x="15296" y="1267"/>
                  </a:lnTo>
                  <a:lnTo>
                    <a:pt x="15442" y="1267"/>
                  </a:lnTo>
                  <a:lnTo>
                    <a:pt x="15588" y="1218"/>
                  </a:lnTo>
                  <a:lnTo>
                    <a:pt x="15734" y="1145"/>
                  </a:lnTo>
                  <a:lnTo>
                    <a:pt x="15856" y="1048"/>
                  </a:lnTo>
                  <a:lnTo>
                    <a:pt x="15929" y="926"/>
                  </a:lnTo>
                  <a:lnTo>
                    <a:pt x="16002" y="804"/>
                  </a:lnTo>
                  <a:lnTo>
                    <a:pt x="16051" y="658"/>
                  </a:lnTo>
                  <a:lnTo>
                    <a:pt x="16075" y="487"/>
                  </a:lnTo>
                  <a:lnTo>
                    <a:pt x="1607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2" name="Shape 772"/>
            <p:cNvSpPr/>
            <p:nvPr/>
          </p:nvSpPr>
          <p:spPr>
            <a:xfrm>
              <a:off x="6302700" y="318475"/>
              <a:ext cx="28650" cy="63350"/>
            </a:xfrm>
            <a:custGeom>
              <a:avLst/>
              <a:gdLst/>
              <a:ahLst/>
              <a:cxnLst/>
              <a:rect l="0" t="0" r="0" b="0"/>
              <a:pathLst>
                <a:path w="1146" h="2534" fill="none" extrusionOk="0">
                  <a:moveTo>
                    <a:pt x="634" y="2534"/>
                  </a:moveTo>
                  <a:lnTo>
                    <a:pt x="488" y="2534"/>
                  </a:lnTo>
                  <a:lnTo>
                    <a:pt x="488" y="2534"/>
                  </a:lnTo>
                  <a:lnTo>
                    <a:pt x="390" y="2534"/>
                  </a:lnTo>
                  <a:lnTo>
                    <a:pt x="293" y="2485"/>
                  </a:lnTo>
                  <a:lnTo>
                    <a:pt x="220" y="2461"/>
                  </a:lnTo>
                  <a:lnTo>
                    <a:pt x="147" y="2388"/>
                  </a:lnTo>
                  <a:lnTo>
                    <a:pt x="74" y="2315"/>
                  </a:lnTo>
                  <a:lnTo>
                    <a:pt x="49" y="2242"/>
                  </a:lnTo>
                  <a:lnTo>
                    <a:pt x="1" y="2144"/>
                  </a:lnTo>
                  <a:lnTo>
                    <a:pt x="1" y="2047"/>
                  </a:lnTo>
                  <a:lnTo>
                    <a:pt x="1" y="488"/>
                  </a:lnTo>
                  <a:lnTo>
                    <a:pt x="1" y="488"/>
                  </a:lnTo>
                  <a:lnTo>
                    <a:pt x="1" y="391"/>
                  </a:lnTo>
                  <a:lnTo>
                    <a:pt x="49" y="293"/>
                  </a:lnTo>
                  <a:lnTo>
                    <a:pt x="74" y="220"/>
                  </a:lnTo>
                  <a:lnTo>
                    <a:pt x="147" y="147"/>
                  </a:lnTo>
                  <a:lnTo>
                    <a:pt x="220" y="74"/>
                  </a:lnTo>
                  <a:lnTo>
                    <a:pt x="293" y="50"/>
                  </a:lnTo>
                  <a:lnTo>
                    <a:pt x="390" y="1"/>
                  </a:lnTo>
                  <a:lnTo>
                    <a:pt x="488" y="1"/>
                  </a:lnTo>
                  <a:lnTo>
                    <a:pt x="683" y="1"/>
                  </a:lnTo>
                  <a:lnTo>
                    <a:pt x="683" y="1"/>
                  </a:lnTo>
                  <a:lnTo>
                    <a:pt x="780" y="1"/>
                  </a:lnTo>
                  <a:lnTo>
                    <a:pt x="877" y="50"/>
                  </a:lnTo>
                  <a:lnTo>
                    <a:pt x="950" y="74"/>
                  </a:lnTo>
                  <a:lnTo>
                    <a:pt x="1024" y="147"/>
                  </a:lnTo>
                  <a:lnTo>
                    <a:pt x="1072" y="220"/>
                  </a:lnTo>
                  <a:lnTo>
                    <a:pt x="1121" y="293"/>
                  </a:lnTo>
                  <a:lnTo>
                    <a:pt x="1145" y="391"/>
                  </a:lnTo>
                  <a:lnTo>
                    <a:pt x="1145" y="48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3" name="Shape 773"/>
            <p:cNvSpPr/>
            <p:nvPr/>
          </p:nvSpPr>
          <p:spPr>
            <a:xfrm>
              <a:off x="6046975" y="318475"/>
              <a:ext cx="28650" cy="63350"/>
            </a:xfrm>
            <a:custGeom>
              <a:avLst/>
              <a:gdLst/>
              <a:ahLst/>
              <a:cxnLst/>
              <a:rect l="0" t="0" r="0" b="0"/>
              <a:pathLst>
                <a:path w="1146" h="2534" fill="none" extrusionOk="0">
                  <a:moveTo>
                    <a:pt x="634" y="2534"/>
                  </a:moveTo>
                  <a:lnTo>
                    <a:pt x="488" y="2534"/>
                  </a:lnTo>
                  <a:lnTo>
                    <a:pt x="488" y="2534"/>
                  </a:lnTo>
                  <a:lnTo>
                    <a:pt x="390" y="2534"/>
                  </a:lnTo>
                  <a:lnTo>
                    <a:pt x="293" y="2485"/>
                  </a:lnTo>
                  <a:lnTo>
                    <a:pt x="220" y="2461"/>
                  </a:lnTo>
                  <a:lnTo>
                    <a:pt x="147" y="2388"/>
                  </a:lnTo>
                  <a:lnTo>
                    <a:pt x="74" y="2315"/>
                  </a:lnTo>
                  <a:lnTo>
                    <a:pt x="49" y="2242"/>
                  </a:lnTo>
                  <a:lnTo>
                    <a:pt x="1" y="2144"/>
                  </a:lnTo>
                  <a:lnTo>
                    <a:pt x="1" y="2047"/>
                  </a:lnTo>
                  <a:lnTo>
                    <a:pt x="1" y="488"/>
                  </a:lnTo>
                  <a:lnTo>
                    <a:pt x="1" y="488"/>
                  </a:lnTo>
                  <a:lnTo>
                    <a:pt x="1" y="391"/>
                  </a:lnTo>
                  <a:lnTo>
                    <a:pt x="49" y="293"/>
                  </a:lnTo>
                  <a:lnTo>
                    <a:pt x="74" y="220"/>
                  </a:lnTo>
                  <a:lnTo>
                    <a:pt x="147" y="147"/>
                  </a:lnTo>
                  <a:lnTo>
                    <a:pt x="220" y="74"/>
                  </a:lnTo>
                  <a:lnTo>
                    <a:pt x="293" y="50"/>
                  </a:lnTo>
                  <a:lnTo>
                    <a:pt x="390" y="1"/>
                  </a:lnTo>
                  <a:lnTo>
                    <a:pt x="488" y="1"/>
                  </a:lnTo>
                  <a:lnTo>
                    <a:pt x="682" y="1"/>
                  </a:lnTo>
                  <a:lnTo>
                    <a:pt x="682" y="1"/>
                  </a:lnTo>
                  <a:lnTo>
                    <a:pt x="780" y="1"/>
                  </a:lnTo>
                  <a:lnTo>
                    <a:pt x="877" y="50"/>
                  </a:lnTo>
                  <a:lnTo>
                    <a:pt x="950" y="74"/>
                  </a:lnTo>
                  <a:lnTo>
                    <a:pt x="1023" y="147"/>
                  </a:lnTo>
                  <a:lnTo>
                    <a:pt x="1072" y="220"/>
                  </a:lnTo>
                  <a:lnTo>
                    <a:pt x="1121" y="293"/>
                  </a:lnTo>
                  <a:lnTo>
                    <a:pt x="1145" y="391"/>
                  </a:lnTo>
                  <a:lnTo>
                    <a:pt x="1145" y="48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4" name="Shape 774"/>
            <p:cNvSpPr/>
            <p:nvPr/>
          </p:nvSpPr>
          <p:spPr>
            <a:xfrm>
              <a:off x="5973900" y="407375"/>
              <a:ext cx="401900" cy="272200"/>
            </a:xfrm>
            <a:custGeom>
              <a:avLst/>
              <a:gdLst/>
              <a:ahLst/>
              <a:cxnLst/>
              <a:rect l="0" t="0" r="0" b="0"/>
              <a:pathLst>
                <a:path w="16076" h="10888" fill="none" extrusionOk="0">
                  <a:moveTo>
                    <a:pt x="1" y="1"/>
                  </a:moveTo>
                  <a:lnTo>
                    <a:pt x="1" y="10303"/>
                  </a:lnTo>
                  <a:lnTo>
                    <a:pt x="1" y="10303"/>
                  </a:lnTo>
                  <a:lnTo>
                    <a:pt x="25" y="10400"/>
                  </a:lnTo>
                  <a:lnTo>
                    <a:pt x="74" y="10498"/>
                  </a:lnTo>
                  <a:lnTo>
                    <a:pt x="147" y="10595"/>
                  </a:lnTo>
                  <a:lnTo>
                    <a:pt x="220" y="10693"/>
                  </a:lnTo>
                  <a:lnTo>
                    <a:pt x="342" y="10766"/>
                  </a:lnTo>
                  <a:lnTo>
                    <a:pt x="488" y="10839"/>
                  </a:lnTo>
                  <a:lnTo>
                    <a:pt x="634" y="10887"/>
                  </a:lnTo>
                  <a:lnTo>
                    <a:pt x="780" y="10887"/>
                  </a:lnTo>
                  <a:lnTo>
                    <a:pt x="15296" y="10887"/>
                  </a:lnTo>
                  <a:lnTo>
                    <a:pt x="15296" y="10887"/>
                  </a:lnTo>
                  <a:lnTo>
                    <a:pt x="15442" y="10887"/>
                  </a:lnTo>
                  <a:lnTo>
                    <a:pt x="15588" y="10839"/>
                  </a:lnTo>
                  <a:lnTo>
                    <a:pt x="15734" y="10766"/>
                  </a:lnTo>
                  <a:lnTo>
                    <a:pt x="15856" y="10668"/>
                  </a:lnTo>
                  <a:lnTo>
                    <a:pt x="15929" y="10546"/>
                  </a:lnTo>
                  <a:lnTo>
                    <a:pt x="16002" y="10425"/>
                  </a:lnTo>
                  <a:lnTo>
                    <a:pt x="16051" y="10278"/>
                  </a:lnTo>
                  <a:lnTo>
                    <a:pt x="16075" y="10108"/>
                  </a:lnTo>
                  <a:lnTo>
                    <a:pt x="16075" y="1"/>
                  </a:lnTo>
                  <a:lnTo>
                    <a:pt x="1"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5" name="Shape 775"/>
            <p:cNvSpPr/>
            <p:nvPr/>
          </p:nvSpPr>
          <p:spPr>
            <a:xfrm>
              <a:off x="6024450" y="456100"/>
              <a:ext cx="300800" cy="175375"/>
            </a:xfrm>
            <a:custGeom>
              <a:avLst/>
              <a:gdLst/>
              <a:ahLst/>
              <a:cxnLst/>
              <a:rect l="0" t="0" r="0" b="0"/>
              <a:pathLst>
                <a:path w="12032" h="7015" fill="none" extrusionOk="0">
                  <a:moveTo>
                    <a:pt x="0" y="0"/>
                  </a:moveTo>
                  <a:lnTo>
                    <a:pt x="12032" y="0"/>
                  </a:lnTo>
                  <a:lnTo>
                    <a:pt x="12032" y="7014"/>
                  </a:lnTo>
                  <a:lnTo>
                    <a:pt x="0" y="7014"/>
                  </a:lnTo>
                  <a:lnTo>
                    <a:pt x="0"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6" name="Shape 776"/>
            <p:cNvSpPr/>
            <p:nvPr/>
          </p:nvSpPr>
          <p:spPr>
            <a:xfrm>
              <a:off x="6024450" y="573000"/>
              <a:ext cx="300800" cy="25"/>
            </a:xfrm>
            <a:custGeom>
              <a:avLst/>
              <a:gdLst/>
              <a:ahLst/>
              <a:cxnLst/>
              <a:rect l="0" t="0" r="0" b="0"/>
              <a:pathLst>
                <a:path w="12032" h="1" fill="none" extrusionOk="0">
                  <a:moveTo>
                    <a:pt x="0" y="0"/>
                  </a:moveTo>
                  <a:lnTo>
                    <a:pt x="12032"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7" name="Shape 777"/>
            <p:cNvSpPr/>
            <p:nvPr/>
          </p:nvSpPr>
          <p:spPr>
            <a:xfrm>
              <a:off x="6024450" y="514550"/>
              <a:ext cx="300800" cy="25"/>
            </a:xfrm>
            <a:custGeom>
              <a:avLst/>
              <a:gdLst/>
              <a:ahLst/>
              <a:cxnLst/>
              <a:rect l="0" t="0" r="0" b="0"/>
              <a:pathLst>
                <a:path w="12032" h="1" fill="none" extrusionOk="0">
                  <a:moveTo>
                    <a:pt x="0" y="0"/>
                  </a:moveTo>
                  <a:lnTo>
                    <a:pt x="12032"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8" name="Shape 778"/>
            <p:cNvSpPr/>
            <p:nvPr/>
          </p:nvSpPr>
          <p:spPr>
            <a:xfrm>
              <a:off x="6264950" y="456100"/>
              <a:ext cx="25" cy="175375"/>
            </a:xfrm>
            <a:custGeom>
              <a:avLst/>
              <a:gdLst/>
              <a:ahLst/>
              <a:cxnLst/>
              <a:rect l="0" t="0" r="0" b="0"/>
              <a:pathLst>
                <a:path w="1" h="7015" fill="none" extrusionOk="0">
                  <a:moveTo>
                    <a:pt x="1" y="0"/>
                  </a:moveTo>
                  <a:lnTo>
                    <a:pt x="1"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9" name="Shape 779"/>
            <p:cNvSpPr/>
            <p:nvPr/>
          </p:nvSpPr>
          <p:spPr>
            <a:xfrm>
              <a:off x="6204675" y="456100"/>
              <a:ext cx="25" cy="175375"/>
            </a:xfrm>
            <a:custGeom>
              <a:avLst/>
              <a:gdLst/>
              <a:ahLst/>
              <a:cxnLst/>
              <a:rect l="0" t="0" r="0" b="0"/>
              <a:pathLst>
                <a:path w="1" h="7015" fill="none" extrusionOk="0">
                  <a:moveTo>
                    <a:pt x="0" y="0"/>
                  </a:moveTo>
                  <a:lnTo>
                    <a:pt x="0"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0" name="Shape 780"/>
            <p:cNvSpPr/>
            <p:nvPr/>
          </p:nvSpPr>
          <p:spPr>
            <a:xfrm>
              <a:off x="6145000" y="456100"/>
              <a:ext cx="25" cy="175375"/>
            </a:xfrm>
            <a:custGeom>
              <a:avLst/>
              <a:gdLst/>
              <a:ahLst/>
              <a:cxnLst/>
              <a:rect l="0" t="0" r="0" b="0"/>
              <a:pathLst>
                <a:path w="1" h="7015" fill="none" extrusionOk="0">
                  <a:moveTo>
                    <a:pt x="1" y="0"/>
                  </a:moveTo>
                  <a:lnTo>
                    <a:pt x="1"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1" name="Shape 781"/>
            <p:cNvSpPr/>
            <p:nvPr/>
          </p:nvSpPr>
          <p:spPr>
            <a:xfrm>
              <a:off x="6084725" y="456100"/>
              <a:ext cx="25" cy="175375"/>
            </a:xfrm>
            <a:custGeom>
              <a:avLst/>
              <a:gdLst/>
              <a:ahLst/>
              <a:cxnLst/>
              <a:rect l="0" t="0" r="0" b="0"/>
              <a:pathLst>
                <a:path w="1" h="7015" fill="none" extrusionOk="0">
                  <a:moveTo>
                    <a:pt x="1" y="0"/>
                  </a:moveTo>
                  <a:lnTo>
                    <a:pt x="1"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82" name="Shape 782"/>
          <p:cNvGrpSpPr/>
          <p:nvPr/>
        </p:nvGrpSpPr>
        <p:grpSpPr>
          <a:xfrm>
            <a:off x="1104680" y="1044503"/>
            <a:ext cx="291276" cy="355197"/>
            <a:chOff x="1268550" y="929175"/>
            <a:chExt cx="407950" cy="497475"/>
          </a:xfrm>
        </p:grpSpPr>
        <p:sp>
          <p:nvSpPr>
            <p:cNvPr id="783" name="Shape 783"/>
            <p:cNvSpPr/>
            <p:nvPr/>
          </p:nvSpPr>
          <p:spPr>
            <a:xfrm>
              <a:off x="1268550" y="953550"/>
              <a:ext cx="387250" cy="473100"/>
            </a:xfrm>
            <a:custGeom>
              <a:avLst/>
              <a:gdLst/>
              <a:ahLst/>
              <a:cxnLst/>
              <a:rect l="0" t="0" r="0" b="0"/>
              <a:pathLst>
                <a:path w="15490" h="18924" fill="none" extrusionOk="0">
                  <a:moveTo>
                    <a:pt x="15490" y="17828"/>
                  </a:moveTo>
                  <a:lnTo>
                    <a:pt x="15490" y="17828"/>
                  </a:lnTo>
                  <a:lnTo>
                    <a:pt x="15465" y="17998"/>
                  </a:lnTo>
                  <a:lnTo>
                    <a:pt x="15417" y="18169"/>
                  </a:lnTo>
                  <a:lnTo>
                    <a:pt x="15319" y="18364"/>
                  </a:lnTo>
                  <a:lnTo>
                    <a:pt x="15197" y="18534"/>
                  </a:lnTo>
                  <a:lnTo>
                    <a:pt x="15051" y="18680"/>
                  </a:lnTo>
                  <a:lnTo>
                    <a:pt x="14881" y="18802"/>
                  </a:lnTo>
                  <a:lnTo>
                    <a:pt x="14735" y="18900"/>
                  </a:lnTo>
                  <a:lnTo>
                    <a:pt x="14564" y="18924"/>
                  </a:lnTo>
                  <a:lnTo>
                    <a:pt x="1023" y="18924"/>
                  </a:lnTo>
                  <a:lnTo>
                    <a:pt x="1023" y="18924"/>
                  </a:lnTo>
                  <a:lnTo>
                    <a:pt x="852" y="18900"/>
                  </a:lnTo>
                  <a:lnTo>
                    <a:pt x="682" y="18802"/>
                  </a:lnTo>
                  <a:lnTo>
                    <a:pt x="511" y="18680"/>
                  </a:lnTo>
                  <a:lnTo>
                    <a:pt x="341" y="18534"/>
                  </a:lnTo>
                  <a:lnTo>
                    <a:pt x="219" y="18364"/>
                  </a:lnTo>
                  <a:lnTo>
                    <a:pt x="97" y="18169"/>
                  </a:lnTo>
                  <a:lnTo>
                    <a:pt x="24" y="17998"/>
                  </a:lnTo>
                  <a:lnTo>
                    <a:pt x="0" y="17828"/>
                  </a:lnTo>
                  <a:lnTo>
                    <a:pt x="0" y="877"/>
                  </a:lnTo>
                  <a:lnTo>
                    <a:pt x="0" y="877"/>
                  </a:lnTo>
                  <a:lnTo>
                    <a:pt x="24" y="706"/>
                  </a:lnTo>
                  <a:lnTo>
                    <a:pt x="97" y="560"/>
                  </a:lnTo>
                  <a:lnTo>
                    <a:pt x="195" y="414"/>
                  </a:lnTo>
                  <a:lnTo>
                    <a:pt x="341" y="268"/>
                  </a:lnTo>
                  <a:lnTo>
                    <a:pt x="487" y="171"/>
                  </a:lnTo>
                  <a:lnTo>
                    <a:pt x="658" y="73"/>
                  </a:lnTo>
                  <a:lnTo>
                    <a:pt x="828" y="24"/>
                  </a:lnTo>
                  <a:lnTo>
                    <a:pt x="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4" name="Shape 784"/>
            <p:cNvSpPr/>
            <p:nvPr/>
          </p:nvSpPr>
          <p:spPr>
            <a:xfrm>
              <a:off x="1298975" y="929175"/>
              <a:ext cx="377525" cy="462775"/>
            </a:xfrm>
            <a:custGeom>
              <a:avLst/>
              <a:gdLst/>
              <a:ahLst/>
              <a:cxnLst/>
              <a:rect l="0" t="0" r="0" b="0"/>
              <a:pathLst>
                <a:path w="15101" h="18511" fill="none" extrusionOk="0">
                  <a:moveTo>
                    <a:pt x="15101" y="3362"/>
                  </a:moveTo>
                  <a:lnTo>
                    <a:pt x="15101" y="17731"/>
                  </a:lnTo>
                  <a:lnTo>
                    <a:pt x="15101" y="17731"/>
                  </a:lnTo>
                  <a:lnTo>
                    <a:pt x="15076" y="17877"/>
                  </a:lnTo>
                  <a:lnTo>
                    <a:pt x="15028" y="18024"/>
                  </a:lnTo>
                  <a:lnTo>
                    <a:pt x="14979" y="18145"/>
                  </a:lnTo>
                  <a:lnTo>
                    <a:pt x="14882" y="18267"/>
                  </a:lnTo>
                  <a:lnTo>
                    <a:pt x="14760" y="18365"/>
                  </a:lnTo>
                  <a:lnTo>
                    <a:pt x="14614" y="18438"/>
                  </a:lnTo>
                  <a:lnTo>
                    <a:pt x="14468" y="18486"/>
                  </a:lnTo>
                  <a:lnTo>
                    <a:pt x="14321" y="18511"/>
                  </a:lnTo>
                  <a:lnTo>
                    <a:pt x="780" y="18511"/>
                  </a:lnTo>
                  <a:lnTo>
                    <a:pt x="780" y="18511"/>
                  </a:lnTo>
                  <a:lnTo>
                    <a:pt x="634" y="18486"/>
                  </a:lnTo>
                  <a:lnTo>
                    <a:pt x="488" y="18438"/>
                  </a:lnTo>
                  <a:lnTo>
                    <a:pt x="342" y="18365"/>
                  </a:lnTo>
                  <a:lnTo>
                    <a:pt x="220" y="18267"/>
                  </a:lnTo>
                  <a:lnTo>
                    <a:pt x="123" y="18145"/>
                  </a:lnTo>
                  <a:lnTo>
                    <a:pt x="74" y="18024"/>
                  </a:lnTo>
                  <a:lnTo>
                    <a:pt x="25" y="17877"/>
                  </a:lnTo>
                  <a:lnTo>
                    <a:pt x="1" y="17731"/>
                  </a:lnTo>
                  <a:lnTo>
                    <a:pt x="1" y="780"/>
                  </a:lnTo>
                  <a:lnTo>
                    <a:pt x="1" y="780"/>
                  </a:lnTo>
                  <a:lnTo>
                    <a:pt x="25" y="610"/>
                  </a:lnTo>
                  <a:lnTo>
                    <a:pt x="74" y="464"/>
                  </a:lnTo>
                  <a:lnTo>
                    <a:pt x="123" y="342"/>
                  </a:lnTo>
                  <a:lnTo>
                    <a:pt x="220" y="220"/>
                  </a:lnTo>
                  <a:lnTo>
                    <a:pt x="342" y="123"/>
                  </a:lnTo>
                  <a:lnTo>
                    <a:pt x="488" y="50"/>
                  </a:lnTo>
                  <a:lnTo>
                    <a:pt x="634" y="1"/>
                  </a:lnTo>
                  <a:lnTo>
                    <a:pt x="780" y="1"/>
                  </a:lnTo>
                  <a:lnTo>
                    <a:pt x="1174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5" name="Shape 785"/>
            <p:cNvSpPr/>
            <p:nvPr/>
          </p:nvSpPr>
          <p:spPr>
            <a:xfrm>
              <a:off x="1592450" y="929175"/>
              <a:ext cx="84050" cy="84050"/>
            </a:xfrm>
            <a:custGeom>
              <a:avLst/>
              <a:gdLst/>
              <a:ahLst/>
              <a:cxnLst/>
              <a:rect l="0" t="0" r="0" b="0"/>
              <a:pathLst>
                <a:path w="3362" h="3362" fill="none" extrusionOk="0">
                  <a:moveTo>
                    <a:pt x="1" y="2582"/>
                  </a:moveTo>
                  <a:lnTo>
                    <a:pt x="1" y="1"/>
                  </a:lnTo>
                  <a:lnTo>
                    <a:pt x="3362" y="3362"/>
                  </a:lnTo>
                  <a:lnTo>
                    <a:pt x="780" y="3362"/>
                  </a:lnTo>
                  <a:lnTo>
                    <a:pt x="780" y="3362"/>
                  </a:lnTo>
                  <a:lnTo>
                    <a:pt x="610" y="3337"/>
                  </a:lnTo>
                  <a:lnTo>
                    <a:pt x="464" y="3289"/>
                  </a:lnTo>
                  <a:lnTo>
                    <a:pt x="342" y="3216"/>
                  </a:lnTo>
                  <a:lnTo>
                    <a:pt x="220" y="3118"/>
                  </a:lnTo>
                  <a:lnTo>
                    <a:pt x="123" y="3021"/>
                  </a:lnTo>
                  <a:lnTo>
                    <a:pt x="50" y="2875"/>
                  </a:lnTo>
                  <a:lnTo>
                    <a:pt x="1" y="2729"/>
                  </a:lnTo>
                  <a:lnTo>
                    <a:pt x="1" y="2582"/>
                  </a:lnTo>
                  <a:lnTo>
                    <a:pt x="1" y="258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86" name="Shape 786"/>
          <p:cNvGrpSpPr/>
          <p:nvPr/>
        </p:nvGrpSpPr>
        <p:grpSpPr>
          <a:xfrm>
            <a:off x="4915566" y="1057980"/>
            <a:ext cx="344326" cy="330421"/>
            <a:chOff x="6605925" y="948050"/>
            <a:chExt cx="482250" cy="462775"/>
          </a:xfrm>
        </p:grpSpPr>
        <p:sp>
          <p:nvSpPr>
            <p:cNvPr id="787" name="Shape 787"/>
            <p:cNvSpPr/>
            <p:nvPr/>
          </p:nvSpPr>
          <p:spPr>
            <a:xfrm>
              <a:off x="6847025" y="1209875"/>
              <a:ext cx="60325" cy="200950"/>
            </a:xfrm>
            <a:custGeom>
              <a:avLst/>
              <a:gdLst/>
              <a:ahLst/>
              <a:cxnLst/>
              <a:rect l="0" t="0" r="0" b="0"/>
              <a:pathLst>
                <a:path w="2413" h="8038" fill="none" extrusionOk="0">
                  <a:moveTo>
                    <a:pt x="2412" y="6820"/>
                  </a:moveTo>
                  <a:lnTo>
                    <a:pt x="2412" y="6820"/>
                  </a:lnTo>
                  <a:lnTo>
                    <a:pt x="2388" y="7063"/>
                  </a:lnTo>
                  <a:lnTo>
                    <a:pt x="2315" y="7283"/>
                  </a:lnTo>
                  <a:lnTo>
                    <a:pt x="2217" y="7502"/>
                  </a:lnTo>
                  <a:lnTo>
                    <a:pt x="2071" y="7672"/>
                  </a:lnTo>
                  <a:lnTo>
                    <a:pt x="1876" y="7818"/>
                  </a:lnTo>
                  <a:lnTo>
                    <a:pt x="1681" y="7940"/>
                  </a:lnTo>
                  <a:lnTo>
                    <a:pt x="1462" y="8013"/>
                  </a:lnTo>
                  <a:lnTo>
                    <a:pt x="1219" y="8038"/>
                  </a:lnTo>
                  <a:lnTo>
                    <a:pt x="1219" y="8038"/>
                  </a:lnTo>
                  <a:lnTo>
                    <a:pt x="975" y="8013"/>
                  </a:lnTo>
                  <a:lnTo>
                    <a:pt x="732" y="7940"/>
                  </a:lnTo>
                  <a:lnTo>
                    <a:pt x="537" y="7818"/>
                  </a:lnTo>
                  <a:lnTo>
                    <a:pt x="366" y="7672"/>
                  </a:lnTo>
                  <a:lnTo>
                    <a:pt x="196" y="7502"/>
                  </a:lnTo>
                  <a:lnTo>
                    <a:pt x="98" y="7283"/>
                  </a:lnTo>
                  <a:lnTo>
                    <a:pt x="25" y="7063"/>
                  </a:lnTo>
                  <a:lnTo>
                    <a:pt x="1" y="6820"/>
                  </a:ln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8" name="Shape 788"/>
            <p:cNvSpPr/>
            <p:nvPr/>
          </p:nvSpPr>
          <p:spPr>
            <a:xfrm>
              <a:off x="6605925" y="971800"/>
              <a:ext cx="482250" cy="228350"/>
            </a:xfrm>
            <a:custGeom>
              <a:avLst/>
              <a:gdLst/>
              <a:ahLst/>
              <a:cxnLst/>
              <a:rect l="0" t="0" r="0" b="0"/>
              <a:pathLst>
                <a:path w="19290" h="9134" fill="none" extrusionOk="0">
                  <a:moveTo>
                    <a:pt x="4993" y="8817"/>
                  </a:moveTo>
                  <a:lnTo>
                    <a:pt x="4993" y="8817"/>
                  </a:lnTo>
                  <a:lnTo>
                    <a:pt x="5212" y="8671"/>
                  </a:lnTo>
                  <a:lnTo>
                    <a:pt x="5456" y="8501"/>
                  </a:lnTo>
                  <a:lnTo>
                    <a:pt x="5748" y="8330"/>
                  </a:lnTo>
                  <a:lnTo>
                    <a:pt x="6040" y="8184"/>
                  </a:lnTo>
                  <a:lnTo>
                    <a:pt x="6357" y="8038"/>
                  </a:lnTo>
                  <a:lnTo>
                    <a:pt x="6674" y="7940"/>
                  </a:lnTo>
                  <a:lnTo>
                    <a:pt x="6990" y="7867"/>
                  </a:lnTo>
                  <a:lnTo>
                    <a:pt x="7307" y="7843"/>
                  </a:lnTo>
                  <a:lnTo>
                    <a:pt x="7307" y="7843"/>
                  </a:lnTo>
                  <a:lnTo>
                    <a:pt x="7623" y="7867"/>
                  </a:lnTo>
                  <a:lnTo>
                    <a:pt x="7916" y="7892"/>
                  </a:lnTo>
                  <a:lnTo>
                    <a:pt x="8184" y="7940"/>
                  </a:lnTo>
                  <a:lnTo>
                    <a:pt x="8452" y="8038"/>
                  </a:lnTo>
                  <a:lnTo>
                    <a:pt x="8719" y="8135"/>
                  </a:lnTo>
                  <a:lnTo>
                    <a:pt x="8963" y="8257"/>
                  </a:lnTo>
                  <a:lnTo>
                    <a:pt x="9182" y="8379"/>
                  </a:lnTo>
                  <a:lnTo>
                    <a:pt x="9401" y="8525"/>
                  </a:lnTo>
                  <a:lnTo>
                    <a:pt x="9888" y="8525"/>
                  </a:lnTo>
                  <a:lnTo>
                    <a:pt x="9888" y="8525"/>
                  </a:lnTo>
                  <a:lnTo>
                    <a:pt x="10108" y="8379"/>
                  </a:lnTo>
                  <a:lnTo>
                    <a:pt x="10327" y="8257"/>
                  </a:lnTo>
                  <a:lnTo>
                    <a:pt x="10570" y="8135"/>
                  </a:lnTo>
                  <a:lnTo>
                    <a:pt x="10838" y="8038"/>
                  </a:lnTo>
                  <a:lnTo>
                    <a:pt x="11106" y="7940"/>
                  </a:lnTo>
                  <a:lnTo>
                    <a:pt x="11374" y="7892"/>
                  </a:lnTo>
                  <a:lnTo>
                    <a:pt x="11666" y="7867"/>
                  </a:lnTo>
                  <a:lnTo>
                    <a:pt x="11983" y="7843"/>
                  </a:lnTo>
                  <a:lnTo>
                    <a:pt x="11983" y="7843"/>
                  </a:lnTo>
                  <a:lnTo>
                    <a:pt x="12300" y="7867"/>
                  </a:lnTo>
                  <a:lnTo>
                    <a:pt x="12616" y="7940"/>
                  </a:lnTo>
                  <a:lnTo>
                    <a:pt x="12933" y="8038"/>
                  </a:lnTo>
                  <a:lnTo>
                    <a:pt x="13249" y="8184"/>
                  </a:lnTo>
                  <a:lnTo>
                    <a:pt x="13542" y="8330"/>
                  </a:lnTo>
                  <a:lnTo>
                    <a:pt x="13834" y="8501"/>
                  </a:lnTo>
                  <a:lnTo>
                    <a:pt x="14078" y="8671"/>
                  </a:lnTo>
                  <a:lnTo>
                    <a:pt x="14297" y="8817"/>
                  </a:lnTo>
                  <a:lnTo>
                    <a:pt x="14297" y="8817"/>
                  </a:lnTo>
                  <a:lnTo>
                    <a:pt x="14516" y="8647"/>
                  </a:lnTo>
                  <a:lnTo>
                    <a:pt x="14784" y="8476"/>
                  </a:lnTo>
                  <a:lnTo>
                    <a:pt x="15052" y="8330"/>
                  </a:lnTo>
                  <a:lnTo>
                    <a:pt x="15368" y="8184"/>
                  </a:lnTo>
                  <a:lnTo>
                    <a:pt x="15685" y="8038"/>
                  </a:lnTo>
                  <a:lnTo>
                    <a:pt x="16002" y="7940"/>
                  </a:lnTo>
                  <a:lnTo>
                    <a:pt x="16343" y="7867"/>
                  </a:lnTo>
                  <a:lnTo>
                    <a:pt x="16659" y="7843"/>
                  </a:lnTo>
                  <a:lnTo>
                    <a:pt x="16659" y="7843"/>
                  </a:lnTo>
                  <a:lnTo>
                    <a:pt x="17073" y="7867"/>
                  </a:lnTo>
                  <a:lnTo>
                    <a:pt x="17487" y="7940"/>
                  </a:lnTo>
                  <a:lnTo>
                    <a:pt x="17853" y="8062"/>
                  </a:lnTo>
                  <a:lnTo>
                    <a:pt x="18218" y="8208"/>
                  </a:lnTo>
                  <a:lnTo>
                    <a:pt x="18534" y="8379"/>
                  </a:lnTo>
                  <a:lnTo>
                    <a:pt x="18827" y="8598"/>
                  </a:lnTo>
                  <a:lnTo>
                    <a:pt x="19095" y="8866"/>
                  </a:lnTo>
                  <a:lnTo>
                    <a:pt x="19289" y="9134"/>
                  </a:lnTo>
                  <a:lnTo>
                    <a:pt x="19289" y="9134"/>
                  </a:lnTo>
                  <a:lnTo>
                    <a:pt x="19265" y="8695"/>
                  </a:lnTo>
                  <a:lnTo>
                    <a:pt x="19192" y="8233"/>
                  </a:lnTo>
                  <a:lnTo>
                    <a:pt x="19119" y="7819"/>
                  </a:lnTo>
                  <a:lnTo>
                    <a:pt x="19046" y="7380"/>
                  </a:lnTo>
                  <a:lnTo>
                    <a:pt x="18924" y="6942"/>
                  </a:lnTo>
                  <a:lnTo>
                    <a:pt x="18802" y="6528"/>
                  </a:lnTo>
                  <a:lnTo>
                    <a:pt x="18632" y="6114"/>
                  </a:lnTo>
                  <a:lnTo>
                    <a:pt x="18486" y="5724"/>
                  </a:lnTo>
                  <a:lnTo>
                    <a:pt x="18291" y="5334"/>
                  </a:lnTo>
                  <a:lnTo>
                    <a:pt x="18072" y="4945"/>
                  </a:lnTo>
                  <a:lnTo>
                    <a:pt x="17853" y="4555"/>
                  </a:lnTo>
                  <a:lnTo>
                    <a:pt x="17609" y="4190"/>
                  </a:lnTo>
                  <a:lnTo>
                    <a:pt x="17365" y="3824"/>
                  </a:lnTo>
                  <a:lnTo>
                    <a:pt x="17073" y="3483"/>
                  </a:lnTo>
                  <a:lnTo>
                    <a:pt x="16781" y="3143"/>
                  </a:lnTo>
                  <a:lnTo>
                    <a:pt x="16464" y="2826"/>
                  </a:lnTo>
                  <a:lnTo>
                    <a:pt x="16464" y="2826"/>
                  </a:lnTo>
                  <a:lnTo>
                    <a:pt x="16148" y="2509"/>
                  </a:lnTo>
                  <a:lnTo>
                    <a:pt x="15831" y="2217"/>
                  </a:lnTo>
                  <a:lnTo>
                    <a:pt x="15490" y="1949"/>
                  </a:lnTo>
                  <a:lnTo>
                    <a:pt x="15125" y="1706"/>
                  </a:lnTo>
                  <a:lnTo>
                    <a:pt x="14759" y="1462"/>
                  </a:lnTo>
                  <a:lnTo>
                    <a:pt x="14394" y="1243"/>
                  </a:lnTo>
                  <a:lnTo>
                    <a:pt x="14004" y="1024"/>
                  </a:lnTo>
                  <a:lnTo>
                    <a:pt x="13615" y="853"/>
                  </a:lnTo>
                  <a:lnTo>
                    <a:pt x="13225" y="683"/>
                  </a:lnTo>
                  <a:lnTo>
                    <a:pt x="12811" y="512"/>
                  </a:lnTo>
                  <a:lnTo>
                    <a:pt x="12397" y="390"/>
                  </a:lnTo>
                  <a:lnTo>
                    <a:pt x="11983" y="269"/>
                  </a:lnTo>
                  <a:lnTo>
                    <a:pt x="11545" y="171"/>
                  </a:lnTo>
                  <a:lnTo>
                    <a:pt x="11131" y="98"/>
                  </a:lnTo>
                  <a:lnTo>
                    <a:pt x="10692" y="49"/>
                  </a:lnTo>
                  <a:lnTo>
                    <a:pt x="10254" y="1"/>
                  </a:lnTo>
                  <a:lnTo>
                    <a:pt x="9036" y="1"/>
                  </a:lnTo>
                  <a:lnTo>
                    <a:pt x="9036" y="1"/>
                  </a:lnTo>
                  <a:lnTo>
                    <a:pt x="8598" y="49"/>
                  </a:lnTo>
                  <a:lnTo>
                    <a:pt x="8159" y="98"/>
                  </a:lnTo>
                  <a:lnTo>
                    <a:pt x="7745" y="171"/>
                  </a:lnTo>
                  <a:lnTo>
                    <a:pt x="7307" y="269"/>
                  </a:lnTo>
                  <a:lnTo>
                    <a:pt x="6893" y="390"/>
                  </a:lnTo>
                  <a:lnTo>
                    <a:pt x="6479" y="512"/>
                  </a:lnTo>
                  <a:lnTo>
                    <a:pt x="6065" y="683"/>
                  </a:lnTo>
                  <a:lnTo>
                    <a:pt x="5675" y="853"/>
                  </a:lnTo>
                  <a:lnTo>
                    <a:pt x="5285" y="1024"/>
                  </a:lnTo>
                  <a:lnTo>
                    <a:pt x="4896" y="1243"/>
                  </a:lnTo>
                  <a:lnTo>
                    <a:pt x="4530" y="1462"/>
                  </a:lnTo>
                  <a:lnTo>
                    <a:pt x="4165" y="1706"/>
                  </a:lnTo>
                  <a:lnTo>
                    <a:pt x="3800" y="1949"/>
                  </a:lnTo>
                  <a:lnTo>
                    <a:pt x="3459" y="2217"/>
                  </a:lnTo>
                  <a:lnTo>
                    <a:pt x="3142" y="2509"/>
                  </a:lnTo>
                  <a:lnTo>
                    <a:pt x="2826" y="2826"/>
                  </a:lnTo>
                  <a:lnTo>
                    <a:pt x="2826" y="2826"/>
                  </a:lnTo>
                  <a:lnTo>
                    <a:pt x="2509" y="3143"/>
                  </a:lnTo>
                  <a:lnTo>
                    <a:pt x="2217" y="3483"/>
                  </a:lnTo>
                  <a:lnTo>
                    <a:pt x="1924" y="3824"/>
                  </a:lnTo>
                  <a:lnTo>
                    <a:pt x="1681" y="4190"/>
                  </a:lnTo>
                  <a:lnTo>
                    <a:pt x="1437" y="4555"/>
                  </a:lnTo>
                  <a:lnTo>
                    <a:pt x="1218" y="4945"/>
                  </a:lnTo>
                  <a:lnTo>
                    <a:pt x="999" y="5334"/>
                  </a:lnTo>
                  <a:lnTo>
                    <a:pt x="804" y="5724"/>
                  </a:lnTo>
                  <a:lnTo>
                    <a:pt x="658" y="6114"/>
                  </a:lnTo>
                  <a:lnTo>
                    <a:pt x="487" y="6528"/>
                  </a:lnTo>
                  <a:lnTo>
                    <a:pt x="366" y="6942"/>
                  </a:lnTo>
                  <a:lnTo>
                    <a:pt x="244" y="7380"/>
                  </a:lnTo>
                  <a:lnTo>
                    <a:pt x="171" y="7819"/>
                  </a:lnTo>
                  <a:lnTo>
                    <a:pt x="98" y="8233"/>
                  </a:lnTo>
                  <a:lnTo>
                    <a:pt x="25" y="8695"/>
                  </a:lnTo>
                  <a:lnTo>
                    <a:pt x="0" y="9134"/>
                  </a:lnTo>
                  <a:lnTo>
                    <a:pt x="0" y="9134"/>
                  </a:lnTo>
                  <a:lnTo>
                    <a:pt x="195" y="8866"/>
                  </a:lnTo>
                  <a:lnTo>
                    <a:pt x="463" y="8598"/>
                  </a:lnTo>
                  <a:lnTo>
                    <a:pt x="755" y="8379"/>
                  </a:lnTo>
                  <a:lnTo>
                    <a:pt x="1072" y="8208"/>
                  </a:lnTo>
                  <a:lnTo>
                    <a:pt x="1437" y="8062"/>
                  </a:lnTo>
                  <a:lnTo>
                    <a:pt x="1803" y="7940"/>
                  </a:lnTo>
                  <a:lnTo>
                    <a:pt x="2217" y="7867"/>
                  </a:lnTo>
                  <a:lnTo>
                    <a:pt x="2631" y="7843"/>
                  </a:lnTo>
                  <a:lnTo>
                    <a:pt x="2631" y="7843"/>
                  </a:lnTo>
                  <a:lnTo>
                    <a:pt x="2947" y="7867"/>
                  </a:lnTo>
                  <a:lnTo>
                    <a:pt x="3288" y="7940"/>
                  </a:lnTo>
                  <a:lnTo>
                    <a:pt x="3605" y="8038"/>
                  </a:lnTo>
                  <a:lnTo>
                    <a:pt x="3922" y="8184"/>
                  </a:lnTo>
                  <a:lnTo>
                    <a:pt x="4238" y="8330"/>
                  </a:lnTo>
                  <a:lnTo>
                    <a:pt x="4506" y="8476"/>
                  </a:lnTo>
                  <a:lnTo>
                    <a:pt x="4774" y="8647"/>
                  </a:lnTo>
                  <a:lnTo>
                    <a:pt x="4993" y="8817"/>
                  </a:lnTo>
                  <a:lnTo>
                    <a:pt x="4993" y="881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9" name="Shape 789"/>
            <p:cNvSpPr/>
            <p:nvPr/>
          </p:nvSpPr>
          <p:spPr>
            <a:xfrm>
              <a:off x="6847025" y="948050"/>
              <a:ext cx="25" cy="23775"/>
            </a:xfrm>
            <a:custGeom>
              <a:avLst/>
              <a:gdLst/>
              <a:ahLst/>
              <a:cxnLst/>
              <a:rect l="0" t="0" r="0" b="0"/>
              <a:pathLst>
                <a:path w="1" h="951" fill="none" extrusionOk="0">
                  <a:moveTo>
                    <a:pt x="1" y="95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0" name="Shape 790"/>
            <p:cNvSpPr/>
            <p:nvPr/>
          </p:nvSpPr>
          <p:spPr>
            <a:xfrm>
              <a:off x="6847025" y="1001025"/>
              <a:ext cx="25" cy="183900"/>
            </a:xfrm>
            <a:custGeom>
              <a:avLst/>
              <a:gdLst/>
              <a:ahLst/>
              <a:cxnLst/>
              <a:rect l="0" t="0" r="0" b="0"/>
              <a:pathLst>
                <a:path w="1" h="7356" fill="none" extrusionOk="0">
                  <a:moveTo>
                    <a:pt x="1" y="1"/>
                  </a:moveTo>
                  <a:lnTo>
                    <a:pt x="1" y="735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1" name="Shape 791"/>
            <p:cNvSpPr/>
            <p:nvPr/>
          </p:nvSpPr>
          <p:spPr>
            <a:xfrm>
              <a:off x="6872000" y="994325"/>
              <a:ext cx="85275" cy="190600"/>
            </a:xfrm>
            <a:custGeom>
              <a:avLst/>
              <a:gdLst/>
              <a:ahLst/>
              <a:cxnLst/>
              <a:rect l="0" t="0" r="0" b="0"/>
              <a:pathLst>
                <a:path w="3411" h="7624" fill="none" extrusionOk="0">
                  <a:moveTo>
                    <a:pt x="3410" y="7624"/>
                  </a:moveTo>
                  <a:lnTo>
                    <a:pt x="3410" y="7624"/>
                  </a:lnTo>
                  <a:lnTo>
                    <a:pt x="3337" y="7112"/>
                  </a:lnTo>
                  <a:lnTo>
                    <a:pt x="3215" y="6406"/>
                  </a:lnTo>
                  <a:lnTo>
                    <a:pt x="3142" y="5968"/>
                  </a:lnTo>
                  <a:lnTo>
                    <a:pt x="3020" y="5505"/>
                  </a:lnTo>
                  <a:lnTo>
                    <a:pt x="2874" y="4994"/>
                  </a:lnTo>
                  <a:lnTo>
                    <a:pt x="2704" y="4482"/>
                  </a:lnTo>
                  <a:lnTo>
                    <a:pt x="2509" y="3922"/>
                  </a:lnTo>
                  <a:lnTo>
                    <a:pt x="2265" y="3362"/>
                  </a:lnTo>
                  <a:lnTo>
                    <a:pt x="1998" y="2802"/>
                  </a:lnTo>
                  <a:lnTo>
                    <a:pt x="1681" y="2217"/>
                  </a:lnTo>
                  <a:lnTo>
                    <a:pt x="1340" y="1633"/>
                  </a:lnTo>
                  <a:lnTo>
                    <a:pt x="950" y="1072"/>
                  </a:lnTo>
                  <a:lnTo>
                    <a:pt x="488" y="512"/>
                  </a:ln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2" name="Shape 792"/>
            <p:cNvSpPr/>
            <p:nvPr/>
          </p:nvSpPr>
          <p:spPr>
            <a:xfrm>
              <a:off x="6736825" y="994325"/>
              <a:ext cx="85275" cy="190600"/>
            </a:xfrm>
            <a:custGeom>
              <a:avLst/>
              <a:gdLst/>
              <a:ahLst/>
              <a:cxnLst/>
              <a:rect l="0" t="0" r="0" b="0"/>
              <a:pathLst>
                <a:path w="3411" h="7624" fill="none" extrusionOk="0">
                  <a:moveTo>
                    <a:pt x="3410" y="1"/>
                  </a:moveTo>
                  <a:lnTo>
                    <a:pt x="3410" y="1"/>
                  </a:lnTo>
                  <a:lnTo>
                    <a:pt x="2923" y="512"/>
                  </a:lnTo>
                  <a:lnTo>
                    <a:pt x="2461" y="1072"/>
                  </a:lnTo>
                  <a:lnTo>
                    <a:pt x="2071" y="1633"/>
                  </a:lnTo>
                  <a:lnTo>
                    <a:pt x="1706" y="2217"/>
                  </a:lnTo>
                  <a:lnTo>
                    <a:pt x="1413" y="2802"/>
                  </a:lnTo>
                  <a:lnTo>
                    <a:pt x="1121" y="3362"/>
                  </a:lnTo>
                  <a:lnTo>
                    <a:pt x="902" y="3922"/>
                  </a:lnTo>
                  <a:lnTo>
                    <a:pt x="707" y="4482"/>
                  </a:lnTo>
                  <a:lnTo>
                    <a:pt x="536" y="4994"/>
                  </a:lnTo>
                  <a:lnTo>
                    <a:pt x="390" y="5505"/>
                  </a:lnTo>
                  <a:lnTo>
                    <a:pt x="269" y="5968"/>
                  </a:lnTo>
                  <a:lnTo>
                    <a:pt x="171" y="6406"/>
                  </a:lnTo>
                  <a:lnTo>
                    <a:pt x="49" y="7112"/>
                  </a:lnTo>
                  <a:lnTo>
                    <a:pt x="1" y="76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93" name="Shape 793"/>
          <p:cNvGrpSpPr/>
          <p:nvPr/>
        </p:nvGrpSpPr>
        <p:grpSpPr>
          <a:xfrm>
            <a:off x="4995998" y="2036571"/>
            <a:ext cx="183462" cy="290865"/>
            <a:chOff x="6718575" y="2318625"/>
            <a:chExt cx="256950" cy="407375"/>
          </a:xfrm>
        </p:grpSpPr>
        <p:sp>
          <p:nvSpPr>
            <p:cNvPr id="794" name="Shape 794"/>
            <p:cNvSpPr/>
            <p:nvPr/>
          </p:nvSpPr>
          <p:spPr>
            <a:xfrm>
              <a:off x="6795900" y="2673600"/>
              <a:ext cx="102300" cy="22550"/>
            </a:xfrm>
            <a:custGeom>
              <a:avLst/>
              <a:gdLst/>
              <a:ahLst/>
              <a:cxnLst/>
              <a:rect l="0" t="0" r="0" b="0"/>
              <a:pathLst>
                <a:path w="4092" h="902" fill="none" extrusionOk="0">
                  <a:moveTo>
                    <a:pt x="4092" y="902"/>
                  </a:moveTo>
                  <a:lnTo>
                    <a:pt x="4092" y="1"/>
                  </a:lnTo>
                  <a:lnTo>
                    <a:pt x="0" y="1"/>
                  </a:lnTo>
                  <a:lnTo>
                    <a:pt x="0" y="902"/>
                  </a:lnTo>
                  <a:lnTo>
                    <a:pt x="4092" y="90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5" name="Shape 795"/>
            <p:cNvSpPr/>
            <p:nvPr/>
          </p:nvSpPr>
          <p:spPr>
            <a:xfrm>
              <a:off x="6795900" y="2650475"/>
              <a:ext cx="102300" cy="22550"/>
            </a:xfrm>
            <a:custGeom>
              <a:avLst/>
              <a:gdLst/>
              <a:ahLst/>
              <a:cxnLst/>
              <a:rect l="0" t="0" r="0" b="0"/>
              <a:pathLst>
                <a:path w="4092" h="902" fill="none" extrusionOk="0">
                  <a:moveTo>
                    <a:pt x="4092" y="901"/>
                  </a:moveTo>
                  <a:lnTo>
                    <a:pt x="4092" y="0"/>
                  </a:lnTo>
                  <a:lnTo>
                    <a:pt x="0" y="0"/>
                  </a:lnTo>
                  <a:lnTo>
                    <a:pt x="0" y="901"/>
                  </a:lnTo>
                  <a:lnTo>
                    <a:pt x="4092" y="90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6" name="Shape 796"/>
            <p:cNvSpPr/>
            <p:nvPr/>
          </p:nvSpPr>
          <p:spPr>
            <a:xfrm>
              <a:off x="6795900" y="2696125"/>
              <a:ext cx="102300" cy="29875"/>
            </a:xfrm>
            <a:custGeom>
              <a:avLst/>
              <a:gdLst/>
              <a:ahLst/>
              <a:cxnLst/>
              <a:rect l="0" t="0" r="0" b="0"/>
              <a:pathLst>
                <a:path w="4092" h="1195" fill="none" extrusionOk="0">
                  <a:moveTo>
                    <a:pt x="0" y="1"/>
                  </a:moveTo>
                  <a:lnTo>
                    <a:pt x="0" y="171"/>
                  </a:lnTo>
                  <a:lnTo>
                    <a:pt x="0" y="171"/>
                  </a:lnTo>
                  <a:lnTo>
                    <a:pt x="24" y="318"/>
                  </a:lnTo>
                  <a:lnTo>
                    <a:pt x="98" y="464"/>
                  </a:lnTo>
                  <a:lnTo>
                    <a:pt x="195" y="585"/>
                  </a:lnTo>
                  <a:lnTo>
                    <a:pt x="341" y="659"/>
                  </a:lnTo>
                  <a:lnTo>
                    <a:pt x="1875" y="1170"/>
                  </a:lnTo>
                  <a:lnTo>
                    <a:pt x="1875" y="1170"/>
                  </a:lnTo>
                  <a:lnTo>
                    <a:pt x="2046" y="1194"/>
                  </a:lnTo>
                  <a:lnTo>
                    <a:pt x="2046" y="1194"/>
                  </a:lnTo>
                  <a:lnTo>
                    <a:pt x="2216" y="1170"/>
                  </a:lnTo>
                  <a:lnTo>
                    <a:pt x="3751" y="659"/>
                  </a:lnTo>
                  <a:lnTo>
                    <a:pt x="3751" y="659"/>
                  </a:lnTo>
                  <a:lnTo>
                    <a:pt x="3897" y="585"/>
                  </a:lnTo>
                  <a:lnTo>
                    <a:pt x="3994" y="464"/>
                  </a:lnTo>
                  <a:lnTo>
                    <a:pt x="4067" y="318"/>
                  </a:lnTo>
                  <a:lnTo>
                    <a:pt x="4092" y="171"/>
                  </a:lnTo>
                  <a:lnTo>
                    <a:pt x="4092" y="1"/>
                  </a:lnTo>
                  <a:lnTo>
                    <a:pt x="0"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7" name="Shape 797"/>
            <p:cNvSpPr/>
            <p:nvPr/>
          </p:nvSpPr>
          <p:spPr>
            <a:xfrm>
              <a:off x="6784925" y="2459275"/>
              <a:ext cx="35350" cy="166875"/>
            </a:xfrm>
            <a:custGeom>
              <a:avLst/>
              <a:gdLst/>
              <a:ahLst/>
              <a:cxnLst/>
              <a:rect l="0" t="0" r="0" b="0"/>
              <a:pathLst>
                <a:path w="1414" h="6675" fill="none" extrusionOk="0">
                  <a:moveTo>
                    <a:pt x="1413" y="6674"/>
                  </a:moveTo>
                  <a:lnTo>
                    <a:pt x="1413" y="6674"/>
                  </a:lnTo>
                  <a:lnTo>
                    <a:pt x="585" y="2850"/>
                  </a:ln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8" name="Shape 798"/>
            <p:cNvSpPr/>
            <p:nvPr/>
          </p:nvSpPr>
          <p:spPr>
            <a:xfrm>
              <a:off x="6718575" y="2318625"/>
              <a:ext cx="256950" cy="307525"/>
            </a:xfrm>
            <a:custGeom>
              <a:avLst/>
              <a:gdLst/>
              <a:ahLst/>
              <a:cxnLst/>
              <a:rect l="0" t="0" r="0" b="0"/>
              <a:pathLst>
                <a:path w="10278" h="12301" fill="none" extrusionOk="0">
                  <a:moveTo>
                    <a:pt x="7185" y="12300"/>
                  </a:moveTo>
                  <a:lnTo>
                    <a:pt x="7185" y="12300"/>
                  </a:lnTo>
                  <a:lnTo>
                    <a:pt x="7307" y="11764"/>
                  </a:lnTo>
                  <a:lnTo>
                    <a:pt x="7477" y="11253"/>
                  </a:lnTo>
                  <a:lnTo>
                    <a:pt x="7672" y="10766"/>
                  </a:lnTo>
                  <a:lnTo>
                    <a:pt x="7891" y="10327"/>
                  </a:lnTo>
                  <a:lnTo>
                    <a:pt x="8135" y="9913"/>
                  </a:lnTo>
                  <a:lnTo>
                    <a:pt x="8378" y="9499"/>
                  </a:lnTo>
                  <a:lnTo>
                    <a:pt x="8914" y="8720"/>
                  </a:lnTo>
                  <a:lnTo>
                    <a:pt x="9182" y="8330"/>
                  </a:lnTo>
                  <a:lnTo>
                    <a:pt x="9425" y="7941"/>
                  </a:lnTo>
                  <a:lnTo>
                    <a:pt x="9645" y="7551"/>
                  </a:lnTo>
                  <a:lnTo>
                    <a:pt x="9864" y="7113"/>
                  </a:lnTo>
                  <a:lnTo>
                    <a:pt x="10034" y="6674"/>
                  </a:lnTo>
                  <a:lnTo>
                    <a:pt x="10156" y="6187"/>
                  </a:lnTo>
                  <a:lnTo>
                    <a:pt x="10229" y="5676"/>
                  </a:lnTo>
                  <a:lnTo>
                    <a:pt x="10253" y="5408"/>
                  </a:lnTo>
                  <a:lnTo>
                    <a:pt x="10278" y="5140"/>
                  </a:lnTo>
                  <a:lnTo>
                    <a:pt x="10278" y="5140"/>
                  </a:lnTo>
                  <a:lnTo>
                    <a:pt x="10229" y="4604"/>
                  </a:lnTo>
                  <a:lnTo>
                    <a:pt x="10156" y="4093"/>
                  </a:lnTo>
                  <a:lnTo>
                    <a:pt x="10034" y="3605"/>
                  </a:lnTo>
                  <a:lnTo>
                    <a:pt x="9864" y="3143"/>
                  </a:lnTo>
                  <a:lnTo>
                    <a:pt x="9645" y="2680"/>
                  </a:lnTo>
                  <a:lnTo>
                    <a:pt x="9401" y="2266"/>
                  </a:lnTo>
                  <a:lnTo>
                    <a:pt x="9084" y="1876"/>
                  </a:lnTo>
                  <a:lnTo>
                    <a:pt x="8768" y="1511"/>
                  </a:lnTo>
                  <a:lnTo>
                    <a:pt x="8402" y="1170"/>
                  </a:lnTo>
                  <a:lnTo>
                    <a:pt x="8013" y="878"/>
                  </a:lnTo>
                  <a:lnTo>
                    <a:pt x="7574" y="634"/>
                  </a:lnTo>
                  <a:lnTo>
                    <a:pt x="7136" y="415"/>
                  </a:lnTo>
                  <a:lnTo>
                    <a:pt x="6673" y="244"/>
                  </a:lnTo>
                  <a:lnTo>
                    <a:pt x="6162" y="98"/>
                  </a:lnTo>
                  <a:lnTo>
                    <a:pt x="5675" y="25"/>
                  </a:lnTo>
                  <a:lnTo>
                    <a:pt x="5139" y="1"/>
                  </a:lnTo>
                  <a:lnTo>
                    <a:pt x="5139" y="1"/>
                  </a:lnTo>
                  <a:lnTo>
                    <a:pt x="4603" y="25"/>
                  </a:lnTo>
                  <a:lnTo>
                    <a:pt x="4116" y="98"/>
                  </a:lnTo>
                  <a:lnTo>
                    <a:pt x="3605" y="244"/>
                  </a:lnTo>
                  <a:lnTo>
                    <a:pt x="3142" y="415"/>
                  </a:lnTo>
                  <a:lnTo>
                    <a:pt x="2703" y="634"/>
                  </a:lnTo>
                  <a:lnTo>
                    <a:pt x="2265" y="878"/>
                  </a:lnTo>
                  <a:lnTo>
                    <a:pt x="1875" y="1170"/>
                  </a:lnTo>
                  <a:lnTo>
                    <a:pt x="1510" y="1511"/>
                  </a:lnTo>
                  <a:lnTo>
                    <a:pt x="1193" y="1876"/>
                  </a:lnTo>
                  <a:lnTo>
                    <a:pt x="877" y="2266"/>
                  </a:lnTo>
                  <a:lnTo>
                    <a:pt x="633" y="2680"/>
                  </a:lnTo>
                  <a:lnTo>
                    <a:pt x="414" y="3143"/>
                  </a:lnTo>
                  <a:lnTo>
                    <a:pt x="244" y="3605"/>
                  </a:lnTo>
                  <a:lnTo>
                    <a:pt x="122" y="4093"/>
                  </a:lnTo>
                  <a:lnTo>
                    <a:pt x="49" y="4604"/>
                  </a:lnTo>
                  <a:lnTo>
                    <a:pt x="0" y="5140"/>
                  </a:lnTo>
                  <a:lnTo>
                    <a:pt x="0" y="5140"/>
                  </a:lnTo>
                  <a:lnTo>
                    <a:pt x="24" y="5408"/>
                  </a:lnTo>
                  <a:lnTo>
                    <a:pt x="49" y="5676"/>
                  </a:lnTo>
                  <a:lnTo>
                    <a:pt x="122" y="6187"/>
                  </a:lnTo>
                  <a:lnTo>
                    <a:pt x="244" y="6674"/>
                  </a:lnTo>
                  <a:lnTo>
                    <a:pt x="414" y="7113"/>
                  </a:lnTo>
                  <a:lnTo>
                    <a:pt x="633" y="7551"/>
                  </a:lnTo>
                  <a:lnTo>
                    <a:pt x="852" y="7941"/>
                  </a:lnTo>
                  <a:lnTo>
                    <a:pt x="1096" y="8330"/>
                  </a:lnTo>
                  <a:lnTo>
                    <a:pt x="1364" y="8720"/>
                  </a:lnTo>
                  <a:lnTo>
                    <a:pt x="1900" y="9499"/>
                  </a:lnTo>
                  <a:lnTo>
                    <a:pt x="2143" y="9913"/>
                  </a:lnTo>
                  <a:lnTo>
                    <a:pt x="2387" y="10327"/>
                  </a:lnTo>
                  <a:lnTo>
                    <a:pt x="2606" y="10766"/>
                  </a:lnTo>
                  <a:lnTo>
                    <a:pt x="2801" y="11253"/>
                  </a:lnTo>
                  <a:lnTo>
                    <a:pt x="2971" y="11764"/>
                  </a:lnTo>
                  <a:lnTo>
                    <a:pt x="3093" y="1230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9" name="Shape 799"/>
            <p:cNvSpPr/>
            <p:nvPr/>
          </p:nvSpPr>
          <p:spPr>
            <a:xfrm>
              <a:off x="6873825" y="2459275"/>
              <a:ext cx="35350" cy="166875"/>
            </a:xfrm>
            <a:custGeom>
              <a:avLst/>
              <a:gdLst/>
              <a:ahLst/>
              <a:cxnLst/>
              <a:rect l="0" t="0" r="0" b="0"/>
              <a:pathLst>
                <a:path w="1414" h="6675" fill="none" extrusionOk="0">
                  <a:moveTo>
                    <a:pt x="1413" y="1"/>
                  </a:moveTo>
                  <a:lnTo>
                    <a:pt x="1413" y="1"/>
                  </a:lnTo>
                  <a:lnTo>
                    <a:pt x="829" y="2850"/>
                  </a:lnTo>
                  <a:lnTo>
                    <a:pt x="1" y="667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0" name="Shape 800"/>
            <p:cNvSpPr/>
            <p:nvPr/>
          </p:nvSpPr>
          <p:spPr>
            <a:xfrm>
              <a:off x="6801975" y="2453200"/>
              <a:ext cx="90150" cy="19500"/>
            </a:xfrm>
            <a:custGeom>
              <a:avLst/>
              <a:gdLst/>
              <a:ahLst/>
              <a:cxnLst/>
              <a:rect l="0" t="0" r="0" b="0"/>
              <a:pathLst>
                <a:path w="3606" h="780" fill="none" extrusionOk="0">
                  <a:moveTo>
                    <a:pt x="1" y="73"/>
                  </a:moveTo>
                  <a:lnTo>
                    <a:pt x="829" y="780"/>
                  </a:lnTo>
                  <a:lnTo>
                    <a:pt x="1657" y="73"/>
                  </a:lnTo>
                  <a:lnTo>
                    <a:pt x="1657" y="73"/>
                  </a:lnTo>
                  <a:lnTo>
                    <a:pt x="1730" y="25"/>
                  </a:lnTo>
                  <a:lnTo>
                    <a:pt x="1803" y="0"/>
                  </a:lnTo>
                  <a:lnTo>
                    <a:pt x="1876" y="25"/>
                  </a:lnTo>
                  <a:lnTo>
                    <a:pt x="1949" y="73"/>
                  </a:lnTo>
                  <a:lnTo>
                    <a:pt x="2777" y="780"/>
                  </a:lnTo>
                  <a:lnTo>
                    <a:pt x="3605" y="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1" name="Shape 801"/>
            <p:cNvSpPr/>
            <p:nvPr/>
          </p:nvSpPr>
          <p:spPr>
            <a:xfrm>
              <a:off x="6795900" y="2628550"/>
              <a:ext cx="102300" cy="25"/>
            </a:xfrm>
            <a:custGeom>
              <a:avLst/>
              <a:gdLst/>
              <a:ahLst/>
              <a:cxnLst/>
              <a:rect l="0" t="0" r="0" b="0"/>
              <a:pathLst>
                <a:path w="4092" h="1" fill="none" extrusionOk="0">
                  <a:moveTo>
                    <a:pt x="0" y="1"/>
                  </a:moveTo>
                  <a:lnTo>
                    <a:pt x="409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02" name="Shape 802"/>
          <p:cNvGrpSpPr/>
          <p:nvPr/>
        </p:nvGrpSpPr>
        <p:grpSpPr>
          <a:xfrm>
            <a:off x="2533644" y="2569125"/>
            <a:ext cx="308680" cy="187835"/>
            <a:chOff x="3269900" y="3064500"/>
            <a:chExt cx="432325" cy="263075"/>
          </a:xfrm>
        </p:grpSpPr>
        <p:sp>
          <p:nvSpPr>
            <p:cNvPr id="803" name="Shape 803"/>
            <p:cNvSpPr/>
            <p:nvPr/>
          </p:nvSpPr>
          <p:spPr>
            <a:xfrm>
              <a:off x="3269900" y="3064500"/>
              <a:ext cx="432325" cy="263075"/>
            </a:xfrm>
            <a:custGeom>
              <a:avLst/>
              <a:gdLst/>
              <a:ahLst/>
              <a:cxnLst/>
              <a:rect l="0" t="0" r="0" b="0"/>
              <a:pathLst>
                <a:path w="17293" h="10523" fill="none" extrusionOk="0">
                  <a:moveTo>
                    <a:pt x="14711" y="7916"/>
                  </a:moveTo>
                  <a:lnTo>
                    <a:pt x="14711" y="7916"/>
                  </a:lnTo>
                  <a:lnTo>
                    <a:pt x="14151" y="8379"/>
                  </a:lnTo>
                  <a:lnTo>
                    <a:pt x="13493" y="8842"/>
                  </a:lnTo>
                  <a:lnTo>
                    <a:pt x="12811" y="9280"/>
                  </a:lnTo>
                  <a:lnTo>
                    <a:pt x="12446" y="9475"/>
                  </a:lnTo>
                  <a:lnTo>
                    <a:pt x="12056" y="9670"/>
                  </a:lnTo>
                  <a:lnTo>
                    <a:pt x="11667" y="9840"/>
                  </a:lnTo>
                  <a:lnTo>
                    <a:pt x="11253" y="10011"/>
                  </a:lnTo>
                  <a:lnTo>
                    <a:pt x="10839" y="10157"/>
                  </a:lnTo>
                  <a:lnTo>
                    <a:pt x="10425" y="10278"/>
                  </a:lnTo>
                  <a:lnTo>
                    <a:pt x="9986" y="10376"/>
                  </a:lnTo>
                  <a:lnTo>
                    <a:pt x="9548" y="10449"/>
                  </a:lnTo>
                  <a:lnTo>
                    <a:pt x="9109" y="10498"/>
                  </a:lnTo>
                  <a:lnTo>
                    <a:pt x="8647" y="10522"/>
                  </a:lnTo>
                  <a:lnTo>
                    <a:pt x="8647" y="10522"/>
                  </a:lnTo>
                  <a:lnTo>
                    <a:pt x="8233" y="10522"/>
                  </a:lnTo>
                  <a:lnTo>
                    <a:pt x="7843" y="10473"/>
                  </a:lnTo>
                  <a:lnTo>
                    <a:pt x="7453" y="10425"/>
                  </a:lnTo>
                  <a:lnTo>
                    <a:pt x="7064" y="10327"/>
                  </a:lnTo>
                  <a:lnTo>
                    <a:pt x="6674" y="10230"/>
                  </a:lnTo>
                  <a:lnTo>
                    <a:pt x="6284" y="10108"/>
                  </a:lnTo>
                  <a:lnTo>
                    <a:pt x="5919" y="9986"/>
                  </a:lnTo>
                  <a:lnTo>
                    <a:pt x="5554" y="9840"/>
                  </a:lnTo>
                  <a:lnTo>
                    <a:pt x="5213" y="9670"/>
                  </a:lnTo>
                  <a:lnTo>
                    <a:pt x="4847" y="9499"/>
                  </a:lnTo>
                  <a:lnTo>
                    <a:pt x="4190" y="9109"/>
                  </a:lnTo>
                  <a:lnTo>
                    <a:pt x="3557" y="8695"/>
                  </a:lnTo>
                  <a:lnTo>
                    <a:pt x="2972" y="8233"/>
                  </a:lnTo>
                  <a:lnTo>
                    <a:pt x="2412" y="7794"/>
                  </a:lnTo>
                  <a:lnTo>
                    <a:pt x="1900" y="7332"/>
                  </a:lnTo>
                  <a:lnTo>
                    <a:pt x="1438" y="6893"/>
                  </a:lnTo>
                  <a:lnTo>
                    <a:pt x="1048" y="6479"/>
                  </a:lnTo>
                  <a:lnTo>
                    <a:pt x="390" y="5748"/>
                  </a:lnTo>
                  <a:lnTo>
                    <a:pt x="1" y="5261"/>
                  </a:lnTo>
                  <a:lnTo>
                    <a:pt x="1" y="5261"/>
                  </a:lnTo>
                  <a:lnTo>
                    <a:pt x="390" y="4774"/>
                  </a:lnTo>
                  <a:lnTo>
                    <a:pt x="1048" y="4044"/>
                  </a:lnTo>
                  <a:lnTo>
                    <a:pt x="1438" y="3630"/>
                  </a:lnTo>
                  <a:lnTo>
                    <a:pt x="1900" y="3191"/>
                  </a:lnTo>
                  <a:lnTo>
                    <a:pt x="2412" y="2728"/>
                  </a:lnTo>
                  <a:lnTo>
                    <a:pt x="2972" y="2290"/>
                  </a:lnTo>
                  <a:lnTo>
                    <a:pt x="3557" y="1852"/>
                  </a:lnTo>
                  <a:lnTo>
                    <a:pt x="4190" y="1413"/>
                  </a:lnTo>
                  <a:lnTo>
                    <a:pt x="4847" y="1024"/>
                  </a:lnTo>
                  <a:lnTo>
                    <a:pt x="5213" y="853"/>
                  </a:lnTo>
                  <a:lnTo>
                    <a:pt x="5554" y="683"/>
                  </a:lnTo>
                  <a:lnTo>
                    <a:pt x="5919" y="536"/>
                  </a:lnTo>
                  <a:lnTo>
                    <a:pt x="6284" y="415"/>
                  </a:lnTo>
                  <a:lnTo>
                    <a:pt x="6674" y="293"/>
                  </a:lnTo>
                  <a:lnTo>
                    <a:pt x="7064" y="196"/>
                  </a:lnTo>
                  <a:lnTo>
                    <a:pt x="7453" y="98"/>
                  </a:lnTo>
                  <a:lnTo>
                    <a:pt x="7843" y="49"/>
                  </a:lnTo>
                  <a:lnTo>
                    <a:pt x="8233" y="1"/>
                  </a:lnTo>
                  <a:lnTo>
                    <a:pt x="8647" y="1"/>
                  </a:lnTo>
                  <a:lnTo>
                    <a:pt x="8647" y="1"/>
                  </a:lnTo>
                  <a:lnTo>
                    <a:pt x="9109" y="25"/>
                  </a:lnTo>
                  <a:lnTo>
                    <a:pt x="9548" y="74"/>
                  </a:lnTo>
                  <a:lnTo>
                    <a:pt x="9986" y="147"/>
                  </a:lnTo>
                  <a:lnTo>
                    <a:pt x="10425" y="244"/>
                  </a:lnTo>
                  <a:lnTo>
                    <a:pt x="10839" y="366"/>
                  </a:lnTo>
                  <a:lnTo>
                    <a:pt x="11253" y="512"/>
                  </a:lnTo>
                  <a:lnTo>
                    <a:pt x="11667" y="683"/>
                  </a:lnTo>
                  <a:lnTo>
                    <a:pt x="12056" y="853"/>
                  </a:lnTo>
                  <a:lnTo>
                    <a:pt x="12446" y="1048"/>
                  </a:lnTo>
                  <a:lnTo>
                    <a:pt x="12811" y="1243"/>
                  </a:lnTo>
                  <a:lnTo>
                    <a:pt x="13493" y="1681"/>
                  </a:lnTo>
                  <a:lnTo>
                    <a:pt x="14151" y="2144"/>
                  </a:lnTo>
                  <a:lnTo>
                    <a:pt x="14711" y="2607"/>
                  </a:lnTo>
                  <a:lnTo>
                    <a:pt x="14711" y="2607"/>
                  </a:lnTo>
                  <a:lnTo>
                    <a:pt x="15198" y="3021"/>
                  </a:lnTo>
                  <a:lnTo>
                    <a:pt x="15637" y="3435"/>
                  </a:lnTo>
                  <a:lnTo>
                    <a:pt x="16026" y="3824"/>
                  </a:lnTo>
                  <a:lnTo>
                    <a:pt x="16367" y="4190"/>
                  </a:lnTo>
                  <a:lnTo>
                    <a:pt x="16927" y="4823"/>
                  </a:lnTo>
                  <a:lnTo>
                    <a:pt x="17293" y="5261"/>
                  </a:lnTo>
                  <a:lnTo>
                    <a:pt x="17293" y="5261"/>
                  </a:lnTo>
                  <a:lnTo>
                    <a:pt x="16927" y="5700"/>
                  </a:lnTo>
                  <a:lnTo>
                    <a:pt x="16367" y="6333"/>
                  </a:lnTo>
                  <a:lnTo>
                    <a:pt x="16026" y="6698"/>
                  </a:lnTo>
                  <a:lnTo>
                    <a:pt x="15637" y="7088"/>
                  </a:lnTo>
                  <a:lnTo>
                    <a:pt x="15198" y="7502"/>
                  </a:lnTo>
                  <a:lnTo>
                    <a:pt x="14711" y="7916"/>
                  </a:lnTo>
                  <a:lnTo>
                    <a:pt x="14711"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4" name="Shape 804"/>
            <p:cNvSpPr/>
            <p:nvPr/>
          </p:nvSpPr>
          <p:spPr>
            <a:xfrm>
              <a:off x="3445875" y="3155825"/>
              <a:ext cx="80400" cy="80400"/>
            </a:xfrm>
            <a:custGeom>
              <a:avLst/>
              <a:gdLst/>
              <a:ahLst/>
              <a:cxnLst/>
              <a:rect l="0" t="0" r="0" b="0"/>
              <a:pathLst>
                <a:path w="3216" h="3216" fill="none" extrusionOk="0">
                  <a:moveTo>
                    <a:pt x="0" y="1608"/>
                  </a:moveTo>
                  <a:lnTo>
                    <a:pt x="0" y="1608"/>
                  </a:lnTo>
                  <a:lnTo>
                    <a:pt x="25" y="1438"/>
                  </a:lnTo>
                  <a:lnTo>
                    <a:pt x="49" y="1292"/>
                  </a:lnTo>
                  <a:lnTo>
                    <a:pt x="73" y="1121"/>
                  </a:lnTo>
                  <a:lnTo>
                    <a:pt x="146" y="975"/>
                  </a:lnTo>
                  <a:lnTo>
                    <a:pt x="195" y="853"/>
                  </a:lnTo>
                  <a:lnTo>
                    <a:pt x="293" y="707"/>
                  </a:lnTo>
                  <a:lnTo>
                    <a:pt x="366" y="585"/>
                  </a:lnTo>
                  <a:lnTo>
                    <a:pt x="487" y="488"/>
                  </a:lnTo>
                  <a:lnTo>
                    <a:pt x="585" y="366"/>
                  </a:lnTo>
                  <a:lnTo>
                    <a:pt x="707" y="293"/>
                  </a:lnTo>
                  <a:lnTo>
                    <a:pt x="853" y="196"/>
                  </a:lnTo>
                  <a:lnTo>
                    <a:pt x="974" y="147"/>
                  </a:lnTo>
                  <a:lnTo>
                    <a:pt x="1121" y="74"/>
                  </a:lnTo>
                  <a:lnTo>
                    <a:pt x="1291" y="50"/>
                  </a:lnTo>
                  <a:lnTo>
                    <a:pt x="1437" y="25"/>
                  </a:lnTo>
                  <a:lnTo>
                    <a:pt x="1608" y="1"/>
                  </a:lnTo>
                  <a:lnTo>
                    <a:pt x="1608" y="1"/>
                  </a:lnTo>
                  <a:lnTo>
                    <a:pt x="1778" y="25"/>
                  </a:lnTo>
                  <a:lnTo>
                    <a:pt x="1924" y="50"/>
                  </a:lnTo>
                  <a:lnTo>
                    <a:pt x="2095" y="74"/>
                  </a:lnTo>
                  <a:lnTo>
                    <a:pt x="2241" y="147"/>
                  </a:lnTo>
                  <a:lnTo>
                    <a:pt x="2363" y="196"/>
                  </a:lnTo>
                  <a:lnTo>
                    <a:pt x="2509" y="293"/>
                  </a:lnTo>
                  <a:lnTo>
                    <a:pt x="2631" y="366"/>
                  </a:lnTo>
                  <a:lnTo>
                    <a:pt x="2728" y="488"/>
                  </a:lnTo>
                  <a:lnTo>
                    <a:pt x="2850" y="585"/>
                  </a:lnTo>
                  <a:lnTo>
                    <a:pt x="2923" y="707"/>
                  </a:lnTo>
                  <a:lnTo>
                    <a:pt x="3020" y="853"/>
                  </a:lnTo>
                  <a:lnTo>
                    <a:pt x="3069" y="975"/>
                  </a:lnTo>
                  <a:lnTo>
                    <a:pt x="3142" y="1121"/>
                  </a:lnTo>
                  <a:lnTo>
                    <a:pt x="3166" y="1292"/>
                  </a:lnTo>
                  <a:lnTo>
                    <a:pt x="3191" y="1438"/>
                  </a:lnTo>
                  <a:lnTo>
                    <a:pt x="3215" y="1608"/>
                  </a:lnTo>
                  <a:lnTo>
                    <a:pt x="3215" y="1608"/>
                  </a:lnTo>
                  <a:lnTo>
                    <a:pt x="3191" y="1779"/>
                  </a:lnTo>
                  <a:lnTo>
                    <a:pt x="3166" y="1925"/>
                  </a:lnTo>
                  <a:lnTo>
                    <a:pt x="3142" y="2095"/>
                  </a:lnTo>
                  <a:lnTo>
                    <a:pt x="3069" y="2242"/>
                  </a:lnTo>
                  <a:lnTo>
                    <a:pt x="3020" y="2363"/>
                  </a:lnTo>
                  <a:lnTo>
                    <a:pt x="2923" y="2509"/>
                  </a:lnTo>
                  <a:lnTo>
                    <a:pt x="2850" y="2631"/>
                  </a:lnTo>
                  <a:lnTo>
                    <a:pt x="2728" y="2729"/>
                  </a:lnTo>
                  <a:lnTo>
                    <a:pt x="2631" y="2850"/>
                  </a:lnTo>
                  <a:lnTo>
                    <a:pt x="2509" y="2924"/>
                  </a:lnTo>
                  <a:lnTo>
                    <a:pt x="2363" y="3021"/>
                  </a:lnTo>
                  <a:lnTo>
                    <a:pt x="2241" y="3070"/>
                  </a:lnTo>
                  <a:lnTo>
                    <a:pt x="2095" y="3143"/>
                  </a:lnTo>
                  <a:lnTo>
                    <a:pt x="1924" y="3167"/>
                  </a:lnTo>
                  <a:lnTo>
                    <a:pt x="1778" y="3191"/>
                  </a:lnTo>
                  <a:lnTo>
                    <a:pt x="1608" y="3216"/>
                  </a:lnTo>
                  <a:lnTo>
                    <a:pt x="1608" y="3216"/>
                  </a:lnTo>
                  <a:lnTo>
                    <a:pt x="1437" y="3191"/>
                  </a:lnTo>
                  <a:lnTo>
                    <a:pt x="1291" y="3167"/>
                  </a:lnTo>
                  <a:lnTo>
                    <a:pt x="1121" y="3143"/>
                  </a:lnTo>
                  <a:lnTo>
                    <a:pt x="974" y="3070"/>
                  </a:lnTo>
                  <a:lnTo>
                    <a:pt x="853" y="3021"/>
                  </a:lnTo>
                  <a:lnTo>
                    <a:pt x="707" y="2924"/>
                  </a:lnTo>
                  <a:lnTo>
                    <a:pt x="585" y="2850"/>
                  </a:lnTo>
                  <a:lnTo>
                    <a:pt x="487" y="2729"/>
                  </a:lnTo>
                  <a:lnTo>
                    <a:pt x="366" y="2631"/>
                  </a:lnTo>
                  <a:lnTo>
                    <a:pt x="293" y="2509"/>
                  </a:lnTo>
                  <a:lnTo>
                    <a:pt x="195" y="2363"/>
                  </a:lnTo>
                  <a:lnTo>
                    <a:pt x="146" y="2242"/>
                  </a:lnTo>
                  <a:lnTo>
                    <a:pt x="73" y="2095"/>
                  </a:lnTo>
                  <a:lnTo>
                    <a:pt x="49" y="1925"/>
                  </a:lnTo>
                  <a:lnTo>
                    <a:pt x="25" y="1779"/>
                  </a:lnTo>
                  <a:lnTo>
                    <a:pt x="0" y="1608"/>
                  </a:lnTo>
                  <a:lnTo>
                    <a:pt x="0" y="160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5" name="Shape 805"/>
            <p:cNvSpPr/>
            <p:nvPr/>
          </p:nvSpPr>
          <p:spPr>
            <a:xfrm>
              <a:off x="3381925" y="3091900"/>
              <a:ext cx="208275" cy="208275"/>
            </a:xfrm>
            <a:custGeom>
              <a:avLst/>
              <a:gdLst/>
              <a:ahLst/>
              <a:cxnLst/>
              <a:rect l="0" t="0" r="0" b="0"/>
              <a:pathLst>
                <a:path w="8331" h="8331" fill="none" extrusionOk="0">
                  <a:moveTo>
                    <a:pt x="1" y="4165"/>
                  </a:moveTo>
                  <a:lnTo>
                    <a:pt x="1" y="4165"/>
                  </a:lnTo>
                  <a:lnTo>
                    <a:pt x="25" y="3751"/>
                  </a:lnTo>
                  <a:lnTo>
                    <a:pt x="74" y="3337"/>
                  </a:lnTo>
                  <a:lnTo>
                    <a:pt x="196" y="2923"/>
                  </a:lnTo>
                  <a:lnTo>
                    <a:pt x="318" y="2534"/>
                  </a:lnTo>
                  <a:lnTo>
                    <a:pt x="512" y="2168"/>
                  </a:lnTo>
                  <a:lnTo>
                    <a:pt x="707" y="1827"/>
                  </a:lnTo>
                  <a:lnTo>
                    <a:pt x="951" y="1511"/>
                  </a:lnTo>
                  <a:lnTo>
                    <a:pt x="1219" y="1218"/>
                  </a:lnTo>
                  <a:lnTo>
                    <a:pt x="1511" y="951"/>
                  </a:lnTo>
                  <a:lnTo>
                    <a:pt x="1828" y="707"/>
                  </a:lnTo>
                  <a:lnTo>
                    <a:pt x="2169" y="512"/>
                  </a:lnTo>
                  <a:lnTo>
                    <a:pt x="2534" y="317"/>
                  </a:lnTo>
                  <a:lnTo>
                    <a:pt x="2924" y="195"/>
                  </a:lnTo>
                  <a:lnTo>
                    <a:pt x="3313" y="74"/>
                  </a:lnTo>
                  <a:lnTo>
                    <a:pt x="3727" y="25"/>
                  </a:lnTo>
                  <a:lnTo>
                    <a:pt x="4166" y="1"/>
                  </a:lnTo>
                  <a:lnTo>
                    <a:pt x="4166" y="1"/>
                  </a:lnTo>
                  <a:lnTo>
                    <a:pt x="4580" y="25"/>
                  </a:lnTo>
                  <a:lnTo>
                    <a:pt x="4994" y="74"/>
                  </a:lnTo>
                  <a:lnTo>
                    <a:pt x="5408" y="195"/>
                  </a:lnTo>
                  <a:lnTo>
                    <a:pt x="5797" y="317"/>
                  </a:lnTo>
                  <a:lnTo>
                    <a:pt x="6163" y="512"/>
                  </a:lnTo>
                  <a:lnTo>
                    <a:pt x="6504" y="707"/>
                  </a:lnTo>
                  <a:lnTo>
                    <a:pt x="6820" y="951"/>
                  </a:lnTo>
                  <a:lnTo>
                    <a:pt x="7113" y="1218"/>
                  </a:lnTo>
                  <a:lnTo>
                    <a:pt x="7381" y="1511"/>
                  </a:lnTo>
                  <a:lnTo>
                    <a:pt x="7624" y="1827"/>
                  </a:lnTo>
                  <a:lnTo>
                    <a:pt x="7819" y="2168"/>
                  </a:lnTo>
                  <a:lnTo>
                    <a:pt x="8014" y="2534"/>
                  </a:lnTo>
                  <a:lnTo>
                    <a:pt x="8136" y="2923"/>
                  </a:lnTo>
                  <a:lnTo>
                    <a:pt x="8257" y="3337"/>
                  </a:lnTo>
                  <a:lnTo>
                    <a:pt x="8306" y="3751"/>
                  </a:lnTo>
                  <a:lnTo>
                    <a:pt x="8330" y="4165"/>
                  </a:lnTo>
                  <a:lnTo>
                    <a:pt x="8330" y="4165"/>
                  </a:lnTo>
                  <a:lnTo>
                    <a:pt x="8306" y="4579"/>
                  </a:lnTo>
                  <a:lnTo>
                    <a:pt x="8257" y="4993"/>
                  </a:lnTo>
                  <a:lnTo>
                    <a:pt x="8136" y="5407"/>
                  </a:lnTo>
                  <a:lnTo>
                    <a:pt x="8014" y="5797"/>
                  </a:lnTo>
                  <a:lnTo>
                    <a:pt x="7819" y="6162"/>
                  </a:lnTo>
                  <a:lnTo>
                    <a:pt x="7624" y="6503"/>
                  </a:lnTo>
                  <a:lnTo>
                    <a:pt x="7381" y="6820"/>
                  </a:lnTo>
                  <a:lnTo>
                    <a:pt x="7113" y="7112"/>
                  </a:lnTo>
                  <a:lnTo>
                    <a:pt x="6820" y="7380"/>
                  </a:lnTo>
                  <a:lnTo>
                    <a:pt x="6504" y="7624"/>
                  </a:lnTo>
                  <a:lnTo>
                    <a:pt x="6163" y="7819"/>
                  </a:lnTo>
                  <a:lnTo>
                    <a:pt x="5797" y="8013"/>
                  </a:lnTo>
                  <a:lnTo>
                    <a:pt x="5408" y="8135"/>
                  </a:lnTo>
                  <a:lnTo>
                    <a:pt x="4994" y="8257"/>
                  </a:lnTo>
                  <a:lnTo>
                    <a:pt x="4580" y="8306"/>
                  </a:lnTo>
                  <a:lnTo>
                    <a:pt x="4166" y="8330"/>
                  </a:lnTo>
                  <a:lnTo>
                    <a:pt x="4166" y="8330"/>
                  </a:lnTo>
                  <a:lnTo>
                    <a:pt x="3727" y="8306"/>
                  </a:lnTo>
                  <a:lnTo>
                    <a:pt x="3313" y="8257"/>
                  </a:lnTo>
                  <a:lnTo>
                    <a:pt x="2924" y="8135"/>
                  </a:lnTo>
                  <a:lnTo>
                    <a:pt x="2534" y="8013"/>
                  </a:lnTo>
                  <a:lnTo>
                    <a:pt x="2169" y="7819"/>
                  </a:lnTo>
                  <a:lnTo>
                    <a:pt x="1828" y="7624"/>
                  </a:lnTo>
                  <a:lnTo>
                    <a:pt x="1511" y="7380"/>
                  </a:lnTo>
                  <a:lnTo>
                    <a:pt x="1219" y="7112"/>
                  </a:lnTo>
                  <a:lnTo>
                    <a:pt x="951" y="6820"/>
                  </a:lnTo>
                  <a:lnTo>
                    <a:pt x="707" y="6503"/>
                  </a:lnTo>
                  <a:lnTo>
                    <a:pt x="512" y="6162"/>
                  </a:lnTo>
                  <a:lnTo>
                    <a:pt x="318" y="5797"/>
                  </a:lnTo>
                  <a:lnTo>
                    <a:pt x="196" y="5407"/>
                  </a:lnTo>
                  <a:lnTo>
                    <a:pt x="74" y="4993"/>
                  </a:lnTo>
                  <a:lnTo>
                    <a:pt x="25" y="4579"/>
                  </a:lnTo>
                  <a:lnTo>
                    <a:pt x="1" y="4165"/>
                  </a:lnTo>
                  <a:lnTo>
                    <a:pt x="1" y="416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06" name="Shape 806"/>
          <p:cNvGrpSpPr/>
          <p:nvPr/>
        </p:nvGrpSpPr>
        <p:grpSpPr>
          <a:xfrm>
            <a:off x="4975114" y="2511738"/>
            <a:ext cx="225213" cy="316516"/>
            <a:chOff x="6689325" y="2984125"/>
            <a:chExt cx="315425" cy="443300"/>
          </a:xfrm>
        </p:grpSpPr>
        <p:sp>
          <p:nvSpPr>
            <p:cNvPr id="807" name="Shape 807"/>
            <p:cNvSpPr/>
            <p:nvPr/>
          </p:nvSpPr>
          <p:spPr>
            <a:xfrm>
              <a:off x="6689325" y="2984125"/>
              <a:ext cx="315425" cy="77975"/>
            </a:xfrm>
            <a:custGeom>
              <a:avLst/>
              <a:gdLst/>
              <a:ahLst/>
              <a:cxnLst/>
              <a:rect l="0" t="0" r="0" b="0"/>
              <a:pathLst>
                <a:path w="12617" h="3119" fill="none" extrusionOk="0">
                  <a:moveTo>
                    <a:pt x="12130" y="1413"/>
                  </a:moveTo>
                  <a:lnTo>
                    <a:pt x="8647" y="1413"/>
                  </a:lnTo>
                  <a:lnTo>
                    <a:pt x="8647" y="878"/>
                  </a:lnTo>
                  <a:lnTo>
                    <a:pt x="8647" y="878"/>
                  </a:lnTo>
                  <a:lnTo>
                    <a:pt x="8623" y="707"/>
                  </a:lnTo>
                  <a:lnTo>
                    <a:pt x="8574" y="537"/>
                  </a:lnTo>
                  <a:lnTo>
                    <a:pt x="8501" y="391"/>
                  </a:lnTo>
                  <a:lnTo>
                    <a:pt x="8379" y="269"/>
                  </a:lnTo>
                  <a:lnTo>
                    <a:pt x="8257" y="147"/>
                  </a:lnTo>
                  <a:lnTo>
                    <a:pt x="8111" y="74"/>
                  </a:lnTo>
                  <a:lnTo>
                    <a:pt x="7941" y="25"/>
                  </a:lnTo>
                  <a:lnTo>
                    <a:pt x="7770" y="1"/>
                  </a:lnTo>
                  <a:lnTo>
                    <a:pt x="4848" y="1"/>
                  </a:lnTo>
                  <a:lnTo>
                    <a:pt x="4848" y="1"/>
                  </a:lnTo>
                  <a:lnTo>
                    <a:pt x="4677" y="25"/>
                  </a:lnTo>
                  <a:lnTo>
                    <a:pt x="4507" y="74"/>
                  </a:lnTo>
                  <a:lnTo>
                    <a:pt x="4361" y="147"/>
                  </a:lnTo>
                  <a:lnTo>
                    <a:pt x="4239" y="269"/>
                  </a:lnTo>
                  <a:lnTo>
                    <a:pt x="4117" y="391"/>
                  </a:lnTo>
                  <a:lnTo>
                    <a:pt x="4044" y="537"/>
                  </a:lnTo>
                  <a:lnTo>
                    <a:pt x="3995" y="707"/>
                  </a:lnTo>
                  <a:lnTo>
                    <a:pt x="3971" y="878"/>
                  </a:lnTo>
                  <a:lnTo>
                    <a:pt x="3971" y="1413"/>
                  </a:lnTo>
                  <a:lnTo>
                    <a:pt x="488" y="1413"/>
                  </a:lnTo>
                  <a:lnTo>
                    <a:pt x="488" y="1413"/>
                  </a:lnTo>
                  <a:lnTo>
                    <a:pt x="391" y="1413"/>
                  </a:lnTo>
                  <a:lnTo>
                    <a:pt x="293" y="1462"/>
                  </a:lnTo>
                  <a:lnTo>
                    <a:pt x="220" y="1486"/>
                  </a:lnTo>
                  <a:lnTo>
                    <a:pt x="147" y="1560"/>
                  </a:lnTo>
                  <a:lnTo>
                    <a:pt x="74" y="1633"/>
                  </a:lnTo>
                  <a:lnTo>
                    <a:pt x="50" y="1706"/>
                  </a:lnTo>
                  <a:lnTo>
                    <a:pt x="1" y="1803"/>
                  </a:lnTo>
                  <a:lnTo>
                    <a:pt x="1" y="1901"/>
                  </a:lnTo>
                  <a:lnTo>
                    <a:pt x="1" y="3118"/>
                  </a:lnTo>
                  <a:lnTo>
                    <a:pt x="12617" y="3118"/>
                  </a:lnTo>
                  <a:lnTo>
                    <a:pt x="12617" y="1901"/>
                  </a:lnTo>
                  <a:lnTo>
                    <a:pt x="12617" y="1901"/>
                  </a:lnTo>
                  <a:lnTo>
                    <a:pt x="12617" y="1803"/>
                  </a:lnTo>
                  <a:lnTo>
                    <a:pt x="12568" y="1706"/>
                  </a:lnTo>
                  <a:lnTo>
                    <a:pt x="12544" y="1633"/>
                  </a:lnTo>
                  <a:lnTo>
                    <a:pt x="12471" y="1560"/>
                  </a:lnTo>
                  <a:lnTo>
                    <a:pt x="12398" y="1486"/>
                  </a:lnTo>
                  <a:lnTo>
                    <a:pt x="12325" y="1462"/>
                  </a:lnTo>
                  <a:lnTo>
                    <a:pt x="12227" y="1413"/>
                  </a:lnTo>
                  <a:lnTo>
                    <a:pt x="12130" y="1413"/>
                  </a:lnTo>
                  <a:lnTo>
                    <a:pt x="12130" y="1413"/>
                  </a:lnTo>
                  <a:close/>
                  <a:moveTo>
                    <a:pt x="4750" y="878"/>
                  </a:moveTo>
                  <a:lnTo>
                    <a:pt x="4750" y="878"/>
                  </a:lnTo>
                  <a:lnTo>
                    <a:pt x="4750" y="829"/>
                  </a:lnTo>
                  <a:lnTo>
                    <a:pt x="4775" y="805"/>
                  </a:lnTo>
                  <a:lnTo>
                    <a:pt x="4799" y="780"/>
                  </a:lnTo>
                  <a:lnTo>
                    <a:pt x="4848" y="780"/>
                  </a:lnTo>
                  <a:lnTo>
                    <a:pt x="7770" y="780"/>
                  </a:lnTo>
                  <a:lnTo>
                    <a:pt x="7770" y="780"/>
                  </a:lnTo>
                  <a:lnTo>
                    <a:pt x="7819" y="780"/>
                  </a:lnTo>
                  <a:lnTo>
                    <a:pt x="7843" y="805"/>
                  </a:lnTo>
                  <a:lnTo>
                    <a:pt x="7868" y="829"/>
                  </a:lnTo>
                  <a:lnTo>
                    <a:pt x="7868" y="878"/>
                  </a:lnTo>
                  <a:lnTo>
                    <a:pt x="7868" y="1413"/>
                  </a:lnTo>
                  <a:lnTo>
                    <a:pt x="4750" y="1413"/>
                  </a:lnTo>
                  <a:lnTo>
                    <a:pt x="4750" y="87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8" name="Shape 808"/>
            <p:cNvSpPr/>
            <p:nvPr/>
          </p:nvSpPr>
          <p:spPr>
            <a:xfrm>
              <a:off x="6702125" y="3069375"/>
              <a:ext cx="289850" cy="358050"/>
            </a:xfrm>
            <a:custGeom>
              <a:avLst/>
              <a:gdLst/>
              <a:ahLst/>
              <a:cxnLst/>
              <a:rect l="0" t="0" r="0" b="0"/>
              <a:pathLst>
                <a:path w="11594" h="14322" fill="none" extrusionOk="0">
                  <a:moveTo>
                    <a:pt x="0" y="1"/>
                  </a:moveTo>
                  <a:lnTo>
                    <a:pt x="0" y="13834"/>
                  </a:lnTo>
                  <a:lnTo>
                    <a:pt x="0" y="13834"/>
                  </a:lnTo>
                  <a:lnTo>
                    <a:pt x="0" y="13932"/>
                  </a:lnTo>
                  <a:lnTo>
                    <a:pt x="49" y="14029"/>
                  </a:lnTo>
                  <a:lnTo>
                    <a:pt x="74" y="14102"/>
                  </a:lnTo>
                  <a:lnTo>
                    <a:pt x="147" y="14175"/>
                  </a:lnTo>
                  <a:lnTo>
                    <a:pt x="220" y="14224"/>
                  </a:lnTo>
                  <a:lnTo>
                    <a:pt x="293" y="14273"/>
                  </a:lnTo>
                  <a:lnTo>
                    <a:pt x="390" y="14297"/>
                  </a:lnTo>
                  <a:lnTo>
                    <a:pt x="488" y="14321"/>
                  </a:lnTo>
                  <a:lnTo>
                    <a:pt x="11106" y="14321"/>
                  </a:lnTo>
                  <a:lnTo>
                    <a:pt x="11106" y="14321"/>
                  </a:lnTo>
                  <a:lnTo>
                    <a:pt x="11204" y="14297"/>
                  </a:lnTo>
                  <a:lnTo>
                    <a:pt x="11301" y="14273"/>
                  </a:lnTo>
                  <a:lnTo>
                    <a:pt x="11374" y="14224"/>
                  </a:lnTo>
                  <a:lnTo>
                    <a:pt x="11447" y="14175"/>
                  </a:lnTo>
                  <a:lnTo>
                    <a:pt x="11520" y="14102"/>
                  </a:lnTo>
                  <a:lnTo>
                    <a:pt x="11545" y="14029"/>
                  </a:lnTo>
                  <a:lnTo>
                    <a:pt x="11593" y="13932"/>
                  </a:lnTo>
                  <a:lnTo>
                    <a:pt x="11593" y="13834"/>
                  </a:lnTo>
                  <a:lnTo>
                    <a:pt x="1159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9" name="Shape 809"/>
            <p:cNvSpPr/>
            <p:nvPr/>
          </p:nvSpPr>
          <p:spPr>
            <a:xfrm>
              <a:off x="6761175" y="3117475"/>
              <a:ext cx="25" cy="261850"/>
            </a:xfrm>
            <a:custGeom>
              <a:avLst/>
              <a:gdLst/>
              <a:ahLst/>
              <a:cxnLst/>
              <a:rect l="0" t="0" r="0" b="0"/>
              <a:pathLst>
                <a:path w="1" h="10474" fill="none" extrusionOk="0">
                  <a:moveTo>
                    <a:pt x="1" y="10473"/>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0" name="Shape 810"/>
            <p:cNvSpPr/>
            <p:nvPr/>
          </p:nvSpPr>
          <p:spPr>
            <a:xfrm>
              <a:off x="6847025" y="3117475"/>
              <a:ext cx="25" cy="261850"/>
            </a:xfrm>
            <a:custGeom>
              <a:avLst/>
              <a:gdLst/>
              <a:ahLst/>
              <a:cxnLst/>
              <a:rect l="0" t="0" r="0" b="0"/>
              <a:pathLst>
                <a:path w="1" h="10474" fill="none" extrusionOk="0">
                  <a:moveTo>
                    <a:pt x="1" y="1"/>
                  </a:moveTo>
                  <a:lnTo>
                    <a:pt x="1" y="104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1" name="Shape 811"/>
            <p:cNvSpPr/>
            <p:nvPr/>
          </p:nvSpPr>
          <p:spPr>
            <a:xfrm>
              <a:off x="6932875" y="3117475"/>
              <a:ext cx="25" cy="261850"/>
            </a:xfrm>
            <a:custGeom>
              <a:avLst/>
              <a:gdLst/>
              <a:ahLst/>
              <a:cxnLst/>
              <a:rect l="0" t="0" r="0" b="0"/>
              <a:pathLst>
                <a:path w="1" h="10474" fill="none" extrusionOk="0">
                  <a:moveTo>
                    <a:pt x="1" y="1"/>
                  </a:moveTo>
                  <a:lnTo>
                    <a:pt x="1" y="104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12" name="Shape 812"/>
          <p:cNvGrpSpPr/>
          <p:nvPr/>
        </p:nvGrpSpPr>
        <p:grpSpPr>
          <a:xfrm>
            <a:off x="1618528" y="3441651"/>
            <a:ext cx="217823" cy="352144"/>
            <a:chOff x="1988225" y="4286525"/>
            <a:chExt cx="305075" cy="493200"/>
          </a:xfrm>
        </p:grpSpPr>
        <p:sp>
          <p:nvSpPr>
            <p:cNvPr id="813" name="Shape 813"/>
            <p:cNvSpPr/>
            <p:nvPr/>
          </p:nvSpPr>
          <p:spPr>
            <a:xfrm>
              <a:off x="2178800" y="4519725"/>
              <a:ext cx="114500" cy="114475"/>
            </a:xfrm>
            <a:custGeom>
              <a:avLst/>
              <a:gdLst/>
              <a:ahLst/>
              <a:cxnLst/>
              <a:rect l="0" t="0" r="0" b="0"/>
              <a:pathLst>
                <a:path w="4580" h="4579" fill="none" extrusionOk="0">
                  <a:moveTo>
                    <a:pt x="731" y="4189"/>
                  </a:moveTo>
                  <a:lnTo>
                    <a:pt x="731" y="4189"/>
                  </a:lnTo>
                  <a:lnTo>
                    <a:pt x="853" y="4286"/>
                  </a:lnTo>
                  <a:lnTo>
                    <a:pt x="999" y="4384"/>
                  </a:lnTo>
                  <a:lnTo>
                    <a:pt x="1170" y="4457"/>
                  </a:lnTo>
                  <a:lnTo>
                    <a:pt x="1316" y="4506"/>
                  </a:lnTo>
                  <a:lnTo>
                    <a:pt x="1486" y="4554"/>
                  </a:lnTo>
                  <a:lnTo>
                    <a:pt x="1657" y="4579"/>
                  </a:lnTo>
                  <a:lnTo>
                    <a:pt x="1827" y="4579"/>
                  </a:lnTo>
                  <a:lnTo>
                    <a:pt x="1973" y="4579"/>
                  </a:lnTo>
                  <a:lnTo>
                    <a:pt x="2144" y="4579"/>
                  </a:lnTo>
                  <a:lnTo>
                    <a:pt x="2314" y="4530"/>
                  </a:lnTo>
                  <a:lnTo>
                    <a:pt x="2485" y="4481"/>
                  </a:lnTo>
                  <a:lnTo>
                    <a:pt x="2631" y="4433"/>
                  </a:lnTo>
                  <a:lnTo>
                    <a:pt x="2777" y="4360"/>
                  </a:lnTo>
                  <a:lnTo>
                    <a:pt x="2923" y="4262"/>
                  </a:lnTo>
                  <a:lnTo>
                    <a:pt x="3069" y="4165"/>
                  </a:lnTo>
                  <a:lnTo>
                    <a:pt x="3191" y="4043"/>
                  </a:lnTo>
                  <a:lnTo>
                    <a:pt x="3191" y="4043"/>
                  </a:lnTo>
                  <a:lnTo>
                    <a:pt x="3337" y="3872"/>
                  </a:lnTo>
                  <a:lnTo>
                    <a:pt x="3483" y="3653"/>
                  </a:lnTo>
                  <a:lnTo>
                    <a:pt x="3605" y="3410"/>
                  </a:lnTo>
                  <a:lnTo>
                    <a:pt x="3751" y="3117"/>
                  </a:lnTo>
                  <a:lnTo>
                    <a:pt x="3995" y="2484"/>
                  </a:lnTo>
                  <a:lnTo>
                    <a:pt x="4214" y="1827"/>
                  </a:lnTo>
                  <a:lnTo>
                    <a:pt x="4409" y="1169"/>
                  </a:lnTo>
                  <a:lnTo>
                    <a:pt x="4531" y="609"/>
                  </a:lnTo>
                  <a:lnTo>
                    <a:pt x="4579" y="219"/>
                  </a:lnTo>
                  <a:lnTo>
                    <a:pt x="4579" y="97"/>
                  </a:lnTo>
                  <a:lnTo>
                    <a:pt x="4579" y="24"/>
                  </a:lnTo>
                  <a:lnTo>
                    <a:pt x="4579" y="24"/>
                  </a:lnTo>
                  <a:lnTo>
                    <a:pt x="4506" y="0"/>
                  </a:lnTo>
                  <a:lnTo>
                    <a:pt x="4385" y="0"/>
                  </a:lnTo>
                  <a:lnTo>
                    <a:pt x="3970" y="73"/>
                  </a:lnTo>
                  <a:lnTo>
                    <a:pt x="3410" y="195"/>
                  </a:lnTo>
                  <a:lnTo>
                    <a:pt x="2777" y="365"/>
                  </a:lnTo>
                  <a:lnTo>
                    <a:pt x="2095" y="609"/>
                  </a:lnTo>
                  <a:lnTo>
                    <a:pt x="1462" y="852"/>
                  </a:lnTo>
                  <a:lnTo>
                    <a:pt x="1194" y="974"/>
                  </a:lnTo>
                  <a:lnTo>
                    <a:pt x="926" y="1120"/>
                  </a:lnTo>
                  <a:lnTo>
                    <a:pt x="707" y="1266"/>
                  </a:lnTo>
                  <a:lnTo>
                    <a:pt x="561" y="1388"/>
                  </a:lnTo>
                  <a:lnTo>
                    <a:pt x="561" y="1388"/>
                  </a:lnTo>
                  <a:lnTo>
                    <a:pt x="439" y="1534"/>
                  </a:lnTo>
                  <a:lnTo>
                    <a:pt x="342" y="1656"/>
                  </a:lnTo>
                  <a:lnTo>
                    <a:pt x="244" y="1802"/>
                  </a:lnTo>
                  <a:lnTo>
                    <a:pt x="171" y="1973"/>
                  </a:lnTo>
                  <a:lnTo>
                    <a:pt x="98" y="2119"/>
                  </a:lnTo>
                  <a:lnTo>
                    <a:pt x="49" y="2289"/>
                  </a:lnTo>
                  <a:lnTo>
                    <a:pt x="25" y="2436"/>
                  </a:lnTo>
                  <a:lnTo>
                    <a:pt x="1" y="2606"/>
                  </a:lnTo>
                  <a:lnTo>
                    <a:pt x="1" y="2776"/>
                  </a:lnTo>
                  <a:lnTo>
                    <a:pt x="25" y="2947"/>
                  </a:lnTo>
                  <a:lnTo>
                    <a:pt x="49" y="3117"/>
                  </a:lnTo>
                  <a:lnTo>
                    <a:pt x="98" y="3264"/>
                  </a:lnTo>
                  <a:lnTo>
                    <a:pt x="147" y="3434"/>
                  </a:lnTo>
                  <a:lnTo>
                    <a:pt x="220" y="3580"/>
                  </a:lnTo>
                  <a:lnTo>
                    <a:pt x="317" y="3726"/>
                  </a:lnTo>
                  <a:lnTo>
                    <a:pt x="415" y="3872"/>
                  </a:lnTo>
                  <a:lnTo>
                    <a:pt x="731" y="418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4" name="Shape 814"/>
            <p:cNvSpPr/>
            <p:nvPr/>
          </p:nvSpPr>
          <p:spPr>
            <a:xfrm>
              <a:off x="1988225" y="4539200"/>
              <a:ext cx="156500" cy="156500"/>
            </a:xfrm>
            <a:custGeom>
              <a:avLst/>
              <a:gdLst/>
              <a:ahLst/>
              <a:cxnLst/>
              <a:rect l="0" t="0" r="0" b="0"/>
              <a:pathLst>
                <a:path w="6260" h="6260" fill="none" extrusionOk="0">
                  <a:moveTo>
                    <a:pt x="5675" y="5334"/>
                  </a:moveTo>
                  <a:lnTo>
                    <a:pt x="5675" y="5334"/>
                  </a:lnTo>
                  <a:lnTo>
                    <a:pt x="5821" y="5139"/>
                  </a:lnTo>
                  <a:lnTo>
                    <a:pt x="5943" y="4944"/>
                  </a:lnTo>
                  <a:lnTo>
                    <a:pt x="6041" y="4725"/>
                  </a:lnTo>
                  <a:lnTo>
                    <a:pt x="6138" y="4506"/>
                  </a:lnTo>
                  <a:lnTo>
                    <a:pt x="6187" y="4287"/>
                  </a:lnTo>
                  <a:lnTo>
                    <a:pt x="6235" y="4043"/>
                  </a:lnTo>
                  <a:lnTo>
                    <a:pt x="6260" y="3824"/>
                  </a:lnTo>
                  <a:lnTo>
                    <a:pt x="6260" y="3581"/>
                  </a:lnTo>
                  <a:lnTo>
                    <a:pt x="6235" y="3361"/>
                  </a:lnTo>
                  <a:lnTo>
                    <a:pt x="6187" y="3118"/>
                  </a:lnTo>
                  <a:lnTo>
                    <a:pt x="6138" y="2899"/>
                  </a:lnTo>
                  <a:lnTo>
                    <a:pt x="6041" y="2679"/>
                  </a:lnTo>
                  <a:lnTo>
                    <a:pt x="5943" y="2460"/>
                  </a:lnTo>
                  <a:lnTo>
                    <a:pt x="5821" y="2265"/>
                  </a:lnTo>
                  <a:lnTo>
                    <a:pt x="5675" y="2071"/>
                  </a:lnTo>
                  <a:lnTo>
                    <a:pt x="5505" y="1900"/>
                  </a:lnTo>
                  <a:lnTo>
                    <a:pt x="5505" y="1900"/>
                  </a:lnTo>
                  <a:lnTo>
                    <a:pt x="5286" y="1705"/>
                  </a:lnTo>
                  <a:lnTo>
                    <a:pt x="4993" y="1510"/>
                  </a:lnTo>
                  <a:lnTo>
                    <a:pt x="4652" y="1316"/>
                  </a:lnTo>
                  <a:lnTo>
                    <a:pt x="4263" y="1145"/>
                  </a:lnTo>
                  <a:lnTo>
                    <a:pt x="3849" y="975"/>
                  </a:lnTo>
                  <a:lnTo>
                    <a:pt x="3410" y="804"/>
                  </a:lnTo>
                  <a:lnTo>
                    <a:pt x="2485" y="487"/>
                  </a:lnTo>
                  <a:lnTo>
                    <a:pt x="1608" y="244"/>
                  </a:lnTo>
                  <a:lnTo>
                    <a:pt x="853" y="73"/>
                  </a:lnTo>
                  <a:lnTo>
                    <a:pt x="536" y="25"/>
                  </a:lnTo>
                  <a:lnTo>
                    <a:pt x="293" y="0"/>
                  </a:lnTo>
                  <a:lnTo>
                    <a:pt x="122" y="0"/>
                  </a:lnTo>
                  <a:lnTo>
                    <a:pt x="25" y="25"/>
                  </a:lnTo>
                  <a:lnTo>
                    <a:pt x="25" y="25"/>
                  </a:lnTo>
                  <a:lnTo>
                    <a:pt x="1" y="122"/>
                  </a:lnTo>
                  <a:lnTo>
                    <a:pt x="1" y="293"/>
                  </a:lnTo>
                  <a:lnTo>
                    <a:pt x="25" y="536"/>
                  </a:lnTo>
                  <a:lnTo>
                    <a:pt x="74" y="853"/>
                  </a:lnTo>
                  <a:lnTo>
                    <a:pt x="244" y="1608"/>
                  </a:lnTo>
                  <a:lnTo>
                    <a:pt x="488" y="2485"/>
                  </a:lnTo>
                  <a:lnTo>
                    <a:pt x="804" y="3410"/>
                  </a:lnTo>
                  <a:lnTo>
                    <a:pt x="975" y="3848"/>
                  </a:lnTo>
                  <a:lnTo>
                    <a:pt x="1145" y="4262"/>
                  </a:lnTo>
                  <a:lnTo>
                    <a:pt x="1316" y="4652"/>
                  </a:lnTo>
                  <a:lnTo>
                    <a:pt x="1511" y="4993"/>
                  </a:lnTo>
                  <a:lnTo>
                    <a:pt x="1705" y="5285"/>
                  </a:lnTo>
                  <a:lnTo>
                    <a:pt x="1900" y="5505"/>
                  </a:lnTo>
                  <a:lnTo>
                    <a:pt x="1900" y="5505"/>
                  </a:lnTo>
                  <a:lnTo>
                    <a:pt x="2071" y="5675"/>
                  </a:lnTo>
                  <a:lnTo>
                    <a:pt x="2266" y="5821"/>
                  </a:lnTo>
                  <a:lnTo>
                    <a:pt x="2460" y="5943"/>
                  </a:lnTo>
                  <a:lnTo>
                    <a:pt x="2680" y="6040"/>
                  </a:lnTo>
                  <a:lnTo>
                    <a:pt x="2899" y="6138"/>
                  </a:lnTo>
                  <a:lnTo>
                    <a:pt x="3118" y="6187"/>
                  </a:lnTo>
                  <a:lnTo>
                    <a:pt x="3362" y="6235"/>
                  </a:lnTo>
                  <a:lnTo>
                    <a:pt x="3581" y="6260"/>
                  </a:lnTo>
                  <a:lnTo>
                    <a:pt x="3824" y="6260"/>
                  </a:lnTo>
                  <a:lnTo>
                    <a:pt x="4043" y="6235"/>
                  </a:lnTo>
                  <a:lnTo>
                    <a:pt x="4287" y="6187"/>
                  </a:lnTo>
                  <a:lnTo>
                    <a:pt x="4506" y="6138"/>
                  </a:lnTo>
                  <a:lnTo>
                    <a:pt x="4725" y="6040"/>
                  </a:lnTo>
                  <a:lnTo>
                    <a:pt x="4945" y="5943"/>
                  </a:lnTo>
                  <a:lnTo>
                    <a:pt x="5139" y="5821"/>
                  </a:lnTo>
                  <a:lnTo>
                    <a:pt x="5334" y="5675"/>
                  </a:lnTo>
                  <a:lnTo>
                    <a:pt x="5675" y="533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5" name="Shape 815"/>
            <p:cNvSpPr/>
            <p:nvPr/>
          </p:nvSpPr>
          <p:spPr>
            <a:xfrm>
              <a:off x="2042425" y="4286525"/>
              <a:ext cx="239300" cy="236250"/>
            </a:xfrm>
            <a:custGeom>
              <a:avLst/>
              <a:gdLst/>
              <a:ahLst/>
              <a:cxnLst/>
              <a:rect l="0" t="0" r="0" b="0"/>
              <a:pathLst>
                <a:path w="9572" h="9450" fill="none" extrusionOk="0">
                  <a:moveTo>
                    <a:pt x="5358" y="9450"/>
                  </a:moveTo>
                  <a:lnTo>
                    <a:pt x="5358" y="9450"/>
                  </a:lnTo>
                  <a:lnTo>
                    <a:pt x="5650" y="9328"/>
                  </a:lnTo>
                  <a:lnTo>
                    <a:pt x="5918" y="9133"/>
                  </a:lnTo>
                  <a:lnTo>
                    <a:pt x="6162" y="8914"/>
                  </a:lnTo>
                  <a:lnTo>
                    <a:pt x="6381" y="8646"/>
                  </a:lnTo>
                  <a:lnTo>
                    <a:pt x="6381" y="8646"/>
                  </a:lnTo>
                  <a:lnTo>
                    <a:pt x="6649" y="8670"/>
                  </a:lnTo>
                  <a:lnTo>
                    <a:pt x="6917" y="8670"/>
                  </a:lnTo>
                  <a:lnTo>
                    <a:pt x="7160" y="8646"/>
                  </a:lnTo>
                  <a:lnTo>
                    <a:pt x="7404" y="8597"/>
                  </a:lnTo>
                  <a:lnTo>
                    <a:pt x="7623" y="8524"/>
                  </a:lnTo>
                  <a:lnTo>
                    <a:pt x="7818" y="8427"/>
                  </a:lnTo>
                  <a:lnTo>
                    <a:pt x="7989" y="8305"/>
                  </a:lnTo>
                  <a:lnTo>
                    <a:pt x="8159" y="8159"/>
                  </a:lnTo>
                  <a:lnTo>
                    <a:pt x="8305" y="7989"/>
                  </a:lnTo>
                  <a:lnTo>
                    <a:pt x="8427" y="7794"/>
                  </a:lnTo>
                  <a:lnTo>
                    <a:pt x="8524" y="7599"/>
                  </a:lnTo>
                  <a:lnTo>
                    <a:pt x="8597" y="7380"/>
                  </a:lnTo>
                  <a:lnTo>
                    <a:pt x="8670" y="7160"/>
                  </a:lnTo>
                  <a:lnTo>
                    <a:pt x="8695" y="6917"/>
                  </a:lnTo>
                  <a:lnTo>
                    <a:pt x="8695" y="6649"/>
                  </a:lnTo>
                  <a:lnTo>
                    <a:pt x="8670" y="6381"/>
                  </a:lnTo>
                  <a:lnTo>
                    <a:pt x="8670" y="6381"/>
                  </a:lnTo>
                  <a:lnTo>
                    <a:pt x="8865" y="6211"/>
                  </a:lnTo>
                  <a:lnTo>
                    <a:pt x="9060" y="6016"/>
                  </a:lnTo>
                  <a:lnTo>
                    <a:pt x="9206" y="5821"/>
                  </a:lnTo>
                  <a:lnTo>
                    <a:pt x="9328" y="5626"/>
                  </a:lnTo>
                  <a:lnTo>
                    <a:pt x="9425" y="5407"/>
                  </a:lnTo>
                  <a:lnTo>
                    <a:pt x="9499" y="5212"/>
                  </a:lnTo>
                  <a:lnTo>
                    <a:pt x="9547" y="4993"/>
                  </a:lnTo>
                  <a:lnTo>
                    <a:pt x="9572" y="4774"/>
                  </a:lnTo>
                  <a:lnTo>
                    <a:pt x="9547" y="4554"/>
                  </a:lnTo>
                  <a:lnTo>
                    <a:pt x="9499" y="4335"/>
                  </a:lnTo>
                  <a:lnTo>
                    <a:pt x="9425" y="4116"/>
                  </a:lnTo>
                  <a:lnTo>
                    <a:pt x="9328" y="3921"/>
                  </a:lnTo>
                  <a:lnTo>
                    <a:pt x="9206" y="3702"/>
                  </a:lnTo>
                  <a:lnTo>
                    <a:pt x="9060" y="3507"/>
                  </a:lnTo>
                  <a:lnTo>
                    <a:pt x="8865" y="3337"/>
                  </a:lnTo>
                  <a:lnTo>
                    <a:pt x="8670" y="3166"/>
                  </a:lnTo>
                  <a:lnTo>
                    <a:pt x="8670" y="3166"/>
                  </a:lnTo>
                  <a:lnTo>
                    <a:pt x="8695" y="2898"/>
                  </a:lnTo>
                  <a:lnTo>
                    <a:pt x="8695" y="2630"/>
                  </a:lnTo>
                  <a:lnTo>
                    <a:pt x="8670" y="2387"/>
                  </a:lnTo>
                  <a:lnTo>
                    <a:pt x="8597" y="2143"/>
                  </a:lnTo>
                  <a:lnTo>
                    <a:pt x="8524" y="1924"/>
                  </a:lnTo>
                  <a:lnTo>
                    <a:pt x="8427" y="1729"/>
                  </a:lnTo>
                  <a:lnTo>
                    <a:pt x="8305" y="1559"/>
                  </a:lnTo>
                  <a:lnTo>
                    <a:pt x="8159" y="1388"/>
                  </a:lnTo>
                  <a:lnTo>
                    <a:pt x="7989" y="1242"/>
                  </a:lnTo>
                  <a:lnTo>
                    <a:pt x="7818" y="1120"/>
                  </a:lnTo>
                  <a:lnTo>
                    <a:pt x="7623" y="1023"/>
                  </a:lnTo>
                  <a:lnTo>
                    <a:pt x="7404" y="950"/>
                  </a:lnTo>
                  <a:lnTo>
                    <a:pt x="7160" y="901"/>
                  </a:lnTo>
                  <a:lnTo>
                    <a:pt x="6917" y="853"/>
                  </a:lnTo>
                  <a:lnTo>
                    <a:pt x="6649" y="853"/>
                  </a:lnTo>
                  <a:lnTo>
                    <a:pt x="6381" y="901"/>
                  </a:lnTo>
                  <a:lnTo>
                    <a:pt x="6381" y="901"/>
                  </a:lnTo>
                  <a:lnTo>
                    <a:pt x="6211" y="682"/>
                  </a:lnTo>
                  <a:lnTo>
                    <a:pt x="6040" y="487"/>
                  </a:lnTo>
                  <a:lnTo>
                    <a:pt x="5845" y="341"/>
                  </a:lnTo>
                  <a:lnTo>
                    <a:pt x="5626" y="219"/>
                  </a:lnTo>
                  <a:lnTo>
                    <a:pt x="5431" y="122"/>
                  </a:lnTo>
                  <a:lnTo>
                    <a:pt x="5212" y="49"/>
                  </a:lnTo>
                  <a:lnTo>
                    <a:pt x="4993" y="0"/>
                  </a:lnTo>
                  <a:lnTo>
                    <a:pt x="4774" y="0"/>
                  </a:lnTo>
                  <a:lnTo>
                    <a:pt x="4555" y="0"/>
                  </a:lnTo>
                  <a:lnTo>
                    <a:pt x="4335" y="49"/>
                  </a:lnTo>
                  <a:lnTo>
                    <a:pt x="4140" y="122"/>
                  </a:lnTo>
                  <a:lnTo>
                    <a:pt x="3921" y="219"/>
                  </a:lnTo>
                  <a:lnTo>
                    <a:pt x="3726" y="341"/>
                  </a:lnTo>
                  <a:lnTo>
                    <a:pt x="3532" y="487"/>
                  </a:lnTo>
                  <a:lnTo>
                    <a:pt x="3337" y="682"/>
                  </a:lnTo>
                  <a:lnTo>
                    <a:pt x="3166" y="901"/>
                  </a:lnTo>
                  <a:lnTo>
                    <a:pt x="3166" y="901"/>
                  </a:lnTo>
                  <a:lnTo>
                    <a:pt x="2898" y="853"/>
                  </a:lnTo>
                  <a:lnTo>
                    <a:pt x="2655" y="853"/>
                  </a:lnTo>
                  <a:lnTo>
                    <a:pt x="2387" y="901"/>
                  </a:lnTo>
                  <a:lnTo>
                    <a:pt x="2168" y="950"/>
                  </a:lnTo>
                  <a:lnTo>
                    <a:pt x="1949" y="1023"/>
                  </a:lnTo>
                  <a:lnTo>
                    <a:pt x="1754" y="1120"/>
                  </a:lnTo>
                  <a:lnTo>
                    <a:pt x="1559" y="1242"/>
                  </a:lnTo>
                  <a:lnTo>
                    <a:pt x="1388" y="1388"/>
                  </a:lnTo>
                  <a:lnTo>
                    <a:pt x="1267" y="1559"/>
                  </a:lnTo>
                  <a:lnTo>
                    <a:pt x="1120" y="1729"/>
                  </a:lnTo>
                  <a:lnTo>
                    <a:pt x="1023" y="1924"/>
                  </a:lnTo>
                  <a:lnTo>
                    <a:pt x="950" y="2143"/>
                  </a:lnTo>
                  <a:lnTo>
                    <a:pt x="901" y="2387"/>
                  </a:lnTo>
                  <a:lnTo>
                    <a:pt x="877" y="2630"/>
                  </a:lnTo>
                  <a:lnTo>
                    <a:pt x="877" y="2898"/>
                  </a:lnTo>
                  <a:lnTo>
                    <a:pt x="901" y="3166"/>
                  </a:lnTo>
                  <a:lnTo>
                    <a:pt x="901" y="3166"/>
                  </a:lnTo>
                  <a:lnTo>
                    <a:pt x="682" y="3337"/>
                  </a:lnTo>
                  <a:lnTo>
                    <a:pt x="512" y="3507"/>
                  </a:lnTo>
                  <a:lnTo>
                    <a:pt x="341" y="3702"/>
                  </a:lnTo>
                  <a:lnTo>
                    <a:pt x="219" y="3921"/>
                  </a:lnTo>
                  <a:lnTo>
                    <a:pt x="122" y="4116"/>
                  </a:lnTo>
                  <a:lnTo>
                    <a:pt x="49" y="4335"/>
                  </a:lnTo>
                  <a:lnTo>
                    <a:pt x="24" y="4554"/>
                  </a:lnTo>
                  <a:lnTo>
                    <a:pt x="0" y="4774"/>
                  </a:lnTo>
                  <a:lnTo>
                    <a:pt x="24" y="4993"/>
                  </a:lnTo>
                  <a:lnTo>
                    <a:pt x="49" y="5212"/>
                  </a:lnTo>
                  <a:lnTo>
                    <a:pt x="122" y="5407"/>
                  </a:lnTo>
                  <a:lnTo>
                    <a:pt x="219" y="5626"/>
                  </a:lnTo>
                  <a:lnTo>
                    <a:pt x="341" y="5821"/>
                  </a:lnTo>
                  <a:lnTo>
                    <a:pt x="512" y="6016"/>
                  </a:lnTo>
                  <a:lnTo>
                    <a:pt x="682" y="6211"/>
                  </a:lnTo>
                  <a:lnTo>
                    <a:pt x="901" y="6381"/>
                  </a:lnTo>
                  <a:lnTo>
                    <a:pt x="901" y="6381"/>
                  </a:lnTo>
                  <a:lnTo>
                    <a:pt x="877" y="6649"/>
                  </a:lnTo>
                  <a:lnTo>
                    <a:pt x="877" y="6917"/>
                  </a:lnTo>
                  <a:lnTo>
                    <a:pt x="901" y="7160"/>
                  </a:lnTo>
                  <a:lnTo>
                    <a:pt x="950" y="7380"/>
                  </a:lnTo>
                  <a:lnTo>
                    <a:pt x="1023" y="7599"/>
                  </a:lnTo>
                  <a:lnTo>
                    <a:pt x="1120" y="7794"/>
                  </a:lnTo>
                  <a:lnTo>
                    <a:pt x="1267" y="7989"/>
                  </a:lnTo>
                  <a:lnTo>
                    <a:pt x="1388" y="8159"/>
                  </a:lnTo>
                  <a:lnTo>
                    <a:pt x="1559" y="8305"/>
                  </a:lnTo>
                  <a:lnTo>
                    <a:pt x="1754" y="8427"/>
                  </a:lnTo>
                  <a:lnTo>
                    <a:pt x="1949" y="8524"/>
                  </a:lnTo>
                  <a:lnTo>
                    <a:pt x="2168" y="8597"/>
                  </a:lnTo>
                  <a:lnTo>
                    <a:pt x="2387" y="8646"/>
                  </a:lnTo>
                  <a:lnTo>
                    <a:pt x="2655" y="8670"/>
                  </a:lnTo>
                  <a:lnTo>
                    <a:pt x="2898" y="8670"/>
                  </a:lnTo>
                  <a:lnTo>
                    <a:pt x="3166" y="8646"/>
                  </a:lnTo>
                  <a:lnTo>
                    <a:pt x="3166" y="8646"/>
                  </a:lnTo>
                  <a:lnTo>
                    <a:pt x="3410" y="8914"/>
                  </a:lnTo>
                  <a:lnTo>
                    <a:pt x="3653" y="9133"/>
                  </a:lnTo>
                  <a:lnTo>
                    <a:pt x="3921" y="9328"/>
                  </a:lnTo>
                  <a:lnTo>
                    <a:pt x="4189" y="945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6" name="Shape 816"/>
            <p:cNvSpPr/>
            <p:nvPr/>
          </p:nvSpPr>
          <p:spPr>
            <a:xfrm>
              <a:off x="2161750" y="4522750"/>
              <a:ext cx="25" cy="256975"/>
            </a:xfrm>
            <a:custGeom>
              <a:avLst/>
              <a:gdLst/>
              <a:ahLst/>
              <a:cxnLst/>
              <a:rect l="0" t="0" r="0" b="0"/>
              <a:pathLst>
                <a:path w="1" h="10279" fill="none" extrusionOk="0">
                  <a:moveTo>
                    <a:pt x="1" y="10279"/>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7" name="Shape 817"/>
            <p:cNvSpPr/>
            <p:nvPr/>
          </p:nvSpPr>
          <p:spPr>
            <a:xfrm>
              <a:off x="2133750" y="4377850"/>
              <a:ext cx="56050" cy="56025"/>
            </a:xfrm>
            <a:custGeom>
              <a:avLst/>
              <a:gdLst/>
              <a:ahLst/>
              <a:cxnLst/>
              <a:rect l="0" t="0" r="0" b="0"/>
              <a:pathLst>
                <a:path w="2242" h="2241" fill="none" extrusionOk="0">
                  <a:moveTo>
                    <a:pt x="1121" y="2241"/>
                  </a:moveTo>
                  <a:lnTo>
                    <a:pt x="1121" y="2241"/>
                  </a:lnTo>
                  <a:lnTo>
                    <a:pt x="902" y="2217"/>
                  </a:lnTo>
                  <a:lnTo>
                    <a:pt x="682" y="2144"/>
                  </a:lnTo>
                  <a:lnTo>
                    <a:pt x="512" y="2046"/>
                  </a:lnTo>
                  <a:lnTo>
                    <a:pt x="341" y="1900"/>
                  </a:lnTo>
                  <a:lnTo>
                    <a:pt x="195" y="1754"/>
                  </a:lnTo>
                  <a:lnTo>
                    <a:pt x="98" y="1559"/>
                  </a:lnTo>
                  <a:lnTo>
                    <a:pt x="25" y="1340"/>
                  </a:lnTo>
                  <a:lnTo>
                    <a:pt x="0" y="1121"/>
                  </a:lnTo>
                  <a:lnTo>
                    <a:pt x="0" y="1121"/>
                  </a:lnTo>
                  <a:lnTo>
                    <a:pt x="25" y="901"/>
                  </a:lnTo>
                  <a:lnTo>
                    <a:pt x="98" y="682"/>
                  </a:lnTo>
                  <a:lnTo>
                    <a:pt x="195" y="487"/>
                  </a:lnTo>
                  <a:lnTo>
                    <a:pt x="341" y="317"/>
                  </a:lnTo>
                  <a:lnTo>
                    <a:pt x="512" y="195"/>
                  </a:lnTo>
                  <a:lnTo>
                    <a:pt x="682" y="98"/>
                  </a:lnTo>
                  <a:lnTo>
                    <a:pt x="902" y="25"/>
                  </a:lnTo>
                  <a:lnTo>
                    <a:pt x="1121" y="0"/>
                  </a:lnTo>
                  <a:lnTo>
                    <a:pt x="1121" y="0"/>
                  </a:lnTo>
                  <a:lnTo>
                    <a:pt x="1364" y="25"/>
                  </a:lnTo>
                  <a:lnTo>
                    <a:pt x="1559" y="98"/>
                  </a:lnTo>
                  <a:lnTo>
                    <a:pt x="1754" y="195"/>
                  </a:lnTo>
                  <a:lnTo>
                    <a:pt x="1924" y="317"/>
                  </a:lnTo>
                  <a:lnTo>
                    <a:pt x="2046" y="487"/>
                  </a:lnTo>
                  <a:lnTo>
                    <a:pt x="2168" y="682"/>
                  </a:lnTo>
                  <a:lnTo>
                    <a:pt x="2217" y="901"/>
                  </a:lnTo>
                  <a:lnTo>
                    <a:pt x="2241" y="1121"/>
                  </a:lnTo>
                  <a:lnTo>
                    <a:pt x="2241" y="1121"/>
                  </a:lnTo>
                  <a:lnTo>
                    <a:pt x="2217" y="1340"/>
                  </a:lnTo>
                  <a:lnTo>
                    <a:pt x="2168" y="1559"/>
                  </a:lnTo>
                  <a:lnTo>
                    <a:pt x="2046" y="1754"/>
                  </a:lnTo>
                  <a:lnTo>
                    <a:pt x="1924" y="1900"/>
                  </a:lnTo>
                  <a:lnTo>
                    <a:pt x="1754" y="2046"/>
                  </a:lnTo>
                  <a:lnTo>
                    <a:pt x="1559" y="2144"/>
                  </a:lnTo>
                  <a:lnTo>
                    <a:pt x="1364" y="2217"/>
                  </a:lnTo>
                  <a:lnTo>
                    <a:pt x="1121" y="2241"/>
                  </a:lnTo>
                  <a:lnTo>
                    <a:pt x="1121" y="224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8" name="Shape 818"/>
            <p:cNvSpPr/>
            <p:nvPr/>
          </p:nvSpPr>
          <p:spPr>
            <a:xfrm>
              <a:off x="2038150" y="4589125"/>
              <a:ext cx="87100" cy="87100"/>
            </a:xfrm>
            <a:custGeom>
              <a:avLst/>
              <a:gdLst/>
              <a:ahLst/>
              <a:cxnLst/>
              <a:rect l="0" t="0" r="0" b="0"/>
              <a:pathLst>
                <a:path w="3484" h="3484" fill="none" extrusionOk="0">
                  <a:moveTo>
                    <a:pt x="1" y="0"/>
                  </a:moveTo>
                  <a:lnTo>
                    <a:pt x="3483" y="348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9" name="Shape 819"/>
            <p:cNvSpPr/>
            <p:nvPr/>
          </p:nvSpPr>
          <p:spPr>
            <a:xfrm>
              <a:off x="2194025" y="4564150"/>
              <a:ext cx="54825" cy="54825"/>
            </a:xfrm>
            <a:custGeom>
              <a:avLst/>
              <a:gdLst/>
              <a:ahLst/>
              <a:cxnLst/>
              <a:rect l="0" t="0" r="0" b="0"/>
              <a:pathLst>
                <a:path w="2193" h="2193" fill="none" extrusionOk="0">
                  <a:moveTo>
                    <a:pt x="2192" y="1"/>
                  </a:moveTo>
                  <a:lnTo>
                    <a:pt x="1" y="21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20" name="Shape 820"/>
          <p:cNvGrpSpPr/>
          <p:nvPr/>
        </p:nvGrpSpPr>
        <p:grpSpPr>
          <a:xfrm>
            <a:off x="2080647" y="3466427"/>
            <a:ext cx="263037" cy="333027"/>
            <a:chOff x="2635450" y="4321225"/>
            <a:chExt cx="368400" cy="466425"/>
          </a:xfrm>
        </p:grpSpPr>
        <p:sp>
          <p:nvSpPr>
            <p:cNvPr id="821" name="Shape 821"/>
            <p:cNvSpPr/>
            <p:nvPr/>
          </p:nvSpPr>
          <p:spPr>
            <a:xfrm>
              <a:off x="2635450" y="4653050"/>
              <a:ext cx="368400" cy="134600"/>
            </a:xfrm>
            <a:custGeom>
              <a:avLst/>
              <a:gdLst/>
              <a:ahLst/>
              <a:cxnLst/>
              <a:rect l="0" t="0" r="0" b="0"/>
              <a:pathLst>
                <a:path w="14736" h="5384" fill="none" extrusionOk="0">
                  <a:moveTo>
                    <a:pt x="6723" y="1"/>
                  </a:moveTo>
                  <a:lnTo>
                    <a:pt x="6723" y="1"/>
                  </a:lnTo>
                  <a:lnTo>
                    <a:pt x="6187" y="49"/>
                  </a:lnTo>
                  <a:lnTo>
                    <a:pt x="5651" y="147"/>
                  </a:lnTo>
                  <a:lnTo>
                    <a:pt x="5140" y="269"/>
                  </a:lnTo>
                  <a:lnTo>
                    <a:pt x="4628" y="415"/>
                  </a:lnTo>
                  <a:lnTo>
                    <a:pt x="4141" y="610"/>
                  </a:lnTo>
                  <a:lnTo>
                    <a:pt x="3678" y="829"/>
                  </a:lnTo>
                  <a:lnTo>
                    <a:pt x="3216" y="1072"/>
                  </a:lnTo>
                  <a:lnTo>
                    <a:pt x="2777" y="1340"/>
                  </a:lnTo>
                  <a:lnTo>
                    <a:pt x="2363" y="1633"/>
                  </a:lnTo>
                  <a:lnTo>
                    <a:pt x="1949" y="1949"/>
                  </a:lnTo>
                  <a:lnTo>
                    <a:pt x="1584" y="2290"/>
                  </a:lnTo>
                  <a:lnTo>
                    <a:pt x="1219" y="2655"/>
                  </a:lnTo>
                  <a:lnTo>
                    <a:pt x="878" y="3045"/>
                  </a:lnTo>
                  <a:lnTo>
                    <a:pt x="561" y="3459"/>
                  </a:lnTo>
                  <a:lnTo>
                    <a:pt x="269" y="3873"/>
                  </a:lnTo>
                  <a:lnTo>
                    <a:pt x="1" y="4312"/>
                  </a:lnTo>
                  <a:lnTo>
                    <a:pt x="1" y="4312"/>
                  </a:lnTo>
                  <a:lnTo>
                    <a:pt x="293" y="4433"/>
                  </a:lnTo>
                  <a:lnTo>
                    <a:pt x="610" y="4555"/>
                  </a:lnTo>
                  <a:lnTo>
                    <a:pt x="1316" y="4750"/>
                  </a:lnTo>
                  <a:lnTo>
                    <a:pt x="2120" y="4945"/>
                  </a:lnTo>
                  <a:lnTo>
                    <a:pt x="3045" y="5091"/>
                  </a:lnTo>
                  <a:lnTo>
                    <a:pt x="4019" y="5213"/>
                  </a:lnTo>
                  <a:lnTo>
                    <a:pt x="5091" y="5310"/>
                  </a:lnTo>
                  <a:lnTo>
                    <a:pt x="6211" y="5359"/>
                  </a:lnTo>
                  <a:lnTo>
                    <a:pt x="7356" y="5383"/>
                  </a:lnTo>
                  <a:lnTo>
                    <a:pt x="7356" y="5383"/>
                  </a:lnTo>
                  <a:lnTo>
                    <a:pt x="8525" y="5359"/>
                  </a:lnTo>
                  <a:lnTo>
                    <a:pt x="9645" y="5310"/>
                  </a:lnTo>
                  <a:lnTo>
                    <a:pt x="10717" y="5213"/>
                  </a:lnTo>
                  <a:lnTo>
                    <a:pt x="11691" y="5091"/>
                  </a:lnTo>
                  <a:lnTo>
                    <a:pt x="12617" y="4945"/>
                  </a:lnTo>
                  <a:lnTo>
                    <a:pt x="13420" y="4750"/>
                  </a:lnTo>
                  <a:lnTo>
                    <a:pt x="14127" y="4555"/>
                  </a:lnTo>
                  <a:lnTo>
                    <a:pt x="14443" y="4433"/>
                  </a:lnTo>
                  <a:lnTo>
                    <a:pt x="14736" y="4312"/>
                  </a:lnTo>
                  <a:lnTo>
                    <a:pt x="14736" y="4312"/>
                  </a:lnTo>
                  <a:lnTo>
                    <a:pt x="14468" y="3873"/>
                  </a:lnTo>
                  <a:lnTo>
                    <a:pt x="14175" y="3459"/>
                  </a:lnTo>
                  <a:lnTo>
                    <a:pt x="13859" y="3045"/>
                  </a:lnTo>
                  <a:lnTo>
                    <a:pt x="13518" y="2655"/>
                  </a:lnTo>
                  <a:lnTo>
                    <a:pt x="13153" y="2290"/>
                  </a:lnTo>
                  <a:lnTo>
                    <a:pt x="12787" y="1949"/>
                  </a:lnTo>
                  <a:lnTo>
                    <a:pt x="12373" y="1633"/>
                  </a:lnTo>
                  <a:lnTo>
                    <a:pt x="11959" y="1340"/>
                  </a:lnTo>
                  <a:lnTo>
                    <a:pt x="11521" y="1072"/>
                  </a:lnTo>
                  <a:lnTo>
                    <a:pt x="11058" y="829"/>
                  </a:lnTo>
                  <a:lnTo>
                    <a:pt x="10595" y="610"/>
                  </a:lnTo>
                  <a:lnTo>
                    <a:pt x="10108" y="415"/>
                  </a:lnTo>
                  <a:lnTo>
                    <a:pt x="9597" y="269"/>
                  </a:lnTo>
                  <a:lnTo>
                    <a:pt x="9085" y="147"/>
                  </a:lnTo>
                  <a:lnTo>
                    <a:pt x="8549" y="49"/>
                  </a:lnTo>
                  <a:lnTo>
                    <a:pt x="8014"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2" name="Shape 822"/>
            <p:cNvSpPr/>
            <p:nvPr/>
          </p:nvSpPr>
          <p:spPr>
            <a:xfrm>
              <a:off x="2819350" y="4321225"/>
              <a:ext cx="25" cy="347075"/>
            </a:xfrm>
            <a:custGeom>
              <a:avLst/>
              <a:gdLst/>
              <a:ahLst/>
              <a:cxnLst/>
              <a:rect l="0" t="0" r="0" b="0"/>
              <a:pathLst>
                <a:path w="1" h="13883" fill="none" extrusionOk="0">
                  <a:moveTo>
                    <a:pt x="0" y="13883"/>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3" name="Shape 823"/>
            <p:cNvSpPr/>
            <p:nvPr/>
          </p:nvSpPr>
          <p:spPr>
            <a:xfrm>
              <a:off x="2835175" y="4328525"/>
              <a:ext cx="114475" cy="114500"/>
            </a:xfrm>
            <a:custGeom>
              <a:avLst/>
              <a:gdLst/>
              <a:ahLst/>
              <a:cxnLst/>
              <a:rect l="0" t="0" r="0" b="0"/>
              <a:pathLst>
                <a:path w="4579" h="4580" fill="none" extrusionOk="0">
                  <a:moveTo>
                    <a:pt x="707" y="4190"/>
                  </a:moveTo>
                  <a:lnTo>
                    <a:pt x="707" y="4190"/>
                  </a:lnTo>
                  <a:lnTo>
                    <a:pt x="853" y="4287"/>
                  </a:lnTo>
                  <a:lnTo>
                    <a:pt x="999" y="4384"/>
                  </a:lnTo>
                  <a:lnTo>
                    <a:pt x="1145" y="4458"/>
                  </a:lnTo>
                  <a:lnTo>
                    <a:pt x="1315" y="4506"/>
                  </a:lnTo>
                  <a:lnTo>
                    <a:pt x="1462" y="4555"/>
                  </a:lnTo>
                  <a:lnTo>
                    <a:pt x="1632" y="4579"/>
                  </a:lnTo>
                  <a:lnTo>
                    <a:pt x="1803" y="4579"/>
                  </a:lnTo>
                  <a:lnTo>
                    <a:pt x="1973" y="4579"/>
                  </a:lnTo>
                  <a:lnTo>
                    <a:pt x="2143" y="4579"/>
                  </a:lnTo>
                  <a:lnTo>
                    <a:pt x="2290" y="4531"/>
                  </a:lnTo>
                  <a:lnTo>
                    <a:pt x="2460" y="4506"/>
                  </a:lnTo>
                  <a:lnTo>
                    <a:pt x="2606" y="4433"/>
                  </a:lnTo>
                  <a:lnTo>
                    <a:pt x="2777" y="4360"/>
                  </a:lnTo>
                  <a:lnTo>
                    <a:pt x="2923" y="4263"/>
                  </a:lnTo>
                  <a:lnTo>
                    <a:pt x="3069" y="4165"/>
                  </a:lnTo>
                  <a:lnTo>
                    <a:pt x="3191" y="4043"/>
                  </a:lnTo>
                  <a:lnTo>
                    <a:pt x="3191" y="4043"/>
                  </a:lnTo>
                  <a:lnTo>
                    <a:pt x="3337" y="3873"/>
                  </a:lnTo>
                  <a:lnTo>
                    <a:pt x="3459" y="3678"/>
                  </a:lnTo>
                  <a:lnTo>
                    <a:pt x="3605" y="3410"/>
                  </a:lnTo>
                  <a:lnTo>
                    <a:pt x="3727" y="3142"/>
                  </a:lnTo>
                  <a:lnTo>
                    <a:pt x="3994" y="2485"/>
                  </a:lnTo>
                  <a:lnTo>
                    <a:pt x="4214" y="1827"/>
                  </a:lnTo>
                  <a:lnTo>
                    <a:pt x="4384" y="1170"/>
                  </a:lnTo>
                  <a:lnTo>
                    <a:pt x="4506" y="634"/>
                  </a:lnTo>
                  <a:lnTo>
                    <a:pt x="4579" y="220"/>
                  </a:lnTo>
                  <a:lnTo>
                    <a:pt x="4579" y="98"/>
                  </a:lnTo>
                  <a:lnTo>
                    <a:pt x="4555" y="25"/>
                  </a:lnTo>
                  <a:lnTo>
                    <a:pt x="4555" y="25"/>
                  </a:lnTo>
                  <a:lnTo>
                    <a:pt x="4482" y="1"/>
                  </a:lnTo>
                  <a:lnTo>
                    <a:pt x="4360" y="25"/>
                  </a:lnTo>
                  <a:lnTo>
                    <a:pt x="3970" y="74"/>
                  </a:lnTo>
                  <a:lnTo>
                    <a:pt x="3410" y="195"/>
                  </a:lnTo>
                  <a:lnTo>
                    <a:pt x="2752" y="390"/>
                  </a:lnTo>
                  <a:lnTo>
                    <a:pt x="2095" y="609"/>
                  </a:lnTo>
                  <a:lnTo>
                    <a:pt x="1462" y="853"/>
                  </a:lnTo>
                  <a:lnTo>
                    <a:pt x="1169" y="975"/>
                  </a:lnTo>
                  <a:lnTo>
                    <a:pt x="926" y="1121"/>
                  </a:lnTo>
                  <a:lnTo>
                    <a:pt x="707" y="1267"/>
                  </a:lnTo>
                  <a:lnTo>
                    <a:pt x="536" y="1389"/>
                  </a:lnTo>
                  <a:lnTo>
                    <a:pt x="536" y="1389"/>
                  </a:lnTo>
                  <a:lnTo>
                    <a:pt x="414" y="1535"/>
                  </a:lnTo>
                  <a:lnTo>
                    <a:pt x="317" y="1657"/>
                  </a:lnTo>
                  <a:lnTo>
                    <a:pt x="219" y="1803"/>
                  </a:lnTo>
                  <a:lnTo>
                    <a:pt x="146" y="1973"/>
                  </a:lnTo>
                  <a:lnTo>
                    <a:pt x="98" y="2119"/>
                  </a:lnTo>
                  <a:lnTo>
                    <a:pt x="49" y="2290"/>
                  </a:lnTo>
                  <a:lnTo>
                    <a:pt x="0" y="2460"/>
                  </a:lnTo>
                  <a:lnTo>
                    <a:pt x="0" y="2607"/>
                  </a:lnTo>
                  <a:lnTo>
                    <a:pt x="0" y="2777"/>
                  </a:lnTo>
                  <a:lnTo>
                    <a:pt x="0" y="2948"/>
                  </a:lnTo>
                  <a:lnTo>
                    <a:pt x="25" y="3118"/>
                  </a:lnTo>
                  <a:lnTo>
                    <a:pt x="73" y="3264"/>
                  </a:lnTo>
                  <a:lnTo>
                    <a:pt x="146" y="3435"/>
                  </a:lnTo>
                  <a:lnTo>
                    <a:pt x="195" y="3581"/>
                  </a:lnTo>
                  <a:lnTo>
                    <a:pt x="293" y="3727"/>
                  </a:lnTo>
                  <a:lnTo>
                    <a:pt x="390" y="3873"/>
                  </a:lnTo>
                  <a:lnTo>
                    <a:pt x="707" y="419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4" name="Shape 824"/>
            <p:cNvSpPr/>
            <p:nvPr/>
          </p:nvSpPr>
          <p:spPr>
            <a:xfrm>
              <a:off x="2850400" y="4372975"/>
              <a:ext cx="54825" cy="54825"/>
            </a:xfrm>
            <a:custGeom>
              <a:avLst/>
              <a:gdLst/>
              <a:ahLst/>
              <a:cxnLst/>
              <a:rect l="0" t="0" r="0" b="0"/>
              <a:pathLst>
                <a:path w="2193" h="2193" fill="none" extrusionOk="0">
                  <a:moveTo>
                    <a:pt x="2192" y="0"/>
                  </a:moveTo>
                  <a:lnTo>
                    <a:pt x="0" y="219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5" name="Shape 825"/>
            <p:cNvSpPr/>
            <p:nvPr/>
          </p:nvSpPr>
          <p:spPr>
            <a:xfrm>
              <a:off x="2646425" y="4429600"/>
              <a:ext cx="156500" cy="156500"/>
            </a:xfrm>
            <a:custGeom>
              <a:avLst/>
              <a:gdLst/>
              <a:ahLst/>
              <a:cxnLst/>
              <a:rect l="0" t="0" r="0" b="0"/>
              <a:pathLst>
                <a:path w="6260" h="6260" fill="none" extrusionOk="0">
                  <a:moveTo>
                    <a:pt x="5675" y="5334"/>
                  </a:moveTo>
                  <a:lnTo>
                    <a:pt x="5675" y="5334"/>
                  </a:lnTo>
                  <a:lnTo>
                    <a:pt x="5821" y="5139"/>
                  </a:lnTo>
                  <a:lnTo>
                    <a:pt x="5943" y="4945"/>
                  </a:lnTo>
                  <a:lnTo>
                    <a:pt x="6040" y="4725"/>
                  </a:lnTo>
                  <a:lnTo>
                    <a:pt x="6138" y="4506"/>
                  </a:lnTo>
                  <a:lnTo>
                    <a:pt x="6186" y="4287"/>
                  </a:lnTo>
                  <a:lnTo>
                    <a:pt x="6235" y="4043"/>
                  </a:lnTo>
                  <a:lnTo>
                    <a:pt x="6259" y="3824"/>
                  </a:lnTo>
                  <a:lnTo>
                    <a:pt x="6259" y="3581"/>
                  </a:lnTo>
                  <a:lnTo>
                    <a:pt x="6235" y="3361"/>
                  </a:lnTo>
                  <a:lnTo>
                    <a:pt x="6186" y="3118"/>
                  </a:lnTo>
                  <a:lnTo>
                    <a:pt x="6138" y="2899"/>
                  </a:lnTo>
                  <a:lnTo>
                    <a:pt x="6040" y="2680"/>
                  </a:lnTo>
                  <a:lnTo>
                    <a:pt x="5943" y="2460"/>
                  </a:lnTo>
                  <a:lnTo>
                    <a:pt x="5821" y="2266"/>
                  </a:lnTo>
                  <a:lnTo>
                    <a:pt x="5675" y="2071"/>
                  </a:lnTo>
                  <a:lnTo>
                    <a:pt x="5504" y="1900"/>
                  </a:lnTo>
                  <a:lnTo>
                    <a:pt x="5504" y="1900"/>
                  </a:lnTo>
                  <a:lnTo>
                    <a:pt x="5285" y="1705"/>
                  </a:lnTo>
                  <a:lnTo>
                    <a:pt x="4993" y="1510"/>
                  </a:lnTo>
                  <a:lnTo>
                    <a:pt x="4652" y="1316"/>
                  </a:lnTo>
                  <a:lnTo>
                    <a:pt x="4262" y="1145"/>
                  </a:lnTo>
                  <a:lnTo>
                    <a:pt x="3848" y="975"/>
                  </a:lnTo>
                  <a:lnTo>
                    <a:pt x="3410" y="804"/>
                  </a:lnTo>
                  <a:lnTo>
                    <a:pt x="2484" y="488"/>
                  </a:lnTo>
                  <a:lnTo>
                    <a:pt x="1608" y="244"/>
                  </a:lnTo>
                  <a:lnTo>
                    <a:pt x="853" y="74"/>
                  </a:lnTo>
                  <a:lnTo>
                    <a:pt x="536" y="25"/>
                  </a:lnTo>
                  <a:lnTo>
                    <a:pt x="292" y="0"/>
                  </a:lnTo>
                  <a:lnTo>
                    <a:pt x="122" y="0"/>
                  </a:lnTo>
                  <a:lnTo>
                    <a:pt x="25" y="25"/>
                  </a:lnTo>
                  <a:lnTo>
                    <a:pt x="25" y="25"/>
                  </a:lnTo>
                  <a:lnTo>
                    <a:pt x="0" y="122"/>
                  </a:lnTo>
                  <a:lnTo>
                    <a:pt x="0" y="293"/>
                  </a:lnTo>
                  <a:lnTo>
                    <a:pt x="25" y="536"/>
                  </a:lnTo>
                  <a:lnTo>
                    <a:pt x="73" y="853"/>
                  </a:lnTo>
                  <a:lnTo>
                    <a:pt x="244" y="1608"/>
                  </a:lnTo>
                  <a:lnTo>
                    <a:pt x="487" y="2485"/>
                  </a:lnTo>
                  <a:lnTo>
                    <a:pt x="804" y="3410"/>
                  </a:lnTo>
                  <a:lnTo>
                    <a:pt x="974" y="3849"/>
                  </a:lnTo>
                  <a:lnTo>
                    <a:pt x="1145" y="4263"/>
                  </a:lnTo>
                  <a:lnTo>
                    <a:pt x="1315" y="4652"/>
                  </a:lnTo>
                  <a:lnTo>
                    <a:pt x="1510" y="4993"/>
                  </a:lnTo>
                  <a:lnTo>
                    <a:pt x="1705" y="5286"/>
                  </a:lnTo>
                  <a:lnTo>
                    <a:pt x="1900" y="5505"/>
                  </a:lnTo>
                  <a:lnTo>
                    <a:pt x="1900" y="5505"/>
                  </a:lnTo>
                  <a:lnTo>
                    <a:pt x="2070" y="5675"/>
                  </a:lnTo>
                  <a:lnTo>
                    <a:pt x="2265" y="5821"/>
                  </a:lnTo>
                  <a:lnTo>
                    <a:pt x="2460" y="5943"/>
                  </a:lnTo>
                  <a:lnTo>
                    <a:pt x="2679" y="6041"/>
                  </a:lnTo>
                  <a:lnTo>
                    <a:pt x="2898" y="6138"/>
                  </a:lnTo>
                  <a:lnTo>
                    <a:pt x="3118" y="6187"/>
                  </a:lnTo>
                  <a:lnTo>
                    <a:pt x="3361" y="6235"/>
                  </a:lnTo>
                  <a:lnTo>
                    <a:pt x="3580" y="6260"/>
                  </a:lnTo>
                  <a:lnTo>
                    <a:pt x="3824" y="6260"/>
                  </a:lnTo>
                  <a:lnTo>
                    <a:pt x="4043" y="6235"/>
                  </a:lnTo>
                  <a:lnTo>
                    <a:pt x="4287" y="6187"/>
                  </a:lnTo>
                  <a:lnTo>
                    <a:pt x="4506" y="6138"/>
                  </a:lnTo>
                  <a:lnTo>
                    <a:pt x="4725" y="6041"/>
                  </a:lnTo>
                  <a:lnTo>
                    <a:pt x="4944" y="5943"/>
                  </a:lnTo>
                  <a:lnTo>
                    <a:pt x="5139" y="5821"/>
                  </a:lnTo>
                  <a:lnTo>
                    <a:pt x="5334" y="5675"/>
                  </a:lnTo>
                  <a:lnTo>
                    <a:pt x="5675" y="533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6" name="Shape 826"/>
            <p:cNvSpPr/>
            <p:nvPr/>
          </p:nvSpPr>
          <p:spPr>
            <a:xfrm>
              <a:off x="2696350" y="4479525"/>
              <a:ext cx="87100" cy="87100"/>
            </a:xfrm>
            <a:custGeom>
              <a:avLst/>
              <a:gdLst/>
              <a:ahLst/>
              <a:cxnLst/>
              <a:rect l="0" t="0" r="0" b="0"/>
              <a:pathLst>
                <a:path w="3484" h="3484" fill="none" extrusionOk="0">
                  <a:moveTo>
                    <a:pt x="0" y="1"/>
                  </a:moveTo>
                  <a:lnTo>
                    <a:pt x="3483" y="348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27" name="Shape 827"/>
          <p:cNvGrpSpPr/>
          <p:nvPr/>
        </p:nvGrpSpPr>
        <p:grpSpPr>
          <a:xfrm>
            <a:off x="4942091" y="3458162"/>
            <a:ext cx="291276" cy="326065"/>
            <a:chOff x="6643075" y="4309650"/>
            <a:chExt cx="407950" cy="456675"/>
          </a:xfrm>
        </p:grpSpPr>
        <p:sp>
          <p:nvSpPr>
            <p:cNvPr id="828" name="Shape 828"/>
            <p:cNvSpPr/>
            <p:nvPr/>
          </p:nvSpPr>
          <p:spPr>
            <a:xfrm>
              <a:off x="6643075" y="4698125"/>
              <a:ext cx="407950" cy="14625"/>
            </a:xfrm>
            <a:custGeom>
              <a:avLst/>
              <a:gdLst/>
              <a:ahLst/>
              <a:cxnLst/>
              <a:rect l="0" t="0" r="0" b="0"/>
              <a:pathLst>
                <a:path w="16318" h="585" fill="none" extrusionOk="0">
                  <a:moveTo>
                    <a:pt x="16318" y="0"/>
                  </a:moveTo>
                  <a:lnTo>
                    <a:pt x="16318" y="0"/>
                  </a:lnTo>
                  <a:lnTo>
                    <a:pt x="16074" y="24"/>
                  </a:lnTo>
                  <a:lnTo>
                    <a:pt x="15879" y="73"/>
                  </a:lnTo>
                  <a:lnTo>
                    <a:pt x="15709" y="146"/>
                  </a:lnTo>
                  <a:lnTo>
                    <a:pt x="15538" y="244"/>
                  </a:lnTo>
                  <a:lnTo>
                    <a:pt x="15538" y="244"/>
                  </a:lnTo>
                  <a:lnTo>
                    <a:pt x="15319" y="365"/>
                  </a:lnTo>
                  <a:lnTo>
                    <a:pt x="15051" y="487"/>
                  </a:lnTo>
                  <a:lnTo>
                    <a:pt x="14881" y="536"/>
                  </a:lnTo>
                  <a:lnTo>
                    <a:pt x="14710" y="560"/>
                  </a:lnTo>
                  <a:lnTo>
                    <a:pt x="14516" y="585"/>
                  </a:lnTo>
                  <a:lnTo>
                    <a:pt x="14272" y="585"/>
                  </a:lnTo>
                  <a:lnTo>
                    <a:pt x="14272" y="585"/>
                  </a:lnTo>
                  <a:lnTo>
                    <a:pt x="14053" y="585"/>
                  </a:lnTo>
                  <a:lnTo>
                    <a:pt x="13858" y="560"/>
                  </a:lnTo>
                  <a:lnTo>
                    <a:pt x="13687" y="536"/>
                  </a:lnTo>
                  <a:lnTo>
                    <a:pt x="13517" y="487"/>
                  </a:lnTo>
                  <a:lnTo>
                    <a:pt x="13249" y="365"/>
                  </a:lnTo>
                  <a:lnTo>
                    <a:pt x="13030" y="244"/>
                  </a:lnTo>
                  <a:lnTo>
                    <a:pt x="13030" y="244"/>
                  </a:lnTo>
                  <a:lnTo>
                    <a:pt x="12859" y="146"/>
                  </a:lnTo>
                  <a:lnTo>
                    <a:pt x="12689" y="73"/>
                  </a:lnTo>
                  <a:lnTo>
                    <a:pt x="12494" y="24"/>
                  </a:lnTo>
                  <a:lnTo>
                    <a:pt x="12251" y="0"/>
                  </a:lnTo>
                  <a:lnTo>
                    <a:pt x="12251" y="0"/>
                  </a:lnTo>
                  <a:lnTo>
                    <a:pt x="11983" y="24"/>
                  </a:lnTo>
                  <a:lnTo>
                    <a:pt x="11788" y="73"/>
                  </a:lnTo>
                  <a:lnTo>
                    <a:pt x="11617" y="146"/>
                  </a:lnTo>
                  <a:lnTo>
                    <a:pt x="11471" y="244"/>
                  </a:lnTo>
                  <a:lnTo>
                    <a:pt x="11471" y="244"/>
                  </a:lnTo>
                  <a:lnTo>
                    <a:pt x="11228" y="365"/>
                  </a:lnTo>
                  <a:lnTo>
                    <a:pt x="10960" y="487"/>
                  </a:lnTo>
                  <a:lnTo>
                    <a:pt x="10814" y="536"/>
                  </a:lnTo>
                  <a:lnTo>
                    <a:pt x="10619" y="560"/>
                  </a:lnTo>
                  <a:lnTo>
                    <a:pt x="10424" y="585"/>
                  </a:lnTo>
                  <a:lnTo>
                    <a:pt x="10205" y="585"/>
                  </a:lnTo>
                  <a:lnTo>
                    <a:pt x="10205" y="585"/>
                  </a:lnTo>
                  <a:lnTo>
                    <a:pt x="9961" y="585"/>
                  </a:lnTo>
                  <a:lnTo>
                    <a:pt x="9766" y="560"/>
                  </a:lnTo>
                  <a:lnTo>
                    <a:pt x="9596" y="536"/>
                  </a:lnTo>
                  <a:lnTo>
                    <a:pt x="9425" y="487"/>
                  </a:lnTo>
                  <a:lnTo>
                    <a:pt x="9157" y="365"/>
                  </a:lnTo>
                  <a:lnTo>
                    <a:pt x="8938" y="244"/>
                  </a:lnTo>
                  <a:lnTo>
                    <a:pt x="8938" y="244"/>
                  </a:lnTo>
                  <a:lnTo>
                    <a:pt x="8768" y="146"/>
                  </a:lnTo>
                  <a:lnTo>
                    <a:pt x="8597" y="73"/>
                  </a:lnTo>
                  <a:lnTo>
                    <a:pt x="8402" y="24"/>
                  </a:lnTo>
                  <a:lnTo>
                    <a:pt x="8159" y="0"/>
                  </a:lnTo>
                  <a:lnTo>
                    <a:pt x="8159" y="0"/>
                  </a:lnTo>
                  <a:lnTo>
                    <a:pt x="7915" y="24"/>
                  </a:lnTo>
                  <a:lnTo>
                    <a:pt x="7721" y="73"/>
                  </a:lnTo>
                  <a:lnTo>
                    <a:pt x="7550" y="146"/>
                  </a:lnTo>
                  <a:lnTo>
                    <a:pt x="7380" y="244"/>
                  </a:lnTo>
                  <a:lnTo>
                    <a:pt x="7380" y="244"/>
                  </a:lnTo>
                  <a:lnTo>
                    <a:pt x="7160" y="365"/>
                  </a:lnTo>
                  <a:lnTo>
                    <a:pt x="6892" y="487"/>
                  </a:lnTo>
                  <a:lnTo>
                    <a:pt x="6722" y="536"/>
                  </a:lnTo>
                  <a:lnTo>
                    <a:pt x="6551" y="560"/>
                  </a:lnTo>
                  <a:lnTo>
                    <a:pt x="6332" y="585"/>
                  </a:lnTo>
                  <a:lnTo>
                    <a:pt x="6113" y="585"/>
                  </a:lnTo>
                  <a:lnTo>
                    <a:pt x="6113" y="585"/>
                  </a:lnTo>
                  <a:lnTo>
                    <a:pt x="5894" y="585"/>
                  </a:lnTo>
                  <a:lnTo>
                    <a:pt x="5699" y="560"/>
                  </a:lnTo>
                  <a:lnTo>
                    <a:pt x="5504" y="536"/>
                  </a:lnTo>
                  <a:lnTo>
                    <a:pt x="5358" y="487"/>
                  </a:lnTo>
                  <a:lnTo>
                    <a:pt x="5090" y="365"/>
                  </a:lnTo>
                  <a:lnTo>
                    <a:pt x="4847" y="244"/>
                  </a:lnTo>
                  <a:lnTo>
                    <a:pt x="4847" y="244"/>
                  </a:lnTo>
                  <a:lnTo>
                    <a:pt x="4676" y="146"/>
                  </a:lnTo>
                  <a:lnTo>
                    <a:pt x="4530" y="73"/>
                  </a:lnTo>
                  <a:lnTo>
                    <a:pt x="4335" y="24"/>
                  </a:lnTo>
                  <a:lnTo>
                    <a:pt x="4067" y="0"/>
                  </a:lnTo>
                  <a:lnTo>
                    <a:pt x="4067" y="0"/>
                  </a:lnTo>
                  <a:lnTo>
                    <a:pt x="3824" y="24"/>
                  </a:lnTo>
                  <a:lnTo>
                    <a:pt x="3629" y="73"/>
                  </a:lnTo>
                  <a:lnTo>
                    <a:pt x="3458" y="146"/>
                  </a:lnTo>
                  <a:lnTo>
                    <a:pt x="3288" y="244"/>
                  </a:lnTo>
                  <a:lnTo>
                    <a:pt x="3288" y="244"/>
                  </a:lnTo>
                  <a:lnTo>
                    <a:pt x="3069" y="365"/>
                  </a:lnTo>
                  <a:lnTo>
                    <a:pt x="2801" y="487"/>
                  </a:lnTo>
                  <a:lnTo>
                    <a:pt x="2630" y="536"/>
                  </a:lnTo>
                  <a:lnTo>
                    <a:pt x="2460" y="560"/>
                  </a:lnTo>
                  <a:lnTo>
                    <a:pt x="2265" y="585"/>
                  </a:lnTo>
                  <a:lnTo>
                    <a:pt x="2046" y="585"/>
                  </a:lnTo>
                  <a:lnTo>
                    <a:pt x="2046" y="585"/>
                  </a:lnTo>
                  <a:lnTo>
                    <a:pt x="1802" y="585"/>
                  </a:lnTo>
                  <a:lnTo>
                    <a:pt x="1607" y="560"/>
                  </a:lnTo>
                  <a:lnTo>
                    <a:pt x="1437" y="536"/>
                  </a:lnTo>
                  <a:lnTo>
                    <a:pt x="1266" y="487"/>
                  </a:lnTo>
                  <a:lnTo>
                    <a:pt x="999" y="365"/>
                  </a:lnTo>
                  <a:lnTo>
                    <a:pt x="779" y="244"/>
                  </a:lnTo>
                  <a:lnTo>
                    <a:pt x="779" y="244"/>
                  </a:lnTo>
                  <a:lnTo>
                    <a:pt x="609" y="146"/>
                  </a:lnTo>
                  <a:lnTo>
                    <a:pt x="438" y="73"/>
                  </a:lnTo>
                  <a:lnTo>
                    <a:pt x="244" y="24"/>
                  </a:ln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9" name="Shape 829"/>
            <p:cNvSpPr/>
            <p:nvPr/>
          </p:nvSpPr>
          <p:spPr>
            <a:xfrm>
              <a:off x="6643075" y="4727350"/>
              <a:ext cx="407950" cy="14625"/>
            </a:xfrm>
            <a:custGeom>
              <a:avLst/>
              <a:gdLst/>
              <a:ahLst/>
              <a:cxnLst/>
              <a:rect l="0" t="0" r="0" b="0"/>
              <a:pathLst>
                <a:path w="16318" h="585" fill="none" extrusionOk="0">
                  <a:moveTo>
                    <a:pt x="0" y="0"/>
                  </a:moveTo>
                  <a:lnTo>
                    <a:pt x="0" y="0"/>
                  </a:lnTo>
                  <a:lnTo>
                    <a:pt x="219" y="24"/>
                  </a:lnTo>
                  <a:lnTo>
                    <a:pt x="414" y="49"/>
                  </a:lnTo>
                  <a:lnTo>
                    <a:pt x="609" y="73"/>
                  </a:lnTo>
                  <a:lnTo>
                    <a:pt x="755" y="122"/>
                  </a:lnTo>
                  <a:lnTo>
                    <a:pt x="1023" y="244"/>
                  </a:lnTo>
                  <a:lnTo>
                    <a:pt x="1266" y="365"/>
                  </a:lnTo>
                  <a:lnTo>
                    <a:pt x="1266" y="365"/>
                  </a:lnTo>
                  <a:lnTo>
                    <a:pt x="1413" y="463"/>
                  </a:lnTo>
                  <a:lnTo>
                    <a:pt x="1583" y="536"/>
                  </a:lnTo>
                  <a:lnTo>
                    <a:pt x="1778" y="585"/>
                  </a:lnTo>
                  <a:lnTo>
                    <a:pt x="2046" y="585"/>
                  </a:lnTo>
                  <a:lnTo>
                    <a:pt x="2046" y="585"/>
                  </a:lnTo>
                  <a:lnTo>
                    <a:pt x="2289" y="585"/>
                  </a:lnTo>
                  <a:lnTo>
                    <a:pt x="2484" y="536"/>
                  </a:lnTo>
                  <a:lnTo>
                    <a:pt x="2655" y="463"/>
                  </a:lnTo>
                  <a:lnTo>
                    <a:pt x="2801" y="365"/>
                  </a:lnTo>
                  <a:lnTo>
                    <a:pt x="2801" y="365"/>
                  </a:lnTo>
                  <a:lnTo>
                    <a:pt x="3044" y="244"/>
                  </a:lnTo>
                  <a:lnTo>
                    <a:pt x="3312" y="122"/>
                  </a:lnTo>
                  <a:lnTo>
                    <a:pt x="3458" y="73"/>
                  </a:lnTo>
                  <a:lnTo>
                    <a:pt x="3653" y="49"/>
                  </a:lnTo>
                  <a:lnTo>
                    <a:pt x="3848" y="24"/>
                  </a:lnTo>
                  <a:lnTo>
                    <a:pt x="4067" y="0"/>
                  </a:lnTo>
                  <a:lnTo>
                    <a:pt x="4067" y="0"/>
                  </a:lnTo>
                  <a:lnTo>
                    <a:pt x="4311" y="24"/>
                  </a:lnTo>
                  <a:lnTo>
                    <a:pt x="4506" y="49"/>
                  </a:lnTo>
                  <a:lnTo>
                    <a:pt x="4676" y="73"/>
                  </a:lnTo>
                  <a:lnTo>
                    <a:pt x="4847" y="122"/>
                  </a:lnTo>
                  <a:lnTo>
                    <a:pt x="5115" y="244"/>
                  </a:lnTo>
                  <a:lnTo>
                    <a:pt x="5334" y="365"/>
                  </a:lnTo>
                  <a:lnTo>
                    <a:pt x="5334" y="365"/>
                  </a:lnTo>
                  <a:lnTo>
                    <a:pt x="5504" y="463"/>
                  </a:lnTo>
                  <a:lnTo>
                    <a:pt x="5675" y="536"/>
                  </a:lnTo>
                  <a:lnTo>
                    <a:pt x="5870" y="585"/>
                  </a:lnTo>
                  <a:lnTo>
                    <a:pt x="6113" y="585"/>
                  </a:lnTo>
                  <a:lnTo>
                    <a:pt x="6113" y="585"/>
                  </a:lnTo>
                  <a:lnTo>
                    <a:pt x="6357" y="585"/>
                  </a:lnTo>
                  <a:lnTo>
                    <a:pt x="6551" y="536"/>
                  </a:lnTo>
                  <a:lnTo>
                    <a:pt x="6722" y="463"/>
                  </a:lnTo>
                  <a:lnTo>
                    <a:pt x="6892" y="365"/>
                  </a:lnTo>
                  <a:lnTo>
                    <a:pt x="6892" y="365"/>
                  </a:lnTo>
                  <a:lnTo>
                    <a:pt x="7112" y="244"/>
                  </a:lnTo>
                  <a:lnTo>
                    <a:pt x="7380" y="122"/>
                  </a:lnTo>
                  <a:lnTo>
                    <a:pt x="7550" y="73"/>
                  </a:lnTo>
                  <a:lnTo>
                    <a:pt x="7721" y="49"/>
                  </a:lnTo>
                  <a:lnTo>
                    <a:pt x="7940" y="24"/>
                  </a:lnTo>
                  <a:lnTo>
                    <a:pt x="8159" y="0"/>
                  </a:lnTo>
                  <a:lnTo>
                    <a:pt x="8159" y="0"/>
                  </a:lnTo>
                  <a:lnTo>
                    <a:pt x="8378" y="24"/>
                  </a:lnTo>
                  <a:lnTo>
                    <a:pt x="8597" y="49"/>
                  </a:lnTo>
                  <a:lnTo>
                    <a:pt x="8768" y="73"/>
                  </a:lnTo>
                  <a:lnTo>
                    <a:pt x="8914" y="122"/>
                  </a:lnTo>
                  <a:lnTo>
                    <a:pt x="9206" y="244"/>
                  </a:lnTo>
                  <a:lnTo>
                    <a:pt x="9425" y="365"/>
                  </a:lnTo>
                  <a:lnTo>
                    <a:pt x="9425" y="365"/>
                  </a:lnTo>
                  <a:lnTo>
                    <a:pt x="9596" y="463"/>
                  </a:lnTo>
                  <a:lnTo>
                    <a:pt x="9766" y="536"/>
                  </a:lnTo>
                  <a:lnTo>
                    <a:pt x="9961" y="585"/>
                  </a:lnTo>
                  <a:lnTo>
                    <a:pt x="10205" y="585"/>
                  </a:lnTo>
                  <a:lnTo>
                    <a:pt x="10205" y="585"/>
                  </a:lnTo>
                  <a:lnTo>
                    <a:pt x="10448" y="585"/>
                  </a:lnTo>
                  <a:lnTo>
                    <a:pt x="10643" y="536"/>
                  </a:lnTo>
                  <a:lnTo>
                    <a:pt x="10814" y="463"/>
                  </a:lnTo>
                  <a:lnTo>
                    <a:pt x="10984" y="365"/>
                  </a:lnTo>
                  <a:lnTo>
                    <a:pt x="10984" y="365"/>
                  </a:lnTo>
                  <a:lnTo>
                    <a:pt x="11203" y="244"/>
                  </a:lnTo>
                  <a:lnTo>
                    <a:pt x="11471" y="122"/>
                  </a:lnTo>
                  <a:lnTo>
                    <a:pt x="11642" y="73"/>
                  </a:lnTo>
                  <a:lnTo>
                    <a:pt x="11812" y="49"/>
                  </a:lnTo>
                  <a:lnTo>
                    <a:pt x="12007" y="24"/>
                  </a:lnTo>
                  <a:lnTo>
                    <a:pt x="12251" y="0"/>
                  </a:lnTo>
                  <a:lnTo>
                    <a:pt x="12251" y="0"/>
                  </a:lnTo>
                  <a:lnTo>
                    <a:pt x="12470" y="24"/>
                  </a:lnTo>
                  <a:lnTo>
                    <a:pt x="12665" y="49"/>
                  </a:lnTo>
                  <a:lnTo>
                    <a:pt x="12859" y="73"/>
                  </a:lnTo>
                  <a:lnTo>
                    <a:pt x="13006" y="122"/>
                  </a:lnTo>
                  <a:lnTo>
                    <a:pt x="13273" y="244"/>
                  </a:lnTo>
                  <a:lnTo>
                    <a:pt x="13493" y="365"/>
                  </a:lnTo>
                  <a:lnTo>
                    <a:pt x="13493" y="365"/>
                  </a:lnTo>
                  <a:lnTo>
                    <a:pt x="13663" y="463"/>
                  </a:lnTo>
                  <a:lnTo>
                    <a:pt x="13834" y="536"/>
                  </a:lnTo>
                  <a:lnTo>
                    <a:pt x="14028" y="585"/>
                  </a:lnTo>
                  <a:lnTo>
                    <a:pt x="14272" y="585"/>
                  </a:lnTo>
                  <a:lnTo>
                    <a:pt x="14272" y="585"/>
                  </a:lnTo>
                  <a:lnTo>
                    <a:pt x="14540" y="585"/>
                  </a:lnTo>
                  <a:lnTo>
                    <a:pt x="14735" y="536"/>
                  </a:lnTo>
                  <a:lnTo>
                    <a:pt x="14905" y="463"/>
                  </a:lnTo>
                  <a:lnTo>
                    <a:pt x="15051" y="365"/>
                  </a:lnTo>
                  <a:lnTo>
                    <a:pt x="15051" y="365"/>
                  </a:lnTo>
                  <a:lnTo>
                    <a:pt x="15295" y="244"/>
                  </a:lnTo>
                  <a:lnTo>
                    <a:pt x="15563" y="122"/>
                  </a:lnTo>
                  <a:lnTo>
                    <a:pt x="15709" y="73"/>
                  </a:lnTo>
                  <a:lnTo>
                    <a:pt x="15904" y="49"/>
                  </a:lnTo>
                  <a:lnTo>
                    <a:pt x="16099" y="24"/>
                  </a:lnTo>
                  <a:lnTo>
                    <a:pt x="1631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0" name="Shape 830"/>
            <p:cNvSpPr/>
            <p:nvPr/>
          </p:nvSpPr>
          <p:spPr>
            <a:xfrm>
              <a:off x="6643075" y="4751700"/>
              <a:ext cx="407950" cy="14625"/>
            </a:xfrm>
            <a:custGeom>
              <a:avLst/>
              <a:gdLst/>
              <a:ahLst/>
              <a:cxnLst/>
              <a:rect l="0" t="0" r="0" b="0"/>
              <a:pathLst>
                <a:path w="16318" h="585" fill="none" extrusionOk="0">
                  <a:moveTo>
                    <a:pt x="16318" y="0"/>
                  </a:moveTo>
                  <a:lnTo>
                    <a:pt x="16318" y="0"/>
                  </a:lnTo>
                  <a:lnTo>
                    <a:pt x="16074" y="25"/>
                  </a:lnTo>
                  <a:lnTo>
                    <a:pt x="15879" y="73"/>
                  </a:lnTo>
                  <a:lnTo>
                    <a:pt x="15709" y="146"/>
                  </a:lnTo>
                  <a:lnTo>
                    <a:pt x="15538" y="244"/>
                  </a:lnTo>
                  <a:lnTo>
                    <a:pt x="15538" y="244"/>
                  </a:lnTo>
                  <a:lnTo>
                    <a:pt x="15319" y="366"/>
                  </a:lnTo>
                  <a:lnTo>
                    <a:pt x="15051" y="487"/>
                  </a:lnTo>
                  <a:lnTo>
                    <a:pt x="14881" y="536"/>
                  </a:lnTo>
                  <a:lnTo>
                    <a:pt x="14710" y="560"/>
                  </a:lnTo>
                  <a:lnTo>
                    <a:pt x="14516" y="585"/>
                  </a:lnTo>
                  <a:lnTo>
                    <a:pt x="14272" y="585"/>
                  </a:lnTo>
                  <a:lnTo>
                    <a:pt x="14272" y="585"/>
                  </a:lnTo>
                  <a:lnTo>
                    <a:pt x="14053" y="585"/>
                  </a:lnTo>
                  <a:lnTo>
                    <a:pt x="13858" y="560"/>
                  </a:lnTo>
                  <a:lnTo>
                    <a:pt x="13687" y="536"/>
                  </a:lnTo>
                  <a:lnTo>
                    <a:pt x="13517" y="487"/>
                  </a:lnTo>
                  <a:lnTo>
                    <a:pt x="13249" y="366"/>
                  </a:lnTo>
                  <a:lnTo>
                    <a:pt x="13030" y="244"/>
                  </a:lnTo>
                  <a:lnTo>
                    <a:pt x="13030" y="244"/>
                  </a:lnTo>
                  <a:lnTo>
                    <a:pt x="12859" y="146"/>
                  </a:lnTo>
                  <a:lnTo>
                    <a:pt x="12689" y="73"/>
                  </a:lnTo>
                  <a:lnTo>
                    <a:pt x="12494" y="25"/>
                  </a:lnTo>
                  <a:lnTo>
                    <a:pt x="12251" y="0"/>
                  </a:lnTo>
                  <a:lnTo>
                    <a:pt x="12251" y="0"/>
                  </a:lnTo>
                  <a:lnTo>
                    <a:pt x="11983" y="25"/>
                  </a:lnTo>
                  <a:lnTo>
                    <a:pt x="11788" y="73"/>
                  </a:lnTo>
                  <a:lnTo>
                    <a:pt x="11617" y="146"/>
                  </a:lnTo>
                  <a:lnTo>
                    <a:pt x="11471" y="244"/>
                  </a:lnTo>
                  <a:lnTo>
                    <a:pt x="11471" y="244"/>
                  </a:lnTo>
                  <a:lnTo>
                    <a:pt x="11228" y="366"/>
                  </a:lnTo>
                  <a:lnTo>
                    <a:pt x="10960" y="487"/>
                  </a:lnTo>
                  <a:lnTo>
                    <a:pt x="10814" y="536"/>
                  </a:lnTo>
                  <a:lnTo>
                    <a:pt x="10619" y="560"/>
                  </a:lnTo>
                  <a:lnTo>
                    <a:pt x="10424" y="585"/>
                  </a:lnTo>
                  <a:lnTo>
                    <a:pt x="10205" y="585"/>
                  </a:lnTo>
                  <a:lnTo>
                    <a:pt x="10205" y="585"/>
                  </a:lnTo>
                  <a:lnTo>
                    <a:pt x="9961" y="585"/>
                  </a:lnTo>
                  <a:lnTo>
                    <a:pt x="9766" y="560"/>
                  </a:lnTo>
                  <a:lnTo>
                    <a:pt x="9596" y="536"/>
                  </a:lnTo>
                  <a:lnTo>
                    <a:pt x="9425" y="487"/>
                  </a:lnTo>
                  <a:lnTo>
                    <a:pt x="9157" y="366"/>
                  </a:lnTo>
                  <a:lnTo>
                    <a:pt x="8938" y="244"/>
                  </a:lnTo>
                  <a:lnTo>
                    <a:pt x="8938" y="244"/>
                  </a:lnTo>
                  <a:lnTo>
                    <a:pt x="8768" y="146"/>
                  </a:lnTo>
                  <a:lnTo>
                    <a:pt x="8597" y="73"/>
                  </a:lnTo>
                  <a:lnTo>
                    <a:pt x="8402" y="25"/>
                  </a:lnTo>
                  <a:lnTo>
                    <a:pt x="8159" y="0"/>
                  </a:lnTo>
                  <a:lnTo>
                    <a:pt x="8159" y="0"/>
                  </a:lnTo>
                  <a:lnTo>
                    <a:pt x="7915" y="25"/>
                  </a:lnTo>
                  <a:lnTo>
                    <a:pt x="7721" y="73"/>
                  </a:lnTo>
                  <a:lnTo>
                    <a:pt x="7550" y="146"/>
                  </a:lnTo>
                  <a:lnTo>
                    <a:pt x="7380" y="244"/>
                  </a:lnTo>
                  <a:lnTo>
                    <a:pt x="7380" y="244"/>
                  </a:lnTo>
                  <a:lnTo>
                    <a:pt x="7160" y="366"/>
                  </a:lnTo>
                  <a:lnTo>
                    <a:pt x="6892" y="487"/>
                  </a:lnTo>
                  <a:lnTo>
                    <a:pt x="6722" y="536"/>
                  </a:lnTo>
                  <a:lnTo>
                    <a:pt x="6551" y="560"/>
                  </a:lnTo>
                  <a:lnTo>
                    <a:pt x="6332" y="585"/>
                  </a:lnTo>
                  <a:lnTo>
                    <a:pt x="6113" y="585"/>
                  </a:lnTo>
                  <a:lnTo>
                    <a:pt x="6113" y="585"/>
                  </a:lnTo>
                  <a:lnTo>
                    <a:pt x="5894" y="585"/>
                  </a:lnTo>
                  <a:lnTo>
                    <a:pt x="5699" y="560"/>
                  </a:lnTo>
                  <a:lnTo>
                    <a:pt x="5504" y="536"/>
                  </a:lnTo>
                  <a:lnTo>
                    <a:pt x="5358" y="487"/>
                  </a:lnTo>
                  <a:lnTo>
                    <a:pt x="5090" y="366"/>
                  </a:lnTo>
                  <a:lnTo>
                    <a:pt x="4847" y="244"/>
                  </a:lnTo>
                  <a:lnTo>
                    <a:pt x="4847" y="244"/>
                  </a:lnTo>
                  <a:lnTo>
                    <a:pt x="4676" y="146"/>
                  </a:lnTo>
                  <a:lnTo>
                    <a:pt x="4530" y="73"/>
                  </a:lnTo>
                  <a:lnTo>
                    <a:pt x="4335" y="25"/>
                  </a:lnTo>
                  <a:lnTo>
                    <a:pt x="4067" y="0"/>
                  </a:lnTo>
                  <a:lnTo>
                    <a:pt x="4067" y="0"/>
                  </a:lnTo>
                  <a:lnTo>
                    <a:pt x="3824" y="25"/>
                  </a:lnTo>
                  <a:lnTo>
                    <a:pt x="3629" y="73"/>
                  </a:lnTo>
                  <a:lnTo>
                    <a:pt x="3458" y="146"/>
                  </a:lnTo>
                  <a:lnTo>
                    <a:pt x="3288" y="244"/>
                  </a:lnTo>
                  <a:lnTo>
                    <a:pt x="3288" y="244"/>
                  </a:lnTo>
                  <a:lnTo>
                    <a:pt x="3069" y="366"/>
                  </a:lnTo>
                  <a:lnTo>
                    <a:pt x="2801" y="487"/>
                  </a:lnTo>
                  <a:lnTo>
                    <a:pt x="2630" y="536"/>
                  </a:lnTo>
                  <a:lnTo>
                    <a:pt x="2460" y="560"/>
                  </a:lnTo>
                  <a:lnTo>
                    <a:pt x="2265" y="585"/>
                  </a:lnTo>
                  <a:lnTo>
                    <a:pt x="2046" y="585"/>
                  </a:lnTo>
                  <a:lnTo>
                    <a:pt x="2046" y="585"/>
                  </a:lnTo>
                  <a:lnTo>
                    <a:pt x="1802" y="585"/>
                  </a:lnTo>
                  <a:lnTo>
                    <a:pt x="1607" y="560"/>
                  </a:lnTo>
                  <a:lnTo>
                    <a:pt x="1437" y="536"/>
                  </a:lnTo>
                  <a:lnTo>
                    <a:pt x="1266" y="487"/>
                  </a:lnTo>
                  <a:lnTo>
                    <a:pt x="999" y="366"/>
                  </a:lnTo>
                  <a:lnTo>
                    <a:pt x="779" y="244"/>
                  </a:lnTo>
                  <a:lnTo>
                    <a:pt x="779" y="244"/>
                  </a:lnTo>
                  <a:lnTo>
                    <a:pt x="609" y="146"/>
                  </a:lnTo>
                  <a:lnTo>
                    <a:pt x="438" y="73"/>
                  </a:lnTo>
                  <a:lnTo>
                    <a:pt x="244" y="25"/>
                  </a:ln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1" name="Shape 831"/>
            <p:cNvSpPr/>
            <p:nvPr/>
          </p:nvSpPr>
          <p:spPr>
            <a:xfrm>
              <a:off x="6672900" y="4309650"/>
              <a:ext cx="348900" cy="376300"/>
            </a:xfrm>
            <a:custGeom>
              <a:avLst/>
              <a:gdLst/>
              <a:ahLst/>
              <a:cxnLst/>
              <a:rect l="0" t="0" r="0" b="0"/>
              <a:pathLst>
                <a:path w="13956" h="15052" fill="none" extrusionOk="0">
                  <a:moveTo>
                    <a:pt x="13347" y="6747"/>
                  </a:moveTo>
                  <a:lnTo>
                    <a:pt x="12470" y="6406"/>
                  </a:lnTo>
                  <a:lnTo>
                    <a:pt x="12470" y="3532"/>
                  </a:lnTo>
                  <a:lnTo>
                    <a:pt x="10790" y="3532"/>
                  </a:lnTo>
                  <a:lnTo>
                    <a:pt x="10790" y="2022"/>
                  </a:lnTo>
                  <a:lnTo>
                    <a:pt x="8427" y="2022"/>
                  </a:lnTo>
                  <a:lnTo>
                    <a:pt x="8427" y="1"/>
                  </a:lnTo>
                  <a:lnTo>
                    <a:pt x="6966" y="1"/>
                  </a:lnTo>
                  <a:lnTo>
                    <a:pt x="5505" y="1"/>
                  </a:lnTo>
                  <a:lnTo>
                    <a:pt x="5505" y="2022"/>
                  </a:lnTo>
                  <a:lnTo>
                    <a:pt x="3142" y="2022"/>
                  </a:lnTo>
                  <a:lnTo>
                    <a:pt x="3142" y="3532"/>
                  </a:lnTo>
                  <a:lnTo>
                    <a:pt x="1462" y="3532"/>
                  </a:lnTo>
                  <a:lnTo>
                    <a:pt x="1462" y="6406"/>
                  </a:lnTo>
                  <a:lnTo>
                    <a:pt x="585" y="6747"/>
                  </a:lnTo>
                  <a:lnTo>
                    <a:pt x="585" y="6747"/>
                  </a:lnTo>
                  <a:lnTo>
                    <a:pt x="414" y="6844"/>
                  </a:lnTo>
                  <a:lnTo>
                    <a:pt x="268" y="6966"/>
                  </a:lnTo>
                  <a:lnTo>
                    <a:pt x="147" y="7112"/>
                  </a:lnTo>
                  <a:lnTo>
                    <a:pt x="49" y="7258"/>
                  </a:lnTo>
                  <a:lnTo>
                    <a:pt x="0" y="7404"/>
                  </a:lnTo>
                  <a:lnTo>
                    <a:pt x="0" y="7575"/>
                  </a:lnTo>
                  <a:lnTo>
                    <a:pt x="0" y="7770"/>
                  </a:lnTo>
                  <a:lnTo>
                    <a:pt x="73" y="7965"/>
                  </a:lnTo>
                  <a:lnTo>
                    <a:pt x="1510" y="11277"/>
                  </a:lnTo>
                  <a:lnTo>
                    <a:pt x="1510" y="14833"/>
                  </a:lnTo>
                  <a:lnTo>
                    <a:pt x="1510" y="14833"/>
                  </a:lnTo>
                  <a:lnTo>
                    <a:pt x="1754" y="14711"/>
                  </a:lnTo>
                  <a:lnTo>
                    <a:pt x="2046" y="14589"/>
                  </a:lnTo>
                  <a:lnTo>
                    <a:pt x="2241" y="14540"/>
                  </a:lnTo>
                  <a:lnTo>
                    <a:pt x="2436" y="14516"/>
                  </a:lnTo>
                  <a:lnTo>
                    <a:pt x="2655" y="14492"/>
                  </a:lnTo>
                  <a:lnTo>
                    <a:pt x="2874" y="14467"/>
                  </a:lnTo>
                  <a:lnTo>
                    <a:pt x="2874" y="14467"/>
                  </a:lnTo>
                  <a:lnTo>
                    <a:pt x="3167" y="14492"/>
                  </a:lnTo>
                  <a:lnTo>
                    <a:pt x="3410" y="14516"/>
                  </a:lnTo>
                  <a:lnTo>
                    <a:pt x="3629" y="14565"/>
                  </a:lnTo>
                  <a:lnTo>
                    <a:pt x="3824" y="14638"/>
                  </a:lnTo>
                  <a:lnTo>
                    <a:pt x="4141" y="14760"/>
                  </a:lnTo>
                  <a:lnTo>
                    <a:pt x="4384" y="14906"/>
                  </a:lnTo>
                  <a:lnTo>
                    <a:pt x="4384" y="14906"/>
                  </a:lnTo>
                  <a:lnTo>
                    <a:pt x="4530" y="14979"/>
                  </a:lnTo>
                  <a:lnTo>
                    <a:pt x="4628" y="15028"/>
                  </a:lnTo>
                  <a:lnTo>
                    <a:pt x="4774" y="15052"/>
                  </a:lnTo>
                  <a:lnTo>
                    <a:pt x="4920" y="15052"/>
                  </a:lnTo>
                  <a:lnTo>
                    <a:pt x="4920" y="15052"/>
                  </a:lnTo>
                  <a:lnTo>
                    <a:pt x="5091" y="15052"/>
                  </a:lnTo>
                  <a:lnTo>
                    <a:pt x="5212" y="15028"/>
                  </a:lnTo>
                  <a:lnTo>
                    <a:pt x="5334" y="14979"/>
                  </a:lnTo>
                  <a:lnTo>
                    <a:pt x="5456" y="14906"/>
                  </a:lnTo>
                  <a:lnTo>
                    <a:pt x="5456" y="14906"/>
                  </a:lnTo>
                  <a:lnTo>
                    <a:pt x="5724" y="14760"/>
                  </a:lnTo>
                  <a:lnTo>
                    <a:pt x="6040" y="14638"/>
                  </a:lnTo>
                  <a:lnTo>
                    <a:pt x="6235" y="14565"/>
                  </a:lnTo>
                  <a:lnTo>
                    <a:pt x="6454" y="14516"/>
                  </a:lnTo>
                  <a:lnTo>
                    <a:pt x="6698" y="14492"/>
                  </a:lnTo>
                  <a:lnTo>
                    <a:pt x="6966" y="14467"/>
                  </a:lnTo>
                  <a:lnTo>
                    <a:pt x="6966" y="14467"/>
                  </a:lnTo>
                  <a:lnTo>
                    <a:pt x="7234" y="14492"/>
                  </a:lnTo>
                  <a:lnTo>
                    <a:pt x="7477" y="14516"/>
                  </a:lnTo>
                  <a:lnTo>
                    <a:pt x="7697" y="14565"/>
                  </a:lnTo>
                  <a:lnTo>
                    <a:pt x="7891" y="14638"/>
                  </a:lnTo>
                  <a:lnTo>
                    <a:pt x="8232" y="14760"/>
                  </a:lnTo>
                  <a:lnTo>
                    <a:pt x="8476" y="14906"/>
                  </a:lnTo>
                  <a:lnTo>
                    <a:pt x="8476" y="14906"/>
                  </a:lnTo>
                  <a:lnTo>
                    <a:pt x="8598" y="14979"/>
                  </a:lnTo>
                  <a:lnTo>
                    <a:pt x="8719" y="15028"/>
                  </a:lnTo>
                  <a:lnTo>
                    <a:pt x="8841" y="15052"/>
                  </a:lnTo>
                  <a:lnTo>
                    <a:pt x="9012" y="15052"/>
                  </a:lnTo>
                  <a:lnTo>
                    <a:pt x="9012" y="15052"/>
                  </a:lnTo>
                  <a:lnTo>
                    <a:pt x="9158" y="15052"/>
                  </a:lnTo>
                  <a:lnTo>
                    <a:pt x="9304" y="15028"/>
                  </a:lnTo>
                  <a:lnTo>
                    <a:pt x="9401" y="14979"/>
                  </a:lnTo>
                  <a:lnTo>
                    <a:pt x="9548" y="14906"/>
                  </a:lnTo>
                  <a:lnTo>
                    <a:pt x="9548" y="14906"/>
                  </a:lnTo>
                  <a:lnTo>
                    <a:pt x="9791" y="14760"/>
                  </a:lnTo>
                  <a:lnTo>
                    <a:pt x="10108" y="14638"/>
                  </a:lnTo>
                  <a:lnTo>
                    <a:pt x="10303" y="14565"/>
                  </a:lnTo>
                  <a:lnTo>
                    <a:pt x="10522" y="14516"/>
                  </a:lnTo>
                  <a:lnTo>
                    <a:pt x="10765" y="14492"/>
                  </a:lnTo>
                  <a:lnTo>
                    <a:pt x="11058" y="14467"/>
                  </a:lnTo>
                  <a:lnTo>
                    <a:pt x="11058" y="14467"/>
                  </a:lnTo>
                  <a:lnTo>
                    <a:pt x="11277" y="14492"/>
                  </a:lnTo>
                  <a:lnTo>
                    <a:pt x="11496" y="14516"/>
                  </a:lnTo>
                  <a:lnTo>
                    <a:pt x="11691" y="14540"/>
                  </a:lnTo>
                  <a:lnTo>
                    <a:pt x="11886" y="14589"/>
                  </a:lnTo>
                  <a:lnTo>
                    <a:pt x="12178" y="14711"/>
                  </a:lnTo>
                  <a:lnTo>
                    <a:pt x="12421" y="14833"/>
                  </a:lnTo>
                  <a:lnTo>
                    <a:pt x="12421" y="11277"/>
                  </a:lnTo>
                  <a:lnTo>
                    <a:pt x="13858" y="7965"/>
                  </a:lnTo>
                  <a:lnTo>
                    <a:pt x="13858" y="7965"/>
                  </a:lnTo>
                  <a:lnTo>
                    <a:pt x="13931" y="7770"/>
                  </a:lnTo>
                  <a:lnTo>
                    <a:pt x="13956" y="7575"/>
                  </a:lnTo>
                  <a:lnTo>
                    <a:pt x="13931" y="7404"/>
                  </a:lnTo>
                  <a:lnTo>
                    <a:pt x="13883" y="7258"/>
                  </a:lnTo>
                  <a:lnTo>
                    <a:pt x="13785" y="7112"/>
                  </a:lnTo>
                  <a:lnTo>
                    <a:pt x="13664" y="6966"/>
                  </a:lnTo>
                  <a:lnTo>
                    <a:pt x="13517" y="6844"/>
                  </a:lnTo>
                  <a:lnTo>
                    <a:pt x="13347" y="6747"/>
                  </a:lnTo>
                  <a:lnTo>
                    <a:pt x="13347" y="674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2" name="Shape 832"/>
            <p:cNvSpPr/>
            <p:nvPr/>
          </p:nvSpPr>
          <p:spPr>
            <a:xfrm>
              <a:off x="6805625" y="4452725"/>
              <a:ext cx="15850" cy="28050"/>
            </a:xfrm>
            <a:custGeom>
              <a:avLst/>
              <a:gdLst/>
              <a:ahLst/>
              <a:cxnLst/>
              <a:rect l="0" t="0" r="0" b="0"/>
              <a:pathLst>
                <a:path w="634" h="1122" fill="none" extrusionOk="0">
                  <a:moveTo>
                    <a:pt x="317" y="1121"/>
                  </a:moveTo>
                  <a:lnTo>
                    <a:pt x="317" y="1121"/>
                  </a:lnTo>
                  <a:lnTo>
                    <a:pt x="244" y="1097"/>
                  </a:lnTo>
                  <a:lnTo>
                    <a:pt x="196" y="1073"/>
                  </a:lnTo>
                  <a:lnTo>
                    <a:pt x="123" y="1024"/>
                  </a:lnTo>
                  <a:lnTo>
                    <a:pt x="74" y="951"/>
                  </a:lnTo>
                  <a:lnTo>
                    <a:pt x="25" y="780"/>
                  </a:lnTo>
                  <a:lnTo>
                    <a:pt x="1" y="561"/>
                  </a:lnTo>
                  <a:lnTo>
                    <a:pt x="1" y="561"/>
                  </a:lnTo>
                  <a:lnTo>
                    <a:pt x="25" y="342"/>
                  </a:lnTo>
                  <a:lnTo>
                    <a:pt x="74" y="147"/>
                  </a:lnTo>
                  <a:lnTo>
                    <a:pt x="123" y="98"/>
                  </a:lnTo>
                  <a:lnTo>
                    <a:pt x="196" y="25"/>
                  </a:lnTo>
                  <a:lnTo>
                    <a:pt x="244" y="1"/>
                  </a:lnTo>
                  <a:lnTo>
                    <a:pt x="317" y="1"/>
                  </a:lnTo>
                  <a:lnTo>
                    <a:pt x="317" y="1"/>
                  </a:lnTo>
                  <a:lnTo>
                    <a:pt x="366" y="1"/>
                  </a:lnTo>
                  <a:lnTo>
                    <a:pt x="439" y="25"/>
                  </a:lnTo>
                  <a:lnTo>
                    <a:pt x="488" y="98"/>
                  </a:lnTo>
                  <a:lnTo>
                    <a:pt x="537" y="147"/>
                  </a:lnTo>
                  <a:lnTo>
                    <a:pt x="610" y="342"/>
                  </a:lnTo>
                  <a:lnTo>
                    <a:pt x="634" y="561"/>
                  </a:lnTo>
                  <a:lnTo>
                    <a:pt x="634" y="561"/>
                  </a:lnTo>
                  <a:lnTo>
                    <a:pt x="610" y="780"/>
                  </a:lnTo>
                  <a:lnTo>
                    <a:pt x="537" y="951"/>
                  </a:lnTo>
                  <a:lnTo>
                    <a:pt x="488" y="1024"/>
                  </a:lnTo>
                  <a:lnTo>
                    <a:pt x="439" y="1073"/>
                  </a:lnTo>
                  <a:lnTo>
                    <a:pt x="366" y="1097"/>
                  </a:lnTo>
                  <a:lnTo>
                    <a:pt x="317" y="1121"/>
                  </a:lnTo>
                  <a:lnTo>
                    <a:pt x="317" y="112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3" name="Shape 833"/>
            <p:cNvSpPr/>
            <p:nvPr/>
          </p:nvSpPr>
          <p:spPr>
            <a:xfrm>
              <a:off x="6872600" y="4452725"/>
              <a:ext cx="15875" cy="28050"/>
            </a:xfrm>
            <a:custGeom>
              <a:avLst/>
              <a:gdLst/>
              <a:ahLst/>
              <a:cxnLst/>
              <a:rect l="0" t="0" r="0" b="0"/>
              <a:pathLst>
                <a:path w="635" h="1122" fill="none" extrusionOk="0">
                  <a:moveTo>
                    <a:pt x="317" y="1121"/>
                  </a:moveTo>
                  <a:lnTo>
                    <a:pt x="317" y="1121"/>
                  </a:lnTo>
                  <a:lnTo>
                    <a:pt x="269" y="1097"/>
                  </a:lnTo>
                  <a:lnTo>
                    <a:pt x="196" y="1073"/>
                  </a:lnTo>
                  <a:lnTo>
                    <a:pt x="147" y="1024"/>
                  </a:lnTo>
                  <a:lnTo>
                    <a:pt x="98" y="951"/>
                  </a:lnTo>
                  <a:lnTo>
                    <a:pt x="25" y="780"/>
                  </a:lnTo>
                  <a:lnTo>
                    <a:pt x="1" y="561"/>
                  </a:lnTo>
                  <a:lnTo>
                    <a:pt x="1" y="561"/>
                  </a:lnTo>
                  <a:lnTo>
                    <a:pt x="25" y="342"/>
                  </a:lnTo>
                  <a:lnTo>
                    <a:pt x="98" y="147"/>
                  </a:lnTo>
                  <a:lnTo>
                    <a:pt x="147" y="98"/>
                  </a:lnTo>
                  <a:lnTo>
                    <a:pt x="196" y="25"/>
                  </a:lnTo>
                  <a:lnTo>
                    <a:pt x="269" y="1"/>
                  </a:lnTo>
                  <a:lnTo>
                    <a:pt x="317" y="1"/>
                  </a:lnTo>
                  <a:lnTo>
                    <a:pt x="317" y="1"/>
                  </a:lnTo>
                  <a:lnTo>
                    <a:pt x="390" y="1"/>
                  </a:lnTo>
                  <a:lnTo>
                    <a:pt x="464" y="25"/>
                  </a:lnTo>
                  <a:lnTo>
                    <a:pt x="512" y="98"/>
                  </a:lnTo>
                  <a:lnTo>
                    <a:pt x="561" y="147"/>
                  </a:lnTo>
                  <a:lnTo>
                    <a:pt x="610" y="342"/>
                  </a:lnTo>
                  <a:lnTo>
                    <a:pt x="634" y="561"/>
                  </a:lnTo>
                  <a:lnTo>
                    <a:pt x="634" y="561"/>
                  </a:lnTo>
                  <a:lnTo>
                    <a:pt x="610" y="780"/>
                  </a:lnTo>
                  <a:lnTo>
                    <a:pt x="561" y="951"/>
                  </a:lnTo>
                  <a:lnTo>
                    <a:pt x="512" y="1024"/>
                  </a:lnTo>
                  <a:lnTo>
                    <a:pt x="464" y="1073"/>
                  </a:lnTo>
                  <a:lnTo>
                    <a:pt x="390" y="1097"/>
                  </a:lnTo>
                  <a:lnTo>
                    <a:pt x="317" y="1121"/>
                  </a:lnTo>
                  <a:lnTo>
                    <a:pt x="317" y="112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4" name="Shape 834"/>
            <p:cNvSpPr/>
            <p:nvPr/>
          </p:nvSpPr>
          <p:spPr>
            <a:xfrm>
              <a:off x="6709425" y="4414975"/>
              <a:ext cx="275250" cy="54825"/>
            </a:xfrm>
            <a:custGeom>
              <a:avLst/>
              <a:gdLst/>
              <a:ahLst/>
              <a:cxnLst/>
              <a:rect l="0" t="0" r="0" b="0"/>
              <a:pathLst>
                <a:path w="11010" h="2193" fill="none" extrusionOk="0">
                  <a:moveTo>
                    <a:pt x="11009" y="2193"/>
                  </a:moveTo>
                  <a:lnTo>
                    <a:pt x="5505" y="1"/>
                  </a:lnTo>
                  <a:lnTo>
                    <a:pt x="1" y="21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5" name="Shape 835"/>
            <p:cNvSpPr/>
            <p:nvPr/>
          </p:nvSpPr>
          <p:spPr>
            <a:xfrm>
              <a:off x="6733175" y="4382725"/>
              <a:ext cx="227750" cy="37150"/>
            </a:xfrm>
            <a:custGeom>
              <a:avLst/>
              <a:gdLst/>
              <a:ahLst/>
              <a:cxnLst/>
              <a:rect l="0" t="0" r="0" b="0"/>
              <a:pathLst>
                <a:path w="9110" h="1486" fill="none" extrusionOk="0">
                  <a:moveTo>
                    <a:pt x="1" y="1486"/>
                  </a:moveTo>
                  <a:lnTo>
                    <a:pt x="1681" y="1486"/>
                  </a:lnTo>
                  <a:lnTo>
                    <a:pt x="1681" y="0"/>
                  </a:lnTo>
                  <a:lnTo>
                    <a:pt x="4555" y="0"/>
                  </a:lnTo>
                  <a:lnTo>
                    <a:pt x="7429" y="0"/>
                  </a:lnTo>
                  <a:lnTo>
                    <a:pt x="7429" y="1486"/>
                  </a:lnTo>
                  <a:lnTo>
                    <a:pt x="9109" y="148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6" name="Shape 836"/>
            <p:cNvSpPr/>
            <p:nvPr/>
          </p:nvSpPr>
          <p:spPr>
            <a:xfrm>
              <a:off x="6847025" y="4414975"/>
              <a:ext cx="25" cy="145550"/>
            </a:xfrm>
            <a:custGeom>
              <a:avLst/>
              <a:gdLst/>
              <a:ahLst/>
              <a:cxnLst/>
              <a:rect l="0" t="0" r="0" b="0"/>
              <a:pathLst>
                <a:path w="1" h="5822" fill="none" extrusionOk="0">
                  <a:moveTo>
                    <a:pt x="1" y="1"/>
                  </a:moveTo>
                  <a:lnTo>
                    <a:pt x="1" y="582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37" name="Shape 837"/>
          <p:cNvGrpSpPr/>
          <p:nvPr/>
        </p:nvGrpSpPr>
        <p:grpSpPr>
          <a:xfrm>
            <a:off x="3935672" y="3918550"/>
            <a:ext cx="384328" cy="368673"/>
            <a:chOff x="5233525" y="4954450"/>
            <a:chExt cx="538275" cy="516350"/>
          </a:xfrm>
        </p:grpSpPr>
        <p:sp>
          <p:nvSpPr>
            <p:cNvPr id="838" name="Shape 838"/>
            <p:cNvSpPr/>
            <p:nvPr/>
          </p:nvSpPr>
          <p:spPr>
            <a:xfrm>
              <a:off x="5637825" y="4954450"/>
              <a:ext cx="89525" cy="89525"/>
            </a:xfrm>
            <a:custGeom>
              <a:avLst/>
              <a:gdLst/>
              <a:ahLst/>
              <a:cxnLst/>
              <a:rect l="0" t="0" r="0" b="0"/>
              <a:pathLst>
                <a:path w="3581" h="3581" fill="none" extrusionOk="0">
                  <a:moveTo>
                    <a:pt x="1023" y="3410"/>
                  </a:moveTo>
                  <a:lnTo>
                    <a:pt x="1023" y="3410"/>
                  </a:lnTo>
                  <a:lnTo>
                    <a:pt x="1193" y="3483"/>
                  </a:lnTo>
                  <a:lnTo>
                    <a:pt x="1388" y="3532"/>
                  </a:lnTo>
                  <a:lnTo>
                    <a:pt x="1583" y="3556"/>
                  </a:lnTo>
                  <a:lnTo>
                    <a:pt x="1778" y="3581"/>
                  </a:lnTo>
                  <a:lnTo>
                    <a:pt x="1778" y="3581"/>
                  </a:lnTo>
                  <a:lnTo>
                    <a:pt x="1973" y="3556"/>
                  </a:lnTo>
                  <a:lnTo>
                    <a:pt x="2143" y="3532"/>
                  </a:lnTo>
                  <a:lnTo>
                    <a:pt x="2314" y="3508"/>
                  </a:lnTo>
                  <a:lnTo>
                    <a:pt x="2484" y="3435"/>
                  </a:lnTo>
                  <a:lnTo>
                    <a:pt x="2630" y="3361"/>
                  </a:lnTo>
                  <a:lnTo>
                    <a:pt x="2776" y="3264"/>
                  </a:lnTo>
                  <a:lnTo>
                    <a:pt x="2923" y="3167"/>
                  </a:lnTo>
                  <a:lnTo>
                    <a:pt x="3044" y="3045"/>
                  </a:lnTo>
                  <a:lnTo>
                    <a:pt x="3166" y="2923"/>
                  </a:lnTo>
                  <a:lnTo>
                    <a:pt x="3264" y="2801"/>
                  </a:lnTo>
                  <a:lnTo>
                    <a:pt x="3361" y="2631"/>
                  </a:lnTo>
                  <a:lnTo>
                    <a:pt x="3434" y="2485"/>
                  </a:lnTo>
                  <a:lnTo>
                    <a:pt x="3483" y="2314"/>
                  </a:lnTo>
                  <a:lnTo>
                    <a:pt x="3531" y="2144"/>
                  </a:lnTo>
                  <a:lnTo>
                    <a:pt x="3556" y="1973"/>
                  </a:lnTo>
                  <a:lnTo>
                    <a:pt x="3580" y="1803"/>
                  </a:lnTo>
                  <a:lnTo>
                    <a:pt x="3580" y="1803"/>
                  </a:lnTo>
                  <a:lnTo>
                    <a:pt x="3556" y="1608"/>
                  </a:lnTo>
                  <a:lnTo>
                    <a:pt x="3531" y="1437"/>
                  </a:lnTo>
                  <a:lnTo>
                    <a:pt x="3483" y="1267"/>
                  </a:lnTo>
                  <a:lnTo>
                    <a:pt x="3434" y="1096"/>
                  </a:lnTo>
                  <a:lnTo>
                    <a:pt x="3361" y="950"/>
                  </a:lnTo>
                  <a:lnTo>
                    <a:pt x="3264" y="804"/>
                  </a:lnTo>
                  <a:lnTo>
                    <a:pt x="3166" y="658"/>
                  </a:lnTo>
                  <a:lnTo>
                    <a:pt x="3044" y="536"/>
                  </a:lnTo>
                  <a:lnTo>
                    <a:pt x="2923" y="414"/>
                  </a:lnTo>
                  <a:lnTo>
                    <a:pt x="2776" y="317"/>
                  </a:lnTo>
                  <a:lnTo>
                    <a:pt x="2630" y="220"/>
                  </a:lnTo>
                  <a:lnTo>
                    <a:pt x="2484" y="147"/>
                  </a:lnTo>
                  <a:lnTo>
                    <a:pt x="2314" y="98"/>
                  </a:lnTo>
                  <a:lnTo>
                    <a:pt x="2143" y="49"/>
                  </a:lnTo>
                  <a:lnTo>
                    <a:pt x="1973" y="25"/>
                  </a:lnTo>
                  <a:lnTo>
                    <a:pt x="1778" y="0"/>
                  </a:lnTo>
                  <a:lnTo>
                    <a:pt x="1778" y="0"/>
                  </a:lnTo>
                  <a:lnTo>
                    <a:pt x="1607" y="25"/>
                  </a:lnTo>
                  <a:lnTo>
                    <a:pt x="1437" y="49"/>
                  </a:lnTo>
                  <a:lnTo>
                    <a:pt x="1266" y="98"/>
                  </a:lnTo>
                  <a:lnTo>
                    <a:pt x="1096" y="147"/>
                  </a:lnTo>
                  <a:lnTo>
                    <a:pt x="925" y="220"/>
                  </a:lnTo>
                  <a:lnTo>
                    <a:pt x="779" y="317"/>
                  </a:lnTo>
                  <a:lnTo>
                    <a:pt x="658" y="414"/>
                  </a:lnTo>
                  <a:lnTo>
                    <a:pt x="536" y="536"/>
                  </a:lnTo>
                  <a:lnTo>
                    <a:pt x="414" y="658"/>
                  </a:lnTo>
                  <a:lnTo>
                    <a:pt x="317" y="804"/>
                  </a:lnTo>
                  <a:lnTo>
                    <a:pt x="219" y="950"/>
                  </a:lnTo>
                  <a:lnTo>
                    <a:pt x="146" y="1096"/>
                  </a:lnTo>
                  <a:lnTo>
                    <a:pt x="73" y="1267"/>
                  </a:lnTo>
                  <a:lnTo>
                    <a:pt x="49" y="1437"/>
                  </a:lnTo>
                  <a:lnTo>
                    <a:pt x="24" y="1608"/>
                  </a:lnTo>
                  <a:lnTo>
                    <a:pt x="0" y="1803"/>
                  </a:lnTo>
                  <a:lnTo>
                    <a:pt x="0" y="1803"/>
                  </a:lnTo>
                  <a:lnTo>
                    <a:pt x="24" y="2071"/>
                  </a:lnTo>
                  <a:lnTo>
                    <a:pt x="97" y="2339"/>
                  </a:lnTo>
                  <a:lnTo>
                    <a:pt x="195" y="2582"/>
                  </a:lnTo>
                  <a:lnTo>
                    <a:pt x="317" y="280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9" name="Shape 839"/>
            <p:cNvSpPr/>
            <p:nvPr/>
          </p:nvSpPr>
          <p:spPr>
            <a:xfrm>
              <a:off x="5323025" y="4980625"/>
              <a:ext cx="88925" cy="88925"/>
            </a:xfrm>
            <a:custGeom>
              <a:avLst/>
              <a:gdLst/>
              <a:ahLst/>
              <a:cxnLst/>
              <a:rect l="0" t="0" r="0" b="0"/>
              <a:pathLst>
                <a:path w="3557" h="3557" fill="none" extrusionOk="0">
                  <a:moveTo>
                    <a:pt x="3191" y="2850"/>
                  </a:moveTo>
                  <a:lnTo>
                    <a:pt x="3191" y="2850"/>
                  </a:lnTo>
                  <a:lnTo>
                    <a:pt x="3313" y="2680"/>
                  </a:lnTo>
                  <a:lnTo>
                    <a:pt x="3410" y="2509"/>
                  </a:lnTo>
                  <a:lnTo>
                    <a:pt x="3483" y="2314"/>
                  </a:lnTo>
                  <a:lnTo>
                    <a:pt x="3532" y="2095"/>
                  </a:lnTo>
                  <a:lnTo>
                    <a:pt x="3532" y="2095"/>
                  </a:lnTo>
                  <a:lnTo>
                    <a:pt x="3556" y="1925"/>
                  </a:lnTo>
                  <a:lnTo>
                    <a:pt x="3556" y="1730"/>
                  </a:lnTo>
                  <a:lnTo>
                    <a:pt x="3556" y="1559"/>
                  </a:lnTo>
                  <a:lnTo>
                    <a:pt x="3508" y="1389"/>
                  </a:lnTo>
                  <a:lnTo>
                    <a:pt x="3459" y="1218"/>
                  </a:lnTo>
                  <a:lnTo>
                    <a:pt x="3410" y="1072"/>
                  </a:lnTo>
                  <a:lnTo>
                    <a:pt x="3337" y="902"/>
                  </a:lnTo>
                  <a:lnTo>
                    <a:pt x="3240" y="756"/>
                  </a:lnTo>
                  <a:lnTo>
                    <a:pt x="3142" y="634"/>
                  </a:lnTo>
                  <a:lnTo>
                    <a:pt x="3021" y="512"/>
                  </a:lnTo>
                  <a:lnTo>
                    <a:pt x="2899" y="390"/>
                  </a:lnTo>
                  <a:lnTo>
                    <a:pt x="2753" y="293"/>
                  </a:lnTo>
                  <a:lnTo>
                    <a:pt x="2606" y="196"/>
                  </a:lnTo>
                  <a:lnTo>
                    <a:pt x="2436" y="122"/>
                  </a:lnTo>
                  <a:lnTo>
                    <a:pt x="2266" y="74"/>
                  </a:lnTo>
                  <a:lnTo>
                    <a:pt x="2095" y="25"/>
                  </a:lnTo>
                  <a:lnTo>
                    <a:pt x="2095" y="25"/>
                  </a:lnTo>
                  <a:lnTo>
                    <a:pt x="1925" y="1"/>
                  </a:lnTo>
                  <a:lnTo>
                    <a:pt x="1730" y="1"/>
                  </a:lnTo>
                  <a:lnTo>
                    <a:pt x="1559" y="1"/>
                  </a:lnTo>
                  <a:lnTo>
                    <a:pt x="1389" y="25"/>
                  </a:lnTo>
                  <a:lnTo>
                    <a:pt x="1218" y="74"/>
                  </a:lnTo>
                  <a:lnTo>
                    <a:pt x="1072" y="147"/>
                  </a:lnTo>
                  <a:lnTo>
                    <a:pt x="902" y="220"/>
                  </a:lnTo>
                  <a:lnTo>
                    <a:pt x="756" y="317"/>
                  </a:lnTo>
                  <a:lnTo>
                    <a:pt x="634" y="415"/>
                  </a:lnTo>
                  <a:lnTo>
                    <a:pt x="512" y="537"/>
                  </a:lnTo>
                  <a:lnTo>
                    <a:pt x="390" y="658"/>
                  </a:lnTo>
                  <a:lnTo>
                    <a:pt x="293" y="804"/>
                  </a:lnTo>
                  <a:lnTo>
                    <a:pt x="195" y="951"/>
                  </a:lnTo>
                  <a:lnTo>
                    <a:pt x="122" y="1097"/>
                  </a:lnTo>
                  <a:lnTo>
                    <a:pt x="74" y="1267"/>
                  </a:lnTo>
                  <a:lnTo>
                    <a:pt x="25" y="1462"/>
                  </a:lnTo>
                  <a:lnTo>
                    <a:pt x="25" y="1462"/>
                  </a:lnTo>
                  <a:lnTo>
                    <a:pt x="1" y="1633"/>
                  </a:lnTo>
                  <a:lnTo>
                    <a:pt x="1" y="1803"/>
                  </a:lnTo>
                  <a:lnTo>
                    <a:pt x="1" y="1998"/>
                  </a:lnTo>
                  <a:lnTo>
                    <a:pt x="25" y="2168"/>
                  </a:lnTo>
                  <a:lnTo>
                    <a:pt x="74" y="2339"/>
                  </a:lnTo>
                  <a:lnTo>
                    <a:pt x="147" y="2485"/>
                  </a:lnTo>
                  <a:lnTo>
                    <a:pt x="220" y="2655"/>
                  </a:lnTo>
                  <a:lnTo>
                    <a:pt x="317" y="2777"/>
                  </a:lnTo>
                  <a:lnTo>
                    <a:pt x="415" y="2923"/>
                  </a:lnTo>
                  <a:lnTo>
                    <a:pt x="536" y="3045"/>
                  </a:lnTo>
                  <a:lnTo>
                    <a:pt x="658" y="3167"/>
                  </a:lnTo>
                  <a:lnTo>
                    <a:pt x="804" y="3264"/>
                  </a:lnTo>
                  <a:lnTo>
                    <a:pt x="950" y="3362"/>
                  </a:lnTo>
                  <a:lnTo>
                    <a:pt x="1096" y="3435"/>
                  </a:lnTo>
                  <a:lnTo>
                    <a:pt x="1267" y="3483"/>
                  </a:lnTo>
                  <a:lnTo>
                    <a:pt x="1462" y="3532"/>
                  </a:lnTo>
                  <a:lnTo>
                    <a:pt x="1462" y="3532"/>
                  </a:lnTo>
                  <a:lnTo>
                    <a:pt x="1705" y="3557"/>
                  </a:lnTo>
                  <a:lnTo>
                    <a:pt x="1973" y="3557"/>
                  </a:lnTo>
                  <a:lnTo>
                    <a:pt x="2217" y="3508"/>
                  </a:lnTo>
                  <a:lnTo>
                    <a:pt x="2460" y="343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0" name="Shape 840"/>
            <p:cNvSpPr/>
            <p:nvPr/>
          </p:nvSpPr>
          <p:spPr>
            <a:xfrm>
              <a:off x="5233525" y="5255225"/>
              <a:ext cx="89525" cy="89525"/>
            </a:xfrm>
            <a:custGeom>
              <a:avLst/>
              <a:gdLst/>
              <a:ahLst/>
              <a:cxnLst/>
              <a:rect l="0" t="0" r="0" b="0"/>
              <a:pathLst>
                <a:path w="3581" h="3581" fill="none" extrusionOk="0">
                  <a:moveTo>
                    <a:pt x="3215" y="707"/>
                  </a:moveTo>
                  <a:lnTo>
                    <a:pt x="3215" y="707"/>
                  </a:lnTo>
                  <a:lnTo>
                    <a:pt x="3093" y="585"/>
                  </a:lnTo>
                  <a:lnTo>
                    <a:pt x="2972" y="464"/>
                  </a:lnTo>
                  <a:lnTo>
                    <a:pt x="2850" y="342"/>
                  </a:lnTo>
                  <a:lnTo>
                    <a:pt x="2679" y="244"/>
                  </a:lnTo>
                  <a:lnTo>
                    <a:pt x="2679" y="244"/>
                  </a:lnTo>
                  <a:lnTo>
                    <a:pt x="2533" y="171"/>
                  </a:lnTo>
                  <a:lnTo>
                    <a:pt x="2363" y="98"/>
                  </a:lnTo>
                  <a:lnTo>
                    <a:pt x="2192" y="50"/>
                  </a:lnTo>
                  <a:lnTo>
                    <a:pt x="2022" y="25"/>
                  </a:lnTo>
                  <a:lnTo>
                    <a:pt x="1851" y="1"/>
                  </a:lnTo>
                  <a:lnTo>
                    <a:pt x="1681" y="25"/>
                  </a:lnTo>
                  <a:lnTo>
                    <a:pt x="1510" y="25"/>
                  </a:lnTo>
                  <a:lnTo>
                    <a:pt x="1340" y="74"/>
                  </a:lnTo>
                  <a:lnTo>
                    <a:pt x="1169" y="123"/>
                  </a:lnTo>
                  <a:lnTo>
                    <a:pt x="1023" y="196"/>
                  </a:lnTo>
                  <a:lnTo>
                    <a:pt x="877" y="269"/>
                  </a:lnTo>
                  <a:lnTo>
                    <a:pt x="731" y="366"/>
                  </a:lnTo>
                  <a:lnTo>
                    <a:pt x="585" y="488"/>
                  </a:lnTo>
                  <a:lnTo>
                    <a:pt x="463" y="610"/>
                  </a:lnTo>
                  <a:lnTo>
                    <a:pt x="341" y="731"/>
                  </a:lnTo>
                  <a:lnTo>
                    <a:pt x="244" y="902"/>
                  </a:lnTo>
                  <a:lnTo>
                    <a:pt x="244" y="902"/>
                  </a:lnTo>
                  <a:lnTo>
                    <a:pt x="171" y="1048"/>
                  </a:lnTo>
                  <a:lnTo>
                    <a:pt x="98" y="1219"/>
                  </a:lnTo>
                  <a:lnTo>
                    <a:pt x="49" y="1389"/>
                  </a:lnTo>
                  <a:lnTo>
                    <a:pt x="25" y="1560"/>
                  </a:lnTo>
                  <a:lnTo>
                    <a:pt x="0" y="1730"/>
                  </a:lnTo>
                  <a:lnTo>
                    <a:pt x="0" y="1900"/>
                  </a:lnTo>
                  <a:lnTo>
                    <a:pt x="25" y="2071"/>
                  </a:lnTo>
                  <a:lnTo>
                    <a:pt x="73" y="2241"/>
                  </a:lnTo>
                  <a:lnTo>
                    <a:pt x="122" y="2412"/>
                  </a:lnTo>
                  <a:lnTo>
                    <a:pt x="195" y="2558"/>
                  </a:lnTo>
                  <a:lnTo>
                    <a:pt x="268" y="2729"/>
                  </a:lnTo>
                  <a:lnTo>
                    <a:pt x="366" y="2850"/>
                  </a:lnTo>
                  <a:lnTo>
                    <a:pt x="463" y="2996"/>
                  </a:lnTo>
                  <a:lnTo>
                    <a:pt x="609" y="3118"/>
                  </a:lnTo>
                  <a:lnTo>
                    <a:pt x="731" y="3240"/>
                  </a:lnTo>
                  <a:lnTo>
                    <a:pt x="901" y="3337"/>
                  </a:lnTo>
                  <a:lnTo>
                    <a:pt x="901" y="3337"/>
                  </a:lnTo>
                  <a:lnTo>
                    <a:pt x="1048" y="3410"/>
                  </a:lnTo>
                  <a:lnTo>
                    <a:pt x="1218" y="3484"/>
                  </a:lnTo>
                  <a:lnTo>
                    <a:pt x="1389" y="3532"/>
                  </a:lnTo>
                  <a:lnTo>
                    <a:pt x="1559" y="3557"/>
                  </a:lnTo>
                  <a:lnTo>
                    <a:pt x="1730" y="3581"/>
                  </a:lnTo>
                  <a:lnTo>
                    <a:pt x="1900" y="3581"/>
                  </a:lnTo>
                  <a:lnTo>
                    <a:pt x="2071" y="3557"/>
                  </a:lnTo>
                  <a:lnTo>
                    <a:pt x="2241" y="3508"/>
                  </a:lnTo>
                  <a:lnTo>
                    <a:pt x="2411" y="3459"/>
                  </a:lnTo>
                  <a:lnTo>
                    <a:pt x="2558" y="3410"/>
                  </a:lnTo>
                  <a:lnTo>
                    <a:pt x="2704" y="3313"/>
                  </a:lnTo>
                  <a:lnTo>
                    <a:pt x="2850" y="3216"/>
                  </a:lnTo>
                  <a:lnTo>
                    <a:pt x="2996" y="3118"/>
                  </a:lnTo>
                  <a:lnTo>
                    <a:pt x="3118" y="2996"/>
                  </a:lnTo>
                  <a:lnTo>
                    <a:pt x="3240" y="2850"/>
                  </a:lnTo>
                  <a:lnTo>
                    <a:pt x="3337" y="2704"/>
                  </a:lnTo>
                  <a:lnTo>
                    <a:pt x="3337" y="2704"/>
                  </a:lnTo>
                  <a:lnTo>
                    <a:pt x="3459" y="2412"/>
                  </a:lnTo>
                  <a:lnTo>
                    <a:pt x="3532" y="2144"/>
                  </a:lnTo>
                  <a:lnTo>
                    <a:pt x="3581" y="1852"/>
                  </a:lnTo>
                  <a:lnTo>
                    <a:pt x="3556" y="156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1" name="Shape 841"/>
            <p:cNvSpPr/>
            <p:nvPr/>
          </p:nvSpPr>
          <p:spPr>
            <a:xfrm>
              <a:off x="5453325" y="5382475"/>
              <a:ext cx="88925" cy="88325"/>
            </a:xfrm>
            <a:custGeom>
              <a:avLst/>
              <a:gdLst/>
              <a:ahLst/>
              <a:cxnLst/>
              <a:rect l="0" t="0" r="0" b="0"/>
              <a:pathLst>
                <a:path w="3557" h="3533" fill="none" extrusionOk="0">
                  <a:moveTo>
                    <a:pt x="1389" y="1"/>
                  </a:moveTo>
                  <a:lnTo>
                    <a:pt x="1389" y="1"/>
                  </a:lnTo>
                  <a:lnTo>
                    <a:pt x="1194" y="50"/>
                  </a:lnTo>
                  <a:lnTo>
                    <a:pt x="999" y="147"/>
                  </a:lnTo>
                  <a:lnTo>
                    <a:pt x="804" y="245"/>
                  </a:lnTo>
                  <a:lnTo>
                    <a:pt x="634" y="366"/>
                  </a:lnTo>
                  <a:lnTo>
                    <a:pt x="634" y="366"/>
                  </a:lnTo>
                  <a:lnTo>
                    <a:pt x="488" y="488"/>
                  </a:lnTo>
                  <a:lnTo>
                    <a:pt x="390" y="634"/>
                  </a:lnTo>
                  <a:lnTo>
                    <a:pt x="268" y="780"/>
                  </a:lnTo>
                  <a:lnTo>
                    <a:pt x="195" y="926"/>
                  </a:lnTo>
                  <a:lnTo>
                    <a:pt x="122" y="1073"/>
                  </a:lnTo>
                  <a:lnTo>
                    <a:pt x="74" y="1243"/>
                  </a:lnTo>
                  <a:lnTo>
                    <a:pt x="25" y="1414"/>
                  </a:lnTo>
                  <a:lnTo>
                    <a:pt x="0" y="1584"/>
                  </a:lnTo>
                  <a:lnTo>
                    <a:pt x="0" y="1755"/>
                  </a:lnTo>
                  <a:lnTo>
                    <a:pt x="0" y="1925"/>
                  </a:lnTo>
                  <a:lnTo>
                    <a:pt x="25" y="2096"/>
                  </a:lnTo>
                  <a:lnTo>
                    <a:pt x="74" y="2266"/>
                  </a:lnTo>
                  <a:lnTo>
                    <a:pt x="122" y="2412"/>
                  </a:lnTo>
                  <a:lnTo>
                    <a:pt x="195" y="2583"/>
                  </a:lnTo>
                  <a:lnTo>
                    <a:pt x="293" y="2729"/>
                  </a:lnTo>
                  <a:lnTo>
                    <a:pt x="415" y="2875"/>
                  </a:lnTo>
                  <a:lnTo>
                    <a:pt x="415" y="2875"/>
                  </a:lnTo>
                  <a:lnTo>
                    <a:pt x="536" y="3021"/>
                  </a:lnTo>
                  <a:lnTo>
                    <a:pt x="658" y="3143"/>
                  </a:lnTo>
                  <a:lnTo>
                    <a:pt x="804" y="3240"/>
                  </a:lnTo>
                  <a:lnTo>
                    <a:pt x="950" y="3313"/>
                  </a:lnTo>
                  <a:lnTo>
                    <a:pt x="1121" y="3386"/>
                  </a:lnTo>
                  <a:lnTo>
                    <a:pt x="1267" y="3459"/>
                  </a:lnTo>
                  <a:lnTo>
                    <a:pt x="1437" y="3484"/>
                  </a:lnTo>
                  <a:lnTo>
                    <a:pt x="1608" y="3508"/>
                  </a:lnTo>
                  <a:lnTo>
                    <a:pt x="1778" y="3532"/>
                  </a:lnTo>
                  <a:lnTo>
                    <a:pt x="1949" y="3508"/>
                  </a:lnTo>
                  <a:lnTo>
                    <a:pt x="2119" y="3484"/>
                  </a:lnTo>
                  <a:lnTo>
                    <a:pt x="2290" y="3435"/>
                  </a:lnTo>
                  <a:lnTo>
                    <a:pt x="2460" y="3386"/>
                  </a:lnTo>
                  <a:lnTo>
                    <a:pt x="2606" y="3313"/>
                  </a:lnTo>
                  <a:lnTo>
                    <a:pt x="2777" y="3216"/>
                  </a:lnTo>
                  <a:lnTo>
                    <a:pt x="2923" y="3118"/>
                  </a:lnTo>
                  <a:lnTo>
                    <a:pt x="2923" y="3118"/>
                  </a:lnTo>
                  <a:lnTo>
                    <a:pt x="3045" y="2997"/>
                  </a:lnTo>
                  <a:lnTo>
                    <a:pt x="3167" y="2851"/>
                  </a:lnTo>
                  <a:lnTo>
                    <a:pt x="3264" y="2704"/>
                  </a:lnTo>
                  <a:lnTo>
                    <a:pt x="3361" y="2558"/>
                  </a:lnTo>
                  <a:lnTo>
                    <a:pt x="3435" y="2412"/>
                  </a:lnTo>
                  <a:lnTo>
                    <a:pt x="3483" y="2242"/>
                  </a:lnTo>
                  <a:lnTo>
                    <a:pt x="3532" y="2071"/>
                  </a:lnTo>
                  <a:lnTo>
                    <a:pt x="3556" y="1901"/>
                  </a:lnTo>
                  <a:lnTo>
                    <a:pt x="3556" y="1730"/>
                  </a:lnTo>
                  <a:lnTo>
                    <a:pt x="3556" y="1560"/>
                  </a:lnTo>
                  <a:lnTo>
                    <a:pt x="3532" y="1389"/>
                  </a:lnTo>
                  <a:lnTo>
                    <a:pt x="3483" y="1219"/>
                  </a:lnTo>
                  <a:lnTo>
                    <a:pt x="3410" y="1048"/>
                  </a:lnTo>
                  <a:lnTo>
                    <a:pt x="3337" y="902"/>
                  </a:lnTo>
                  <a:lnTo>
                    <a:pt x="3264" y="756"/>
                  </a:lnTo>
                  <a:lnTo>
                    <a:pt x="3142" y="610"/>
                  </a:lnTo>
                  <a:lnTo>
                    <a:pt x="3142" y="610"/>
                  </a:lnTo>
                  <a:lnTo>
                    <a:pt x="2972" y="415"/>
                  </a:lnTo>
                  <a:lnTo>
                    <a:pt x="2753" y="245"/>
                  </a:lnTo>
                  <a:lnTo>
                    <a:pt x="2533" y="123"/>
                  </a:lnTo>
                  <a:lnTo>
                    <a:pt x="2314" y="5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2" name="Shape 842"/>
            <p:cNvSpPr/>
            <p:nvPr/>
          </p:nvSpPr>
          <p:spPr>
            <a:xfrm>
              <a:off x="5682875" y="5188875"/>
              <a:ext cx="88925" cy="89525"/>
            </a:xfrm>
            <a:custGeom>
              <a:avLst/>
              <a:gdLst/>
              <a:ahLst/>
              <a:cxnLst/>
              <a:rect l="0" t="0" r="0" b="0"/>
              <a:pathLst>
                <a:path w="3557" h="3581" fill="none" extrusionOk="0">
                  <a:moveTo>
                    <a:pt x="0" y="2022"/>
                  </a:moveTo>
                  <a:lnTo>
                    <a:pt x="0" y="2022"/>
                  </a:lnTo>
                  <a:lnTo>
                    <a:pt x="25" y="2216"/>
                  </a:lnTo>
                  <a:lnTo>
                    <a:pt x="98" y="2411"/>
                  </a:lnTo>
                  <a:lnTo>
                    <a:pt x="98" y="2411"/>
                  </a:lnTo>
                  <a:lnTo>
                    <a:pt x="171" y="2557"/>
                  </a:lnTo>
                  <a:lnTo>
                    <a:pt x="244" y="2728"/>
                  </a:lnTo>
                  <a:lnTo>
                    <a:pt x="341" y="2874"/>
                  </a:lnTo>
                  <a:lnTo>
                    <a:pt x="463" y="2996"/>
                  </a:lnTo>
                  <a:lnTo>
                    <a:pt x="585" y="3118"/>
                  </a:lnTo>
                  <a:lnTo>
                    <a:pt x="707" y="3239"/>
                  </a:lnTo>
                  <a:lnTo>
                    <a:pt x="853" y="3337"/>
                  </a:lnTo>
                  <a:lnTo>
                    <a:pt x="999" y="3410"/>
                  </a:lnTo>
                  <a:lnTo>
                    <a:pt x="1169" y="3483"/>
                  </a:lnTo>
                  <a:lnTo>
                    <a:pt x="1340" y="3532"/>
                  </a:lnTo>
                  <a:lnTo>
                    <a:pt x="1510" y="3556"/>
                  </a:lnTo>
                  <a:lnTo>
                    <a:pt x="1681" y="3580"/>
                  </a:lnTo>
                  <a:lnTo>
                    <a:pt x="1851" y="3580"/>
                  </a:lnTo>
                  <a:lnTo>
                    <a:pt x="2022" y="3556"/>
                  </a:lnTo>
                  <a:lnTo>
                    <a:pt x="2192" y="3532"/>
                  </a:lnTo>
                  <a:lnTo>
                    <a:pt x="2363" y="3459"/>
                  </a:lnTo>
                  <a:lnTo>
                    <a:pt x="2363" y="3459"/>
                  </a:lnTo>
                  <a:lnTo>
                    <a:pt x="2533" y="3410"/>
                  </a:lnTo>
                  <a:lnTo>
                    <a:pt x="2704" y="3312"/>
                  </a:lnTo>
                  <a:lnTo>
                    <a:pt x="2850" y="3215"/>
                  </a:lnTo>
                  <a:lnTo>
                    <a:pt x="2972" y="3093"/>
                  </a:lnTo>
                  <a:lnTo>
                    <a:pt x="3093" y="2971"/>
                  </a:lnTo>
                  <a:lnTo>
                    <a:pt x="3215" y="2850"/>
                  </a:lnTo>
                  <a:lnTo>
                    <a:pt x="3288" y="2704"/>
                  </a:lnTo>
                  <a:lnTo>
                    <a:pt x="3386" y="2557"/>
                  </a:lnTo>
                  <a:lnTo>
                    <a:pt x="3434" y="2387"/>
                  </a:lnTo>
                  <a:lnTo>
                    <a:pt x="3483" y="2216"/>
                  </a:lnTo>
                  <a:lnTo>
                    <a:pt x="3532" y="2070"/>
                  </a:lnTo>
                  <a:lnTo>
                    <a:pt x="3556" y="1875"/>
                  </a:lnTo>
                  <a:lnTo>
                    <a:pt x="3556" y="1705"/>
                  </a:lnTo>
                  <a:lnTo>
                    <a:pt x="3532" y="1534"/>
                  </a:lnTo>
                  <a:lnTo>
                    <a:pt x="3507" y="1364"/>
                  </a:lnTo>
                  <a:lnTo>
                    <a:pt x="3434" y="1194"/>
                  </a:lnTo>
                  <a:lnTo>
                    <a:pt x="3434" y="1194"/>
                  </a:lnTo>
                  <a:lnTo>
                    <a:pt x="3361" y="1023"/>
                  </a:lnTo>
                  <a:lnTo>
                    <a:pt x="3288" y="853"/>
                  </a:lnTo>
                  <a:lnTo>
                    <a:pt x="3191" y="706"/>
                  </a:lnTo>
                  <a:lnTo>
                    <a:pt x="3069" y="585"/>
                  </a:lnTo>
                  <a:lnTo>
                    <a:pt x="2947" y="463"/>
                  </a:lnTo>
                  <a:lnTo>
                    <a:pt x="2825" y="341"/>
                  </a:lnTo>
                  <a:lnTo>
                    <a:pt x="2679" y="268"/>
                  </a:lnTo>
                  <a:lnTo>
                    <a:pt x="2533" y="171"/>
                  </a:lnTo>
                  <a:lnTo>
                    <a:pt x="2363" y="122"/>
                  </a:lnTo>
                  <a:lnTo>
                    <a:pt x="2192" y="73"/>
                  </a:lnTo>
                  <a:lnTo>
                    <a:pt x="2022" y="24"/>
                  </a:lnTo>
                  <a:lnTo>
                    <a:pt x="1851" y="24"/>
                  </a:lnTo>
                  <a:lnTo>
                    <a:pt x="1681" y="0"/>
                  </a:lnTo>
                  <a:lnTo>
                    <a:pt x="1510" y="24"/>
                  </a:lnTo>
                  <a:lnTo>
                    <a:pt x="1340" y="73"/>
                  </a:lnTo>
                  <a:lnTo>
                    <a:pt x="1169" y="122"/>
                  </a:lnTo>
                  <a:lnTo>
                    <a:pt x="1169" y="122"/>
                  </a:lnTo>
                  <a:lnTo>
                    <a:pt x="974" y="195"/>
                  </a:lnTo>
                  <a:lnTo>
                    <a:pt x="804" y="292"/>
                  </a:lnTo>
                  <a:lnTo>
                    <a:pt x="658" y="390"/>
                  </a:lnTo>
                  <a:lnTo>
                    <a:pt x="512" y="512"/>
                  </a:lnTo>
                  <a:lnTo>
                    <a:pt x="390" y="658"/>
                  </a:lnTo>
                  <a:lnTo>
                    <a:pt x="293" y="804"/>
                  </a:lnTo>
                  <a:lnTo>
                    <a:pt x="195" y="950"/>
                  </a:lnTo>
                  <a:lnTo>
                    <a:pt x="122" y="112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3" name="Shape 843"/>
            <p:cNvSpPr/>
            <p:nvPr/>
          </p:nvSpPr>
          <p:spPr>
            <a:xfrm>
              <a:off x="5411925" y="5110925"/>
              <a:ext cx="188775" cy="189400"/>
            </a:xfrm>
            <a:custGeom>
              <a:avLst/>
              <a:gdLst/>
              <a:ahLst/>
              <a:cxnLst/>
              <a:rect l="0" t="0" r="0" b="0"/>
              <a:pathLst>
                <a:path w="7551" h="7576" fill="none" extrusionOk="0">
                  <a:moveTo>
                    <a:pt x="0" y="3776"/>
                  </a:moveTo>
                  <a:lnTo>
                    <a:pt x="0" y="3776"/>
                  </a:lnTo>
                  <a:lnTo>
                    <a:pt x="25" y="3410"/>
                  </a:lnTo>
                  <a:lnTo>
                    <a:pt x="73" y="3021"/>
                  </a:lnTo>
                  <a:lnTo>
                    <a:pt x="171" y="2655"/>
                  </a:lnTo>
                  <a:lnTo>
                    <a:pt x="293" y="2314"/>
                  </a:lnTo>
                  <a:lnTo>
                    <a:pt x="463" y="1973"/>
                  </a:lnTo>
                  <a:lnTo>
                    <a:pt x="658" y="1681"/>
                  </a:lnTo>
                  <a:lnTo>
                    <a:pt x="877" y="1389"/>
                  </a:lnTo>
                  <a:lnTo>
                    <a:pt x="1121" y="1121"/>
                  </a:lnTo>
                  <a:lnTo>
                    <a:pt x="1389" y="877"/>
                  </a:lnTo>
                  <a:lnTo>
                    <a:pt x="1656" y="658"/>
                  </a:lnTo>
                  <a:lnTo>
                    <a:pt x="1973" y="463"/>
                  </a:lnTo>
                  <a:lnTo>
                    <a:pt x="2314" y="293"/>
                  </a:lnTo>
                  <a:lnTo>
                    <a:pt x="2655" y="171"/>
                  </a:lnTo>
                  <a:lnTo>
                    <a:pt x="3020" y="74"/>
                  </a:lnTo>
                  <a:lnTo>
                    <a:pt x="3386" y="25"/>
                  </a:lnTo>
                  <a:lnTo>
                    <a:pt x="3775" y="1"/>
                  </a:lnTo>
                  <a:lnTo>
                    <a:pt x="3775" y="1"/>
                  </a:lnTo>
                  <a:lnTo>
                    <a:pt x="4165" y="25"/>
                  </a:lnTo>
                  <a:lnTo>
                    <a:pt x="4555" y="74"/>
                  </a:lnTo>
                  <a:lnTo>
                    <a:pt x="4896" y="171"/>
                  </a:lnTo>
                  <a:lnTo>
                    <a:pt x="5261" y="293"/>
                  </a:lnTo>
                  <a:lnTo>
                    <a:pt x="5578" y="463"/>
                  </a:lnTo>
                  <a:lnTo>
                    <a:pt x="5894" y="658"/>
                  </a:lnTo>
                  <a:lnTo>
                    <a:pt x="6186" y="877"/>
                  </a:lnTo>
                  <a:lnTo>
                    <a:pt x="6454" y="1121"/>
                  </a:lnTo>
                  <a:lnTo>
                    <a:pt x="6698" y="1389"/>
                  </a:lnTo>
                  <a:lnTo>
                    <a:pt x="6917" y="1681"/>
                  </a:lnTo>
                  <a:lnTo>
                    <a:pt x="7112" y="1973"/>
                  </a:lnTo>
                  <a:lnTo>
                    <a:pt x="7258" y="2314"/>
                  </a:lnTo>
                  <a:lnTo>
                    <a:pt x="7404" y="2655"/>
                  </a:lnTo>
                  <a:lnTo>
                    <a:pt x="7477" y="3021"/>
                  </a:lnTo>
                  <a:lnTo>
                    <a:pt x="7550" y="3410"/>
                  </a:lnTo>
                  <a:lnTo>
                    <a:pt x="7550" y="3776"/>
                  </a:lnTo>
                  <a:lnTo>
                    <a:pt x="7550" y="3776"/>
                  </a:lnTo>
                  <a:lnTo>
                    <a:pt x="7550" y="4165"/>
                  </a:lnTo>
                  <a:lnTo>
                    <a:pt x="7477" y="4555"/>
                  </a:lnTo>
                  <a:lnTo>
                    <a:pt x="7404" y="4920"/>
                  </a:lnTo>
                  <a:lnTo>
                    <a:pt x="7258" y="5261"/>
                  </a:lnTo>
                  <a:lnTo>
                    <a:pt x="7112" y="5578"/>
                  </a:lnTo>
                  <a:lnTo>
                    <a:pt x="6917" y="5895"/>
                  </a:lnTo>
                  <a:lnTo>
                    <a:pt x="6698" y="6187"/>
                  </a:lnTo>
                  <a:lnTo>
                    <a:pt x="6454" y="6455"/>
                  </a:lnTo>
                  <a:lnTo>
                    <a:pt x="6186" y="6698"/>
                  </a:lnTo>
                  <a:lnTo>
                    <a:pt x="5894" y="6917"/>
                  </a:lnTo>
                  <a:lnTo>
                    <a:pt x="5578" y="7112"/>
                  </a:lnTo>
                  <a:lnTo>
                    <a:pt x="5261" y="7258"/>
                  </a:lnTo>
                  <a:lnTo>
                    <a:pt x="4896" y="7405"/>
                  </a:lnTo>
                  <a:lnTo>
                    <a:pt x="4555" y="7478"/>
                  </a:lnTo>
                  <a:lnTo>
                    <a:pt x="4165" y="7551"/>
                  </a:lnTo>
                  <a:lnTo>
                    <a:pt x="3775" y="7575"/>
                  </a:lnTo>
                  <a:lnTo>
                    <a:pt x="3775" y="7575"/>
                  </a:lnTo>
                  <a:lnTo>
                    <a:pt x="3386" y="7551"/>
                  </a:lnTo>
                  <a:lnTo>
                    <a:pt x="3020" y="7478"/>
                  </a:lnTo>
                  <a:lnTo>
                    <a:pt x="2655" y="7405"/>
                  </a:lnTo>
                  <a:lnTo>
                    <a:pt x="2314" y="7258"/>
                  </a:lnTo>
                  <a:lnTo>
                    <a:pt x="1973" y="7112"/>
                  </a:lnTo>
                  <a:lnTo>
                    <a:pt x="1656" y="6917"/>
                  </a:lnTo>
                  <a:lnTo>
                    <a:pt x="1389" y="6698"/>
                  </a:lnTo>
                  <a:lnTo>
                    <a:pt x="1121" y="6455"/>
                  </a:lnTo>
                  <a:lnTo>
                    <a:pt x="877" y="6187"/>
                  </a:lnTo>
                  <a:lnTo>
                    <a:pt x="658" y="5895"/>
                  </a:lnTo>
                  <a:lnTo>
                    <a:pt x="463" y="5578"/>
                  </a:lnTo>
                  <a:lnTo>
                    <a:pt x="293" y="5261"/>
                  </a:lnTo>
                  <a:lnTo>
                    <a:pt x="171" y="4920"/>
                  </a:lnTo>
                  <a:lnTo>
                    <a:pt x="73" y="4555"/>
                  </a:lnTo>
                  <a:lnTo>
                    <a:pt x="25" y="4165"/>
                  </a:lnTo>
                  <a:lnTo>
                    <a:pt x="0" y="3776"/>
                  </a:lnTo>
                  <a:lnTo>
                    <a:pt x="0" y="377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4" name="Shape 844"/>
            <p:cNvSpPr/>
            <p:nvPr/>
          </p:nvSpPr>
          <p:spPr>
            <a:xfrm>
              <a:off x="5367475" y="5025075"/>
              <a:ext cx="81600" cy="105975"/>
            </a:xfrm>
            <a:custGeom>
              <a:avLst/>
              <a:gdLst/>
              <a:ahLst/>
              <a:cxnLst/>
              <a:rect l="0" t="0" r="0" b="0"/>
              <a:pathLst>
                <a:path w="3264" h="4239" fill="none" extrusionOk="0">
                  <a:moveTo>
                    <a:pt x="0" y="1"/>
                  </a:moveTo>
                  <a:lnTo>
                    <a:pt x="3264" y="423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5" name="Shape 845"/>
            <p:cNvSpPr/>
            <p:nvPr/>
          </p:nvSpPr>
          <p:spPr>
            <a:xfrm>
              <a:off x="5567800" y="4999500"/>
              <a:ext cx="115100" cy="133975"/>
            </a:xfrm>
            <a:custGeom>
              <a:avLst/>
              <a:gdLst/>
              <a:ahLst/>
              <a:cxnLst/>
              <a:rect l="0" t="0" r="0" b="0"/>
              <a:pathLst>
                <a:path w="4604" h="5359" fill="none" extrusionOk="0">
                  <a:moveTo>
                    <a:pt x="0" y="5359"/>
                  </a:moveTo>
                  <a:lnTo>
                    <a:pt x="460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6" name="Shape 846"/>
            <p:cNvSpPr/>
            <p:nvPr/>
          </p:nvSpPr>
          <p:spPr>
            <a:xfrm>
              <a:off x="5600075" y="5217475"/>
              <a:ext cx="127275" cy="16475"/>
            </a:xfrm>
            <a:custGeom>
              <a:avLst/>
              <a:gdLst/>
              <a:ahLst/>
              <a:cxnLst/>
              <a:rect l="0" t="0" r="0" b="0"/>
              <a:pathLst>
                <a:path w="5091" h="659" fill="none" extrusionOk="0">
                  <a:moveTo>
                    <a:pt x="5090" y="658"/>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7" name="Shape 847"/>
            <p:cNvSpPr/>
            <p:nvPr/>
          </p:nvSpPr>
          <p:spPr>
            <a:xfrm>
              <a:off x="5497775" y="5299675"/>
              <a:ext cx="4900" cy="126675"/>
            </a:xfrm>
            <a:custGeom>
              <a:avLst/>
              <a:gdLst/>
              <a:ahLst/>
              <a:cxnLst/>
              <a:rect l="0" t="0" r="0" b="0"/>
              <a:pathLst>
                <a:path w="196" h="5067" fill="none" extrusionOk="0">
                  <a:moveTo>
                    <a:pt x="0" y="5067"/>
                  </a:moveTo>
                  <a:lnTo>
                    <a:pt x="19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8" name="Shape 848"/>
            <p:cNvSpPr/>
            <p:nvPr/>
          </p:nvSpPr>
          <p:spPr>
            <a:xfrm>
              <a:off x="5277975" y="5241825"/>
              <a:ext cx="141275" cy="58500"/>
            </a:xfrm>
            <a:custGeom>
              <a:avLst/>
              <a:gdLst/>
              <a:ahLst/>
              <a:cxnLst/>
              <a:rect l="0" t="0" r="0" b="0"/>
              <a:pathLst>
                <a:path w="5651" h="2340" fill="none" extrusionOk="0">
                  <a:moveTo>
                    <a:pt x="0" y="2339"/>
                  </a:moveTo>
                  <a:lnTo>
                    <a:pt x="565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49" name="Shape 849"/>
          <p:cNvGrpSpPr/>
          <p:nvPr/>
        </p:nvGrpSpPr>
        <p:grpSpPr>
          <a:xfrm>
            <a:off x="3452241" y="3925065"/>
            <a:ext cx="391289" cy="355643"/>
            <a:chOff x="4556450" y="4963575"/>
            <a:chExt cx="548025" cy="498100"/>
          </a:xfrm>
        </p:grpSpPr>
        <p:sp>
          <p:nvSpPr>
            <p:cNvPr id="850" name="Shape 850"/>
            <p:cNvSpPr/>
            <p:nvPr/>
          </p:nvSpPr>
          <p:spPr>
            <a:xfrm>
              <a:off x="4611850" y="5222350"/>
              <a:ext cx="436600" cy="239325"/>
            </a:xfrm>
            <a:custGeom>
              <a:avLst/>
              <a:gdLst/>
              <a:ahLst/>
              <a:cxnLst/>
              <a:rect l="0" t="0" r="0" b="0"/>
              <a:pathLst>
                <a:path w="17464" h="9573" fill="none" extrusionOk="0">
                  <a:moveTo>
                    <a:pt x="1" y="1"/>
                  </a:moveTo>
                  <a:lnTo>
                    <a:pt x="1" y="4677"/>
                  </a:lnTo>
                  <a:lnTo>
                    <a:pt x="8720" y="9572"/>
                  </a:lnTo>
                  <a:lnTo>
                    <a:pt x="17463" y="4677"/>
                  </a:lnTo>
                  <a:lnTo>
                    <a:pt x="1746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1" name="Shape 851"/>
            <p:cNvSpPr/>
            <p:nvPr/>
          </p:nvSpPr>
          <p:spPr>
            <a:xfrm>
              <a:off x="4612475" y="4963575"/>
              <a:ext cx="435975" cy="125450"/>
            </a:xfrm>
            <a:custGeom>
              <a:avLst/>
              <a:gdLst/>
              <a:ahLst/>
              <a:cxnLst/>
              <a:rect l="0" t="0" r="0" b="0"/>
              <a:pathLst>
                <a:path w="17439" h="5018" fill="none" extrusionOk="0">
                  <a:moveTo>
                    <a:pt x="17438" y="5018"/>
                  </a:moveTo>
                  <a:lnTo>
                    <a:pt x="8671" y="1"/>
                  </a:lnTo>
                  <a:lnTo>
                    <a:pt x="0" y="501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2" name="Shape 852"/>
            <p:cNvSpPr/>
            <p:nvPr/>
          </p:nvSpPr>
          <p:spPr>
            <a:xfrm>
              <a:off x="4556450" y="5089000"/>
              <a:ext cx="274025" cy="225925"/>
            </a:xfrm>
            <a:custGeom>
              <a:avLst/>
              <a:gdLst/>
              <a:ahLst/>
              <a:cxnLst/>
              <a:rect l="0" t="0" r="0" b="0"/>
              <a:pathLst>
                <a:path w="10961" h="9037" fill="none" extrusionOk="0">
                  <a:moveTo>
                    <a:pt x="8720" y="9037"/>
                  </a:moveTo>
                  <a:lnTo>
                    <a:pt x="1" y="4068"/>
                  </a:lnTo>
                  <a:lnTo>
                    <a:pt x="2241" y="1"/>
                  </a:lnTo>
                  <a:lnTo>
                    <a:pt x="10960" y="4969"/>
                  </a:lnTo>
                  <a:lnTo>
                    <a:pt x="8720" y="903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3" name="Shape 853"/>
            <p:cNvSpPr/>
            <p:nvPr/>
          </p:nvSpPr>
          <p:spPr>
            <a:xfrm>
              <a:off x="4830450" y="5089000"/>
              <a:ext cx="274025" cy="225925"/>
            </a:xfrm>
            <a:custGeom>
              <a:avLst/>
              <a:gdLst/>
              <a:ahLst/>
              <a:cxnLst/>
              <a:rect l="0" t="0" r="0" b="0"/>
              <a:pathLst>
                <a:path w="10961" h="9037" fill="none" extrusionOk="0">
                  <a:moveTo>
                    <a:pt x="2241" y="9037"/>
                  </a:moveTo>
                  <a:lnTo>
                    <a:pt x="10960" y="4068"/>
                  </a:lnTo>
                  <a:lnTo>
                    <a:pt x="8719" y="1"/>
                  </a:lnTo>
                  <a:lnTo>
                    <a:pt x="0" y="4969"/>
                  </a:lnTo>
                  <a:lnTo>
                    <a:pt x="2241" y="903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4" name="Shape 854"/>
            <p:cNvSpPr/>
            <p:nvPr/>
          </p:nvSpPr>
          <p:spPr>
            <a:xfrm>
              <a:off x="4830450" y="5213225"/>
              <a:ext cx="25" cy="248450"/>
            </a:xfrm>
            <a:custGeom>
              <a:avLst/>
              <a:gdLst/>
              <a:ahLst/>
              <a:cxnLst/>
              <a:rect l="0" t="0" r="0" b="0"/>
              <a:pathLst>
                <a:path w="1" h="9938" fill="none" extrusionOk="0">
                  <a:moveTo>
                    <a:pt x="0" y="0"/>
                  </a:moveTo>
                  <a:lnTo>
                    <a:pt x="0" y="993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55" name="Shape 855"/>
          <p:cNvGrpSpPr/>
          <p:nvPr/>
        </p:nvGrpSpPr>
        <p:grpSpPr>
          <a:xfrm>
            <a:off x="578641" y="4002016"/>
            <a:ext cx="378241" cy="209130"/>
            <a:chOff x="531800" y="5071350"/>
            <a:chExt cx="529750" cy="292900"/>
          </a:xfrm>
        </p:grpSpPr>
        <p:sp>
          <p:nvSpPr>
            <p:cNvPr id="856" name="Shape 856"/>
            <p:cNvSpPr/>
            <p:nvPr/>
          </p:nvSpPr>
          <p:spPr>
            <a:xfrm>
              <a:off x="632875" y="5077450"/>
              <a:ext cx="272200" cy="185725"/>
            </a:xfrm>
            <a:custGeom>
              <a:avLst/>
              <a:gdLst/>
              <a:ahLst/>
              <a:cxnLst/>
              <a:rect l="0" t="0" r="0" b="0"/>
              <a:pathLst>
                <a:path w="10888" h="7429" fill="none" extrusionOk="0">
                  <a:moveTo>
                    <a:pt x="2947" y="0"/>
                  </a:moveTo>
                  <a:lnTo>
                    <a:pt x="6406" y="7428"/>
                  </a:lnTo>
                  <a:lnTo>
                    <a:pt x="10887" y="2314"/>
                  </a:lnTo>
                  <a:lnTo>
                    <a:pt x="4019" y="2314"/>
                  </a:lnTo>
                  <a:lnTo>
                    <a:pt x="0" y="7428"/>
                  </a:lnTo>
                  <a:lnTo>
                    <a:pt x="6406" y="74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7" name="Shape 857"/>
            <p:cNvSpPr/>
            <p:nvPr/>
          </p:nvSpPr>
          <p:spPr>
            <a:xfrm>
              <a:off x="886175" y="5071350"/>
              <a:ext cx="74300" cy="191825"/>
            </a:xfrm>
            <a:custGeom>
              <a:avLst/>
              <a:gdLst/>
              <a:ahLst/>
              <a:cxnLst/>
              <a:rect l="0" t="0" r="0" b="0"/>
              <a:pathLst>
                <a:path w="2972" h="7673" fill="none" extrusionOk="0">
                  <a:moveTo>
                    <a:pt x="2971" y="7672"/>
                  </a:moveTo>
                  <a:lnTo>
                    <a:pt x="0" y="1"/>
                  </a:lnTo>
                  <a:lnTo>
                    <a:pt x="1364" y="1"/>
                  </a:lnTo>
                  <a:lnTo>
                    <a:pt x="1364" y="1"/>
                  </a:lnTo>
                  <a:lnTo>
                    <a:pt x="1534" y="25"/>
                  </a:lnTo>
                  <a:lnTo>
                    <a:pt x="1681" y="49"/>
                  </a:lnTo>
                  <a:lnTo>
                    <a:pt x="1827" y="147"/>
                  </a:lnTo>
                  <a:lnTo>
                    <a:pt x="1875" y="195"/>
                  </a:lnTo>
                  <a:lnTo>
                    <a:pt x="1900" y="244"/>
                  </a:lnTo>
                  <a:lnTo>
                    <a:pt x="1924" y="342"/>
                  </a:lnTo>
                  <a:lnTo>
                    <a:pt x="1900" y="439"/>
                  </a:lnTo>
                  <a:lnTo>
                    <a:pt x="1851" y="536"/>
                  </a:lnTo>
                  <a:lnTo>
                    <a:pt x="1778" y="658"/>
                  </a:lnTo>
                  <a:lnTo>
                    <a:pt x="1656" y="804"/>
                  </a:lnTo>
                  <a:lnTo>
                    <a:pt x="1486" y="97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8" name="Shape 858"/>
            <p:cNvSpPr/>
            <p:nvPr/>
          </p:nvSpPr>
          <p:spPr>
            <a:xfrm>
              <a:off x="531800" y="5162075"/>
              <a:ext cx="202175" cy="202175"/>
            </a:xfrm>
            <a:custGeom>
              <a:avLst/>
              <a:gdLst/>
              <a:ahLst/>
              <a:cxnLst/>
              <a:rect l="0" t="0" r="0" b="0"/>
              <a:pathLst>
                <a:path w="8087" h="8087" fill="none" extrusionOk="0">
                  <a:moveTo>
                    <a:pt x="1" y="4043"/>
                  </a:moveTo>
                  <a:lnTo>
                    <a:pt x="1" y="4043"/>
                  </a:lnTo>
                  <a:lnTo>
                    <a:pt x="25" y="3629"/>
                  </a:lnTo>
                  <a:lnTo>
                    <a:pt x="74" y="3215"/>
                  </a:lnTo>
                  <a:lnTo>
                    <a:pt x="171" y="2826"/>
                  </a:lnTo>
                  <a:lnTo>
                    <a:pt x="317" y="2460"/>
                  </a:lnTo>
                  <a:lnTo>
                    <a:pt x="488" y="2119"/>
                  </a:lnTo>
                  <a:lnTo>
                    <a:pt x="682" y="1778"/>
                  </a:lnTo>
                  <a:lnTo>
                    <a:pt x="926" y="1462"/>
                  </a:lnTo>
                  <a:lnTo>
                    <a:pt x="1194" y="1170"/>
                  </a:lnTo>
                  <a:lnTo>
                    <a:pt x="1462" y="926"/>
                  </a:lnTo>
                  <a:lnTo>
                    <a:pt x="1778" y="682"/>
                  </a:lnTo>
                  <a:lnTo>
                    <a:pt x="2119" y="488"/>
                  </a:lnTo>
                  <a:lnTo>
                    <a:pt x="2460" y="317"/>
                  </a:lnTo>
                  <a:lnTo>
                    <a:pt x="2850" y="171"/>
                  </a:lnTo>
                  <a:lnTo>
                    <a:pt x="3240" y="74"/>
                  </a:lnTo>
                  <a:lnTo>
                    <a:pt x="3629" y="25"/>
                  </a:lnTo>
                  <a:lnTo>
                    <a:pt x="4043" y="0"/>
                  </a:lnTo>
                  <a:lnTo>
                    <a:pt x="4043" y="0"/>
                  </a:lnTo>
                  <a:lnTo>
                    <a:pt x="4458" y="25"/>
                  </a:lnTo>
                  <a:lnTo>
                    <a:pt x="4872" y="74"/>
                  </a:lnTo>
                  <a:lnTo>
                    <a:pt x="5237" y="171"/>
                  </a:lnTo>
                  <a:lnTo>
                    <a:pt x="5627" y="317"/>
                  </a:lnTo>
                  <a:lnTo>
                    <a:pt x="5968" y="488"/>
                  </a:lnTo>
                  <a:lnTo>
                    <a:pt x="6308" y="682"/>
                  </a:lnTo>
                  <a:lnTo>
                    <a:pt x="6625" y="926"/>
                  </a:lnTo>
                  <a:lnTo>
                    <a:pt x="6917" y="1170"/>
                  </a:lnTo>
                  <a:lnTo>
                    <a:pt x="7161" y="1462"/>
                  </a:lnTo>
                  <a:lnTo>
                    <a:pt x="7404" y="1778"/>
                  </a:lnTo>
                  <a:lnTo>
                    <a:pt x="7599" y="2119"/>
                  </a:lnTo>
                  <a:lnTo>
                    <a:pt x="7770" y="2460"/>
                  </a:lnTo>
                  <a:lnTo>
                    <a:pt x="7916" y="2826"/>
                  </a:lnTo>
                  <a:lnTo>
                    <a:pt x="8013" y="3215"/>
                  </a:lnTo>
                  <a:lnTo>
                    <a:pt x="8062" y="3629"/>
                  </a:lnTo>
                  <a:lnTo>
                    <a:pt x="8086" y="4043"/>
                  </a:lnTo>
                  <a:lnTo>
                    <a:pt x="8086" y="4043"/>
                  </a:lnTo>
                  <a:lnTo>
                    <a:pt x="8062" y="4457"/>
                  </a:lnTo>
                  <a:lnTo>
                    <a:pt x="8013" y="4847"/>
                  </a:lnTo>
                  <a:lnTo>
                    <a:pt x="7916" y="5237"/>
                  </a:lnTo>
                  <a:lnTo>
                    <a:pt x="7770" y="5626"/>
                  </a:lnTo>
                  <a:lnTo>
                    <a:pt x="7599" y="5967"/>
                  </a:lnTo>
                  <a:lnTo>
                    <a:pt x="7404" y="6308"/>
                  </a:lnTo>
                  <a:lnTo>
                    <a:pt x="7161" y="6625"/>
                  </a:lnTo>
                  <a:lnTo>
                    <a:pt x="6917" y="6893"/>
                  </a:lnTo>
                  <a:lnTo>
                    <a:pt x="6625" y="7161"/>
                  </a:lnTo>
                  <a:lnTo>
                    <a:pt x="6308" y="7404"/>
                  </a:lnTo>
                  <a:lnTo>
                    <a:pt x="5968" y="7599"/>
                  </a:lnTo>
                  <a:lnTo>
                    <a:pt x="5627" y="7770"/>
                  </a:lnTo>
                  <a:lnTo>
                    <a:pt x="5237" y="7916"/>
                  </a:lnTo>
                  <a:lnTo>
                    <a:pt x="4872" y="8013"/>
                  </a:lnTo>
                  <a:lnTo>
                    <a:pt x="4458" y="8062"/>
                  </a:lnTo>
                  <a:lnTo>
                    <a:pt x="4043" y="8086"/>
                  </a:lnTo>
                  <a:lnTo>
                    <a:pt x="4043" y="8086"/>
                  </a:lnTo>
                  <a:lnTo>
                    <a:pt x="3629" y="8062"/>
                  </a:lnTo>
                  <a:lnTo>
                    <a:pt x="3240" y="8013"/>
                  </a:lnTo>
                  <a:lnTo>
                    <a:pt x="2850" y="7916"/>
                  </a:lnTo>
                  <a:lnTo>
                    <a:pt x="2460" y="7770"/>
                  </a:lnTo>
                  <a:lnTo>
                    <a:pt x="2119" y="7599"/>
                  </a:lnTo>
                  <a:lnTo>
                    <a:pt x="1778" y="7404"/>
                  </a:lnTo>
                  <a:lnTo>
                    <a:pt x="1462" y="7161"/>
                  </a:lnTo>
                  <a:lnTo>
                    <a:pt x="1194" y="6893"/>
                  </a:lnTo>
                  <a:lnTo>
                    <a:pt x="926" y="6625"/>
                  </a:lnTo>
                  <a:lnTo>
                    <a:pt x="682" y="6308"/>
                  </a:lnTo>
                  <a:lnTo>
                    <a:pt x="488" y="5967"/>
                  </a:lnTo>
                  <a:lnTo>
                    <a:pt x="317" y="5626"/>
                  </a:lnTo>
                  <a:lnTo>
                    <a:pt x="171" y="5237"/>
                  </a:lnTo>
                  <a:lnTo>
                    <a:pt x="74" y="4847"/>
                  </a:lnTo>
                  <a:lnTo>
                    <a:pt x="25" y="4457"/>
                  </a:lnTo>
                  <a:lnTo>
                    <a:pt x="1" y="4043"/>
                  </a:lnTo>
                  <a:lnTo>
                    <a:pt x="1" y="404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9" name="Shape 859"/>
            <p:cNvSpPr/>
            <p:nvPr/>
          </p:nvSpPr>
          <p:spPr>
            <a:xfrm>
              <a:off x="859375" y="5162075"/>
              <a:ext cx="202175" cy="202175"/>
            </a:xfrm>
            <a:custGeom>
              <a:avLst/>
              <a:gdLst/>
              <a:ahLst/>
              <a:cxnLst/>
              <a:rect l="0" t="0" r="0" b="0"/>
              <a:pathLst>
                <a:path w="8087" h="8087" fill="none" extrusionOk="0">
                  <a:moveTo>
                    <a:pt x="1" y="4043"/>
                  </a:moveTo>
                  <a:lnTo>
                    <a:pt x="1" y="4043"/>
                  </a:lnTo>
                  <a:lnTo>
                    <a:pt x="1" y="3629"/>
                  </a:lnTo>
                  <a:lnTo>
                    <a:pt x="74" y="3215"/>
                  </a:lnTo>
                  <a:lnTo>
                    <a:pt x="171" y="2826"/>
                  </a:lnTo>
                  <a:lnTo>
                    <a:pt x="317" y="2460"/>
                  </a:lnTo>
                  <a:lnTo>
                    <a:pt x="488" y="2119"/>
                  </a:lnTo>
                  <a:lnTo>
                    <a:pt x="682" y="1778"/>
                  </a:lnTo>
                  <a:lnTo>
                    <a:pt x="926" y="1462"/>
                  </a:lnTo>
                  <a:lnTo>
                    <a:pt x="1170" y="1170"/>
                  </a:lnTo>
                  <a:lnTo>
                    <a:pt x="1462" y="926"/>
                  </a:lnTo>
                  <a:lnTo>
                    <a:pt x="1778" y="682"/>
                  </a:lnTo>
                  <a:lnTo>
                    <a:pt x="2119" y="488"/>
                  </a:lnTo>
                  <a:lnTo>
                    <a:pt x="2460" y="317"/>
                  </a:lnTo>
                  <a:lnTo>
                    <a:pt x="2826" y="171"/>
                  </a:lnTo>
                  <a:lnTo>
                    <a:pt x="3215" y="74"/>
                  </a:lnTo>
                  <a:lnTo>
                    <a:pt x="3629" y="25"/>
                  </a:lnTo>
                  <a:lnTo>
                    <a:pt x="4043" y="0"/>
                  </a:lnTo>
                  <a:lnTo>
                    <a:pt x="4043" y="0"/>
                  </a:lnTo>
                  <a:lnTo>
                    <a:pt x="4457" y="25"/>
                  </a:lnTo>
                  <a:lnTo>
                    <a:pt x="4847" y="74"/>
                  </a:lnTo>
                  <a:lnTo>
                    <a:pt x="5237" y="171"/>
                  </a:lnTo>
                  <a:lnTo>
                    <a:pt x="5602" y="317"/>
                  </a:lnTo>
                  <a:lnTo>
                    <a:pt x="5967" y="488"/>
                  </a:lnTo>
                  <a:lnTo>
                    <a:pt x="6308" y="682"/>
                  </a:lnTo>
                  <a:lnTo>
                    <a:pt x="6601" y="926"/>
                  </a:lnTo>
                  <a:lnTo>
                    <a:pt x="6893" y="1170"/>
                  </a:lnTo>
                  <a:lnTo>
                    <a:pt x="7161" y="1462"/>
                  </a:lnTo>
                  <a:lnTo>
                    <a:pt x="7380" y="1778"/>
                  </a:lnTo>
                  <a:lnTo>
                    <a:pt x="7599" y="2119"/>
                  </a:lnTo>
                  <a:lnTo>
                    <a:pt x="7770" y="2460"/>
                  </a:lnTo>
                  <a:lnTo>
                    <a:pt x="7892" y="2826"/>
                  </a:lnTo>
                  <a:lnTo>
                    <a:pt x="7989" y="3215"/>
                  </a:lnTo>
                  <a:lnTo>
                    <a:pt x="8062" y="3629"/>
                  </a:lnTo>
                  <a:lnTo>
                    <a:pt x="8086" y="4043"/>
                  </a:lnTo>
                  <a:lnTo>
                    <a:pt x="8086" y="4043"/>
                  </a:lnTo>
                  <a:lnTo>
                    <a:pt x="8062" y="4457"/>
                  </a:lnTo>
                  <a:lnTo>
                    <a:pt x="7989" y="4847"/>
                  </a:lnTo>
                  <a:lnTo>
                    <a:pt x="7892" y="5237"/>
                  </a:lnTo>
                  <a:lnTo>
                    <a:pt x="7770" y="5626"/>
                  </a:lnTo>
                  <a:lnTo>
                    <a:pt x="7599" y="5967"/>
                  </a:lnTo>
                  <a:lnTo>
                    <a:pt x="7380" y="6308"/>
                  </a:lnTo>
                  <a:lnTo>
                    <a:pt x="7161" y="6625"/>
                  </a:lnTo>
                  <a:lnTo>
                    <a:pt x="6893" y="6893"/>
                  </a:lnTo>
                  <a:lnTo>
                    <a:pt x="6601" y="7161"/>
                  </a:lnTo>
                  <a:lnTo>
                    <a:pt x="6308" y="7404"/>
                  </a:lnTo>
                  <a:lnTo>
                    <a:pt x="5967" y="7599"/>
                  </a:lnTo>
                  <a:lnTo>
                    <a:pt x="5602" y="7770"/>
                  </a:lnTo>
                  <a:lnTo>
                    <a:pt x="5237" y="7916"/>
                  </a:lnTo>
                  <a:lnTo>
                    <a:pt x="4847" y="8013"/>
                  </a:lnTo>
                  <a:lnTo>
                    <a:pt x="4457" y="8062"/>
                  </a:lnTo>
                  <a:lnTo>
                    <a:pt x="4043" y="8086"/>
                  </a:lnTo>
                  <a:lnTo>
                    <a:pt x="4043" y="8086"/>
                  </a:lnTo>
                  <a:lnTo>
                    <a:pt x="3629" y="8062"/>
                  </a:lnTo>
                  <a:lnTo>
                    <a:pt x="3215" y="8013"/>
                  </a:lnTo>
                  <a:lnTo>
                    <a:pt x="2826" y="7916"/>
                  </a:lnTo>
                  <a:lnTo>
                    <a:pt x="2460" y="7770"/>
                  </a:lnTo>
                  <a:lnTo>
                    <a:pt x="2119" y="7599"/>
                  </a:lnTo>
                  <a:lnTo>
                    <a:pt x="1778" y="7404"/>
                  </a:lnTo>
                  <a:lnTo>
                    <a:pt x="1462" y="7161"/>
                  </a:lnTo>
                  <a:lnTo>
                    <a:pt x="1170" y="6893"/>
                  </a:lnTo>
                  <a:lnTo>
                    <a:pt x="926" y="6625"/>
                  </a:lnTo>
                  <a:lnTo>
                    <a:pt x="682" y="6308"/>
                  </a:lnTo>
                  <a:lnTo>
                    <a:pt x="488" y="5967"/>
                  </a:lnTo>
                  <a:lnTo>
                    <a:pt x="317" y="5626"/>
                  </a:lnTo>
                  <a:lnTo>
                    <a:pt x="171" y="5237"/>
                  </a:lnTo>
                  <a:lnTo>
                    <a:pt x="74" y="4847"/>
                  </a:lnTo>
                  <a:lnTo>
                    <a:pt x="1" y="4457"/>
                  </a:lnTo>
                  <a:lnTo>
                    <a:pt x="1" y="4043"/>
                  </a:lnTo>
                  <a:lnTo>
                    <a:pt x="1" y="404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0" name="Shape 860"/>
            <p:cNvSpPr/>
            <p:nvPr/>
          </p:nvSpPr>
          <p:spPr>
            <a:xfrm>
              <a:off x="676100" y="5071350"/>
              <a:ext cx="86500" cy="7325"/>
            </a:xfrm>
            <a:custGeom>
              <a:avLst/>
              <a:gdLst/>
              <a:ahLst/>
              <a:cxnLst/>
              <a:rect l="0" t="0" r="0" b="0"/>
              <a:pathLst>
                <a:path w="3460" h="293" fill="none" extrusionOk="0">
                  <a:moveTo>
                    <a:pt x="1" y="1"/>
                  </a:moveTo>
                  <a:lnTo>
                    <a:pt x="3459" y="2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1" name="Shape 861"/>
            <p:cNvSpPr/>
            <p:nvPr/>
          </p:nvSpPr>
          <p:spPr>
            <a:xfrm>
              <a:off x="941575" y="5244275"/>
              <a:ext cx="37175" cy="37175"/>
            </a:xfrm>
            <a:custGeom>
              <a:avLst/>
              <a:gdLst/>
              <a:ahLst/>
              <a:cxnLst/>
              <a:rect l="0" t="0" r="0" b="0"/>
              <a:pathLst>
                <a:path w="1487" h="1487" fill="none" extrusionOk="0">
                  <a:moveTo>
                    <a:pt x="0" y="755"/>
                  </a:moveTo>
                  <a:lnTo>
                    <a:pt x="0" y="755"/>
                  </a:lnTo>
                  <a:lnTo>
                    <a:pt x="25" y="609"/>
                  </a:lnTo>
                  <a:lnTo>
                    <a:pt x="73" y="463"/>
                  </a:lnTo>
                  <a:lnTo>
                    <a:pt x="122" y="341"/>
                  </a:lnTo>
                  <a:lnTo>
                    <a:pt x="220" y="220"/>
                  </a:lnTo>
                  <a:lnTo>
                    <a:pt x="341" y="147"/>
                  </a:lnTo>
                  <a:lnTo>
                    <a:pt x="463" y="73"/>
                  </a:lnTo>
                  <a:lnTo>
                    <a:pt x="609" y="25"/>
                  </a:lnTo>
                  <a:lnTo>
                    <a:pt x="755" y="0"/>
                  </a:lnTo>
                  <a:lnTo>
                    <a:pt x="755" y="0"/>
                  </a:lnTo>
                  <a:lnTo>
                    <a:pt x="902" y="25"/>
                  </a:lnTo>
                  <a:lnTo>
                    <a:pt x="1048" y="73"/>
                  </a:lnTo>
                  <a:lnTo>
                    <a:pt x="1169" y="147"/>
                  </a:lnTo>
                  <a:lnTo>
                    <a:pt x="1267" y="220"/>
                  </a:lnTo>
                  <a:lnTo>
                    <a:pt x="1364" y="341"/>
                  </a:lnTo>
                  <a:lnTo>
                    <a:pt x="1437" y="463"/>
                  </a:lnTo>
                  <a:lnTo>
                    <a:pt x="1486" y="609"/>
                  </a:lnTo>
                  <a:lnTo>
                    <a:pt x="1486" y="755"/>
                  </a:lnTo>
                  <a:lnTo>
                    <a:pt x="1486" y="755"/>
                  </a:lnTo>
                  <a:lnTo>
                    <a:pt x="1486" y="902"/>
                  </a:lnTo>
                  <a:lnTo>
                    <a:pt x="1437" y="1048"/>
                  </a:lnTo>
                  <a:lnTo>
                    <a:pt x="1364" y="1169"/>
                  </a:lnTo>
                  <a:lnTo>
                    <a:pt x="1267" y="1267"/>
                  </a:lnTo>
                  <a:lnTo>
                    <a:pt x="1169" y="1364"/>
                  </a:lnTo>
                  <a:lnTo>
                    <a:pt x="1048" y="1437"/>
                  </a:lnTo>
                  <a:lnTo>
                    <a:pt x="902" y="1486"/>
                  </a:lnTo>
                  <a:lnTo>
                    <a:pt x="755" y="1486"/>
                  </a:lnTo>
                  <a:lnTo>
                    <a:pt x="755" y="1486"/>
                  </a:lnTo>
                  <a:lnTo>
                    <a:pt x="609" y="1486"/>
                  </a:lnTo>
                  <a:lnTo>
                    <a:pt x="463" y="1437"/>
                  </a:lnTo>
                  <a:lnTo>
                    <a:pt x="341" y="1364"/>
                  </a:lnTo>
                  <a:lnTo>
                    <a:pt x="220" y="1267"/>
                  </a:lnTo>
                  <a:lnTo>
                    <a:pt x="122" y="1169"/>
                  </a:lnTo>
                  <a:lnTo>
                    <a:pt x="73" y="1048"/>
                  </a:lnTo>
                  <a:lnTo>
                    <a:pt x="25" y="902"/>
                  </a:lnTo>
                  <a:lnTo>
                    <a:pt x="0" y="755"/>
                  </a:lnTo>
                  <a:lnTo>
                    <a:pt x="0" y="7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2" name="Shape 862"/>
            <p:cNvSpPr/>
            <p:nvPr/>
          </p:nvSpPr>
          <p:spPr>
            <a:xfrm>
              <a:off x="614600" y="5244275"/>
              <a:ext cx="37175" cy="37175"/>
            </a:xfrm>
            <a:custGeom>
              <a:avLst/>
              <a:gdLst/>
              <a:ahLst/>
              <a:cxnLst/>
              <a:rect l="0" t="0" r="0" b="0"/>
              <a:pathLst>
                <a:path w="1487" h="1487" fill="none" extrusionOk="0">
                  <a:moveTo>
                    <a:pt x="1" y="755"/>
                  </a:moveTo>
                  <a:lnTo>
                    <a:pt x="1" y="755"/>
                  </a:lnTo>
                  <a:lnTo>
                    <a:pt x="1" y="609"/>
                  </a:lnTo>
                  <a:lnTo>
                    <a:pt x="50" y="463"/>
                  </a:lnTo>
                  <a:lnTo>
                    <a:pt x="123" y="341"/>
                  </a:lnTo>
                  <a:lnTo>
                    <a:pt x="220" y="220"/>
                  </a:lnTo>
                  <a:lnTo>
                    <a:pt x="317" y="147"/>
                  </a:lnTo>
                  <a:lnTo>
                    <a:pt x="439" y="73"/>
                  </a:lnTo>
                  <a:lnTo>
                    <a:pt x="585" y="25"/>
                  </a:lnTo>
                  <a:lnTo>
                    <a:pt x="731" y="0"/>
                  </a:lnTo>
                  <a:lnTo>
                    <a:pt x="731" y="0"/>
                  </a:lnTo>
                  <a:lnTo>
                    <a:pt x="878" y="25"/>
                  </a:lnTo>
                  <a:lnTo>
                    <a:pt x="1024" y="73"/>
                  </a:lnTo>
                  <a:lnTo>
                    <a:pt x="1146" y="147"/>
                  </a:lnTo>
                  <a:lnTo>
                    <a:pt x="1267" y="220"/>
                  </a:lnTo>
                  <a:lnTo>
                    <a:pt x="1340" y="341"/>
                  </a:lnTo>
                  <a:lnTo>
                    <a:pt x="1413" y="463"/>
                  </a:lnTo>
                  <a:lnTo>
                    <a:pt x="1462" y="609"/>
                  </a:lnTo>
                  <a:lnTo>
                    <a:pt x="1486" y="755"/>
                  </a:lnTo>
                  <a:lnTo>
                    <a:pt x="1486" y="755"/>
                  </a:lnTo>
                  <a:lnTo>
                    <a:pt x="1462" y="902"/>
                  </a:lnTo>
                  <a:lnTo>
                    <a:pt x="1413" y="1048"/>
                  </a:lnTo>
                  <a:lnTo>
                    <a:pt x="1340" y="1169"/>
                  </a:lnTo>
                  <a:lnTo>
                    <a:pt x="1267" y="1267"/>
                  </a:lnTo>
                  <a:lnTo>
                    <a:pt x="1146" y="1364"/>
                  </a:lnTo>
                  <a:lnTo>
                    <a:pt x="1024" y="1437"/>
                  </a:lnTo>
                  <a:lnTo>
                    <a:pt x="878" y="1486"/>
                  </a:lnTo>
                  <a:lnTo>
                    <a:pt x="731" y="1486"/>
                  </a:lnTo>
                  <a:lnTo>
                    <a:pt x="731" y="1486"/>
                  </a:lnTo>
                  <a:lnTo>
                    <a:pt x="585" y="1486"/>
                  </a:lnTo>
                  <a:lnTo>
                    <a:pt x="439" y="1437"/>
                  </a:lnTo>
                  <a:lnTo>
                    <a:pt x="317" y="1364"/>
                  </a:lnTo>
                  <a:lnTo>
                    <a:pt x="220" y="1267"/>
                  </a:lnTo>
                  <a:lnTo>
                    <a:pt x="123" y="1169"/>
                  </a:lnTo>
                  <a:lnTo>
                    <a:pt x="50" y="1048"/>
                  </a:lnTo>
                  <a:lnTo>
                    <a:pt x="1" y="902"/>
                  </a:lnTo>
                  <a:lnTo>
                    <a:pt x="1" y="755"/>
                  </a:lnTo>
                  <a:lnTo>
                    <a:pt x="1" y="7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63" name="Shape 863"/>
          <p:cNvGrpSpPr/>
          <p:nvPr/>
        </p:nvGrpSpPr>
        <p:grpSpPr>
          <a:xfrm>
            <a:off x="7243894" y="2260600"/>
            <a:ext cx="433992" cy="422729"/>
            <a:chOff x="5916675" y="927975"/>
            <a:chExt cx="516350" cy="502950"/>
          </a:xfrm>
        </p:grpSpPr>
        <p:sp>
          <p:nvSpPr>
            <p:cNvPr id="864" name="Shape 864"/>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noFill/>
            <a:ln w="38100"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5" name="Shape 865"/>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noFill/>
            <a:ln w="38100"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66" name="Shape 866"/>
          <p:cNvGrpSpPr/>
          <p:nvPr/>
        </p:nvGrpSpPr>
        <p:grpSpPr>
          <a:xfrm>
            <a:off x="6359914" y="2966501"/>
            <a:ext cx="1079481" cy="1051467"/>
            <a:chOff x="5916675" y="927975"/>
            <a:chExt cx="516350" cy="502950"/>
          </a:xfrm>
        </p:grpSpPr>
        <p:sp>
          <p:nvSpPr>
            <p:cNvPr id="867" name="Shape 867"/>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solidFill>
              <a:srgbClr val="FF0000"/>
            </a:solidFill>
            <a:ln w="9525" cap="rnd" cmpd="sng">
              <a:solidFill>
                <a:srgbClr val="FFFF00"/>
              </a:solidFill>
              <a:prstDash val="dash"/>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8" name="Shape 868"/>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solidFill>
              <a:srgbClr val="FF0000"/>
            </a:solidFill>
            <a:ln w="9525" cap="rnd" cmpd="sng">
              <a:solidFill>
                <a:srgbClr val="FFFF00"/>
              </a:solidFill>
              <a:prstDash val="dash"/>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69" name="Shape 869"/>
          <p:cNvGrpSpPr/>
          <p:nvPr/>
        </p:nvGrpSpPr>
        <p:grpSpPr>
          <a:xfrm>
            <a:off x="6360056" y="2260600"/>
            <a:ext cx="433992" cy="422729"/>
            <a:chOff x="5916675" y="927975"/>
            <a:chExt cx="516350" cy="502950"/>
          </a:xfrm>
        </p:grpSpPr>
        <p:sp>
          <p:nvSpPr>
            <p:cNvPr id="870" name="Shape 870"/>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noFill/>
            <a:ln w="12175"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71" name="Shape 871"/>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noFill/>
            <a:ln w="12175"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872" name="Shape 872"/>
          <p:cNvSpPr/>
          <p:nvPr/>
        </p:nvSpPr>
        <p:spPr>
          <a:xfrm>
            <a:off x="7436055" y="2496977"/>
            <a:ext cx="402263" cy="227229"/>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38100"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73" name="Shape 873"/>
          <p:cNvSpPr/>
          <p:nvPr/>
        </p:nvSpPr>
        <p:spPr>
          <a:xfrm>
            <a:off x="6552218" y="2496977"/>
            <a:ext cx="402263" cy="227229"/>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74" name="Shape 874"/>
          <p:cNvSpPr/>
          <p:nvPr/>
        </p:nvSpPr>
        <p:spPr>
          <a:xfrm>
            <a:off x="6837753" y="3554515"/>
            <a:ext cx="1000561" cy="565193"/>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9525" cap="rnd" cmpd="sng">
            <a:solidFill>
              <a:srgbClr val="FFFFFF"/>
            </a:solidFill>
            <a:prstDash val="dash"/>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7" name="Shape 177"/>
          <p:cNvSpPr txBox="1">
            <a:spLocks noGrp="1"/>
          </p:cNvSpPr>
          <p:nvPr>
            <p:ph type="title"/>
          </p:nvPr>
        </p:nvSpPr>
        <p:spPr>
          <a:xfrm>
            <a:off x="1146025" y="18661"/>
            <a:ext cx="3233470" cy="1028700"/>
          </a:xfrm>
          <a:prstGeom prst="rect">
            <a:avLst/>
          </a:prstGeom>
        </p:spPr>
        <p:txBody>
          <a:bodyPr lIns="91425" tIns="91425" rIns="91425" bIns="91425" anchor="ctr" anchorCtr="0">
            <a:noAutofit/>
          </a:bodyPr>
          <a:lstStyle/>
          <a:p>
            <a:pPr lvl="0">
              <a:spcBef>
                <a:spcPts val="0"/>
              </a:spcBef>
              <a:buNone/>
            </a:pPr>
            <a:r>
              <a:rPr lang="en-US" altLang="zh-CN" dirty="0" smtClean="0"/>
              <a:t>Hub </a:t>
            </a:r>
            <a:r>
              <a:rPr lang="zh-CN" altLang="en-US" dirty="0" smtClean="0"/>
              <a:t>定义</a:t>
            </a:r>
            <a:endParaRPr lang="en" dirty="0"/>
          </a:p>
        </p:txBody>
      </p:sp>
      <p:sp>
        <p:nvSpPr>
          <p:cNvPr id="49" name="TextBox 48"/>
          <p:cNvSpPr txBox="1"/>
          <p:nvPr/>
        </p:nvSpPr>
        <p:spPr>
          <a:xfrm>
            <a:off x="307179" y="33295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
        <p:nvSpPr>
          <p:cNvPr id="79" name="Shape 120"/>
          <p:cNvSpPr txBox="1"/>
          <p:nvPr/>
        </p:nvSpPr>
        <p:spPr>
          <a:xfrm>
            <a:off x="1091616" y="1427767"/>
            <a:ext cx="3460499" cy="3116801"/>
          </a:xfrm>
          <a:prstGeom prst="rect">
            <a:avLst/>
          </a:prstGeom>
          <a:noFill/>
          <a:ln>
            <a:noFill/>
          </a:ln>
        </p:spPr>
        <p:txBody>
          <a:bodyPr lIns="91425" tIns="91425" rIns="91425" bIns="91425" anchor="t" anchorCtr="0">
            <a:noAutofit/>
          </a:bodyPr>
          <a:lstStyle/>
          <a:p>
            <a:pPr>
              <a:spcBef>
                <a:spcPts val="600"/>
              </a:spcBef>
            </a:pPr>
            <a:r>
              <a:rPr lang="zh-CN" altLang="en-US" sz="2000" b="1" dirty="0" smtClean="0">
                <a:solidFill>
                  <a:srgbClr val="114454"/>
                </a:solidFill>
                <a:highlight>
                  <a:srgbClr val="94BF6E"/>
                </a:highlight>
                <a:latin typeface="Nixie One"/>
                <a:ea typeface="Nixie One"/>
                <a:cs typeface="Nixie One"/>
                <a:sym typeface="Nixie One"/>
              </a:rPr>
              <a:t>图例说明</a:t>
            </a:r>
            <a:endParaRPr lang="en" sz="2000" b="1" dirty="0" smtClean="0">
              <a:solidFill>
                <a:srgbClr val="114454"/>
              </a:solidFill>
              <a:highlight>
                <a:srgbClr val="94BF6E"/>
              </a:highlight>
              <a:latin typeface="Nixie One"/>
              <a:ea typeface="Nixie One"/>
              <a:cs typeface="Nixie One"/>
              <a:sym typeface="Nixie One"/>
            </a:endParaRPr>
          </a:p>
          <a:p>
            <a:pPr marL="342900" lvl="0" indent="-342900" algn="just">
              <a:buFont typeface="Arial" charset="0"/>
              <a:buChar char="•"/>
            </a:pPr>
            <a:r>
              <a:rPr lang="zh-CN" altLang="en-US" sz="2000" dirty="0"/>
              <a:t>构建</a:t>
            </a:r>
            <a:r>
              <a:rPr lang="en-US" altLang="zh-CN" sz="2000" dirty="0"/>
              <a:t>KNN</a:t>
            </a:r>
            <a:r>
              <a:rPr lang="zh-CN" altLang="en-US" sz="2000" dirty="0"/>
              <a:t>邻域</a:t>
            </a:r>
            <a:r>
              <a:rPr lang="zh-CN" altLang="en-US" sz="2000" dirty="0" smtClean="0"/>
              <a:t>图</a:t>
            </a:r>
            <a:endParaRPr lang="en-US" altLang="zh-CN" sz="2000" dirty="0" smtClean="0"/>
          </a:p>
          <a:p>
            <a:pPr marL="342900" indent="-342900" algn="just">
              <a:buFont typeface="Arial" charset="0"/>
              <a:buChar char="•"/>
            </a:pPr>
            <a:r>
              <a:rPr lang="zh-CN" altLang="en-US" sz="2000" dirty="0"/>
              <a:t>距离度量</a:t>
            </a:r>
            <a:r>
              <a:rPr lang="en-US" altLang="zh-CN" sz="2000" dirty="0"/>
              <a:t>[</a:t>
            </a:r>
            <a:r>
              <a:rPr lang="zh-CN" altLang="en-US" sz="2000" dirty="0"/>
              <a:t>欧式</a:t>
            </a:r>
            <a:r>
              <a:rPr lang="zh-CN" altLang="en-US" sz="2000" dirty="0" smtClean="0"/>
              <a:t>距离</a:t>
            </a:r>
            <a:r>
              <a:rPr lang="en-US" altLang="zh-CN" sz="2000" dirty="0" smtClean="0"/>
              <a:t>]</a:t>
            </a:r>
          </a:p>
          <a:p>
            <a:pPr marL="342900" lvl="0" indent="-342900" algn="just">
              <a:buFont typeface="Arial" charset="0"/>
              <a:buChar char="•"/>
            </a:pPr>
            <a:r>
              <a:rPr lang="zh-CN" altLang="en-US" sz="2000" dirty="0"/>
              <a:t>近邻数</a:t>
            </a:r>
            <a:r>
              <a:rPr lang="en-US" altLang="zh-CN" sz="2000" dirty="0"/>
              <a:t>[k=1</a:t>
            </a:r>
            <a:r>
              <a:rPr lang="en-US" altLang="zh-CN" sz="2000" dirty="0" smtClean="0"/>
              <a:t>]</a:t>
            </a:r>
            <a:endParaRPr lang="zh-CN" altLang="en-US" sz="2000" dirty="0"/>
          </a:p>
          <a:p>
            <a:pPr marL="342900" lvl="0" indent="-342900" algn="just">
              <a:buFont typeface="Arial" charset="0"/>
              <a:buChar char="•"/>
            </a:pPr>
            <a:endParaRPr lang="en-US" altLang="zh-CN" dirty="0"/>
          </a:p>
        </p:txBody>
      </p:sp>
      <p:grpSp>
        <p:nvGrpSpPr>
          <p:cNvPr id="3" name="组 2"/>
          <p:cNvGrpSpPr/>
          <p:nvPr/>
        </p:nvGrpSpPr>
        <p:grpSpPr>
          <a:xfrm>
            <a:off x="5261991" y="1574071"/>
            <a:ext cx="3546635" cy="2604700"/>
            <a:chOff x="5261991" y="1574071"/>
            <a:chExt cx="3546635" cy="2604700"/>
          </a:xfrm>
        </p:grpSpPr>
        <p:grpSp>
          <p:nvGrpSpPr>
            <p:cNvPr id="2" name="组 1"/>
            <p:cNvGrpSpPr/>
            <p:nvPr/>
          </p:nvGrpSpPr>
          <p:grpSpPr>
            <a:xfrm>
              <a:off x="5261991" y="1574071"/>
              <a:ext cx="3546635" cy="2050088"/>
              <a:chOff x="5261991" y="1574071"/>
              <a:chExt cx="3546635" cy="2050088"/>
            </a:xfrm>
          </p:grpSpPr>
          <p:sp>
            <p:nvSpPr>
              <p:cNvPr id="4" name="Oval 3"/>
              <p:cNvSpPr/>
              <p:nvPr/>
            </p:nvSpPr>
            <p:spPr>
              <a:xfrm>
                <a:off x="6471413" y="1646479"/>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866705" y="2784612"/>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866705" y="2330113"/>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533217" y="3388790"/>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830068" y="2744984"/>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8107975" y="2330113"/>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604960" y="3225828"/>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5"/>
                <a:endCxn id="16" idx="0"/>
              </p:cNvCxnSpPr>
              <p:nvPr/>
            </p:nvCxnSpPr>
            <p:spPr>
              <a:xfrm>
                <a:off x="6618238" y="1785576"/>
                <a:ext cx="334475" cy="54453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7" idx="7"/>
                <a:endCxn id="18" idx="4"/>
              </p:cNvCxnSpPr>
              <p:nvPr/>
            </p:nvCxnSpPr>
            <p:spPr>
              <a:xfrm flipV="1">
                <a:off x="5680042" y="2907946"/>
                <a:ext cx="236034" cy="50470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8" idx="6"/>
                <a:endCxn id="15" idx="1"/>
              </p:cNvCxnSpPr>
              <p:nvPr/>
            </p:nvCxnSpPr>
            <p:spPr>
              <a:xfrm flipV="1">
                <a:off x="6002084" y="2808477"/>
                <a:ext cx="889812" cy="1798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6" idx="3"/>
                <a:endCxn id="15" idx="1"/>
              </p:cNvCxnSpPr>
              <p:nvPr/>
            </p:nvCxnSpPr>
            <p:spPr>
              <a:xfrm>
                <a:off x="6891896" y="2469210"/>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15" idx="7"/>
                <a:endCxn id="16" idx="5"/>
              </p:cNvCxnSpPr>
              <p:nvPr/>
            </p:nvCxnSpPr>
            <p:spPr>
              <a:xfrm flipV="1">
                <a:off x="7013530" y="2469210"/>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1" idx="1"/>
                <a:endCxn id="15" idx="6"/>
              </p:cNvCxnSpPr>
              <p:nvPr/>
            </p:nvCxnSpPr>
            <p:spPr>
              <a:xfrm flipH="1" flipV="1">
                <a:off x="7038721" y="2866093"/>
                <a:ext cx="591430" cy="3836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20" idx="3"/>
                <a:endCxn id="21" idx="7"/>
              </p:cNvCxnSpPr>
              <p:nvPr/>
            </p:nvCxnSpPr>
            <p:spPr>
              <a:xfrm flipH="1">
                <a:off x="7751785" y="2469210"/>
                <a:ext cx="381381" cy="78048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243989" y="1574071"/>
                <a:ext cx="576481" cy="307777"/>
              </a:xfrm>
              <a:prstGeom prst="rect">
                <a:avLst/>
              </a:prstGeom>
              <a:noFill/>
            </p:spPr>
            <p:txBody>
              <a:bodyPr wrap="square" rtlCol="0">
                <a:spAutoFit/>
              </a:bodyPr>
              <a:lstStyle/>
              <a:p>
                <a:r>
                  <a:rPr lang="en-US" altLang="zh-CN" b="1" dirty="0" smtClean="0"/>
                  <a:t>0</a:t>
                </a:r>
                <a:endParaRPr lang="en-US" b="1" dirty="0"/>
              </a:p>
            </p:txBody>
          </p:sp>
          <p:sp>
            <p:nvSpPr>
              <p:cNvPr id="58" name="TextBox 57"/>
              <p:cNvSpPr txBox="1"/>
              <p:nvPr/>
            </p:nvSpPr>
            <p:spPr>
              <a:xfrm>
                <a:off x="6602467" y="2233741"/>
                <a:ext cx="576481" cy="307777"/>
              </a:xfrm>
              <a:prstGeom prst="rect">
                <a:avLst/>
              </a:prstGeom>
              <a:noFill/>
            </p:spPr>
            <p:txBody>
              <a:bodyPr wrap="square" rtlCol="0">
                <a:spAutoFit/>
              </a:bodyPr>
              <a:lstStyle/>
              <a:p>
                <a:r>
                  <a:rPr lang="en-US" altLang="zh-CN" b="1" dirty="0"/>
                  <a:t>2</a:t>
                </a:r>
                <a:endParaRPr lang="en-US" b="1" dirty="0"/>
              </a:p>
            </p:txBody>
          </p:sp>
          <p:sp>
            <p:nvSpPr>
              <p:cNvPr id="59" name="TextBox 58"/>
              <p:cNvSpPr txBox="1"/>
              <p:nvPr/>
            </p:nvSpPr>
            <p:spPr>
              <a:xfrm>
                <a:off x="5579050" y="2783902"/>
                <a:ext cx="576481" cy="307777"/>
              </a:xfrm>
              <a:prstGeom prst="rect">
                <a:avLst/>
              </a:prstGeom>
              <a:noFill/>
            </p:spPr>
            <p:txBody>
              <a:bodyPr wrap="square" rtlCol="0">
                <a:spAutoFit/>
              </a:bodyPr>
              <a:lstStyle/>
              <a:p>
                <a:r>
                  <a:rPr lang="en-US" altLang="zh-CN" b="1" dirty="0" smtClean="0"/>
                  <a:t>1</a:t>
                </a:r>
                <a:endParaRPr lang="en-US" b="1" dirty="0"/>
              </a:p>
            </p:txBody>
          </p:sp>
          <p:sp>
            <p:nvSpPr>
              <p:cNvPr id="60" name="TextBox 59"/>
              <p:cNvSpPr txBox="1"/>
              <p:nvPr/>
            </p:nvSpPr>
            <p:spPr>
              <a:xfrm>
                <a:off x="5261991" y="3307309"/>
                <a:ext cx="576481" cy="307777"/>
              </a:xfrm>
              <a:prstGeom prst="rect">
                <a:avLst/>
              </a:prstGeom>
              <a:noFill/>
            </p:spPr>
            <p:txBody>
              <a:bodyPr wrap="square" rtlCol="0">
                <a:spAutoFit/>
              </a:bodyPr>
              <a:lstStyle/>
              <a:p>
                <a:r>
                  <a:rPr lang="en-US" altLang="zh-CN" b="1" dirty="0"/>
                  <a:t>0</a:t>
                </a:r>
                <a:endParaRPr lang="en-US" b="1" dirty="0"/>
              </a:p>
            </p:txBody>
          </p:sp>
          <p:sp>
            <p:nvSpPr>
              <p:cNvPr id="61" name="TextBox 60"/>
              <p:cNvSpPr txBox="1"/>
              <p:nvPr/>
            </p:nvSpPr>
            <p:spPr>
              <a:xfrm>
                <a:off x="6681458" y="2892930"/>
                <a:ext cx="576481" cy="307777"/>
              </a:xfrm>
              <a:prstGeom prst="rect">
                <a:avLst/>
              </a:prstGeom>
              <a:noFill/>
            </p:spPr>
            <p:txBody>
              <a:bodyPr wrap="square" rtlCol="0">
                <a:spAutoFit/>
              </a:bodyPr>
              <a:lstStyle/>
              <a:p>
                <a:r>
                  <a:rPr lang="en-US" altLang="zh-CN" b="1" dirty="0"/>
                  <a:t>3</a:t>
                </a:r>
                <a:endParaRPr lang="en-US" b="1" dirty="0"/>
              </a:p>
            </p:txBody>
          </p:sp>
          <p:sp>
            <p:nvSpPr>
              <p:cNvPr id="62" name="TextBox 61"/>
              <p:cNvSpPr txBox="1"/>
              <p:nvPr/>
            </p:nvSpPr>
            <p:spPr>
              <a:xfrm>
                <a:off x="7380902" y="3184250"/>
                <a:ext cx="576481" cy="307777"/>
              </a:xfrm>
              <a:prstGeom prst="rect">
                <a:avLst/>
              </a:prstGeom>
              <a:noFill/>
            </p:spPr>
            <p:txBody>
              <a:bodyPr wrap="square" rtlCol="0">
                <a:spAutoFit/>
              </a:bodyPr>
              <a:lstStyle/>
              <a:p>
                <a:r>
                  <a:rPr lang="en-US" altLang="zh-CN" b="1" dirty="0" smtClean="0"/>
                  <a:t>1</a:t>
                </a:r>
                <a:endParaRPr lang="en-US" b="1" dirty="0"/>
              </a:p>
            </p:txBody>
          </p:sp>
          <p:sp>
            <p:nvSpPr>
              <p:cNvPr id="63" name="TextBox 62"/>
              <p:cNvSpPr txBox="1"/>
              <p:nvPr/>
            </p:nvSpPr>
            <p:spPr>
              <a:xfrm>
                <a:off x="7860675" y="2245772"/>
                <a:ext cx="576481" cy="307777"/>
              </a:xfrm>
              <a:prstGeom prst="rect">
                <a:avLst/>
              </a:prstGeom>
              <a:noFill/>
            </p:spPr>
            <p:txBody>
              <a:bodyPr wrap="square" rtlCol="0">
                <a:spAutoFit/>
              </a:bodyPr>
              <a:lstStyle/>
              <a:p>
                <a:r>
                  <a:rPr lang="en-US" altLang="zh-CN" b="1" dirty="0" smtClean="0"/>
                  <a:t>0</a:t>
                </a:r>
                <a:endParaRPr lang="en-US" b="1" dirty="0"/>
              </a:p>
            </p:txBody>
          </p:sp>
          <p:sp>
            <p:nvSpPr>
              <p:cNvPr id="66" name="TextBox 65"/>
              <p:cNvSpPr txBox="1"/>
              <p:nvPr/>
            </p:nvSpPr>
            <p:spPr>
              <a:xfrm>
                <a:off x="6624135" y="1580677"/>
                <a:ext cx="576481" cy="307777"/>
              </a:xfrm>
              <a:prstGeom prst="rect">
                <a:avLst/>
              </a:prstGeom>
              <a:noFill/>
            </p:spPr>
            <p:txBody>
              <a:bodyPr wrap="square" rtlCol="0">
                <a:spAutoFit/>
              </a:bodyPr>
              <a:lstStyle/>
              <a:p>
                <a:r>
                  <a:rPr lang="en-US" dirty="0"/>
                  <a:t>A</a:t>
                </a:r>
              </a:p>
            </p:txBody>
          </p:sp>
          <p:sp>
            <p:nvSpPr>
              <p:cNvPr id="67" name="TextBox 66"/>
              <p:cNvSpPr txBox="1"/>
              <p:nvPr/>
            </p:nvSpPr>
            <p:spPr>
              <a:xfrm>
                <a:off x="6985382" y="2237854"/>
                <a:ext cx="576481" cy="307777"/>
              </a:xfrm>
              <a:prstGeom prst="rect">
                <a:avLst/>
              </a:prstGeom>
              <a:noFill/>
            </p:spPr>
            <p:txBody>
              <a:bodyPr wrap="square" rtlCol="0">
                <a:spAutoFit/>
              </a:bodyPr>
              <a:lstStyle/>
              <a:p>
                <a:r>
                  <a:rPr lang="en-US" dirty="0" smtClean="0"/>
                  <a:t>B</a:t>
                </a:r>
                <a:endParaRPr lang="en-US" dirty="0"/>
              </a:p>
            </p:txBody>
          </p:sp>
          <p:sp>
            <p:nvSpPr>
              <p:cNvPr id="68" name="TextBox 67"/>
              <p:cNvSpPr txBox="1"/>
              <p:nvPr/>
            </p:nvSpPr>
            <p:spPr>
              <a:xfrm>
                <a:off x="6922496" y="2898733"/>
                <a:ext cx="576481" cy="307777"/>
              </a:xfrm>
              <a:prstGeom prst="rect">
                <a:avLst/>
              </a:prstGeom>
              <a:noFill/>
            </p:spPr>
            <p:txBody>
              <a:bodyPr wrap="square" rtlCol="0">
                <a:spAutoFit/>
              </a:bodyPr>
              <a:lstStyle/>
              <a:p>
                <a:r>
                  <a:rPr lang="en-US" dirty="0"/>
                  <a:t>C</a:t>
                </a:r>
              </a:p>
            </p:txBody>
          </p:sp>
          <p:sp>
            <p:nvSpPr>
              <p:cNvPr id="69" name="TextBox 68"/>
              <p:cNvSpPr txBox="1"/>
              <p:nvPr/>
            </p:nvSpPr>
            <p:spPr>
              <a:xfrm>
                <a:off x="5943972" y="2783717"/>
                <a:ext cx="576481" cy="307777"/>
              </a:xfrm>
              <a:prstGeom prst="rect">
                <a:avLst/>
              </a:prstGeom>
              <a:noFill/>
            </p:spPr>
            <p:txBody>
              <a:bodyPr wrap="square" rtlCol="0">
                <a:spAutoFit/>
              </a:bodyPr>
              <a:lstStyle/>
              <a:p>
                <a:r>
                  <a:rPr lang="en-US" dirty="0" smtClean="0"/>
                  <a:t>D</a:t>
                </a:r>
                <a:endParaRPr lang="en-US" dirty="0"/>
              </a:p>
            </p:txBody>
          </p:sp>
          <p:sp>
            <p:nvSpPr>
              <p:cNvPr id="70" name="TextBox 69"/>
              <p:cNvSpPr txBox="1"/>
              <p:nvPr/>
            </p:nvSpPr>
            <p:spPr>
              <a:xfrm>
                <a:off x="5680042" y="3316382"/>
                <a:ext cx="576481" cy="307777"/>
              </a:xfrm>
              <a:prstGeom prst="rect">
                <a:avLst/>
              </a:prstGeom>
              <a:noFill/>
            </p:spPr>
            <p:txBody>
              <a:bodyPr wrap="square" rtlCol="0">
                <a:spAutoFit/>
              </a:bodyPr>
              <a:lstStyle/>
              <a:p>
                <a:r>
                  <a:rPr lang="en-US" dirty="0" smtClean="0"/>
                  <a:t>E</a:t>
                </a:r>
                <a:endParaRPr lang="en-US" dirty="0"/>
              </a:p>
            </p:txBody>
          </p:sp>
          <p:sp>
            <p:nvSpPr>
              <p:cNvPr id="71" name="TextBox 70"/>
              <p:cNvSpPr txBox="1"/>
              <p:nvPr/>
            </p:nvSpPr>
            <p:spPr>
              <a:xfrm>
                <a:off x="7736591" y="3186557"/>
                <a:ext cx="576481" cy="307777"/>
              </a:xfrm>
              <a:prstGeom prst="rect">
                <a:avLst/>
              </a:prstGeom>
              <a:noFill/>
            </p:spPr>
            <p:txBody>
              <a:bodyPr wrap="square" rtlCol="0">
                <a:spAutoFit/>
              </a:bodyPr>
              <a:lstStyle/>
              <a:p>
                <a:r>
                  <a:rPr lang="en-US" dirty="0" smtClean="0"/>
                  <a:t>F</a:t>
                </a:r>
                <a:endParaRPr lang="en-US" dirty="0"/>
              </a:p>
            </p:txBody>
          </p:sp>
          <p:sp>
            <p:nvSpPr>
              <p:cNvPr id="72" name="TextBox 71"/>
              <p:cNvSpPr txBox="1"/>
              <p:nvPr/>
            </p:nvSpPr>
            <p:spPr>
              <a:xfrm>
                <a:off x="8232145" y="2257705"/>
                <a:ext cx="576481" cy="307777"/>
              </a:xfrm>
              <a:prstGeom prst="rect">
                <a:avLst/>
              </a:prstGeom>
              <a:noFill/>
            </p:spPr>
            <p:txBody>
              <a:bodyPr wrap="square" rtlCol="0">
                <a:spAutoFit/>
              </a:bodyPr>
              <a:lstStyle/>
              <a:p>
                <a:r>
                  <a:rPr lang="en-US" dirty="0" smtClean="0"/>
                  <a:t>G</a:t>
                </a:r>
                <a:endParaRPr lang="en-US" dirty="0"/>
              </a:p>
            </p:txBody>
          </p:sp>
        </p:grpSp>
        <p:sp>
          <p:nvSpPr>
            <p:cNvPr id="33" name="Shape 420"/>
            <p:cNvSpPr txBox="1"/>
            <p:nvPr/>
          </p:nvSpPr>
          <p:spPr>
            <a:xfrm>
              <a:off x="6140528" y="3807955"/>
              <a:ext cx="1289893"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smtClean="0">
                  <a:solidFill>
                    <a:schemeClr val="tx1"/>
                  </a:solidFill>
                  <a:latin typeface="+mn-ea"/>
                  <a:ea typeface="+mn-ea"/>
                  <a:cs typeface="Roboto Slab"/>
                  <a:sym typeface="Roboto Slab"/>
                </a:rPr>
                <a:t>1</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Times New Roman" charset="0"/>
                  <a:ea typeface="Times New Roman" charset="0"/>
                  <a:cs typeface="Times New Roman" charset="0"/>
                  <a:sym typeface="Roboto Slab"/>
                </a:rPr>
                <a:t>hubs</a:t>
              </a:r>
              <a:r>
                <a:rPr lang="zh-CN" altLang="en-US" sz="1200" dirty="0" smtClean="0">
                  <a:solidFill>
                    <a:schemeClr val="tx1"/>
                  </a:solidFill>
                  <a:latin typeface="+mn-ea"/>
                  <a:ea typeface="+mn-ea"/>
                  <a:cs typeface="Roboto Slab"/>
                  <a:sym typeface="Roboto Slab"/>
                </a:rPr>
                <a:t>示例图</a:t>
              </a:r>
              <a:endParaRPr sz="1200" dirty="0">
                <a:solidFill>
                  <a:srgbClr val="3B8D61"/>
                </a:solidFill>
                <a:latin typeface="+mn-ea"/>
                <a:ea typeface="+mn-ea"/>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grpSp>
      <p:sp>
        <p:nvSpPr>
          <p:cNvPr id="5" name="椭圆 4"/>
          <p:cNvSpPr/>
          <p:nvPr/>
        </p:nvSpPr>
        <p:spPr>
          <a:xfrm>
            <a:off x="6128637" y="1290918"/>
            <a:ext cx="1274890" cy="1368694"/>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7" name="Shape 177"/>
          <p:cNvSpPr txBox="1">
            <a:spLocks noGrp="1"/>
          </p:cNvSpPr>
          <p:nvPr>
            <p:ph type="title"/>
          </p:nvPr>
        </p:nvSpPr>
        <p:spPr>
          <a:xfrm>
            <a:off x="1146025" y="27805"/>
            <a:ext cx="3233470" cy="1028700"/>
          </a:xfrm>
          <a:prstGeom prst="rect">
            <a:avLst/>
          </a:prstGeom>
        </p:spPr>
        <p:txBody>
          <a:bodyPr lIns="91425" tIns="91425" rIns="91425" bIns="91425" anchor="ctr" anchorCtr="0">
            <a:noAutofit/>
          </a:bodyPr>
          <a:lstStyle/>
          <a:p>
            <a:pPr lvl="0">
              <a:spcBef>
                <a:spcPts val="0"/>
              </a:spcBef>
              <a:buNone/>
            </a:pPr>
            <a:r>
              <a:rPr lang="en-US" altLang="zh-CN" dirty="0" smtClean="0"/>
              <a:t>Hub </a:t>
            </a:r>
            <a:r>
              <a:rPr lang="zh-CN" altLang="en-US" dirty="0" smtClean="0"/>
              <a:t>定义</a:t>
            </a:r>
            <a:endParaRPr lang="en" dirty="0"/>
          </a:p>
        </p:txBody>
      </p:sp>
      <p:sp>
        <p:nvSpPr>
          <p:cNvPr id="33" name="TextBox 32"/>
          <p:cNvSpPr txBox="1"/>
          <p:nvPr/>
        </p:nvSpPr>
        <p:spPr>
          <a:xfrm>
            <a:off x="307179" y="34210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sp>
            <p:nvSpPr>
              <p:cNvPr id="36" name="Shape 120"/>
              <p:cNvSpPr txBox="1"/>
              <p:nvPr/>
            </p:nvSpPr>
            <p:spPr>
              <a:xfrm>
                <a:off x="1027966" y="3616645"/>
                <a:ext cx="3460499" cy="642732"/>
              </a:xfrm>
              <a:prstGeom prst="rect">
                <a:avLst/>
              </a:prstGeom>
              <a:noFill/>
              <a:ln>
                <a:noFill/>
              </a:ln>
            </p:spPr>
            <p:txBody>
              <a:bodyPr lIns="91425" tIns="91425" rIns="91425" bIns="91425" anchor="t" anchorCtr="0">
                <a:noAutofit/>
              </a:bodyPr>
              <a:lstStyle/>
              <a:p>
                <a:pPr>
                  <a:spcBef>
                    <a:spcPts val="600"/>
                  </a:spcBef>
                </a:pPr>
                <a:r>
                  <a:rPr lang="en-US" altLang="zh-CN" b="1" dirty="0" smtClean="0">
                    <a:solidFill>
                      <a:srgbClr val="114454"/>
                    </a:solidFill>
                    <a:highlight>
                      <a:srgbClr val="94BF6E"/>
                    </a:highlight>
                    <a:latin typeface="Nixie One"/>
                    <a:ea typeface="Nixie One"/>
                    <a:cs typeface="Nixie One"/>
                    <a:sym typeface="Nixie One"/>
                  </a:rPr>
                  <a:t>HUB</a:t>
                </a:r>
                <a:endParaRPr lang="en" b="1" dirty="0" smtClean="0">
                  <a:solidFill>
                    <a:srgbClr val="114454"/>
                  </a:solidFill>
                  <a:highlight>
                    <a:srgbClr val="94BF6E"/>
                  </a:highlight>
                  <a:latin typeface="Nixie One"/>
                  <a:ea typeface="Nixie One"/>
                  <a:cs typeface="Nixie One"/>
                  <a:sym typeface="Nixie One"/>
                </a:endParaRPr>
              </a:p>
              <a:p>
                <a:pPr>
                  <a:spcBef>
                    <a:spcPts val="600"/>
                  </a:spcBef>
                </a:pPr>
                <a14:m>
                  <m:oMathPara xmlns:m="http://schemas.openxmlformats.org/officeDocument/2006/math">
                    <m:oMathParaPr>
                      <m:jc m:val="center"/>
                    </m:oMathParaPr>
                    <m:oMath xmlns:m="http://schemas.openxmlformats.org/officeDocument/2006/math">
                      <m:sSub>
                        <m:sSubPr>
                          <m:ctrlPr>
                            <a:rPr lang="en-US" altLang="zh-CN" b="1" i="1">
                              <a:solidFill>
                                <a:srgbClr val="114454"/>
                              </a:solidFill>
                              <a:latin typeface="Cambria Math" charset="0"/>
                              <a:ea typeface="Nixie One"/>
                              <a:cs typeface="Nixie One"/>
                              <a:sym typeface="Nixie One"/>
                            </a:rPr>
                          </m:ctrlPr>
                        </m:sSubPr>
                        <m:e>
                          <m:r>
                            <a:rPr lang="en-US" altLang="zh-CN" b="1" i="1">
                              <a:solidFill>
                                <a:srgbClr val="114454"/>
                              </a:solidFill>
                              <a:latin typeface="Cambria Math" charset="0"/>
                              <a:ea typeface="Nixie One"/>
                              <a:cs typeface="Nixie One"/>
                              <a:sym typeface="Nixie One"/>
                            </a:rPr>
                            <m:t>𝑵</m:t>
                          </m:r>
                        </m:e>
                        <m:sub>
                          <m:r>
                            <a:rPr lang="en-US" altLang="zh-CN" b="1" i="1">
                              <a:solidFill>
                                <a:srgbClr val="114454"/>
                              </a:solidFill>
                              <a:latin typeface="Cambria Math" charset="0"/>
                              <a:ea typeface="Nixie One"/>
                              <a:cs typeface="Nixie One"/>
                              <a:sym typeface="Nixie One"/>
                            </a:rPr>
                            <m:t>𝒌</m:t>
                          </m:r>
                        </m:sub>
                      </m:sSub>
                      <m:r>
                        <a:rPr lang="en-US" altLang="zh-CN" b="1" i="1">
                          <a:solidFill>
                            <a:srgbClr val="114454"/>
                          </a:solidFill>
                          <a:latin typeface="Cambria Math" charset="0"/>
                          <a:ea typeface="Nixie One"/>
                          <a:cs typeface="Nixie One"/>
                          <a:sym typeface="Nixie One"/>
                        </a:rPr>
                        <m:t>(</m:t>
                      </m:r>
                      <m:r>
                        <a:rPr lang="en-US" altLang="zh-CN" b="1" i="1">
                          <a:solidFill>
                            <a:srgbClr val="114454"/>
                          </a:solidFill>
                          <a:latin typeface="Cambria Math" charset="0"/>
                          <a:ea typeface="Nixie One"/>
                          <a:cs typeface="Nixie One"/>
                          <a:sym typeface="Nixie One"/>
                        </a:rPr>
                        <m:t>𝒙</m:t>
                      </m:r>
                      <m:r>
                        <a:rPr lang="en-US" altLang="zh-CN" b="1" i="1">
                          <a:solidFill>
                            <a:srgbClr val="114454"/>
                          </a:solidFill>
                          <a:latin typeface="Cambria Math" charset="0"/>
                          <a:ea typeface="Nixie One"/>
                          <a:cs typeface="Nixie One"/>
                          <a:sym typeface="Nixie One"/>
                        </a:rPr>
                        <m:t>)&gt;=</m:t>
                      </m:r>
                      <m:r>
                        <a:rPr lang="en-US" b="1" i="1" dirty="0">
                          <a:solidFill>
                            <a:srgbClr val="114454"/>
                          </a:solidFill>
                          <a:latin typeface="Cambria Math" charset="0"/>
                          <a:ea typeface="Nixie One"/>
                          <a:cs typeface="Nixie One"/>
                          <a:sym typeface="Nixie One"/>
                        </a:rPr>
                        <m:t>𝟐</m:t>
                      </m:r>
                      <m:r>
                        <a:rPr lang="en-US" b="1" i="1" dirty="0">
                          <a:solidFill>
                            <a:srgbClr val="114454"/>
                          </a:solidFill>
                          <a:latin typeface="Cambria Math" charset="0"/>
                          <a:ea typeface="Nixie One"/>
                          <a:cs typeface="Nixie One"/>
                          <a:sym typeface="Nixie One"/>
                        </a:rPr>
                        <m:t>∗</m:t>
                      </m:r>
                      <m:r>
                        <a:rPr lang="en-US" b="1" i="1" dirty="0">
                          <a:solidFill>
                            <a:srgbClr val="114454"/>
                          </a:solidFill>
                          <a:latin typeface="Cambria Math" charset="0"/>
                          <a:ea typeface="Nixie One"/>
                          <a:cs typeface="Nixie One"/>
                          <a:sym typeface="Nixie One"/>
                        </a:rPr>
                        <m:t>𝒌</m:t>
                      </m:r>
                    </m:oMath>
                  </m:oMathPara>
                </a14:m>
                <a:endParaRPr lang="en" b="1" dirty="0">
                  <a:solidFill>
                    <a:srgbClr val="114454"/>
                  </a:solidFill>
                  <a:latin typeface="Nixie One"/>
                  <a:ea typeface="Nixie One"/>
                  <a:cs typeface="Nixie One"/>
                  <a:sym typeface="Nixie One"/>
                </a:endParaRPr>
              </a:p>
            </p:txBody>
          </p:sp>
        </mc:Choice>
        <mc:Fallback xmlns="">
          <p:sp>
            <p:nvSpPr>
              <p:cNvPr id="36" name="Shape 120"/>
              <p:cNvSpPr txBox="1">
                <a:spLocks noRot="1" noChangeAspect="1" noMove="1" noResize="1" noEditPoints="1" noAdjustHandles="1" noChangeArrowheads="1" noChangeShapeType="1" noTextEdit="1"/>
              </p:cNvSpPr>
              <p:nvPr/>
            </p:nvSpPr>
            <p:spPr>
              <a:xfrm>
                <a:off x="1027966" y="3616645"/>
                <a:ext cx="3460499" cy="642732"/>
              </a:xfrm>
              <a:prstGeom prst="rect">
                <a:avLst/>
              </a:prstGeom>
              <a:blipFill rotWithShape="0">
                <a:blip r:embed="rId3"/>
                <a:stretch>
                  <a:fillRect l="-529"/>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Shape 120"/>
              <p:cNvSpPr txBox="1"/>
              <p:nvPr/>
            </p:nvSpPr>
            <p:spPr>
              <a:xfrm>
                <a:off x="1027967" y="2567948"/>
                <a:ext cx="3460499" cy="895139"/>
              </a:xfrm>
              <a:prstGeom prst="rect">
                <a:avLst/>
              </a:prstGeom>
              <a:noFill/>
              <a:ln>
                <a:noFill/>
              </a:ln>
            </p:spPr>
            <p:txBody>
              <a:bodyPr lIns="91425" tIns="91425" rIns="91425" bIns="91425" anchor="t" anchorCtr="0">
                <a:noAutofit/>
              </a:bodyPr>
              <a:lstStyle/>
              <a:p>
                <a:pPr>
                  <a:spcBef>
                    <a:spcPts val="600"/>
                  </a:spcBef>
                </a:pPr>
                <a:r>
                  <a:rPr lang="zh-CN" altLang="en-US" b="1" dirty="0" smtClean="0">
                    <a:solidFill>
                      <a:srgbClr val="114454"/>
                    </a:solidFill>
                    <a:highlight>
                      <a:srgbClr val="94BF6E"/>
                    </a:highlight>
                    <a:latin typeface="Nixie One"/>
                    <a:ea typeface="Nixie One"/>
                    <a:cs typeface="Nixie One"/>
                    <a:sym typeface="Nixie One"/>
                  </a:rPr>
                  <a:t>逆近邻数</a:t>
                </a:r>
                <a:endParaRPr lang="en" b="1" dirty="0" smtClean="0">
                  <a:solidFill>
                    <a:srgbClr val="114454"/>
                  </a:solidFill>
                  <a:highlight>
                    <a:srgbClr val="94BF6E"/>
                  </a:highlight>
                  <a:latin typeface="Nixie One"/>
                  <a:ea typeface="Nixie One"/>
                  <a:cs typeface="Nixie One"/>
                  <a:sym typeface="Nixie One"/>
                </a:endParaRPr>
              </a:p>
              <a:p>
                <a:pPr lvl="0">
                  <a:spcBef>
                    <a:spcPts val="600"/>
                  </a:spcBef>
                </a:pPr>
                <a:r>
                  <a:rPr lang="zh-CN" altLang="en-US" b="1" dirty="0" smtClean="0">
                    <a:solidFill>
                      <a:srgbClr val="114454"/>
                    </a:solidFill>
                    <a:latin typeface="Nixie One"/>
                    <a:ea typeface="Nixie One"/>
                    <a:cs typeface="Nixie One"/>
                    <a:sym typeface="Nixie One"/>
                  </a:rPr>
                  <a:t>在</a:t>
                </a:r>
                <a:r>
                  <a:rPr lang="zh-CN" altLang="en-US" b="1" dirty="0">
                    <a:solidFill>
                      <a:srgbClr val="114454"/>
                    </a:solidFill>
                    <a:latin typeface="Nixie One"/>
                    <a:ea typeface="Nixie One"/>
                    <a:cs typeface="Nixie One"/>
                    <a:sym typeface="Nixie One"/>
                  </a:rPr>
                  <a:t>数据集中点 </a:t>
                </a:r>
                <a14:m>
                  <m:oMath xmlns:m="http://schemas.openxmlformats.org/officeDocument/2006/math">
                    <m:r>
                      <a:rPr lang="en-US" altLang="zh-CN" b="1" i="1" smtClean="0">
                        <a:solidFill>
                          <a:srgbClr val="114454"/>
                        </a:solidFill>
                        <a:latin typeface="Cambria Math" charset="0"/>
                        <a:ea typeface="Nixie One"/>
                        <a:cs typeface="Nixie One"/>
                        <a:sym typeface="Nixie One"/>
                      </a:rPr>
                      <m:t>𝒙</m:t>
                    </m:r>
                  </m:oMath>
                </a14:m>
                <a:r>
                  <a:rPr lang="en-US" altLang="zh-CN" b="1" dirty="0" smtClean="0">
                    <a:solidFill>
                      <a:srgbClr val="114454"/>
                    </a:solidFill>
                    <a:latin typeface="Nixie One"/>
                    <a:ea typeface="Nixie One"/>
                    <a:cs typeface="Nixie One"/>
                    <a:sym typeface="Nixie One"/>
                  </a:rPr>
                  <a:t> </a:t>
                </a:r>
                <a:r>
                  <a:rPr lang="zh-CN" altLang="en-US" b="1" dirty="0" smtClean="0">
                    <a:solidFill>
                      <a:srgbClr val="114454"/>
                    </a:solidFill>
                    <a:latin typeface="Nixie One"/>
                    <a:ea typeface="Nixie One"/>
                    <a:cs typeface="Nixie One"/>
                    <a:sym typeface="Nixie One"/>
                  </a:rPr>
                  <a:t>作为</a:t>
                </a:r>
                <a:r>
                  <a:rPr lang="zh-CN" altLang="en-US" b="1" dirty="0">
                    <a:solidFill>
                      <a:srgbClr val="114454"/>
                    </a:solidFill>
                    <a:latin typeface="Nixie One"/>
                    <a:ea typeface="Nixie One"/>
                    <a:cs typeface="Nixie One"/>
                    <a:sym typeface="Nixie One"/>
                  </a:rPr>
                  <a:t>其它点的 </a:t>
                </a:r>
                <a14:m>
                  <m:oMath xmlns:m="http://schemas.openxmlformats.org/officeDocument/2006/math">
                    <m:r>
                      <a:rPr lang="en-US" altLang="zh-CN" b="1" i="1" dirty="0" smtClean="0">
                        <a:solidFill>
                          <a:srgbClr val="114454"/>
                        </a:solidFill>
                        <a:latin typeface="Cambria Math" charset="0"/>
                        <a:ea typeface="Nixie One"/>
                        <a:cs typeface="Nixie One"/>
                        <a:sym typeface="Nixie One"/>
                      </a:rPr>
                      <m:t>𝒌</m:t>
                    </m:r>
                  </m:oMath>
                </a14:m>
                <a:r>
                  <a:rPr lang="en-US" altLang="zh-CN" b="1" dirty="0">
                    <a:solidFill>
                      <a:srgbClr val="114454"/>
                    </a:solidFill>
                    <a:latin typeface="Nixie One"/>
                    <a:ea typeface="Nixie One"/>
                    <a:cs typeface="Nixie One"/>
                    <a:sym typeface="Nixie One"/>
                  </a:rPr>
                  <a:t> </a:t>
                </a:r>
                <a:r>
                  <a:rPr lang="zh-CN" altLang="en-US" b="1" dirty="0">
                    <a:solidFill>
                      <a:srgbClr val="114454"/>
                    </a:solidFill>
                    <a:latin typeface="Nixie One"/>
                    <a:ea typeface="Nixie One"/>
                    <a:cs typeface="Nixie One"/>
                    <a:sym typeface="Nixie One"/>
                  </a:rPr>
                  <a:t>近邻的</a:t>
                </a:r>
                <a:r>
                  <a:rPr lang="zh-CN" altLang="en-US" b="1" dirty="0" smtClean="0">
                    <a:solidFill>
                      <a:srgbClr val="114454"/>
                    </a:solidFill>
                    <a:latin typeface="Nixie One"/>
                    <a:ea typeface="Nixie One"/>
                    <a:cs typeface="Nixie One"/>
                    <a:sym typeface="Nixie One"/>
                  </a:rPr>
                  <a:t>次数，记为</a:t>
                </a:r>
                <a14:m>
                  <m:oMath xmlns:m="http://schemas.openxmlformats.org/officeDocument/2006/math">
                    <m:sSub>
                      <m:sSubPr>
                        <m:ctrlPr>
                          <a:rPr lang="en-US" altLang="zh-CN" b="1" i="1" smtClean="0">
                            <a:solidFill>
                              <a:srgbClr val="114454"/>
                            </a:solidFill>
                            <a:latin typeface="Cambria Math" charset="0"/>
                            <a:ea typeface="Nixie One"/>
                            <a:cs typeface="Nixie One"/>
                            <a:sym typeface="Nixie One"/>
                          </a:rPr>
                        </m:ctrlPr>
                      </m:sSubPr>
                      <m:e>
                        <m:r>
                          <a:rPr lang="en-US" altLang="zh-CN" b="1" i="1" smtClean="0">
                            <a:solidFill>
                              <a:srgbClr val="114454"/>
                            </a:solidFill>
                            <a:latin typeface="Cambria Math" charset="0"/>
                            <a:ea typeface="Nixie One"/>
                            <a:cs typeface="Nixie One"/>
                            <a:sym typeface="Nixie One"/>
                          </a:rPr>
                          <m:t>𝑵</m:t>
                        </m:r>
                      </m:e>
                      <m:sub>
                        <m:r>
                          <a:rPr lang="en-US" altLang="zh-CN" b="1" i="1" smtClean="0">
                            <a:solidFill>
                              <a:srgbClr val="114454"/>
                            </a:solidFill>
                            <a:latin typeface="Cambria Math" charset="0"/>
                            <a:ea typeface="Nixie One"/>
                            <a:cs typeface="Nixie One"/>
                            <a:sym typeface="Nixie One"/>
                          </a:rPr>
                          <m:t>𝒌</m:t>
                        </m:r>
                      </m:sub>
                    </m:sSub>
                    <m:r>
                      <a:rPr lang="en-US" altLang="zh-CN" b="1" i="1" smtClean="0">
                        <a:solidFill>
                          <a:srgbClr val="114454"/>
                        </a:solidFill>
                        <a:latin typeface="Cambria Math" charset="0"/>
                        <a:ea typeface="Nixie One"/>
                        <a:cs typeface="Nixie One"/>
                        <a:sym typeface="Nixie One"/>
                      </a:rPr>
                      <m:t>(</m:t>
                    </m:r>
                    <m:r>
                      <a:rPr lang="en-US" altLang="zh-CN" b="1" i="1" smtClean="0">
                        <a:solidFill>
                          <a:srgbClr val="114454"/>
                        </a:solidFill>
                        <a:latin typeface="Cambria Math" charset="0"/>
                        <a:ea typeface="Nixie One"/>
                        <a:cs typeface="Nixie One"/>
                        <a:sym typeface="Nixie One"/>
                      </a:rPr>
                      <m:t>𝒙</m:t>
                    </m:r>
                    <m:r>
                      <a:rPr lang="en-US" altLang="zh-CN" b="1" i="1" smtClean="0">
                        <a:solidFill>
                          <a:srgbClr val="114454"/>
                        </a:solidFill>
                        <a:latin typeface="Cambria Math" charset="0"/>
                        <a:ea typeface="Nixie One"/>
                        <a:cs typeface="Nixie One"/>
                        <a:sym typeface="Nixie One"/>
                      </a:rPr>
                      <m:t>)</m:t>
                    </m:r>
                  </m:oMath>
                </a14:m>
                <a:r>
                  <a:rPr lang="en" b="1" dirty="0" smtClean="0">
                    <a:solidFill>
                      <a:srgbClr val="114454"/>
                    </a:solidFill>
                    <a:latin typeface="Nixie One"/>
                    <a:ea typeface="Nixie One"/>
                    <a:cs typeface="Nixie One"/>
                    <a:sym typeface="Nixie One"/>
                  </a:rPr>
                  <a:t>.</a:t>
                </a:r>
                <a:endParaRPr lang="en" b="1" dirty="0">
                  <a:solidFill>
                    <a:srgbClr val="114454"/>
                  </a:solidFill>
                  <a:latin typeface="Nixie One"/>
                  <a:ea typeface="Nixie One"/>
                  <a:cs typeface="Nixie One"/>
                  <a:sym typeface="Nixie One"/>
                </a:endParaRPr>
              </a:p>
            </p:txBody>
          </p:sp>
        </mc:Choice>
        <mc:Fallback xmlns="">
          <p:sp>
            <p:nvSpPr>
              <p:cNvPr id="37" name="Shape 120"/>
              <p:cNvSpPr txBox="1">
                <a:spLocks noRot="1" noChangeAspect="1" noMove="1" noResize="1" noEditPoints="1" noAdjustHandles="1" noChangeArrowheads="1" noChangeShapeType="1" noTextEdit="1"/>
              </p:cNvSpPr>
              <p:nvPr/>
            </p:nvSpPr>
            <p:spPr>
              <a:xfrm>
                <a:off x="1027967" y="2567948"/>
                <a:ext cx="3460499" cy="895139"/>
              </a:xfrm>
              <a:prstGeom prst="rect">
                <a:avLst/>
              </a:prstGeom>
              <a:blipFill rotWithShape="0">
                <a:blip r:embed="rId4"/>
                <a:stretch>
                  <a:fillRect l="-529" b="-2721"/>
                </a:stretch>
              </a:blipFill>
              <a:ln>
                <a:noFill/>
              </a:ln>
            </p:spPr>
            <p:txBody>
              <a:bodyPr/>
              <a:lstStyle/>
              <a:p>
                <a:r>
                  <a:rPr lang="zh-CN" altLang="en-US">
                    <a:noFill/>
                  </a:rPr>
                  <a:t> </a:t>
                </a:r>
              </a:p>
            </p:txBody>
          </p:sp>
        </mc:Fallback>
      </mc:AlternateContent>
      <p:sp>
        <p:nvSpPr>
          <p:cNvPr id="38" name="Shape 120"/>
          <p:cNvSpPr txBox="1"/>
          <p:nvPr/>
        </p:nvSpPr>
        <p:spPr>
          <a:xfrm>
            <a:off x="1091616" y="1427767"/>
            <a:ext cx="3460499" cy="1086833"/>
          </a:xfrm>
          <a:prstGeom prst="rect">
            <a:avLst/>
          </a:prstGeom>
          <a:noFill/>
          <a:ln>
            <a:noFill/>
          </a:ln>
        </p:spPr>
        <p:txBody>
          <a:bodyPr lIns="91425" tIns="91425" rIns="91425" bIns="91425" anchor="t" anchorCtr="0">
            <a:noAutofit/>
          </a:bodyPr>
          <a:lstStyle/>
          <a:p>
            <a:pPr>
              <a:spcBef>
                <a:spcPts val="600"/>
              </a:spcBef>
            </a:pPr>
            <a:r>
              <a:rPr lang="zh-CN" altLang="en-US" b="1" dirty="0" smtClean="0">
                <a:solidFill>
                  <a:srgbClr val="114454"/>
                </a:solidFill>
                <a:highlight>
                  <a:srgbClr val="94BF6E"/>
                </a:highlight>
                <a:latin typeface="Nixie One"/>
                <a:ea typeface="Nixie One"/>
                <a:cs typeface="Nixie One"/>
                <a:sym typeface="Nixie One"/>
              </a:rPr>
              <a:t>图例说明</a:t>
            </a:r>
            <a:endParaRPr lang="en" b="1" dirty="0" smtClean="0">
              <a:solidFill>
                <a:srgbClr val="114454"/>
              </a:solidFill>
              <a:highlight>
                <a:srgbClr val="94BF6E"/>
              </a:highlight>
              <a:latin typeface="Nixie One"/>
              <a:ea typeface="Nixie One"/>
              <a:cs typeface="Nixie One"/>
              <a:sym typeface="Nixie One"/>
            </a:endParaRPr>
          </a:p>
          <a:p>
            <a:pPr marL="342900" lvl="0" indent="-342900" algn="just">
              <a:buFont typeface="Arial" charset="0"/>
              <a:buChar char="•"/>
            </a:pPr>
            <a:r>
              <a:rPr lang="zh-CN" altLang="en-US" dirty="0"/>
              <a:t>构建</a:t>
            </a:r>
            <a:r>
              <a:rPr lang="en-US" altLang="zh-CN" dirty="0"/>
              <a:t>KNN</a:t>
            </a:r>
            <a:r>
              <a:rPr lang="zh-CN" altLang="en-US" dirty="0"/>
              <a:t>邻域</a:t>
            </a:r>
            <a:r>
              <a:rPr lang="zh-CN" altLang="en-US" dirty="0" smtClean="0"/>
              <a:t>图</a:t>
            </a:r>
            <a:endParaRPr lang="en-US" altLang="zh-CN" dirty="0" smtClean="0"/>
          </a:p>
          <a:p>
            <a:pPr marL="342900" indent="-342900" algn="just">
              <a:buFont typeface="Arial" charset="0"/>
              <a:buChar char="•"/>
            </a:pPr>
            <a:r>
              <a:rPr lang="zh-CN" altLang="en-US" dirty="0"/>
              <a:t>距离度量</a:t>
            </a:r>
            <a:r>
              <a:rPr lang="en-US" altLang="zh-CN" dirty="0"/>
              <a:t>[</a:t>
            </a:r>
            <a:r>
              <a:rPr lang="zh-CN" altLang="en-US" dirty="0"/>
              <a:t>欧式</a:t>
            </a:r>
            <a:r>
              <a:rPr lang="zh-CN" altLang="en-US" dirty="0" smtClean="0"/>
              <a:t>距离</a:t>
            </a:r>
            <a:r>
              <a:rPr lang="en-US" altLang="zh-CN" dirty="0" smtClean="0"/>
              <a:t>]</a:t>
            </a:r>
          </a:p>
          <a:p>
            <a:pPr marL="342900" lvl="0" indent="-342900" algn="just">
              <a:buFont typeface="Arial" charset="0"/>
              <a:buChar char="•"/>
            </a:pPr>
            <a:r>
              <a:rPr lang="zh-CN" altLang="en-US" dirty="0"/>
              <a:t>近邻数</a:t>
            </a:r>
            <a:r>
              <a:rPr lang="en-US" altLang="zh-CN" dirty="0"/>
              <a:t>[k=1</a:t>
            </a:r>
            <a:r>
              <a:rPr lang="en-US" altLang="zh-CN" dirty="0" smtClean="0"/>
              <a:t>]</a:t>
            </a:r>
            <a:endParaRPr lang="zh-CN" altLang="en-US" dirty="0"/>
          </a:p>
          <a:p>
            <a:pPr marL="342900" lvl="0" indent="-342900" algn="just">
              <a:buFont typeface="Arial" charset="0"/>
              <a:buChar char="•"/>
            </a:pPr>
            <a:endParaRPr lang="en-US" altLang="zh-CN" dirty="0"/>
          </a:p>
        </p:txBody>
      </p:sp>
      <p:grpSp>
        <p:nvGrpSpPr>
          <p:cNvPr id="2" name="组 1"/>
          <p:cNvGrpSpPr/>
          <p:nvPr/>
        </p:nvGrpSpPr>
        <p:grpSpPr>
          <a:xfrm>
            <a:off x="4978527" y="2067847"/>
            <a:ext cx="3528347" cy="2622854"/>
            <a:chOff x="4978527" y="2067847"/>
            <a:chExt cx="3528347" cy="2622854"/>
          </a:xfrm>
        </p:grpSpPr>
        <p:sp>
          <p:nvSpPr>
            <p:cNvPr id="4" name="Oval 3"/>
            <p:cNvSpPr/>
            <p:nvPr/>
          </p:nvSpPr>
          <p:spPr>
            <a:xfrm>
              <a:off x="6169661" y="2140255"/>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564953" y="3278388"/>
              <a:ext cx="172016" cy="162962"/>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564953" y="2823889"/>
              <a:ext cx="172016" cy="162962"/>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231465" y="3882566"/>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528316" y="3238760"/>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806223" y="2823889"/>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303208" y="3719604"/>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5"/>
              <a:endCxn id="16" idx="0"/>
            </p:cNvCxnSpPr>
            <p:nvPr/>
          </p:nvCxnSpPr>
          <p:spPr>
            <a:xfrm>
              <a:off x="6316486" y="2279352"/>
              <a:ext cx="334475" cy="54453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7" idx="7"/>
              <a:endCxn id="18" idx="4"/>
            </p:cNvCxnSpPr>
            <p:nvPr/>
          </p:nvCxnSpPr>
          <p:spPr>
            <a:xfrm flipV="1">
              <a:off x="5378290" y="3401722"/>
              <a:ext cx="236034" cy="50470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8" idx="6"/>
              <a:endCxn id="15" idx="1"/>
            </p:cNvCxnSpPr>
            <p:nvPr/>
          </p:nvCxnSpPr>
          <p:spPr>
            <a:xfrm flipV="1">
              <a:off x="5700332" y="3302253"/>
              <a:ext cx="889812" cy="1798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6" idx="3"/>
              <a:endCxn id="15" idx="1"/>
            </p:cNvCxnSpPr>
            <p:nvPr/>
          </p:nvCxnSpPr>
          <p:spPr>
            <a:xfrm>
              <a:off x="6590144" y="2962986"/>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15" idx="7"/>
              <a:endCxn id="16" idx="5"/>
            </p:cNvCxnSpPr>
            <p:nvPr/>
          </p:nvCxnSpPr>
          <p:spPr>
            <a:xfrm flipV="1">
              <a:off x="6711778" y="2962986"/>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1" idx="1"/>
              <a:endCxn id="15" idx="6"/>
            </p:cNvCxnSpPr>
            <p:nvPr/>
          </p:nvCxnSpPr>
          <p:spPr>
            <a:xfrm flipH="1" flipV="1">
              <a:off x="6736969" y="3359869"/>
              <a:ext cx="591430" cy="3836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336809" y="2727517"/>
              <a:ext cx="576481" cy="307777"/>
            </a:xfrm>
            <a:prstGeom prst="rect">
              <a:avLst/>
            </a:prstGeom>
            <a:noFill/>
          </p:spPr>
          <p:txBody>
            <a:bodyPr wrap="square" rtlCol="0">
              <a:spAutoFit/>
            </a:bodyPr>
            <a:lstStyle/>
            <a:p>
              <a:r>
                <a:rPr lang="en-US" altLang="zh-CN" b="1" dirty="0"/>
                <a:t>2</a:t>
              </a:r>
              <a:endParaRPr lang="en-US" b="1" dirty="0"/>
            </a:p>
          </p:txBody>
        </p:sp>
        <p:cxnSp>
          <p:nvCxnSpPr>
            <p:cNvPr id="48" name="Straight Arrow Connector 47"/>
            <p:cNvCxnSpPr>
              <a:stCxn id="20" idx="3"/>
              <a:endCxn id="21" idx="7"/>
            </p:cNvCxnSpPr>
            <p:nvPr/>
          </p:nvCxnSpPr>
          <p:spPr>
            <a:xfrm flipH="1">
              <a:off x="7450033" y="2962986"/>
              <a:ext cx="381381" cy="78048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942237" y="2067847"/>
              <a:ext cx="576481" cy="307777"/>
            </a:xfrm>
            <a:prstGeom prst="rect">
              <a:avLst/>
            </a:prstGeom>
            <a:noFill/>
          </p:spPr>
          <p:txBody>
            <a:bodyPr wrap="square" rtlCol="0">
              <a:spAutoFit/>
            </a:bodyPr>
            <a:lstStyle/>
            <a:p>
              <a:r>
                <a:rPr lang="en-US" altLang="zh-CN" b="1" dirty="0" smtClean="0"/>
                <a:t>0</a:t>
              </a:r>
              <a:endParaRPr lang="en-US" b="1" dirty="0"/>
            </a:p>
          </p:txBody>
        </p:sp>
        <p:sp>
          <p:nvSpPr>
            <p:cNvPr id="59" name="TextBox 58"/>
            <p:cNvSpPr txBox="1"/>
            <p:nvPr/>
          </p:nvSpPr>
          <p:spPr>
            <a:xfrm>
              <a:off x="5277298" y="3277678"/>
              <a:ext cx="576481" cy="307777"/>
            </a:xfrm>
            <a:prstGeom prst="rect">
              <a:avLst/>
            </a:prstGeom>
            <a:noFill/>
          </p:spPr>
          <p:txBody>
            <a:bodyPr wrap="square" rtlCol="0">
              <a:spAutoFit/>
            </a:bodyPr>
            <a:lstStyle/>
            <a:p>
              <a:r>
                <a:rPr lang="en-US" altLang="zh-CN" b="1" dirty="0" smtClean="0"/>
                <a:t>1</a:t>
              </a:r>
              <a:endParaRPr lang="en-US" b="1" dirty="0"/>
            </a:p>
          </p:txBody>
        </p:sp>
        <p:sp>
          <p:nvSpPr>
            <p:cNvPr id="60" name="TextBox 59"/>
            <p:cNvSpPr txBox="1"/>
            <p:nvPr/>
          </p:nvSpPr>
          <p:spPr>
            <a:xfrm>
              <a:off x="4978527" y="3801085"/>
              <a:ext cx="576481" cy="307777"/>
            </a:xfrm>
            <a:prstGeom prst="rect">
              <a:avLst/>
            </a:prstGeom>
            <a:noFill/>
          </p:spPr>
          <p:txBody>
            <a:bodyPr wrap="square" rtlCol="0">
              <a:spAutoFit/>
            </a:bodyPr>
            <a:lstStyle/>
            <a:p>
              <a:r>
                <a:rPr lang="en-US" altLang="zh-CN" b="1" dirty="0"/>
                <a:t>0</a:t>
              </a:r>
              <a:endParaRPr lang="en-US" b="1" dirty="0"/>
            </a:p>
          </p:txBody>
        </p:sp>
        <p:sp>
          <p:nvSpPr>
            <p:cNvPr id="61" name="TextBox 60"/>
            <p:cNvSpPr txBox="1"/>
            <p:nvPr/>
          </p:nvSpPr>
          <p:spPr>
            <a:xfrm>
              <a:off x="6379706" y="3386706"/>
              <a:ext cx="576481" cy="307777"/>
            </a:xfrm>
            <a:prstGeom prst="rect">
              <a:avLst/>
            </a:prstGeom>
            <a:noFill/>
          </p:spPr>
          <p:txBody>
            <a:bodyPr wrap="square" rtlCol="0">
              <a:spAutoFit/>
            </a:bodyPr>
            <a:lstStyle/>
            <a:p>
              <a:r>
                <a:rPr lang="en-US" altLang="zh-CN" b="1" dirty="0"/>
                <a:t>3</a:t>
              </a:r>
              <a:endParaRPr lang="en-US" b="1" dirty="0"/>
            </a:p>
          </p:txBody>
        </p:sp>
        <p:sp>
          <p:nvSpPr>
            <p:cNvPr id="62" name="TextBox 61"/>
            <p:cNvSpPr txBox="1"/>
            <p:nvPr/>
          </p:nvSpPr>
          <p:spPr>
            <a:xfrm>
              <a:off x="7079150" y="3678026"/>
              <a:ext cx="576481" cy="307777"/>
            </a:xfrm>
            <a:prstGeom prst="rect">
              <a:avLst/>
            </a:prstGeom>
            <a:noFill/>
          </p:spPr>
          <p:txBody>
            <a:bodyPr wrap="square" rtlCol="0">
              <a:spAutoFit/>
            </a:bodyPr>
            <a:lstStyle/>
            <a:p>
              <a:r>
                <a:rPr lang="en-US" altLang="zh-CN" b="1" dirty="0" smtClean="0"/>
                <a:t>1</a:t>
              </a:r>
              <a:endParaRPr lang="en-US" b="1" dirty="0"/>
            </a:p>
          </p:txBody>
        </p:sp>
        <p:sp>
          <p:nvSpPr>
            <p:cNvPr id="63" name="TextBox 62"/>
            <p:cNvSpPr txBox="1"/>
            <p:nvPr/>
          </p:nvSpPr>
          <p:spPr>
            <a:xfrm>
              <a:off x="7558923" y="2739548"/>
              <a:ext cx="576481" cy="307777"/>
            </a:xfrm>
            <a:prstGeom prst="rect">
              <a:avLst/>
            </a:prstGeom>
            <a:noFill/>
          </p:spPr>
          <p:txBody>
            <a:bodyPr wrap="square" rtlCol="0">
              <a:spAutoFit/>
            </a:bodyPr>
            <a:lstStyle/>
            <a:p>
              <a:r>
                <a:rPr lang="en-US" altLang="zh-CN" b="1" dirty="0" smtClean="0"/>
                <a:t>0</a:t>
              </a:r>
              <a:endParaRPr lang="en-US" b="1" dirty="0"/>
            </a:p>
          </p:txBody>
        </p:sp>
        <p:sp>
          <p:nvSpPr>
            <p:cNvPr id="66" name="TextBox 65"/>
            <p:cNvSpPr txBox="1"/>
            <p:nvPr/>
          </p:nvSpPr>
          <p:spPr>
            <a:xfrm>
              <a:off x="6322383" y="2074453"/>
              <a:ext cx="576481" cy="307777"/>
            </a:xfrm>
            <a:prstGeom prst="rect">
              <a:avLst/>
            </a:prstGeom>
            <a:noFill/>
          </p:spPr>
          <p:txBody>
            <a:bodyPr wrap="square" rtlCol="0">
              <a:spAutoFit/>
            </a:bodyPr>
            <a:lstStyle/>
            <a:p>
              <a:r>
                <a:rPr lang="en-US" dirty="0"/>
                <a:t>A</a:t>
              </a:r>
            </a:p>
          </p:txBody>
        </p:sp>
        <p:sp>
          <p:nvSpPr>
            <p:cNvPr id="67" name="TextBox 66"/>
            <p:cNvSpPr txBox="1"/>
            <p:nvPr/>
          </p:nvSpPr>
          <p:spPr>
            <a:xfrm>
              <a:off x="6683630" y="2731630"/>
              <a:ext cx="576481" cy="307777"/>
            </a:xfrm>
            <a:prstGeom prst="rect">
              <a:avLst/>
            </a:prstGeom>
            <a:noFill/>
          </p:spPr>
          <p:txBody>
            <a:bodyPr wrap="square" rtlCol="0">
              <a:spAutoFit/>
            </a:bodyPr>
            <a:lstStyle/>
            <a:p>
              <a:r>
                <a:rPr lang="en-US" dirty="0" smtClean="0"/>
                <a:t>B</a:t>
              </a:r>
              <a:endParaRPr lang="en-US" dirty="0"/>
            </a:p>
          </p:txBody>
        </p:sp>
        <p:sp>
          <p:nvSpPr>
            <p:cNvPr id="68" name="TextBox 67"/>
            <p:cNvSpPr txBox="1"/>
            <p:nvPr/>
          </p:nvSpPr>
          <p:spPr>
            <a:xfrm>
              <a:off x="6620744" y="3392509"/>
              <a:ext cx="576481" cy="307777"/>
            </a:xfrm>
            <a:prstGeom prst="rect">
              <a:avLst/>
            </a:prstGeom>
            <a:noFill/>
          </p:spPr>
          <p:txBody>
            <a:bodyPr wrap="square" rtlCol="0">
              <a:spAutoFit/>
            </a:bodyPr>
            <a:lstStyle/>
            <a:p>
              <a:r>
                <a:rPr lang="en-US" dirty="0"/>
                <a:t>C</a:t>
              </a:r>
            </a:p>
          </p:txBody>
        </p:sp>
        <p:sp>
          <p:nvSpPr>
            <p:cNvPr id="69" name="TextBox 68"/>
            <p:cNvSpPr txBox="1"/>
            <p:nvPr/>
          </p:nvSpPr>
          <p:spPr>
            <a:xfrm>
              <a:off x="5642220" y="3277493"/>
              <a:ext cx="576481" cy="307777"/>
            </a:xfrm>
            <a:prstGeom prst="rect">
              <a:avLst/>
            </a:prstGeom>
            <a:noFill/>
          </p:spPr>
          <p:txBody>
            <a:bodyPr wrap="square" rtlCol="0">
              <a:spAutoFit/>
            </a:bodyPr>
            <a:lstStyle/>
            <a:p>
              <a:r>
                <a:rPr lang="en-US" dirty="0" smtClean="0"/>
                <a:t>D</a:t>
              </a:r>
              <a:endParaRPr lang="en-US" dirty="0"/>
            </a:p>
          </p:txBody>
        </p:sp>
        <p:sp>
          <p:nvSpPr>
            <p:cNvPr id="70" name="TextBox 69"/>
            <p:cNvSpPr txBox="1"/>
            <p:nvPr/>
          </p:nvSpPr>
          <p:spPr>
            <a:xfrm>
              <a:off x="5378290" y="3810158"/>
              <a:ext cx="576481" cy="307777"/>
            </a:xfrm>
            <a:prstGeom prst="rect">
              <a:avLst/>
            </a:prstGeom>
            <a:noFill/>
          </p:spPr>
          <p:txBody>
            <a:bodyPr wrap="square" rtlCol="0">
              <a:spAutoFit/>
            </a:bodyPr>
            <a:lstStyle/>
            <a:p>
              <a:r>
                <a:rPr lang="en-US" dirty="0" smtClean="0"/>
                <a:t>E</a:t>
              </a:r>
              <a:endParaRPr lang="en-US" dirty="0"/>
            </a:p>
          </p:txBody>
        </p:sp>
        <p:sp>
          <p:nvSpPr>
            <p:cNvPr id="71" name="TextBox 70"/>
            <p:cNvSpPr txBox="1"/>
            <p:nvPr/>
          </p:nvSpPr>
          <p:spPr>
            <a:xfrm>
              <a:off x="7434839" y="3680333"/>
              <a:ext cx="576481" cy="307777"/>
            </a:xfrm>
            <a:prstGeom prst="rect">
              <a:avLst/>
            </a:prstGeom>
            <a:noFill/>
          </p:spPr>
          <p:txBody>
            <a:bodyPr wrap="square" rtlCol="0">
              <a:spAutoFit/>
            </a:bodyPr>
            <a:lstStyle/>
            <a:p>
              <a:r>
                <a:rPr lang="en-US" dirty="0" smtClean="0"/>
                <a:t>F</a:t>
              </a:r>
              <a:endParaRPr lang="en-US" dirty="0"/>
            </a:p>
          </p:txBody>
        </p:sp>
        <p:sp>
          <p:nvSpPr>
            <p:cNvPr id="72" name="TextBox 71"/>
            <p:cNvSpPr txBox="1"/>
            <p:nvPr/>
          </p:nvSpPr>
          <p:spPr>
            <a:xfrm>
              <a:off x="7930393" y="2751481"/>
              <a:ext cx="576481" cy="307777"/>
            </a:xfrm>
            <a:prstGeom prst="rect">
              <a:avLst/>
            </a:prstGeom>
            <a:noFill/>
          </p:spPr>
          <p:txBody>
            <a:bodyPr wrap="square" rtlCol="0">
              <a:spAutoFit/>
            </a:bodyPr>
            <a:lstStyle/>
            <a:p>
              <a:r>
                <a:rPr lang="en-US" dirty="0" smtClean="0"/>
                <a:t>G</a:t>
              </a:r>
              <a:endParaRPr lang="en-US" dirty="0"/>
            </a:p>
          </p:txBody>
        </p:sp>
        <p:sp>
          <p:nvSpPr>
            <p:cNvPr id="41" name="Shape 420"/>
            <p:cNvSpPr txBox="1"/>
            <p:nvPr/>
          </p:nvSpPr>
          <p:spPr>
            <a:xfrm>
              <a:off x="5992138" y="4319885"/>
              <a:ext cx="1289893" cy="37081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1200" dirty="0" smtClean="0">
                  <a:solidFill>
                    <a:schemeClr val="tx1"/>
                  </a:solidFill>
                  <a:latin typeface="+mn-ea"/>
                  <a:ea typeface="+mn-ea"/>
                  <a:cs typeface="Roboto Slab"/>
                  <a:sym typeface="Roboto Slab"/>
                </a:rPr>
                <a:t>图</a:t>
              </a:r>
              <a:r>
                <a:rPr lang="en-US" altLang="zh-CN" sz="1200" dirty="0" smtClean="0">
                  <a:solidFill>
                    <a:schemeClr val="tx1"/>
                  </a:solidFill>
                  <a:latin typeface="+mn-ea"/>
                  <a:ea typeface="+mn-ea"/>
                  <a:cs typeface="Roboto Slab"/>
                  <a:sym typeface="Roboto Slab"/>
                </a:rPr>
                <a:t>1</a:t>
              </a:r>
              <a:r>
                <a:rPr lang="zh-CN" altLang="en-US" sz="1200" dirty="0" smtClean="0">
                  <a:solidFill>
                    <a:schemeClr val="tx1"/>
                  </a:solidFill>
                  <a:latin typeface="+mn-ea"/>
                  <a:ea typeface="+mn-ea"/>
                  <a:cs typeface="Roboto Slab"/>
                  <a:sym typeface="Roboto Slab"/>
                </a:rPr>
                <a:t> </a:t>
              </a:r>
              <a:r>
                <a:rPr lang="en-US" altLang="zh-CN" sz="1200" dirty="0" smtClean="0">
                  <a:solidFill>
                    <a:schemeClr val="tx1"/>
                  </a:solidFill>
                  <a:latin typeface="Times New Roman" charset="0"/>
                  <a:ea typeface="Times New Roman" charset="0"/>
                  <a:cs typeface="Times New Roman" charset="0"/>
                  <a:sym typeface="Roboto Slab"/>
                </a:rPr>
                <a:t>hubs</a:t>
              </a:r>
              <a:r>
                <a:rPr lang="zh-CN" altLang="en-US" sz="1200" dirty="0" smtClean="0">
                  <a:solidFill>
                    <a:schemeClr val="tx1"/>
                  </a:solidFill>
                  <a:latin typeface="+mn-ea"/>
                  <a:ea typeface="+mn-ea"/>
                  <a:cs typeface="Roboto Slab"/>
                  <a:sym typeface="Roboto Slab"/>
                </a:rPr>
                <a:t>示例图</a:t>
              </a:r>
              <a:endParaRPr sz="1200" dirty="0">
                <a:solidFill>
                  <a:srgbClr val="3B8D61"/>
                </a:solidFill>
                <a:latin typeface="+mn-ea"/>
                <a:ea typeface="+mn-ea"/>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grpSp>
    </p:spTree>
    <p:extLst>
      <p:ext uri="{BB962C8B-B14F-4D97-AF65-F5344CB8AC3E}">
        <p14:creationId xmlns:p14="http://schemas.microsoft.com/office/powerpoint/2010/main" val="812053615"/>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Warwick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bg2">
            <a:lumMod val="20000"/>
            <a:lumOff val="80000"/>
          </a:schemeClr>
        </a:solidFill>
      </a:spPr>
      <a:bodyPr vert="eaVert" wrap="square" rtlCol="0">
        <a:spAutoFit/>
      </a:bodyPr>
      <a:lstStyle>
        <a:defPPr algn="ctr">
          <a:defRPr kumimoji="1" sz="900" dirty="0" smtClean="0"/>
        </a:defPPr>
      </a:lstStyle>
    </a:txDef>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63</TotalTime>
  <Words>7607</Words>
  <Application>Microsoft Macintosh PowerPoint</Application>
  <PresentationFormat>全屏显示(16:9)</PresentationFormat>
  <Paragraphs>1339</Paragraphs>
  <Slides>79</Slides>
  <Notes>7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90" baseType="lpstr">
      <vt:lpstr>Cambria Math</vt:lpstr>
      <vt:lpstr>Futura Std Light</vt:lpstr>
      <vt:lpstr>Impact</vt:lpstr>
      <vt:lpstr>Nixie One</vt:lpstr>
      <vt:lpstr>Roboto Slab</vt:lpstr>
      <vt:lpstr>Times New Roman</vt:lpstr>
      <vt:lpstr>Wingdings</vt:lpstr>
      <vt:lpstr>宋体</vt:lpstr>
      <vt:lpstr>Arial</vt:lpstr>
      <vt:lpstr>Warwick template</vt:lpstr>
      <vt:lpstr>Equation.DSMT4</vt:lpstr>
      <vt:lpstr>面向高维数据的PCA-Hub 聚类方法研究</vt:lpstr>
      <vt:lpstr>PowerPoint 演示文稿</vt:lpstr>
      <vt:lpstr>研究背景、意义及现状</vt:lpstr>
      <vt:lpstr>研究背景</vt:lpstr>
      <vt:lpstr>研究现状</vt:lpstr>
      <vt:lpstr>维数灾难</vt:lpstr>
      <vt:lpstr>Hubness 现象</vt:lpstr>
      <vt:lpstr>Hub 定义</vt:lpstr>
      <vt:lpstr>Hub 定义</vt:lpstr>
      <vt:lpstr>Hubs 与单个簇均值的关系</vt:lpstr>
      <vt:lpstr>hubs簇原型的优势</vt:lpstr>
      <vt:lpstr>Hub 聚类算法 </vt:lpstr>
      <vt:lpstr>PCA-Hub 聚类算法</vt:lpstr>
      <vt:lpstr>PCA-Hub的理论基础</vt:lpstr>
      <vt:lpstr>逆近邻数的偏度</vt:lpstr>
      <vt:lpstr>逆近邻数的偏度</vt:lpstr>
      <vt:lpstr>逆近邻数的偏度与数据集维数 的关系</vt:lpstr>
      <vt:lpstr>逆近邻数的偏度与数据集维数 的关系</vt:lpstr>
      <vt:lpstr>基于逆近邻数偏度的降维方法 </vt:lpstr>
      <vt:lpstr>基于逆近邻数偏度的降维方法 </vt:lpstr>
      <vt:lpstr>PCA-Hub聚类算法</vt:lpstr>
      <vt:lpstr>PCA-Hub聚类算法实验分析</vt:lpstr>
      <vt:lpstr>PCA-Hub轮廓系数</vt:lpstr>
      <vt:lpstr>评测指标---轮廓系数</vt:lpstr>
      <vt:lpstr>PCA-Hub轮廓系数</vt:lpstr>
      <vt:lpstr>PCA-Hub对近邻数k的敏感程度</vt:lpstr>
      <vt:lpstr>PCA-Hub对近邻数k的敏感程度</vt:lpstr>
      <vt:lpstr>PCA-Hub聚类结果的一致性</vt:lpstr>
      <vt:lpstr>PCA-Hub聚类结果的一致性</vt:lpstr>
      <vt:lpstr>本章小结</vt:lpstr>
      <vt:lpstr>Quick PCA-Hub 聚类算法</vt:lpstr>
      <vt:lpstr>Quick PCA-Hub聚类算法</vt:lpstr>
      <vt:lpstr>Quick PCA-Hub轮廓系数</vt:lpstr>
      <vt:lpstr>Quick PCA-Hub轮廓系数</vt:lpstr>
      <vt:lpstr>搜寻k个主成分的速度 </vt:lpstr>
      <vt:lpstr>搜寻k个主成分的速度 </vt:lpstr>
      <vt:lpstr>搜寻k个主成分的速度 </vt:lpstr>
      <vt:lpstr>总结与展望</vt:lpstr>
      <vt:lpstr>总结</vt:lpstr>
      <vt:lpstr>未来的工作</vt:lpstr>
      <vt:lpstr>PowerPoint 演示文稿</vt:lpstr>
      <vt:lpstr>PCA-Hub轮廓系数</vt:lpstr>
      <vt:lpstr>参考文献</vt:lpstr>
      <vt:lpstr>Quick PCA-Hub轮廓系数</vt:lpstr>
      <vt:lpstr>PowerPoint 演示文稿</vt:lpstr>
      <vt:lpstr>PCA-Hub聚类算法</vt:lpstr>
      <vt:lpstr>逆近邻数的偏度</vt:lpstr>
      <vt:lpstr>Quick PCA-Hub聚类算法实验</vt:lpstr>
      <vt:lpstr>总结</vt:lpstr>
      <vt:lpstr>基于逆近邻数偏度的降维方法 </vt:lpstr>
      <vt:lpstr>基于逆近邻数偏度的降维方法 </vt:lpstr>
      <vt:lpstr>Hub对谱聚类的影响</vt:lpstr>
      <vt:lpstr>PCA-Hub对近邻数k的敏感程度</vt:lpstr>
      <vt:lpstr>谱聚类算法 </vt:lpstr>
      <vt:lpstr>改进思路</vt:lpstr>
      <vt:lpstr>PowerPoint 演示文稿</vt:lpstr>
      <vt:lpstr>改进思路</vt:lpstr>
      <vt:lpstr>Hello!</vt:lpstr>
      <vt:lpstr>PowerPoint 演示文稿</vt:lpstr>
      <vt:lpstr>BIG CONCEPT</vt:lpstr>
      <vt:lpstr>In two or three columns</vt:lpstr>
      <vt:lpstr>A picture is worth a thousand words</vt:lpstr>
      <vt:lpstr>Want big impact?</vt:lpstr>
      <vt:lpstr>Use charts to explain your ideas</vt:lpstr>
      <vt:lpstr>Or use diagrams to explain complex ideas</vt:lpstr>
      <vt:lpstr>And tables to compare data</vt:lpstr>
      <vt:lpstr>Maps</vt:lpstr>
      <vt:lpstr>89,526,124</vt:lpstr>
      <vt:lpstr>89,526,124$</vt:lpstr>
      <vt:lpstr>Our process is easy</vt:lpstr>
      <vt:lpstr>Let’s review some concepts</vt:lpstr>
      <vt:lpstr>PowerPoint 演示文稿</vt:lpstr>
      <vt:lpstr>PowerPoint 演示文稿</vt:lpstr>
      <vt:lpstr>PowerPoint 演示文稿</vt:lpstr>
      <vt:lpstr>PowerPoint 演示文稿</vt:lpstr>
      <vt:lpstr>PowerPoint 演示文稿</vt:lpstr>
      <vt:lpstr>Credits</vt:lpstr>
      <vt:lpstr>Presentation design</vt:lpstr>
      <vt:lpstr>PowerPoint 演示文稿</vt:lpstr>
    </vt:vector>
  </TitlesOfParts>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bs 在谱聚类中的应用</dc:title>
  <cp:lastModifiedBy>Lang Dylan</cp:lastModifiedBy>
  <cp:revision>368</cp:revision>
  <dcterms:modified xsi:type="dcterms:W3CDTF">2017-04-13T11:44:01Z</dcterms:modified>
</cp:coreProperties>
</file>